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5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6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8"/>
  </p:notesMasterIdLst>
  <p:sldIdLst>
    <p:sldId id="256" r:id="rId2"/>
    <p:sldId id="258" r:id="rId3"/>
    <p:sldId id="257" r:id="rId4"/>
    <p:sldId id="259" r:id="rId5"/>
    <p:sldId id="272" r:id="rId6"/>
    <p:sldId id="264" r:id="rId7"/>
    <p:sldId id="268" r:id="rId8"/>
    <p:sldId id="274" r:id="rId9"/>
    <p:sldId id="273" r:id="rId10"/>
    <p:sldId id="269" r:id="rId11"/>
    <p:sldId id="271" r:id="rId12"/>
    <p:sldId id="260" r:id="rId13"/>
    <p:sldId id="277" r:id="rId14"/>
    <p:sldId id="261" r:id="rId15"/>
    <p:sldId id="278" r:id="rId16"/>
    <p:sldId id="266" r:id="rId17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F1F"/>
    <a:srgbClr val="0079C1"/>
    <a:srgbClr val="0482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CB99D50-1012-43D4-BD20-1D655AF9B731}" v="4" dt="2020-10-05T08:00:32.71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15" autoAdjust="0"/>
    <p:restoredTop sz="94249" autoAdjust="0"/>
  </p:normalViewPr>
  <p:slideViewPr>
    <p:cSldViewPr snapToGrid="0">
      <p:cViewPr varScale="1">
        <p:scale>
          <a:sx n="68" d="100"/>
          <a:sy n="68" d="100"/>
        </p:scale>
        <p:origin x="90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1896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ría Virginia Cabrera Soto" userId="d75b5698-2d99-455a-8fc1-09bb5c8e4d36" providerId="ADAL" clId="{ECB99D50-1012-43D4-BD20-1D655AF9B731}"/>
    <pc:docChg chg="undo custSel addSld modSld">
      <pc:chgData name="María Virginia Cabrera Soto" userId="d75b5698-2d99-455a-8fc1-09bb5c8e4d36" providerId="ADAL" clId="{ECB99D50-1012-43D4-BD20-1D655AF9B731}" dt="2020-10-05T08:13:44.839" v="40" actId="255"/>
      <pc:docMkLst>
        <pc:docMk/>
      </pc:docMkLst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2372197764" sldId="256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2372197764" sldId="256"/>
            <ac:picMk id="13" creationId="{65D975D9-E18E-4C41-BAED-A7F9AEF48B14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2598533944" sldId="257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2598533944" sldId="257"/>
            <ac:picMk id="3" creationId="{3CCDD0ED-91F2-49D0-B697-42242DDB7D2D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3570354961" sldId="258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3570354961" sldId="258"/>
            <ac:picMk id="6" creationId="{FBBED2D7-8D33-4377-B6D1-4078A852EF1F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1713119804" sldId="259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1713119804" sldId="259"/>
            <ac:picMk id="2" creationId="{5D56661F-30AC-4786-B67D-C119C9FE5D92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3881047079" sldId="260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3881047079" sldId="260"/>
            <ac:picMk id="2" creationId="{1975F4EA-02CA-4234-84D1-97BE29CE3FC0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1317642886" sldId="261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1317642886" sldId="261"/>
            <ac:picMk id="4" creationId="{D540D1DB-93CB-4A6E-9325-4D6CAE8DFF55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1961526221" sldId="264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1961526221" sldId="264"/>
            <ac:picMk id="4" creationId="{8A666802-532C-42EC-A25E-C9834CF80E51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4189289606" sldId="266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4189289606" sldId="266"/>
            <ac:picMk id="4" creationId="{768FED50-EDA1-4EE1-B74F-D92061B808C6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1923826606" sldId="268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1923826606" sldId="268"/>
            <ac:picMk id="6" creationId="{457FB632-6232-459C-924F-388D0F6E8D93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2429744480" sldId="269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2429744480" sldId="269"/>
            <ac:picMk id="4" creationId="{E1821D7B-B873-46C0-AD82-B1903977F80D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852579000" sldId="271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852579000" sldId="271"/>
            <ac:picMk id="6" creationId="{279BB005-3568-4FCD-9979-8C5C6103B36D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4269471880" sldId="272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4269471880" sldId="272"/>
            <ac:picMk id="10" creationId="{5B5669B2-41B8-4DCD-A3C8-3459148B9B01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553871578" sldId="273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553871578" sldId="273"/>
            <ac:picMk id="7" creationId="{8A2886D7-2FDB-4FFC-B6D8-27A0A8EFC288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1602044770" sldId="274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1602044770" sldId="274"/>
            <ac:picMk id="5" creationId="{834D75D4-6236-4865-B452-DC081B8D872E}"/>
          </ac:picMkLst>
        </pc:picChg>
      </pc:sldChg>
      <pc:sldChg chg="delSp modTransition modAnim">
        <pc:chgData name="María Virginia Cabrera Soto" userId="d75b5698-2d99-455a-8fc1-09bb5c8e4d36" providerId="ADAL" clId="{ECB99D50-1012-43D4-BD20-1D655AF9B731}" dt="2020-09-25T12:45:31.303" v="2"/>
        <pc:sldMkLst>
          <pc:docMk/>
          <pc:sldMk cId="1338063822" sldId="277"/>
        </pc:sldMkLst>
        <pc:picChg chg="del">
          <ac:chgData name="María Virginia Cabrera Soto" userId="d75b5698-2d99-455a-8fc1-09bb5c8e4d36" providerId="ADAL" clId="{ECB99D50-1012-43D4-BD20-1D655AF9B731}" dt="2020-09-25T12:45:31.303" v="2"/>
          <ac:picMkLst>
            <pc:docMk/>
            <pc:sldMk cId="1338063822" sldId="277"/>
            <ac:picMk id="11" creationId="{23091E8E-7428-4586-B5D4-AE984BD54771}"/>
          </ac:picMkLst>
        </pc:picChg>
      </pc:sldChg>
      <pc:sldChg chg="modSp add mod">
        <pc:chgData name="María Virginia Cabrera Soto" userId="d75b5698-2d99-455a-8fc1-09bb5c8e4d36" providerId="ADAL" clId="{ECB99D50-1012-43D4-BD20-1D655AF9B731}" dt="2020-10-05T08:13:44.839" v="40" actId="255"/>
        <pc:sldMkLst>
          <pc:docMk/>
          <pc:sldMk cId="3218514658" sldId="278"/>
        </pc:sldMkLst>
        <pc:spChg chg="mod">
          <ac:chgData name="María Virginia Cabrera Soto" userId="d75b5698-2d99-455a-8fc1-09bb5c8e4d36" providerId="ADAL" clId="{ECB99D50-1012-43D4-BD20-1D655AF9B731}" dt="2020-10-05T08:00:32.716" v="10"/>
          <ac:spMkLst>
            <pc:docMk/>
            <pc:sldMk cId="3218514658" sldId="278"/>
            <ac:spMk id="16" creationId="{2E1404A9-728C-4B35-8B8A-BFD7BF669FE3}"/>
          </ac:spMkLst>
        </pc:spChg>
        <pc:spChg chg="mod">
          <ac:chgData name="María Virginia Cabrera Soto" userId="d75b5698-2d99-455a-8fc1-09bb5c8e4d36" providerId="ADAL" clId="{ECB99D50-1012-43D4-BD20-1D655AF9B731}" dt="2020-10-05T08:13:44.839" v="40" actId="255"/>
          <ac:spMkLst>
            <pc:docMk/>
            <pc:sldMk cId="3218514658" sldId="278"/>
            <ac:spMk id="20" creationId="{02307F67-F67F-44E9-BCDF-E7E87EA4E050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Portatil\Desktop\COMSOL\Figuras%20COMSOLconference%20(version%201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https://pruebasaluuclm-my.sharepoint.com/personal/virginia_cabrera_uclm_es/Documents/Congresos/2020_COMSOL%20conference/Figuras%20COMSOLconference%20(version%201)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ortatil\Desktop\COMSOL\Figuras%20COMSOLconference.xlsx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pruebasaluuclm-my.sharepoint.com/personal/ruben_lopezvizcaino_uclm_es/Documents/RUBEN/INVESTIGACION/ARCILLA/Paper%20HC/Verificaci&#243;n/Verificaci&#243;n_Fig8AltEpp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pruebasaluuclm-my.sharepoint.com/personal/ruben_lopezvizcaino_uclm_es/Documents/RUBEN/INVESTIGACION/ARCILLA/Paper%20HC/Verificaci&#243;n/Verificaci&#243;n_Fig9AltEpp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pruebasaluuclm-my.sharepoint.com/personal/ruben_lopezvizcaino_uclm_es/Documents/RUBEN/INVESTIGACION/ARCILLA/Paper%20HC/Verificaci&#243;n/Verificaci&#243;n_Fig9AltEpp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273159196211642"/>
          <c:y val="6.6840005783237622E-2"/>
          <c:w val="0.7753214249939604"/>
          <c:h val="0.8122078660030660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[Figuras COMSOLconference (version 1).xlsx]Gypsum'!$O$20</c:f>
              <c:strCache>
                <c:ptCount val="1"/>
                <c:pt idx="0">
                  <c:v>C_Gypsum @ t=0</c:v>
                </c:pt>
              </c:strCache>
            </c:strRef>
          </c:tx>
          <c:spPr>
            <a:ln w="127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xVal>
            <c:numRef>
              <c:f>'[Figuras COMSOLconference (version 1).xlsx]Gypsum'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'[Figuras COMSOLconference (version 1).xlsx]Gypsum'!$O$21:$O$521</c:f>
              <c:numCache>
                <c:formatCode>0.00E+00</c:formatCode>
                <c:ptCount val="501"/>
                <c:pt idx="0">
                  <c:v>115.14258936939299</c:v>
                </c:pt>
                <c:pt idx="1">
                  <c:v>115.14258936939299</c:v>
                </c:pt>
                <c:pt idx="2">
                  <c:v>115.14258936939299</c:v>
                </c:pt>
                <c:pt idx="3">
                  <c:v>115.14258936939299</c:v>
                </c:pt>
                <c:pt idx="4">
                  <c:v>115.14258936939299</c:v>
                </c:pt>
                <c:pt idx="5">
                  <c:v>115.14258936939299</c:v>
                </c:pt>
                <c:pt idx="6">
                  <c:v>115.14258936939299</c:v>
                </c:pt>
                <c:pt idx="7">
                  <c:v>115.14258936939299</c:v>
                </c:pt>
                <c:pt idx="8">
                  <c:v>115.14258936939299</c:v>
                </c:pt>
                <c:pt idx="9">
                  <c:v>115.14258936939299</c:v>
                </c:pt>
                <c:pt idx="10">
                  <c:v>115.14258936939299</c:v>
                </c:pt>
                <c:pt idx="11">
                  <c:v>115.14258936939299</c:v>
                </c:pt>
                <c:pt idx="12">
                  <c:v>115.14258936939299</c:v>
                </c:pt>
                <c:pt idx="13">
                  <c:v>115.14258936939299</c:v>
                </c:pt>
                <c:pt idx="14">
                  <c:v>115.14258936939299</c:v>
                </c:pt>
                <c:pt idx="15">
                  <c:v>115.14258936939299</c:v>
                </c:pt>
                <c:pt idx="16">
                  <c:v>115.14258936939299</c:v>
                </c:pt>
                <c:pt idx="17">
                  <c:v>115.14258936939299</c:v>
                </c:pt>
                <c:pt idx="18">
                  <c:v>115.14258936939299</c:v>
                </c:pt>
                <c:pt idx="19">
                  <c:v>115.14258936939299</c:v>
                </c:pt>
                <c:pt idx="20">
                  <c:v>115.14258936939299</c:v>
                </c:pt>
                <c:pt idx="21">
                  <c:v>115.14258936939299</c:v>
                </c:pt>
                <c:pt idx="22">
                  <c:v>115.14258936939299</c:v>
                </c:pt>
                <c:pt idx="23">
                  <c:v>115.14258936939299</c:v>
                </c:pt>
                <c:pt idx="24">
                  <c:v>115.14258936939299</c:v>
                </c:pt>
                <c:pt idx="25">
                  <c:v>115.14258936939299</c:v>
                </c:pt>
                <c:pt idx="26">
                  <c:v>115.14258936939299</c:v>
                </c:pt>
                <c:pt idx="27">
                  <c:v>115.14258936939299</c:v>
                </c:pt>
                <c:pt idx="28">
                  <c:v>115.14258936939299</c:v>
                </c:pt>
                <c:pt idx="29">
                  <c:v>115.14258936939299</c:v>
                </c:pt>
                <c:pt idx="30">
                  <c:v>115.14258936939299</c:v>
                </c:pt>
                <c:pt idx="31">
                  <c:v>115.14258936939299</c:v>
                </c:pt>
                <c:pt idx="32">
                  <c:v>115.14258936939299</c:v>
                </c:pt>
                <c:pt idx="33">
                  <c:v>115.14258936939299</c:v>
                </c:pt>
                <c:pt idx="34">
                  <c:v>115.14258936939299</c:v>
                </c:pt>
                <c:pt idx="35">
                  <c:v>115.14258936939299</c:v>
                </c:pt>
                <c:pt idx="36">
                  <c:v>115.14258936939299</c:v>
                </c:pt>
                <c:pt idx="37">
                  <c:v>115.14258936939299</c:v>
                </c:pt>
                <c:pt idx="38">
                  <c:v>115.14258936939299</c:v>
                </c:pt>
                <c:pt idx="39">
                  <c:v>115.14258936939299</c:v>
                </c:pt>
                <c:pt idx="40">
                  <c:v>115.14258936939299</c:v>
                </c:pt>
                <c:pt idx="41">
                  <c:v>115.14258936939299</c:v>
                </c:pt>
                <c:pt idx="42">
                  <c:v>115.14258936939299</c:v>
                </c:pt>
                <c:pt idx="43">
                  <c:v>115.14258936939299</c:v>
                </c:pt>
                <c:pt idx="44">
                  <c:v>115.14258936939299</c:v>
                </c:pt>
                <c:pt idx="45">
                  <c:v>115.14258936939299</c:v>
                </c:pt>
                <c:pt idx="46">
                  <c:v>115.14258936939299</c:v>
                </c:pt>
                <c:pt idx="47">
                  <c:v>115.14258936939299</c:v>
                </c:pt>
                <c:pt idx="48">
                  <c:v>115.14258936939299</c:v>
                </c:pt>
                <c:pt idx="49">
                  <c:v>115.14258936939299</c:v>
                </c:pt>
                <c:pt idx="50">
                  <c:v>115.14258936939299</c:v>
                </c:pt>
                <c:pt idx="51">
                  <c:v>115.14258936939299</c:v>
                </c:pt>
                <c:pt idx="52">
                  <c:v>115.14258936939299</c:v>
                </c:pt>
                <c:pt idx="53">
                  <c:v>115.14258936939299</c:v>
                </c:pt>
                <c:pt idx="54">
                  <c:v>115.14258936939299</c:v>
                </c:pt>
                <c:pt idx="55">
                  <c:v>115.14258936939299</c:v>
                </c:pt>
                <c:pt idx="56">
                  <c:v>115.14258936939299</c:v>
                </c:pt>
                <c:pt idx="57">
                  <c:v>115.14258936939299</c:v>
                </c:pt>
                <c:pt idx="58">
                  <c:v>115.14258936939299</c:v>
                </c:pt>
                <c:pt idx="59">
                  <c:v>115.14258936939299</c:v>
                </c:pt>
                <c:pt idx="60">
                  <c:v>115.14258936939299</c:v>
                </c:pt>
                <c:pt idx="61">
                  <c:v>115.14258936939299</c:v>
                </c:pt>
                <c:pt idx="62">
                  <c:v>115.14258936939299</c:v>
                </c:pt>
                <c:pt idx="63">
                  <c:v>115.14258936939299</c:v>
                </c:pt>
                <c:pt idx="64">
                  <c:v>115.14258936939299</c:v>
                </c:pt>
                <c:pt idx="65">
                  <c:v>115.14258936939299</c:v>
                </c:pt>
                <c:pt idx="66">
                  <c:v>115.14258936939299</c:v>
                </c:pt>
                <c:pt idx="67">
                  <c:v>115.14258936939299</c:v>
                </c:pt>
                <c:pt idx="68">
                  <c:v>115.14258936939299</c:v>
                </c:pt>
                <c:pt idx="69">
                  <c:v>115.14258936939299</c:v>
                </c:pt>
                <c:pt idx="70">
                  <c:v>115.14258936939299</c:v>
                </c:pt>
                <c:pt idx="71">
                  <c:v>115.14258936939299</c:v>
                </c:pt>
                <c:pt idx="72">
                  <c:v>115.14258936939299</c:v>
                </c:pt>
                <c:pt idx="73">
                  <c:v>115.14258936939299</c:v>
                </c:pt>
                <c:pt idx="74">
                  <c:v>115.14258936939299</c:v>
                </c:pt>
                <c:pt idx="75">
                  <c:v>115.14258936939299</c:v>
                </c:pt>
                <c:pt idx="76">
                  <c:v>115.14258936939299</c:v>
                </c:pt>
                <c:pt idx="77">
                  <c:v>115.14258936939299</c:v>
                </c:pt>
                <c:pt idx="78">
                  <c:v>115.14258936939299</c:v>
                </c:pt>
                <c:pt idx="79">
                  <c:v>115.14258936939299</c:v>
                </c:pt>
                <c:pt idx="80">
                  <c:v>115.14258936939299</c:v>
                </c:pt>
                <c:pt idx="81">
                  <c:v>115.14258936939299</c:v>
                </c:pt>
                <c:pt idx="82">
                  <c:v>115.14258936939299</c:v>
                </c:pt>
                <c:pt idx="83">
                  <c:v>115.14258936939299</c:v>
                </c:pt>
                <c:pt idx="84">
                  <c:v>115.14258936939299</c:v>
                </c:pt>
                <c:pt idx="85">
                  <c:v>115.14258936939299</c:v>
                </c:pt>
                <c:pt idx="86">
                  <c:v>115.14258936939299</c:v>
                </c:pt>
                <c:pt idx="87">
                  <c:v>115.14258936939299</c:v>
                </c:pt>
                <c:pt idx="88">
                  <c:v>115.14258936939299</c:v>
                </c:pt>
                <c:pt idx="89">
                  <c:v>115.14258936939299</c:v>
                </c:pt>
                <c:pt idx="90">
                  <c:v>115.14258936939299</c:v>
                </c:pt>
                <c:pt idx="91">
                  <c:v>115.14258936939299</c:v>
                </c:pt>
                <c:pt idx="92">
                  <c:v>115.14258936939299</c:v>
                </c:pt>
                <c:pt idx="93">
                  <c:v>115.14258936939299</c:v>
                </c:pt>
                <c:pt idx="94">
                  <c:v>115.14258936939299</c:v>
                </c:pt>
                <c:pt idx="95">
                  <c:v>115.14258936939299</c:v>
                </c:pt>
                <c:pt idx="96">
                  <c:v>115.14258936939299</c:v>
                </c:pt>
                <c:pt idx="97">
                  <c:v>115.14258936939299</c:v>
                </c:pt>
                <c:pt idx="98">
                  <c:v>115.14258936939299</c:v>
                </c:pt>
                <c:pt idx="99">
                  <c:v>115.14258936939299</c:v>
                </c:pt>
                <c:pt idx="100">
                  <c:v>115.14258936939299</c:v>
                </c:pt>
                <c:pt idx="101">
                  <c:v>115.14258936939299</c:v>
                </c:pt>
                <c:pt idx="102">
                  <c:v>115.14258936939299</c:v>
                </c:pt>
                <c:pt idx="103">
                  <c:v>115.14258936939299</c:v>
                </c:pt>
                <c:pt idx="104">
                  <c:v>115.14258936939299</c:v>
                </c:pt>
                <c:pt idx="105">
                  <c:v>115.14258936939299</c:v>
                </c:pt>
                <c:pt idx="106">
                  <c:v>115.14258936939299</c:v>
                </c:pt>
                <c:pt idx="107">
                  <c:v>115.14258936939299</c:v>
                </c:pt>
                <c:pt idx="108">
                  <c:v>115.14258936939299</c:v>
                </c:pt>
                <c:pt idx="109">
                  <c:v>115.14258936939299</c:v>
                </c:pt>
                <c:pt idx="110">
                  <c:v>115.14258936939299</c:v>
                </c:pt>
                <c:pt idx="111">
                  <c:v>115.14258936939299</c:v>
                </c:pt>
                <c:pt idx="112">
                  <c:v>115.14258936939299</c:v>
                </c:pt>
                <c:pt idx="113">
                  <c:v>115.14258936939299</c:v>
                </c:pt>
                <c:pt idx="114">
                  <c:v>115.14258936939299</c:v>
                </c:pt>
                <c:pt idx="115">
                  <c:v>115.14258936939299</c:v>
                </c:pt>
                <c:pt idx="116">
                  <c:v>115.14258936939299</c:v>
                </c:pt>
                <c:pt idx="117">
                  <c:v>115.14258936939299</c:v>
                </c:pt>
                <c:pt idx="118">
                  <c:v>115.14258936939299</c:v>
                </c:pt>
                <c:pt idx="119">
                  <c:v>115.14258936939299</c:v>
                </c:pt>
                <c:pt idx="120">
                  <c:v>115.14258936939299</c:v>
                </c:pt>
                <c:pt idx="121">
                  <c:v>115.14258936939299</c:v>
                </c:pt>
                <c:pt idx="122">
                  <c:v>115.14258936939299</c:v>
                </c:pt>
                <c:pt idx="123">
                  <c:v>115.14258936939299</c:v>
                </c:pt>
                <c:pt idx="124">
                  <c:v>115.14258936939299</c:v>
                </c:pt>
                <c:pt idx="125">
                  <c:v>115.14258936939299</c:v>
                </c:pt>
                <c:pt idx="126">
                  <c:v>115.14258936939299</c:v>
                </c:pt>
                <c:pt idx="127">
                  <c:v>115.14258936939299</c:v>
                </c:pt>
                <c:pt idx="128">
                  <c:v>115.14258936939299</c:v>
                </c:pt>
                <c:pt idx="129">
                  <c:v>115.14258936939299</c:v>
                </c:pt>
                <c:pt idx="130">
                  <c:v>115.14258936939299</c:v>
                </c:pt>
                <c:pt idx="131">
                  <c:v>115.14258936939299</c:v>
                </c:pt>
                <c:pt idx="132">
                  <c:v>115.14258936939299</c:v>
                </c:pt>
                <c:pt idx="133">
                  <c:v>115.14258936939299</c:v>
                </c:pt>
                <c:pt idx="134">
                  <c:v>115.14258936939299</c:v>
                </c:pt>
                <c:pt idx="135">
                  <c:v>115.14258936939299</c:v>
                </c:pt>
                <c:pt idx="136">
                  <c:v>115.14258936939299</c:v>
                </c:pt>
                <c:pt idx="137">
                  <c:v>115.14258936939299</c:v>
                </c:pt>
                <c:pt idx="138">
                  <c:v>115.14258936939299</c:v>
                </c:pt>
                <c:pt idx="139">
                  <c:v>115.14258936939299</c:v>
                </c:pt>
                <c:pt idx="140">
                  <c:v>115.14258936939299</c:v>
                </c:pt>
                <c:pt idx="141">
                  <c:v>115.14258936939299</c:v>
                </c:pt>
                <c:pt idx="142">
                  <c:v>115.14258936939299</c:v>
                </c:pt>
                <c:pt idx="143">
                  <c:v>115.14258936939299</c:v>
                </c:pt>
                <c:pt idx="144">
                  <c:v>115.14258936939299</c:v>
                </c:pt>
                <c:pt idx="145">
                  <c:v>115.14258936939299</c:v>
                </c:pt>
                <c:pt idx="146">
                  <c:v>115.14258936939299</c:v>
                </c:pt>
                <c:pt idx="147">
                  <c:v>115.14258936939299</c:v>
                </c:pt>
                <c:pt idx="148">
                  <c:v>115.14258936939299</c:v>
                </c:pt>
                <c:pt idx="149">
                  <c:v>115.14258936939299</c:v>
                </c:pt>
                <c:pt idx="150">
                  <c:v>115.14258936939299</c:v>
                </c:pt>
                <c:pt idx="151">
                  <c:v>115.14258936939299</c:v>
                </c:pt>
                <c:pt idx="152">
                  <c:v>115.14258936939299</c:v>
                </c:pt>
                <c:pt idx="153">
                  <c:v>115.14258936939299</c:v>
                </c:pt>
                <c:pt idx="154">
                  <c:v>115.14258936939299</c:v>
                </c:pt>
                <c:pt idx="155">
                  <c:v>115.14258936939299</c:v>
                </c:pt>
                <c:pt idx="156">
                  <c:v>115.14258936939299</c:v>
                </c:pt>
                <c:pt idx="157">
                  <c:v>115.14258936939299</c:v>
                </c:pt>
                <c:pt idx="158">
                  <c:v>115.14258936939299</c:v>
                </c:pt>
                <c:pt idx="159">
                  <c:v>115.14258936939299</c:v>
                </c:pt>
                <c:pt idx="160">
                  <c:v>115.14258936939299</c:v>
                </c:pt>
                <c:pt idx="161">
                  <c:v>115.14258936939299</c:v>
                </c:pt>
                <c:pt idx="162">
                  <c:v>115.14258936939299</c:v>
                </c:pt>
                <c:pt idx="163">
                  <c:v>115.14258936939299</c:v>
                </c:pt>
                <c:pt idx="164">
                  <c:v>115.14258936939299</c:v>
                </c:pt>
                <c:pt idx="165">
                  <c:v>115.14258936939299</c:v>
                </c:pt>
                <c:pt idx="166">
                  <c:v>115.14258936939299</c:v>
                </c:pt>
                <c:pt idx="167">
                  <c:v>115.14258936939299</c:v>
                </c:pt>
                <c:pt idx="168">
                  <c:v>115.14258936939299</c:v>
                </c:pt>
                <c:pt idx="169">
                  <c:v>115.14258936939299</c:v>
                </c:pt>
                <c:pt idx="170">
                  <c:v>115.14258936939299</c:v>
                </c:pt>
                <c:pt idx="171">
                  <c:v>115.14258936939299</c:v>
                </c:pt>
                <c:pt idx="172">
                  <c:v>115.14258936939299</c:v>
                </c:pt>
                <c:pt idx="173">
                  <c:v>115.14258936939299</c:v>
                </c:pt>
                <c:pt idx="174">
                  <c:v>115.14258936939299</c:v>
                </c:pt>
                <c:pt idx="175">
                  <c:v>115.14258936939299</c:v>
                </c:pt>
                <c:pt idx="176">
                  <c:v>115.14258936939299</c:v>
                </c:pt>
                <c:pt idx="177">
                  <c:v>115.14258936939299</c:v>
                </c:pt>
                <c:pt idx="178">
                  <c:v>115.14258936939299</c:v>
                </c:pt>
                <c:pt idx="179">
                  <c:v>115.14258936939299</c:v>
                </c:pt>
                <c:pt idx="180">
                  <c:v>115.14258936939299</c:v>
                </c:pt>
                <c:pt idx="181">
                  <c:v>115.14258936939299</c:v>
                </c:pt>
                <c:pt idx="182">
                  <c:v>115.14258936939299</c:v>
                </c:pt>
                <c:pt idx="183">
                  <c:v>115.14258936939299</c:v>
                </c:pt>
                <c:pt idx="184">
                  <c:v>115.14258936939299</c:v>
                </c:pt>
                <c:pt idx="185">
                  <c:v>115.14258936939299</c:v>
                </c:pt>
                <c:pt idx="186">
                  <c:v>115.14258936939299</c:v>
                </c:pt>
                <c:pt idx="187">
                  <c:v>115.14258936939299</c:v>
                </c:pt>
                <c:pt idx="188">
                  <c:v>115.14258936939299</c:v>
                </c:pt>
                <c:pt idx="189">
                  <c:v>115.14258936939299</c:v>
                </c:pt>
                <c:pt idx="190">
                  <c:v>115.14258936939299</c:v>
                </c:pt>
                <c:pt idx="191">
                  <c:v>115.14258936939299</c:v>
                </c:pt>
                <c:pt idx="192">
                  <c:v>115.14258936939299</c:v>
                </c:pt>
                <c:pt idx="193">
                  <c:v>115.14258936939299</c:v>
                </c:pt>
                <c:pt idx="194">
                  <c:v>115.14258936939299</c:v>
                </c:pt>
                <c:pt idx="195">
                  <c:v>115.14258936939299</c:v>
                </c:pt>
                <c:pt idx="196">
                  <c:v>115.14258936939299</c:v>
                </c:pt>
                <c:pt idx="197">
                  <c:v>115.14258936939299</c:v>
                </c:pt>
                <c:pt idx="198">
                  <c:v>115.14258936939299</c:v>
                </c:pt>
                <c:pt idx="199">
                  <c:v>115.14258936939299</c:v>
                </c:pt>
                <c:pt idx="200">
                  <c:v>115.14258936939299</c:v>
                </c:pt>
                <c:pt idx="201">
                  <c:v>115.14258936939299</c:v>
                </c:pt>
                <c:pt idx="202">
                  <c:v>115.14258936939299</c:v>
                </c:pt>
                <c:pt idx="203">
                  <c:v>115.14258936939299</c:v>
                </c:pt>
                <c:pt idx="204">
                  <c:v>115.14258936939299</c:v>
                </c:pt>
                <c:pt idx="205">
                  <c:v>115.14258936939299</c:v>
                </c:pt>
                <c:pt idx="206">
                  <c:v>115.14258936939299</c:v>
                </c:pt>
                <c:pt idx="207">
                  <c:v>115.14258936939299</c:v>
                </c:pt>
                <c:pt idx="208">
                  <c:v>115.14258936939299</c:v>
                </c:pt>
                <c:pt idx="209">
                  <c:v>115.14258936939299</c:v>
                </c:pt>
                <c:pt idx="210">
                  <c:v>115.14258936939299</c:v>
                </c:pt>
                <c:pt idx="211">
                  <c:v>115.14258936939299</c:v>
                </c:pt>
                <c:pt idx="212">
                  <c:v>115.14258936939299</c:v>
                </c:pt>
                <c:pt idx="213">
                  <c:v>115.14258936939299</c:v>
                </c:pt>
                <c:pt idx="214">
                  <c:v>115.14258936939299</c:v>
                </c:pt>
                <c:pt idx="215">
                  <c:v>115.14258936939299</c:v>
                </c:pt>
                <c:pt idx="216">
                  <c:v>115.14258936939299</c:v>
                </c:pt>
                <c:pt idx="217">
                  <c:v>115.14258936939299</c:v>
                </c:pt>
                <c:pt idx="218">
                  <c:v>115.14258936939299</c:v>
                </c:pt>
                <c:pt idx="219">
                  <c:v>115.14258936939299</c:v>
                </c:pt>
                <c:pt idx="220">
                  <c:v>115.14258936939299</c:v>
                </c:pt>
                <c:pt idx="221">
                  <c:v>115.14258936939299</c:v>
                </c:pt>
                <c:pt idx="222">
                  <c:v>115.14258936939299</c:v>
                </c:pt>
                <c:pt idx="223">
                  <c:v>115.14258936939299</c:v>
                </c:pt>
                <c:pt idx="224">
                  <c:v>115.14258936939299</c:v>
                </c:pt>
                <c:pt idx="225">
                  <c:v>115.14258936939299</c:v>
                </c:pt>
                <c:pt idx="226">
                  <c:v>115.14258936939299</c:v>
                </c:pt>
                <c:pt idx="227">
                  <c:v>115.14258936939299</c:v>
                </c:pt>
                <c:pt idx="228">
                  <c:v>115.14258936939299</c:v>
                </c:pt>
                <c:pt idx="229">
                  <c:v>115.14258936939299</c:v>
                </c:pt>
                <c:pt idx="230">
                  <c:v>115.14258936939299</c:v>
                </c:pt>
                <c:pt idx="231">
                  <c:v>115.14258936939299</c:v>
                </c:pt>
                <c:pt idx="232">
                  <c:v>115.14258936939299</c:v>
                </c:pt>
                <c:pt idx="233">
                  <c:v>115.14258936939299</c:v>
                </c:pt>
                <c:pt idx="234">
                  <c:v>115.14258936939299</c:v>
                </c:pt>
                <c:pt idx="235">
                  <c:v>115.14258936939299</c:v>
                </c:pt>
                <c:pt idx="236">
                  <c:v>115.14258936939299</c:v>
                </c:pt>
                <c:pt idx="237">
                  <c:v>115.14258936939299</c:v>
                </c:pt>
                <c:pt idx="238">
                  <c:v>115.14258936939299</c:v>
                </c:pt>
                <c:pt idx="239">
                  <c:v>115.14258936939299</c:v>
                </c:pt>
                <c:pt idx="240">
                  <c:v>115.14258936939299</c:v>
                </c:pt>
                <c:pt idx="241">
                  <c:v>115.14258936939299</c:v>
                </c:pt>
                <c:pt idx="242">
                  <c:v>115.14258936939299</c:v>
                </c:pt>
                <c:pt idx="243">
                  <c:v>115.14258936939299</c:v>
                </c:pt>
                <c:pt idx="244">
                  <c:v>115.14258936939299</c:v>
                </c:pt>
                <c:pt idx="245">
                  <c:v>115.14258936939299</c:v>
                </c:pt>
                <c:pt idx="246">
                  <c:v>115.14258936939299</c:v>
                </c:pt>
                <c:pt idx="247">
                  <c:v>115.14258936939299</c:v>
                </c:pt>
                <c:pt idx="248">
                  <c:v>115.14258936939299</c:v>
                </c:pt>
                <c:pt idx="249">
                  <c:v>115.14258936939299</c:v>
                </c:pt>
                <c:pt idx="250">
                  <c:v>115.14258936939299</c:v>
                </c:pt>
                <c:pt idx="251">
                  <c:v>115.14258936939299</c:v>
                </c:pt>
                <c:pt idx="252">
                  <c:v>115.14258936939299</c:v>
                </c:pt>
                <c:pt idx="253">
                  <c:v>115.14258936939299</c:v>
                </c:pt>
                <c:pt idx="254">
                  <c:v>115.14258936939299</c:v>
                </c:pt>
                <c:pt idx="255">
                  <c:v>115.14258936939299</c:v>
                </c:pt>
                <c:pt idx="256">
                  <c:v>115.14258936939299</c:v>
                </c:pt>
                <c:pt idx="257">
                  <c:v>115.14258936939299</c:v>
                </c:pt>
                <c:pt idx="258">
                  <c:v>115.14258936939299</c:v>
                </c:pt>
                <c:pt idx="259">
                  <c:v>115.14258936939299</c:v>
                </c:pt>
                <c:pt idx="260">
                  <c:v>115.14258936939299</c:v>
                </c:pt>
                <c:pt idx="261">
                  <c:v>115.14258936939299</c:v>
                </c:pt>
                <c:pt idx="262">
                  <c:v>115.14258936939299</c:v>
                </c:pt>
                <c:pt idx="263">
                  <c:v>115.14258936939299</c:v>
                </c:pt>
                <c:pt idx="264">
                  <c:v>115.14258936939299</c:v>
                </c:pt>
                <c:pt idx="265">
                  <c:v>115.14258936939299</c:v>
                </c:pt>
                <c:pt idx="266">
                  <c:v>115.14258936939299</c:v>
                </c:pt>
                <c:pt idx="267">
                  <c:v>115.14258936939299</c:v>
                </c:pt>
                <c:pt idx="268">
                  <c:v>115.14258936939299</c:v>
                </c:pt>
                <c:pt idx="269">
                  <c:v>115.14258936939299</c:v>
                </c:pt>
                <c:pt idx="270">
                  <c:v>115.14258936939299</c:v>
                </c:pt>
                <c:pt idx="271">
                  <c:v>115.14258936939299</c:v>
                </c:pt>
                <c:pt idx="272">
                  <c:v>115.14258936939299</c:v>
                </c:pt>
                <c:pt idx="273">
                  <c:v>115.14258936939299</c:v>
                </c:pt>
                <c:pt idx="274">
                  <c:v>115.14258936939299</c:v>
                </c:pt>
                <c:pt idx="275">
                  <c:v>115.14258936939299</c:v>
                </c:pt>
                <c:pt idx="276">
                  <c:v>115.14258936939299</c:v>
                </c:pt>
                <c:pt idx="277">
                  <c:v>115.14258936939299</c:v>
                </c:pt>
                <c:pt idx="278">
                  <c:v>115.14258936939299</c:v>
                </c:pt>
                <c:pt idx="279">
                  <c:v>115.14258936939299</c:v>
                </c:pt>
                <c:pt idx="280">
                  <c:v>115.14258936939299</c:v>
                </c:pt>
                <c:pt idx="281">
                  <c:v>115.14258936939299</c:v>
                </c:pt>
                <c:pt idx="282">
                  <c:v>115.14258936939299</c:v>
                </c:pt>
                <c:pt idx="283">
                  <c:v>115.14258936939299</c:v>
                </c:pt>
                <c:pt idx="284">
                  <c:v>115.14258936939299</c:v>
                </c:pt>
                <c:pt idx="285">
                  <c:v>115.14258936939299</c:v>
                </c:pt>
                <c:pt idx="286">
                  <c:v>115.14258936939299</c:v>
                </c:pt>
                <c:pt idx="287">
                  <c:v>115.14258936939299</c:v>
                </c:pt>
                <c:pt idx="288">
                  <c:v>115.14258936939299</c:v>
                </c:pt>
                <c:pt idx="289">
                  <c:v>115.14258936939299</c:v>
                </c:pt>
                <c:pt idx="290">
                  <c:v>115.14258936939299</c:v>
                </c:pt>
                <c:pt idx="291">
                  <c:v>115.14258936939299</c:v>
                </c:pt>
                <c:pt idx="292">
                  <c:v>115.14258936939299</c:v>
                </c:pt>
                <c:pt idx="293">
                  <c:v>115.14258936939299</c:v>
                </c:pt>
                <c:pt idx="294">
                  <c:v>115.14258936939299</c:v>
                </c:pt>
                <c:pt idx="295">
                  <c:v>115.14258936939299</c:v>
                </c:pt>
                <c:pt idx="296">
                  <c:v>115.14258936939299</c:v>
                </c:pt>
                <c:pt idx="297">
                  <c:v>115.14258936939299</c:v>
                </c:pt>
                <c:pt idx="298">
                  <c:v>115.14258936939299</c:v>
                </c:pt>
                <c:pt idx="299">
                  <c:v>115.14258936939299</c:v>
                </c:pt>
                <c:pt idx="300">
                  <c:v>115.14258936939299</c:v>
                </c:pt>
                <c:pt idx="301">
                  <c:v>115.14258936939299</c:v>
                </c:pt>
                <c:pt idx="302">
                  <c:v>115.14258936939299</c:v>
                </c:pt>
                <c:pt idx="303">
                  <c:v>115.14258936939299</c:v>
                </c:pt>
                <c:pt idx="304">
                  <c:v>115.14258936939299</c:v>
                </c:pt>
                <c:pt idx="305">
                  <c:v>115.14258936939299</c:v>
                </c:pt>
                <c:pt idx="306">
                  <c:v>115.14258936939299</c:v>
                </c:pt>
                <c:pt idx="307">
                  <c:v>115.14258936939299</c:v>
                </c:pt>
                <c:pt idx="308">
                  <c:v>115.14258936939299</c:v>
                </c:pt>
                <c:pt idx="309">
                  <c:v>115.14258936939299</c:v>
                </c:pt>
                <c:pt idx="310">
                  <c:v>115.14258936939299</c:v>
                </c:pt>
                <c:pt idx="311">
                  <c:v>115.14258936939299</c:v>
                </c:pt>
                <c:pt idx="312">
                  <c:v>115.14258936939299</c:v>
                </c:pt>
                <c:pt idx="313">
                  <c:v>115.14258936939299</c:v>
                </c:pt>
                <c:pt idx="314">
                  <c:v>115.14258936939299</c:v>
                </c:pt>
                <c:pt idx="315">
                  <c:v>115.14258936939299</c:v>
                </c:pt>
                <c:pt idx="316">
                  <c:v>115.14258936939299</c:v>
                </c:pt>
                <c:pt idx="317">
                  <c:v>115.14258936939299</c:v>
                </c:pt>
                <c:pt idx="318">
                  <c:v>115.14258936939299</c:v>
                </c:pt>
                <c:pt idx="319">
                  <c:v>115.14258936939299</c:v>
                </c:pt>
                <c:pt idx="320">
                  <c:v>115.14258936939299</c:v>
                </c:pt>
                <c:pt idx="321">
                  <c:v>115.14258936939299</c:v>
                </c:pt>
                <c:pt idx="322">
                  <c:v>115.14258936939299</c:v>
                </c:pt>
                <c:pt idx="323">
                  <c:v>115.14258936939299</c:v>
                </c:pt>
                <c:pt idx="324">
                  <c:v>115.14258936939299</c:v>
                </c:pt>
                <c:pt idx="325">
                  <c:v>115.14258936939299</c:v>
                </c:pt>
                <c:pt idx="326">
                  <c:v>115.14258936939299</c:v>
                </c:pt>
                <c:pt idx="327">
                  <c:v>115.14258936939299</c:v>
                </c:pt>
                <c:pt idx="328">
                  <c:v>115.14258936939299</c:v>
                </c:pt>
                <c:pt idx="329">
                  <c:v>115.14258936939299</c:v>
                </c:pt>
                <c:pt idx="330">
                  <c:v>115.14258936939299</c:v>
                </c:pt>
                <c:pt idx="331">
                  <c:v>115.14258936939299</c:v>
                </c:pt>
                <c:pt idx="332">
                  <c:v>115.14258936939299</c:v>
                </c:pt>
                <c:pt idx="333">
                  <c:v>115.14258936939299</c:v>
                </c:pt>
                <c:pt idx="334">
                  <c:v>115.14258936939299</c:v>
                </c:pt>
                <c:pt idx="335">
                  <c:v>115.14258936939299</c:v>
                </c:pt>
                <c:pt idx="336">
                  <c:v>115.14258936939299</c:v>
                </c:pt>
                <c:pt idx="337">
                  <c:v>115.14258936939299</c:v>
                </c:pt>
                <c:pt idx="338">
                  <c:v>115.14258936939299</c:v>
                </c:pt>
                <c:pt idx="339">
                  <c:v>115.14258936939299</c:v>
                </c:pt>
                <c:pt idx="340">
                  <c:v>115.14258936939299</c:v>
                </c:pt>
                <c:pt idx="341">
                  <c:v>115.14258936939299</c:v>
                </c:pt>
                <c:pt idx="342">
                  <c:v>115.14258936939299</c:v>
                </c:pt>
                <c:pt idx="343">
                  <c:v>115.14258936939299</c:v>
                </c:pt>
                <c:pt idx="344">
                  <c:v>115.14258936939299</c:v>
                </c:pt>
                <c:pt idx="345">
                  <c:v>115.14258936939299</c:v>
                </c:pt>
                <c:pt idx="346">
                  <c:v>115.14258936939299</c:v>
                </c:pt>
                <c:pt idx="347">
                  <c:v>115.14258936939299</c:v>
                </c:pt>
                <c:pt idx="348">
                  <c:v>115.14258936939299</c:v>
                </c:pt>
                <c:pt idx="349">
                  <c:v>115.14258936939299</c:v>
                </c:pt>
                <c:pt idx="350">
                  <c:v>115.14258936939299</c:v>
                </c:pt>
                <c:pt idx="351">
                  <c:v>115.14258936939299</c:v>
                </c:pt>
                <c:pt idx="352">
                  <c:v>115.14258936939299</c:v>
                </c:pt>
                <c:pt idx="353">
                  <c:v>115.14258936939299</c:v>
                </c:pt>
                <c:pt idx="354">
                  <c:v>115.14258936939299</c:v>
                </c:pt>
                <c:pt idx="355">
                  <c:v>115.14258936939299</c:v>
                </c:pt>
                <c:pt idx="356">
                  <c:v>115.14258936939299</c:v>
                </c:pt>
                <c:pt idx="357">
                  <c:v>115.14258936939299</c:v>
                </c:pt>
                <c:pt idx="358">
                  <c:v>115.14258936939299</c:v>
                </c:pt>
                <c:pt idx="359">
                  <c:v>115.14258936939299</c:v>
                </c:pt>
                <c:pt idx="360">
                  <c:v>115.14258936939299</c:v>
                </c:pt>
                <c:pt idx="361">
                  <c:v>115.14258936939299</c:v>
                </c:pt>
                <c:pt idx="362">
                  <c:v>115.14258936939299</c:v>
                </c:pt>
                <c:pt idx="363">
                  <c:v>115.14258936939299</c:v>
                </c:pt>
                <c:pt idx="364">
                  <c:v>115.14258936939299</c:v>
                </c:pt>
                <c:pt idx="365">
                  <c:v>115.14258936939299</c:v>
                </c:pt>
                <c:pt idx="366">
                  <c:v>115.14258936939299</c:v>
                </c:pt>
                <c:pt idx="367">
                  <c:v>115.14258936939299</c:v>
                </c:pt>
                <c:pt idx="368">
                  <c:v>115.14258936939299</c:v>
                </c:pt>
                <c:pt idx="369">
                  <c:v>115.14258936939299</c:v>
                </c:pt>
                <c:pt idx="370">
                  <c:v>115.14258936939299</c:v>
                </c:pt>
                <c:pt idx="371">
                  <c:v>115.14258936939299</c:v>
                </c:pt>
                <c:pt idx="372">
                  <c:v>115.14258936939299</c:v>
                </c:pt>
                <c:pt idx="373">
                  <c:v>115.14258936939299</c:v>
                </c:pt>
                <c:pt idx="374">
                  <c:v>115.14258936939299</c:v>
                </c:pt>
                <c:pt idx="375">
                  <c:v>115.14258936939299</c:v>
                </c:pt>
                <c:pt idx="376">
                  <c:v>115.14258936939299</c:v>
                </c:pt>
                <c:pt idx="377">
                  <c:v>115.14258936939299</c:v>
                </c:pt>
                <c:pt idx="378">
                  <c:v>115.14258936939299</c:v>
                </c:pt>
                <c:pt idx="379">
                  <c:v>115.14258936939299</c:v>
                </c:pt>
                <c:pt idx="380">
                  <c:v>115.14258936939299</c:v>
                </c:pt>
                <c:pt idx="381">
                  <c:v>115.14258936939299</c:v>
                </c:pt>
                <c:pt idx="382">
                  <c:v>115.14258936939299</c:v>
                </c:pt>
                <c:pt idx="383">
                  <c:v>115.14258936939299</c:v>
                </c:pt>
                <c:pt idx="384">
                  <c:v>115.14258936939299</c:v>
                </c:pt>
                <c:pt idx="385">
                  <c:v>115.14258936939299</c:v>
                </c:pt>
                <c:pt idx="386">
                  <c:v>115.14258936939299</c:v>
                </c:pt>
                <c:pt idx="387">
                  <c:v>115.14258936939299</c:v>
                </c:pt>
                <c:pt idx="388">
                  <c:v>115.14258936939299</c:v>
                </c:pt>
                <c:pt idx="389">
                  <c:v>115.14258936939299</c:v>
                </c:pt>
                <c:pt idx="390">
                  <c:v>115.14258936939299</c:v>
                </c:pt>
                <c:pt idx="391">
                  <c:v>115.14258936939299</c:v>
                </c:pt>
                <c:pt idx="392">
                  <c:v>115.14258936939299</c:v>
                </c:pt>
                <c:pt idx="393">
                  <c:v>115.14258936939299</c:v>
                </c:pt>
                <c:pt idx="394">
                  <c:v>115.14258936939299</c:v>
                </c:pt>
                <c:pt idx="395">
                  <c:v>115.14258936939299</c:v>
                </c:pt>
                <c:pt idx="396">
                  <c:v>115.14258936939299</c:v>
                </c:pt>
                <c:pt idx="397">
                  <c:v>115.14258936939299</c:v>
                </c:pt>
                <c:pt idx="398">
                  <c:v>115.14258936939299</c:v>
                </c:pt>
                <c:pt idx="399">
                  <c:v>115.14258936939299</c:v>
                </c:pt>
                <c:pt idx="400">
                  <c:v>115.14258936939299</c:v>
                </c:pt>
                <c:pt idx="401">
                  <c:v>115.14258936939299</c:v>
                </c:pt>
                <c:pt idx="402">
                  <c:v>115.14258936939299</c:v>
                </c:pt>
                <c:pt idx="403">
                  <c:v>115.14258936939299</c:v>
                </c:pt>
                <c:pt idx="404">
                  <c:v>115.14258936939299</c:v>
                </c:pt>
                <c:pt idx="405">
                  <c:v>115.14258936939299</c:v>
                </c:pt>
                <c:pt idx="406">
                  <c:v>115.14258936939299</c:v>
                </c:pt>
                <c:pt idx="407">
                  <c:v>115.14258936939299</c:v>
                </c:pt>
                <c:pt idx="408">
                  <c:v>115.14258936939299</c:v>
                </c:pt>
                <c:pt idx="409">
                  <c:v>115.14258936939299</c:v>
                </c:pt>
                <c:pt idx="410">
                  <c:v>115.14258936939299</c:v>
                </c:pt>
                <c:pt idx="411">
                  <c:v>115.14258936939299</c:v>
                </c:pt>
                <c:pt idx="412">
                  <c:v>115.14258936939299</c:v>
                </c:pt>
                <c:pt idx="413">
                  <c:v>115.14258936939299</c:v>
                </c:pt>
                <c:pt idx="414">
                  <c:v>115.14258936939299</c:v>
                </c:pt>
                <c:pt idx="415">
                  <c:v>115.14258936939299</c:v>
                </c:pt>
                <c:pt idx="416">
                  <c:v>115.14258936939299</c:v>
                </c:pt>
                <c:pt idx="417">
                  <c:v>115.14258936939299</c:v>
                </c:pt>
                <c:pt idx="418">
                  <c:v>115.14258936939299</c:v>
                </c:pt>
                <c:pt idx="419">
                  <c:v>115.14258936939299</c:v>
                </c:pt>
                <c:pt idx="420">
                  <c:v>115.14258936939299</c:v>
                </c:pt>
                <c:pt idx="421">
                  <c:v>115.14258936939299</c:v>
                </c:pt>
                <c:pt idx="422">
                  <c:v>115.14258936939299</c:v>
                </c:pt>
                <c:pt idx="423">
                  <c:v>115.14258936939299</c:v>
                </c:pt>
                <c:pt idx="424">
                  <c:v>115.14258936939299</c:v>
                </c:pt>
                <c:pt idx="425">
                  <c:v>115.14258936939299</c:v>
                </c:pt>
                <c:pt idx="426">
                  <c:v>115.14258936939299</c:v>
                </c:pt>
                <c:pt idx="427">
                  <c:v>115.14258936939299</c:v>
                </c:pt>
                <c:pt idx="428">
                  <c:v>115.14258936939299</c:v>
                </c:pt>
                <c:pt idx="429">
                  <c:v>115.14258936939299</c:v>
                </c:pt>
                <c:pt idx="430">
                  <c:v>115.14258936939299</c:v>
                </c:pt>
                <c:pt idx="431">
                  <c:v>115.14258936939299</c:v>
                </c:pt>
                <c:pt idx="432">
                  <c:v>115.14258936939299</c:v>
                </c:pt>
                <c:pt idx="433">
                  <c:v>115.14258936939299</c:v>
                </c:pt>
                <c:pt idx="434">
                  <c:v>115.14258936939299</c:v>
                </c:pt>
                <c:pt idx="435">
                  <c:v>115.14258936939299</c:v>
                </c:pt>
                <c:pt idx="436">
                  <c:v>115.14258936939299</c:v>
                </c:pt>
                <c:pt idx="437">
                  <c:v>115.14258936939299</c:v>
                </c:pt>
                <c:pt idx="438">
                  <c:v>115.14258936939299</c:v>
                </c:pt>
                <c:pt idx="439">
                  <c:v>115.14258936939299</c:v>
                </c:pt>
                <c:pt idx="440">
                  <c:v>115.14258936939299</c:v>
                </c:pt>
                <c:pt idx="441">
                  <c:v>115.14258936939299</c:v>
                </c:pt>
                <c:pt idx="442">
                  <c:v>115.14258936939299</c:v>
                </c:pt>
                <c:pt idx="443">
                  <c:v>115.14258936939299</c:v>
                </c:pt>
                <c:pt idx="444">
                  <c:v>115.14258936939299</c:v>
                </c:pt>
                <c:pt idx="445">
                  <c:v>115.14258936939299</c:v>
                </c:pt>
                <c:pt idx="446">
                  <c:v>115.14258936939299</c:v>
                </c:pt>
                <c:pt idx="447">
                  <c:v>115.14258936939299</c:v>
                </c:pt>
                <c:pt idx="448">
                  <c:v>115.14258936939299</c:v>
                </c:pt>
                <c:pt idx="449">
                  <c:v>115.14258936939299</c:v>
                </c:pt>
                <c:pt idx="450">
                  <c:v>115.14258936939299</c:v>
                </c:pt>
                <c:pt idx="451">
                  <c:v>115.14258936939299</c:v>
                </c:pt>
                <c:pt idx="452">
                  <c:v>115.14258936939299</c:v>
                </c:pt>
                <c:pt idx="453">
                  <c:v>115.14258936939299</c:v>
                </c:pt>
                <c:pt idx="454">
                  <c:v>115.14258936939299</c:v>
                </c:pt>
                <c:pt idx="455">
                  <c:v>115.14258936939299</c:v>
                </c:pt>
                <c:pt idx="456">
                  <c:v>115.14258936939299</c:v>
                </c:pt>
                <c:pt idx="457">
                  <c:v>115.14258936939299</c:v>
                </c:pt>
                <c:pt idx="458">
                  <c:v>115.14258936939299</c:v>
                </c:pt>
                <c:pt idx="459">
                  <c:v>115.14258936939299</c:v>
                </c:pt>
                <c:pt idx="460">
                  <c:v>115.14258936939299</c:v>
                </c:pt>
                <c:pt idx="461">
                  <c:v>115.14258936939299</c:v>
                </c:pt>
                <c:pt idx="462">
                  <c:v>115.14258936939299</c:v>
                </c:pt>
                <c:pt idx="463">
                  <c:v>115.14258936939299</c:v>
                </c:pt>
                <c:pt idx="464">
                  <c:v>115.14258936939299</c:v>
                </c:pt>
                <c:pt idx="465">
                  <c:v>115.14258936939299</c:v>
                </c:pt>
                <c:pt idx="466">
                  <c:v>115.14258936939299</c:v>
                </c:pt>
                <c:pt idx="467">
                  <c:v>115.14258936939299</c:v>
                </c:pt>
                <c:pt idx="468">
                  <c:v>115.14258936939299</c:v>
                </c:pt>
                <c:pt idx="469">
                  <c:v>115.14258936939299</c:v>
                </c:pt>
                <c:pt idx="470">
                  <c:v>115.14258936939299</c:v>
                </c:pt>
                <c:pt idx="471">
                  <c:v>115.14258936939299</c:v>
                </c:pt>
                <c:pt idx="472">
                  <c:v>115.14258936939299</c:v>
                </c:pt>
                <c:pt idx="473">
                  <c:v>115.14258936939299</c:v>
                </c:pt>
                <c:pt idx="474">
                  <c:v>115.14258936939299</c:v>
                </c:pt>
                <c:pt idx="475">
                  <c:v>115.14258936939299</c:v>
                </c:pt>
                <c:pt idx="476">
                  <c:v>115.14258936939299</c:v>
                </c:pt>
                <c:pt idx="477">
                  <c:v>115.14258936939299</c:v>
                </c:pt>
                <c:pt idx="478">
                  <c:v>115.14258936939299</c:v>
                </c:pt>
                <c:pt idx="479">
                  <c:v>115.14258936939299</c:v>
                </c:pt>
                <c:pt idx="480">
                  <c:v>115.14258936939299</c:v>
                </c:pt>
                <c:pt idx="481">
                  <c:v>115.14258936939299</c:v>
                </c:pt>
                <c:pt idx="482">
                  <c:v>115.14258936939299</c:v>
                </c:pt>
                <c:pt idx="483">
                  <c:v>115.14258936939299</c:v>
                </c:pt>
                <c:pt idx="484">
                  <c:v>115.14258936939299</c:v>
                </c:pt>
                <c:pt idx="485">
                  <c:v>115.14258936939299</c:v>
                </c:pt>
                <c:pt idx="486">
                  <c:v>115.14258936939299</c:v>
                </c:pt>
                <c:pt idx="487">
                  <c:v>115.14258936939299</c:v>
                </c:pt>
                <c:pt idx="488">
                  <c:v>115.14258936939299</c:v>
                </c:pt>
                <c:pt idx="489">
                  <c:v>115.14258936939299</c:v>
                </c:pt>
                <c:pt idx="490">
                  <c:v>115.14258936939299</c:v>
                </c:pt>
                <c:pt idx="491">
                  <c:v>115.14258936939299</c:v>
                </c:pt>
                <c:pt idx="492">
                  <c:v>115.14258936939299</c:v>
                </c:pt>
                <c:pt idx="493">
                  <c:v>115.14258936939299</c:v>
                </c:pt>
                <c:pt idx="494">
                  <c:v>115.14258936939299</c:v>
                </c:pt>
                <c:pt idx="495">
                  <c:v>115.14258936939299</c:v>
                </c:pt>
                <c:pt idx="496">
                  <c:v>115.14258936939299</c:v>
                </c:pt>
                <c:pt idx="497">
                  <c:v>115.14258936939299</c:v>
                </c:pt>
                <c:pt idx="498">
                  <c:v>115.14258936939299</c:v>
                </c:pt>
                <c:pt idx="499">
                  <c:v>115.14258936939299</c:v>
                </c:pt>
                <c:pt idx="500">
                  <c:v>115.142589369392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974-4513-9C0B-FAD35CE59103}"/>
            </c:ext>
          </c:extLst>
        </c:ser>
        <c:ser>
          <c:idx val="4"/>
          <c:order val="1"/>
          <c:tx>
            <c:strRef>
              <c:f>'[Figuras COMSOLconference (version 1).xlsx]Gypsum'!$S$20</c:f>
              <c:strCache>
                <c:ptCount val="1"/>
                <c:pt idx="0">
                  <c:v>C_Gypsum @ t=2.16E6</c:v>
                </c:pt>
              </c:strCache>
            </c:strRef>
          </c:tx>
          <c:spPr>
            <a:ln w="1270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'[Figuras COMSOLconference (version 1).xlsx]Gypsum'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'[Figuras COMSOLconference (version 1).xlsx]Gypsum'!$S$21:$S$521</c:f>
              <c:numCache>
                <c:formatCode>0.00E+00</c:formatCode>
                <c:ptCount val="5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.6953768915120122</c:v>
                </c:pt>
                <c:pt idx="5">
                  <c:v>13.17827771756302</c:v>
                </c:pt>
                <c:pt idx="6">
                  <c:v>23.515313928010016</c:v>
                </c:pt>
                <c:pt idx="7">
                  <c:v>32.799291273150004</c:v>
                </c:pt>
                <c:pt idx="8">
                  <c:v>41.118235623266997</c:v>
                </c:pt>
                <c:pt idx="9">
                  <c:v>48.555283226068013</c:v>
                </c:pt>
                <c:pt idx="10">
                  <c:v>55.188630395292023</c:v>
                </c:pt>
                <c:pt idx="11">
                  <c:v>61.091536136714012</c:v>
                </c:pt>
                <c:pt idx="12">
                  <c:v>66.332371285187008</c:v>
                </c:pt>
                <c:pt idx="13">
                  <c:v>70.974707890847014</c:v>
                </c:pt>
                <c:pt idx="14">
                  <c:v>75.077442838610011</c:v>
                </c:pt>
                <c:pt idx="15">
                  <c:v>78.694949981281013</c:v>
                </c:pt>
                <c:pt idx="16">
                  <c:v>81.877255423879006</c:v>
                </c:pt>
                <c:pt idx="17">
                  <c:v>84.670230973515004</c:v>
                </c:pt>
                <c:pt idx="18">
                  <c:v>87.115801184197011</c:v>
                </c:pt>
                <c:pt idx="19">
                  <c:v>89.252159848663013</c:v>
                </c:pt>
                <c:pt idx="20">
                  <c:v>91.113992218499007</c:v>
                </c:pt>
                <c:pt idx="21">
                  <c:v>92.732699663870008</c:v>
                </c:pt>
                <c:pt idx="22">
                  <c:v>94.136623902297003</c:v>
                </c:pt>
                <c:pt idx="23">
                  <c:v>95.351268331109011</c:v>
                </c:pt>
                <c:pt idx="24">
                  <c:v>96.399514384336015</c:v>
                </c:pt>
                <c:pt idx="25">
                  <c:v>97.301831195238009</c:v>
                </c:pt>
                <c:pt idx="26">
                  <c:v>98.076477181663009</c:v>
                </c:pt>
                <c:pt idx="27">
                  <c:v>98.739692481973009</c:v>
                </c:pt>
                <c:pt idx="28">
                  <c:v>99.305881442191009</c:v>
                </c:pt>
                <c:pt idx="29">
                  <c:v>99.787784610507003</c:v>
                </c:pt>
                <c:pt idx="30">
                  <c:v>100.19663991015301</c:v>
                </c:pt>
                <c:pt idx="31">
                  <c:v>100.54233285593301</c:v>
                </c:pt>
                <c:pt idx="32">
                  <c:v>100.83353584155601</c:v>
                </c:pt>
                <c:pt idx="33">
                  <c:v>101.07783666306901</c:v>
                </c:pt>
                <c:pt idx="34">
                  <c:v>101.28185656031201</c:v>
                </c:pt>
                <c:pt idx="35">
                  <c:v>101.45135814452301</c:v>
                </c:pt>
                <c:pt idx="36">
                  <c:v>101.59134365578402</c:v>
                </c:pt>
                <c:pt idx="37">
                  <c:v>101.70614404760001</c:v>
                </c:pt>
                <c:pt idx="38">
                  <c:v>101.79949942726401</c:v>
                </c:pt>
                <c:pt idx="39">
                  <c:v>101.87463141137701</c:v>
                </c:pt>
                <c:pt idx="40">
                  <c:v>101.93430796202901</c:v>
                </c:pt>
                <c:pt idx="41">
                  <c:v>101.98090126981901</c:v>
                </c:pt>
                <c:pt idx="42">
                  <c:v>102.01643924580701</c:v>
                </c:pt>
                <c:pt idx="43">
                  <c:v>102.04265116523901</c:v>
                </c:pt>
                <c:pt idx="44">
                  <c:v>102.06100798976901</c:v>
                </c:pt>
                <c:pt idx="45">
                  <c:v>102.07275786688101</c:v>
                </c:pt>
                <c:pt idx="46">
                  <c:v>102.078957282103</c:v>
                </c:pt>
                <c:pt idx="47">
                  <c:v>102.08049830613001</c:v>
                </c:pt>
                <c:pt idx="48">
                  <c:v>102.07813235099101</c:v>
                </c:pt>
                <c:pt idx="49">
                  <c:v>102.07249081740301</c:v>
                </c:pt>
                <c:pt idx="50">
                  <c:v>102.06410298322301</c:v>
                </c:pt>
                <c:pt idx="51">
                  <c:v>102.053411458121</c:v>
                </c:pt>
                <c:pt idx="52">
                  <c:v>102.04078549025201</c:v>
                </c:pt>
                <c:pt idx="53">
                  <c:v>102.02653239366401</c:v>
                </c:pt>
                <c:pt idx="54">
                  <c:v>102.01090733146901</c:v>
                </c:pt>
                <c:pt idx="55">
                  <c:v>101.99412166543601</c:v>
                </c:pt>
                <c:pt idx="56">
                  <c:v>101.97635006596501</c:v>
                </c:pt>
                <c:pt idx="57">
                  <c:v>101.95773654339202</c:v>
                </c:pt>
                <c:pt idx="58">
                  <c:v>101.93839955548701</c:v>
                </c:pt>
                <c:pt idx="59">
                  <c:v>101.91843631690502</c:v>
                </c:pt>
                <c:pt idx="60">
                  <c:v>101.89792642631501</c:v>
                </c:pt>
                <c:pt idx="61">
                  <c:v>101.87693491187702</c:v>
                </c:pt>
                <c:pt idx="62">
                  <c:v>101.85551478041101</c:v>
                </c:pt>
                <c:pt idx="63">
                  <c:v>101.83370914432301</c:v>
                </c:pt>
                <c:pt idx="64">
                  <c:v>101.811552994077</c:v>
                </c:pt>
                <c:pt idx="65">
                  <c:v>101.78907466958501</c:v>
                </c:pt>
                <c:pt idx="66">
                  <c:v>101.76629707843301</c:v>
                </c:pt>
                <c:pt idx="67">
                  <c:v>101.743238702715</c:v>
                </c:pt>
                <c:pt idx="68">
                  <c:v>101.71991442842202</c:v>
                </c:pt>
                <c:pt idx="69">
                  <c:v>101.69633622706201</c:v>
                </c:pt>
                <c:pt idx="70">
                  <c:v>101.72015874034101</c:v>
                </c:pt>
                <c:pt idx="71">
                  <c:v>101.744217849409</c:v>
                </c:pt>
                <c:pt idx="72">
                  <c:v>101.768507364851</c:v>
                </c:pt>
                <c:pt idx="73">
                  <c:v>101.793022321007</c:v>
                </c:pt>
                <c:pt idx="74">
                  <c:v>101.81775873063999</c:v>
                </c:pt>
                <c:pt idx="75">
                  <c:v>101.842713384749</c:v>
                </c:pt>
                <c:pt idx="76">
                  <c:v>101.86788369300599</c:v>
                </c:pt>
                <c:pt idx="77">
                  <c:v>101.893267554511</c:v>
                </c:pt>
                <c:pt idx="78">
                  <c:v>101.918863252371</c:v>
                </c:pt>
                <c:pt idx="79">
                  <c:v>101.944669372438</c:v>
                </c:pt>
                <c:pt idx="80">
                  <c:v>101.970684735182</c:v>
                </c:pt>
                <c:pt idx="81">
                  <c:v>101.99690834355501</c:v>
                </c:pt>
                <c:pt idx="82">
                  <c:v>102.02333933994301</c:v>
                </c:pt>
                <c:pt idx="83">
                  <c:v>102.049976973311</c:v>
                </c:pt>
                <c:pt idx="84">
                  <c:v>102.07682057233301</c:v>
                </c:pt>
                <c:pt idx="85">
                  <c:v>102.103869524865</c:v>
                </c:pt>
                <c:pt idx="86">
                  <c:v>102.131123260495</c:v>
                </c:pt>
                <c:pt idx="87">
                  <c:v>102.15858123878</c:v>
                </c:pt>
                <c:pt idx="88">
                  <c:v>102.186242938098</c:v>
                </c:pt>
                <c:pt idx="89">
                  <c:v>102.214107848231</c:v>
                </c:pt>
                <c:pt idx="90">
                  <c:v>102.242175464219</c:v>
                </c:pt>
                <c:pt idx="91">
                  <c:v>102.270445280769</c:v>
                </c:pt>
                <c:pt idx="92">
                  <c:v>102.29891678965301</c:v>
                </c:pt>
                <c:pt idx="93">
                  <c:v>102.327589476318</c:v>
                </c:pt>
                <c:pt idx="94">
                  <c:v>102.35646281690499</c:v>
                </c:pt>
                <c:pt idx="95">
                  <c:v>102.385536277611</c:v>
                </c:pt>
                <c:pt idx="96">
                  <c:v>102.414809312995</c:v>
                </c:pt>
                <c:pt idx="97">
                  <c:v>102.444281364584</c:v>
                </c:pt>
                <c:pt idx="98">
                  <c:v>102.473951860924</c:v>
                </c:pt>
                <c:pt idx="99">
                  <c:v>102.503820215894</c:v>
                </c:pt>
                <c:pt idx="100">
                  <c:v>102.533885829516</c:v>
                </c:pt>
                <c:pt idx="101">
                  <c:v>102.56414808649799</c:v>
                </c:pt>
                <c:pt idx="102">
                  <c:v>102.594606356254</c:v>
                </c:pt>
                <c:pt idx="103">
                  <c:v>102.62525999375301</c:v>
                </c:pt>
                <c:pt idx="104">
                  <c:v>102.656108337775</c:v>
                </c:pt>
                <c:pt idx="105">
                  <c:v>102.687150712031</c:v>
                </c:pt>
                <c:pt idx="106">
                  <c:v>102.718386424397</c:v>
                </c:pt>
                <c:pt idx="107">
                  <c:v>102.749814767308</c:v>
                </c:pt>
                <c:pt idx="108">
                  <c:v>102.781435017538</c:v>
                </c:pt>
                <c:pt idx="109">
                  <c:v>102.81324643620199</c:v>
                </c:pt>
                <c:pt idx="110">
                  <c:v>102.84524826881101</c:v>
                </c:pt>
                <c:pt idx="111">
                  <c:v>102.877439744802</c:v>
                </c:pt>
                <c:pt idx="112">
                  <c:v>102.90982007880299</c:v>
                </c:pt>
                <c:pt idx="113">
                  <c:v>102.942388468941</c:v>
                </c:pt>
                <c:pt idx="114">
                  <c:v>102.97514409866299</c:v>
                </c:pt>
                <c:pt idx="115">
                  <c:v>103.008086135189</c:v>
                </c:pt>
                <c:pt idx="116">
                  <c:v>103.041213730241</c:v>
                </c:pt>
                <c:pt idx="117">
                  <c:v>103.07452602049899</c:v>
                </c:pt>
                <c:pt idx="118">
                  <c:v>103.108022126785</c:v>
                </c:pt>
                <c:pt idx="119">
                  <c:v>103.141701154705</c:v>
                </c:pt>
                <c:pt idx="120">
                  <c:v>103.175562194446</c:v>
                </c:pt>
                <c:pt idx="121">
                  <c:v>103.209604320862</c:v>
                </c:pt>
                <c:pt idx="122">
                  <c:v>103.243826593398</c:v>
                </c:pt>
                <c:pt idx="123">
                  <c:v>103.27822805653101</c:v>
                </c:pt>
                <c:pt idx="124">
                  <c:v>103.31280773938001</c:v>
                </c:pt>
                <c:pt idx="125">
                  <c:v>103.347564656049</c:v>
                </c:pt>
                <c:pt idx="126">
                  <c:v>103.382497805393</c:v>
                </c:pt>
                <c:pt idx="127">
                  <c:v>103.417606171399</c:v>
                </c:pt>
                <c:pt idx="128">
                  <c:v>103.452888722776</c:v>
                </c:pt>
                <c:pt idx="129">
                  <c:v>103.488344413782</c:v>
                </c:pt>
                <c:pt idx="130">
                  <c:v>103.523972183553</c:v>
                </c:pt>
                <c:pt idx="131">
                  <c:v>103.559770956279</c:v>
                </c:pt>
                <c:pt idx="132">
                  <c:v>103.595739641664</c:v>
                </c:pt>
                <c:pt idx="133">
                  <c:v>103.631877134628</c:v>
                </c:pt>
                <c:pt idx="134">
                  <c:v>103.668182315466</c:v>
                </c:pt>
                <c:pt idx="135">
                  <c:v>103.70465404995799</c:v>
                </c:pt>
                <c:pt idx="136">
                  <c:v>103.741291189074</c:v>
                </c:pt>
                <c:pt idx="137">
                  <c:v>103.77809257008499</c:v>
                </c:pt>
                <c:pt idx="138">
                  <c:v>103.815057015121</c:v>
                </c:pt>
                <c:pt idx="139">
                  <c:v>103.852183332466</c:v>
                </c:pt>
                <c:pt idx="140">
                  <c:v>103.889470316168</c:v>
                </c:pt>
                <c:pt idx="141">
                  <c:v>103.926916746071</c:v>
                </c:pt>
                <c:pt idx="142">
                  <c:v>103.964521387611</c:v>
                </c:pt>
                <c:pt idx="143">
                  <c:v>104.002282993075</c:v>
                </c:pt>
                <c:pt idx="144">
                  <c:v>104.040200299833</c:v>
                </c:pt>
                <c:pt idx="145">
                  <c:v>104.078272032244</c:v>
                </c:pt>
                <c:pt idx="146">
                  <c:v>104.116496900727</c:v>
                </c:pt>
                <c:pt idx="147">
                  <c:v>104.154873601769</c:v>
                </c:pt>
                <c:pt idx="148">
                  <c:v>104.19340081830499</c:v>
                </c:pt>
                <c:pt idx="149">
                  <c:v>104.232077220401</c:v>
                </c:pt>
                <c:pt idx="150">
                  <c:v>104.270901463895</c:v>
                </c:pt>
                <c:pt idx="151">
                  <c:v>104.309872192</c:v>
                </c:pt>
                <c:pt idx="152">
                  <c:v>104.34898803422099</c:v>
                </c:pt>
                <c:pt idx="153">
                  <c:v>104.38824760733699</c:v>
                </c:pt>
                <c:pt idx="154">
                  <c:v>104.42764951487101</c:v>
                </c:pt>
                <c:pt idx="155">
                  <c:v>104.467192347796</c:v>
                </c:pt>
                <c:pt idx="156">
                  <c:v>104.50687468415801</c:v>
                </c:pt>
                <c:pt idx="157">
                  <c:v>104.546695088682</c:v>
                </c:pt>
                <c:pt idx="158">
                  <c:v>104.58665211441701</c:v>
                </c:pt>
                <c:pt idx="159">
                  <c:v>104.626744301706</c:v>
                </c:pt>
                <c:pt idx="160">
                  <c:v>104.666970178124</c:v>
                </c:pt>
                <c:pt idx="161">
                  <c:v>104.70732825946099</c:v>
                </c:pt>
                <c:pt idx="162">
                  <c:v>104.74781704901</c:v>
                </c:pt>
                <c:pt idx="163">
                  <c:v>104.78843503839499</c:v>
                </c:pt>
                <c:pt idx="164">
                  <c:v>104.829180707232</c:v>
                </c:pt>
                <c:pt idx="165">
                  <c:v>104.870052522888</c:v>
                </c:pt>
                <c:pt idx="166">
                  <c:v>104.911048941937</c:v>
                </c:pt>
                <c:pt idx="167">
                  <c:v>104.95216840873501</c:v>
                </c:pt>
                <c:pt idx="168">
                  <c:v>104.99340935649001</c:v>
                </c:pt>
                <c:pt idx="169">
                  <c:v>105.03477020726901</c:v>
                </c:pt>
                <c:pt idx="170">
                  <c:v>105.076249371583</c:v>
                </c:pt>
                <c:pt idx="171">
                  <c:v>105.11784524958099</c:v>
                </c:pt>
                <c:pt idx="172">
                  <c:v>105.159556229963</c:v>
                </c:pt>
                <c:pt idx="173">
                  <c:v>105.201380690581</c:v>
                </c:pt>
                <c:pt idx="174">
                  <c:v>105.243316999421</c:v>
                </c:pt>
                <c:pt idx="175">
                  <c:v>105.285363513273</c:v>
                </c:pt>
                <c:pt idx="176">
                  <c:v>105.327518579117</c:v>
                </c:pt>
                <c:pt idx="177">
                  <c:v>105.369780533254</c:v>
                </c:pt>
                <c:pt idx="178">
                  <c:v>105.41214770252</c:v>
                </c:pt>
                <c:pt idx="179">
                  <c:v>105.454618403567</c:v>
                </c:pt>
                <c:pt idx="180">
                  <c:v>105.49719094296201</c:v>
                </c:pt>
                <c:pt idx="181">
                  <c:v>105.53986361826399</c:v>
                </c:pt>
                <c:pt idx="182">
                  <c:v>105.582634717516</c:v>
                </c:pt>
                <c:pt idx="183">
                  <c:v>105.625502519207</c:v>
                </c:pt>
                <c:pt idx="184">
                  <c:v>105.66846529301</c:v>
                </c:pt>
                <c:pt idx="185">
                  <c:v>105.71152129907399</c:v>
                </c:pt>
                <c:pt idx="186">
                  <c:v>105.75466878945601</c:v>
                </c:pt>
                <c:pt idx="187">
                  <c:v>105.797906007199</c:v>
                </c:pt>
                <c:pt idx="188">
                  <c:v>105.841231186813</c:v>
                </c:pt>
                <c:pt idx="189">
                  <c:v>105.88464255454301</c:v>
                </c:pt>
                <c:pt idx="190">
                  <c:v>105.928138328819</c:v>
                </c:pt>
                <c:pt idx="191">
                  <c:v>105.97171671922401</c:v>
                </c:pt>
                <c:pt idx="192">
                  <c:v>106.015375928487</c:v>
                </c:pt>
                <c:pt idx="193">
                  <c:v>106.059114151161</c:v>
                </c:pt>
                <c:pt idx="194">
                  <c:v>106.10292957427301</c:v>
                </c:pt>
                <c:pt idx="195">
                  <c:v>106.14682037785499</c:v>
                </c:pt>
                <c:pt idx="196">
                  <c:v>106.190784734704</c:v>
                </c:pt>
                <c:pt idx="197">
                  <c:v>106.234820810266</c:v>
                </c:pt>
                <c:pt idx="198">
                  <c:v>106.278926763871</c:v>
                </c:pt>
                <c:pt idx="199">
                  <c:v>106.323100747607</c:v>
                </c:pt>
                <c:pt idx="200">
                  <c:v>106.367340907459</c:v>
                </c:pt>
                <c:pt idx="201">
                  <c:v>106.411645383036</c:v>
                </c:pt>
                <c:pt idx="202">
                  <c:v>106.456012308076</c:v>
                </c:pt>
                <c:pt idx="203">
                  <c:v>106.500439810269</c:v>
                </c:pt>
                <c:pt idx="204">
                  <c:v>106.544926011429</c:v>
                </c:pt>
                <c:pt idx="205">
                  <c:v>106.589469028132</c:v>
                </c:pt>
                <c:pt idx="206">
                  <c:v>106.63406697121501</c:v>
                </c:pt>
                <c:pt idx="207">
                  <c:v>106.67871794681</c:v>
                </c:pt>
                <c:pt idx="208">
                  <c:v>106.72342005604401</c:v>
                </c:pt>
                <c:pt idx="209">
                  <c:v>106.76817139476699</c:v>
                </c:pt>
                <c:pt idx="210">
                  <c:v>106.812970054567</c:v>
                </c:pt>
                <c:pt idx="211">
                  <c:v>106.85781412264799</c:v>
                </c:pt>
                <c:pt idx="212">
                  <c:v>106.90270168192799</c:v>
                </c:pt>
                <c:pt idx="213">
                  <c:v>106.94763081119901</c:v>
                </c:pt>
                <c:pt idx="214">
                  <c:v>106.992599585448</c:v>
                </c:pt>
                <c:pt idx="215">
                  <c:v>107.03760607592901</c:v>
                </c:pt>
                <c:pt idx="216">
                  <c:v>107.082648350713</c:v>
                </c:pt>
                <c:pt idx="217">
                  <c:v>107.127724474261</c:v>
                </c:pt>
                <c:pt idx="218">
                  <c:v>107.172832507897</c:v>
                </c:pt>
                <c:pt idx="219">
                  <c:v>107.21797051049199</c:v>
                </c:pt>
                <c:pt idx="220">
                  <c:v>107.263136537506</c:v>
                </c:pt>
                <c:pt idx="221">
                  <c:v>107.308328642691</c:v>
                </c:pt>
                <c:pt idx="222">
                  <c:v>107.353544876858</c:v>
                </c:pt>
                <c:pt idx="223">
                  <c:v>107.398783288896</c:v>
                </c:pt>
                <c:pt idx="224">
                  <c:v>107.44404192590299</c:v>
                </c:pt>
                <c:pt idx="225">
                  <c:v>107.489318833021</c:v>
                </c:pt>
                <c:pt idx="226">
                  <c:v>107.53461205372</c:v>
                </c:pt>
                <c:pt idx="227">
                  <c:v>107.579919630707</c:v>
                </c:pt>
                <c:pt idx="228">
                  <c:v>107.625239604874</c:v>
                </c:pt>
                <c:pt idx="229">
                  <c:v>107.670570016407</c:v>
                </c:pt>
                <c:pt idx="230">
                  <c:v>107.71590890467</c:v>
                </c:pt>
                <c:pt idx="231">
                  <c:v>107.761254308471</c:v>
                </c:pt>
                <c:pt idx="232">
                  <c:v>107.806604266463</c:v>
                </c:pt>
                <c:pt idx="233">
                  <c:v>107.851956816826</c:v>
                </c:pt>
                <c:pt idx="234">
                  <c:v>107.897309997531</c:v>
                </c:pt>
                <c:pt idx="235">
                  <c:v>107.94266184723099</c:v>
                </c:pt>
                <c:pt idx="236">
                  <c:v>107.988010404991</c:v>
                </c:pt>
                <c:pt idx="237">
                  <c:v>108.033353709774</c:v>
                </c:pt>
                <c:pt idx="238">
                  <c:v>108.078689802003</c:v>
                </c:pt>
                <c:pt idx="239">
                  <c:v>108.124016722967</c:v>
                </c:pt>
                <c:pt idx="240">
                  <c:v>108.169332514918</c:v>
                </c:pt>
                <c:pt idx="241">
                  <c:v>108.21463522132299</c:v>
                </c:pt>
                <c:pt idx="242">
                  <c:v>108.259922887751</c:v>
                </c:pt>
                <c:pt idx="243">
                  <c:v>108.305193560986</c:v>
                </c:pt>
                <c:pt idx="244">
                  <c:v>108.350445290189</c:v>
                </c:pt>
                <c:pt idx="245">
                  <c:v>108.395676125916</c:v>
                </c:pt>
                <c:pt idx="246">
                  <c:v>108.440884122052</c:v>
                </c:pt>
                <c:pt idx="247">
                  <c:v>108.486067334372</c:v>
                </c:pt>
                <c:pt idx="248">
                  <c:v>108.531223821124</c:v>
                </c:pt>
                <c:pt idx="249">
                  <c:v>108.576351644008</c:v>
                </c:pt>
                <c:pt idx="250">
                  <c:v>108.621448867628</c:v>
                </c:pt>
                <c:pt idx="251">
                  <c:v>108.666513559752</c:v>
                </c:pt>
                <c:pt idx="252">
                  <c:v>108.71154379151599</c:v>
                </c:pt>
                <c:pt idx="253">
                  <c:v>108.756537637851</c:v>
                </c:pt>
                <c:pt idx="254">
                  <c:v>108.801493177578</c:v>
                </c:pt>
                <c:pt idx="255">
                  <c:v>108.846408493398</c:v>
                </c:pt>
                <c:pt idx="256">
                  <c:v>108.891281672232</c:v>
                </c:pt>
                <c:pt idx="257">
                  <c:v>108.93611080536</c:v>
                </c:pt>
                <c:pt idx="258">
                  <c:v>108.980893988885</c:v>
                </c:pt>
                <c:pt idx="259">
                  <c:v>109.025629322989</c:v>
                </c:pt>
                <c:pt idx="260">
                  <c:v>109.070314913728</c:v>
                </c:pt>
                <c:pt idx="261">
                  <c:v>109.11494887170799</c:v>
                </c:pt>
                <c:pt idx="262">
                  <c:v>109.159529312817</c:v>
                </c:pt>
                <c:pt idx="263">
                  <c:v>109.20405435856</c:v>
                </c:pt>
                <c:pt idx="264">
                  <c:v>109.248522135907</c:v>
                </c:pt>
                <c:pt idx="265">
                  <c:v>109.292930778128</c:v>
                </c:pt>
                <c:pt idx="266">
                  <c:v>109.337278424087</c:v>
                </c:pt>
                <c:pt idx="267">
                  <c:v>109.38156321883601</c:v>
                </c:pt>
                <c:pt idx="268">
                  <c:v>109.425783313929</c:v>
                </c:pt>
                <c:pt idx="269">
                  <c:v>109.46993686749499</c:v>
                </c:pt>
                <c:pt idx="270">
                  <c:v>109.514022044135</c:v>
                </c:pt>
                <c:pt idx="271">
                  <c:v>109.558037015713</c:v>
                </c:pt>
                <c:pt idx="272">
                  <c:v>109.60197996060499</c:v>
                </c:pt>
                <c:pt idx="273">
                  <c:v>109.64584906502201</c:v>
                </c:pt>
                <c:pt idx="274">
                  <c:v>109.68964252224301</c:v>
                </c:pt>
                <c:pt idx="275">
                  <c:v>109.733358532918</c:v>
                </c:pt>
                <c:pt idx="276">
                  <c:v>109.776995305681</c:v>
                </c:pt>
                <c:pt idx="277">
                  <c:v>109.82055105703201</c:v>
                </c:pt>
                <c:pt idx="278">
                  <c:v>109.86402401144299</c:v>
                </c:pt>
                <c:pt idx="279">
                  <c:v>109.907412401702</c:v>
                </c:pt>
                <c:pt idx="280">
                  <c:v>109.950714468629</c:v>
                </c:pt>
                <c:pt idx="281">
                  <c:v>109.99392846215299</c:v>
                </c:pt>
                <c:pt idx="282">
                  <c:v>110.037052640439</c:v>
                </c:pt>
                <c:pt idx="283">
                  <c:v>110.08008527035901</c:v>
                </c:pt>
                <c:pt idx="284">
                  <c:v>110.123024628115</c:v>
                </c:pt>
                <c:pt idx="285">
                  <c:v>110.165868999406</c:v>
                </c:pt>
                <c:pt idx="286">
                  <c:v>110.208616678154</c:v>
                </c:pt>
                <c:pt idx="287">
                  <c:v>110.251265968705</c:v>
                </c:pt>
                <c:pt idx="288">
                  <c:v>110.293815184604</c:v>
                </c:pt>
                <c:pt idx="289">
                  <c:v>110.33626264906</c:v>
                </c:pt>
                <c:pt idx="290">
                  <c:v>110.37860669534</c:v>
                </c:pt>
                <c:pt idx="291">
                  <c:v>110.42084566669</c:v>
                </c:pt>
                <c:pt idx="292">
                  <c:v>110.462977916349</c:v>
                </c:pt>
                <c:pt idx="293">
                  <c:v>110.505001808109</c:v>
                </c:pt>
                <c:pt idx="294">
                  <c:v>110.546915716253</c:v>
                </c:pt>
                <c:pt idx="295">
                  <c:v>110.58871802517</c:v>
                </c:pt>
                <c:pt idx="296">
                  <c:v>110.630407130325</c:v>
                </c:pt>
                <c:pt idx="297">
                  <c:v>110.671981438122</c:v>
                </c:pt>
                <c:pt idx="298">
                  <c:v>110.71343936551</c:v>
                </c:pt>
                <c:pt idx="299">
                  <c:v>110.754779340857</c:v>
                </c:pt>
                <c:pt idx="300">
                  <c:v>110.79599980368199</c:v>
                </c:pt>
                <c:pt idx="301">
                  <c:v>110.837099204792</c:v>
                </c:pt>
                <c:pt idx="302">
                  <c:v>110.87807600645</c:v>
                </c:pt>
                <c:pt idx="303">
                  <c:v>110.91892868250901</c:v>
                </c:pt>
                <c:pt idx="304">
                  <c:v>110.959655718538</c:v>
                </c:pt>
                <c:pt idx="305">
                  <c:v>111.00025561165</c:v>
                </c:pt>
                <c:pt idx="306">
                  <c:v>111.04072687134</c:v>
                </c:pt>
                <c:pt idx="307">
                  <c:v>111.08106801869999</c:v>
                </c:pt>
                <c:pt idx="308">
                  <c:v>111.121277587245</c:v>
                </c:pt>
                <c:pt idx="309">
                  <c:v>111.161354122487</c:v>
                </c:pt>
                <c:pt idx="310">
                  <c:v>111.201296182178</c:v>
                </c:pt>
                <c:pt idx="311">
                  <c:v>111.241102337124</c:v>
                </c:pt>
                <c:pt idx="312">
                  <c:v>111.280771169893</c:v>
                </c:pt>
                <c:pt idx="313">
                  <c:v>111.32030127597</c:v>
                </c:pt>
                <c:pt idx="314">
                  <c:v>111.359691263591</c:v>
                </c:pt>
                <c:pt idx="315">
                  <c:v>111.398939753839</c:v>
                </c:pt>
                <c:pt idx="316">
                  <c:v>111.438045380566</c:v>
                </c:pt>
                <c:pt idx="317">
                  <c:v>111.477006790624</c:v>
                </c:pt>
                <c:pt idx="318">
                  <c:v>111.51582264390601</c:v>
                </c:pt>
                <c:pt idx="319">
                  <c:v>111.554491613305</c:v>
                </c:pt>
                <c:pt idx="320">
                  <c:v>111.593012385121</c:v>
                </c:pt>
                <c:pt idx="321">
                  <c:v>111.63138365904101</c:v>
                </c:pt>
                <c:pt idx="322">
                  <c:v>111.669604147439</c:v>
                </c:pt>
                <c:pt idx="323">
                  <c:v>111.70767257685399</c:v>
                </c:pt>
                <c:pt idx="324">
                  <c:v>111.745587687091</c:v>
                </c:pt>
                <c:pt idx="325">
                  <c:v>111.78334823117</c:v>
                </c:pt>
                <c:pt idx="326">
                  <c:v>111.820952976025</c:v>
                </c:pt>
                <c:pt idx="327">
                  <c:v>111.858400701847</c:v>
                </c:pt>
                <c:pt idx="328">
                  <c:v>111.89569020322099</c:v>
                </c:pt>
                <c:pt idx="329">
                  <c:v>111.932820287989</c:v>
                </c:pt>
                <c:pt idx="330">
                  <c:v>111.96978977742801</c:v>
                </c:pt>
                <c:pt idx="331">
                  <c:v>112.00659750771899</c:v>
                </c:pt>
                <c:pt idx="332">
                  <c:v>112.043242327763</c:v>
                </c:pt>
                <c:pt idx="333">
                  <c:v>112.079723101265</c:v>
                </c:pt>
                <c:pt idx="334">
                  <c:v>112.11603870538499</c:v>
                </c:pt>
                <c:pt idx="335">
                  <c:v>112.15218803137</c:v>
                </c:pt>
                <c:pt idx="336">
                  <c:v>112.188169984499</c:v>
                </c:pt>
                <c:pt idx="337">
                  <c:v>112.223983484153</c:v>
                </c:pt>
                <c:pt idx="338">
                  <c:v>112.25962746352501</c:v>
                </c:pt>
                <c:pt idx="339">
                  <c:v>112.29510087040801</c:v>
                </c:pt>
                <c:pt idx="340">
                  <c:v>112.330402666007</c:v>
                </c:pt>
                <c:pt idx="341">
                  <c:v>112.36553182624</c:v>
                </c:pt>
                <c:pt idx="342">
                  <c:v>112.400487340412</c:v>
                </c:pt>
                <c:pt idx="343">
                  <c:v>112.435268212952</c:v>
                </c:pt>
                <c:pt idx="344">
                  <c:v>112.469873461361</c:v>
                </c:pt>
                <c:pt idx="345">
                  <c:v>112.504302118212</c:v>
                </c:pt>
                <c:pt idx="346">
                  <c:v>112.538553229192</c:v>
                </c:pt>
                <c:pt idx="347">
                  <c:v>112.572625854964</c:v>
                </c:pt>
                <c:pt idx="348">
                  <c:v>112.60651906964399</c:v>
                </c:pt>
                <c:pt idx="349">
                  <c:v>112.640231962101</c:v>
                </c:pt>
                <c:pt idx="350">
                  <c:v>112.67376363436399</c:v>
                </c:pt>
                <c:pt idx="351">
                  <c:v>112.707113203304</c:v>
                </c:pt>
                <c:pt idx="352">
                  <c:v>112.740279799416</c:v>
                </c:pt>
                <c:pt idx="353">
                  <c:v>112.773262567126</c:v>
                </c:pt>
                <c:pt idx="354">
                  <c:v>112.806060664947</c:v>
                </c:pt>
                <c:pt idx="355">
                  <c:v>112.838673265419</c:v>
                </c:pt>
                <c:pt idx="356">
                  <c:v>112.871099554599</c:v>
                </c:pt>
                <c:pt idx="357">
                  <c:v>112.90333873249</c:v>
                </c:pt>
                <c:pt idx="358">
                  <c:v>112.935390013016</c:v>
                </c:pt>
                <c:pt idx="359">
                  <c:v>112.967252623698</c:v>
                </c:pt>
                <c:pt idx="360">
                  <c:v>112.998925805531</c:v>
                </c:pt>
                <c:pt idx="361">
                  <c:v>113.03040881347</c:v>
                </c:pt>
                <c:pt idx="362">
                  <c:v>113.061700915797</c:v>
                </c:pt>
                <c:pt idx="363">
                  <c:v>113.09280139438999</c:v>
                </c:pt>
                <c:pt idx="364">
                  <c:v>113.12370954403301</c:v>
                </c:pt>
                <c:pt idx="365">
                  <c:v>113.154424673439</c:v>
                </c:pt>
                <c:pt idx="366">
                  <c:v>113.18494610429001</c:v>
                </c:pt>
                <c:pt idx="367">
                  <c:v>113.21527317136299</c:v>
                </c:pt>
                <c:pt idx="368">
                  <c:v>113.245405222671</c:v>
                </c:pt>
                <c:pt idx="369">
                  <c:v>113.27534161872499</c:v>
                </c:pt>
                <c:pt idx="370">
                  <c:v>113.305081733414</c:v>
                </c:pt>
                <c:pt idx="371">
                  <c:v>113.33462495338399</c:v>
                </c:pt>
                <c:pt idx="372">
                  <c:v>113.363970677439</c:v>
                </c:pt>
                <c:pt idx="373">
                  <c:v>113.393118317175</c:v>
                </c:pt>
                <c:pt idx="374">
                  <c:v>113.42206729694399</c:v>
                </c:pt>
                <c:pt idx="375">
                  <c:v>113.450817052673</c:v>
                </c:pt>
                <c:pt idx="376">
                  <c:v>113.47936703325099</c:v>
                </c:pt>
                <c:pt idx="377">
                  <c:v>113.507716699144</c:v>
                </c:pt>
                <c:pt idx="378">
                  <c:v>113.535865522647</c:v>
                </c:pt>
                <c:pt idx="379">
                  <c:v>113.563812988122</c:v>
                </c:pt>
                <c:pt idx="380">
                  <c:v>113.59155859149899</c:v>
                </c:pt>
                <c:pt idx="381">
                  <c:v>113.61910183995801</c:v>
                </c:pt>
                <c:pt idx="382">
                  <c:v>113.64644225221799</c:v>
                </c:pt>
                <c:pt idx="383">
                  <c:v>113.673579357942</c:v>
                </c:pt>
                <c:pt idx="384">
                  <c:v>113.700512698203</c:v>
                </c:pt>
                <c:pt idx="385">
                  <c:v>113.727241824507</c:v>
                </c:pt>
                <c:pt idx="386">
                  <c:v>113.753766299034</c:v>
                </c:pt>
                <c:pt idx="387">
                  <c:v>113.780085694438</c:v>
                </c:pt>
                <c:pt idx="388">
                  <c:v>113.80619959419199</c:v>
                </c:pt>
                <c:pt idx="389">
                  <c:v>113.83210759098</c:v>
                </c:pt>
                <c:pt idx="390">
                  <c:v>113.857809288216</c:v>
                </c:pt>
                <c:pt idx="391">
                  <c:v>113.883304298247</c:v>
                </c:pt>
                <c:pt idx="392">
                  <c:v>113.90859224371501</c:v>
                </c:pt>
                <c:pt idx="393">
                  <c:v>113.93367275590801</c:v>
                </c:pt>
                <c:pt idx="394">
                  <c:v>113.958545475552</c:v>
                </c:pt>
                <c:pt idx="395">
                  <c:v>113.983210051985</c:v>
                </c:pt>
                <c:pt idx="396">
                  <c:v>114.007666143547</c:v>
                </c:pt>
                <c:pt idx="397">
                  <c:v>114.031913416338</c:v>
                </c:pt>
                <c:pt idx="398">
                  <c:v>114.055951545374</c:v>
                </c:pt>
                <c:pt idx="399">
                  <c:v>114.079780212869</c:v>
                </c:pt>
                <c:pt idx="400">
                  <c:v>114.10339910938301</c:v>
                </c:pt>
                <c:pt idx="401">
                  <c:v>114.126807932091</c:v>
                </c:pt>
                <c:pt idx="402">
                  <c:v>114.15000638614001</c:v>
                </c:pt>
                <c:pt idx="403">
                  <c:v>114.172994182797</c:v>
                </c:pt>
                <c:pt idx="404">
                  <c:v>114.195771040612</c:v>
                </c:pt>
                <c:pt idx="405">
                  <c:v>114.218336683985</c:v>
                </c:pt>
                <c:pt idx="406">
                  <c:v>114.240690843435</c:v>
                </c:pt>
                <c:pt idx="407">
                  <c:v>114.262833255388</c:v>
                </c:pt>
                <c:pt idx="408">
                  <c:v>114.284763661507</c:v>
                </c:pt>
                <c:pt idx="409">
                  <c:v>114.306481808963</c:v>
                </c:pt>
                <c:pt idx="410">
                  <c:v>114.32798744944</c:v>
                </c:pt>
                <c:pt idx="411">
                  <c:v>114.349280339017</c:v>
                </c:pt>
                <c:pt idx="412">
                  <c:v>114.37036023853901</c:v>
                </c:pt>
                <c:pt idx="413">
                  <c:v>114.391226911895</c:v>
                </c:pt>
                <c:pt idx="414">
                  <c:v>114.41188012754699</c:v>
                </c:pt>
                <c:pt idx="415">
                  <c:v>114.43231965598901</c:v>
                </c:pt>
                <c:pt idx="416">
                  <c:v>114.452545271709</c:v>
                </c:pt>
                <c:pt idx="417">
                  <c:v>114.472556750745</c:v>
                </c:pt>
                <c:pt idx="418">
                  <c:v>114.49235387175899</c:v>
                </c:pt>
                <c:pt idx="419">
                  <c:v>114.511936414971</c:v>
                </c:pt>
                <c:pt idx="420">
                  <c:v>114.531304162219</c:v>
                </c:pt>
                <c:pt idx="421">
                  <c:v>114.550456895986</c:v>
                </c:pt>
                <c:pt idx="422">
                  <c:v>114.569394399763</c:v>
                </c:pt>
                <c:pt idx="423">
                  <c:v>114.58811645698199</c:v>
                </c:pt>
                <c:pt idx="424">
                  <c:v>114.606622850821</c:v>
                </c:pt>
                <c:pt idx="425">
                  <c:v>114.62491336421201</c:v>
                </c:pt>
                <c:pt idx="426">
                  <c:v>114.642987778567</c:v>
                </c:pt>
                <c:pt idx="427">
                  <c:v>114.660845874578</c:v>
                </c:pt>
                <c:pt idx="428">
                  <c:v>114.678487430334</c:v>
                </c:pt>
                <c:pt idx="429">
                  <c:v>114.695912221694</c:v>
                </c:pt>
                <c:pt idx="430">
                  <c:v>114.713120022342</c:v>
                </c:pt>
                <c:pt idx="431">
                  <c:v>114.730110602371</c:v>
                </c:pt>
                <c:pt idx="432">
                  <c:v>114.746883727729</c:v>
                </c:pt>
                <c:pt idx="433">
                  <c:v>114.76343916104599</c:v>
                </c:pt>
                <c:pt idx="434">
                  <c:v>114.779776659996</c:v>
                </c:pt>
                <c:pt idx="435">
                  <c:v>114.795895976875</c:v>
                </c:pt>
                <c:pt idx="436">
                  <c:v>114.811796858593</c:v>
                </c:pt>
                <c:pt idx="437">
                  <c:v>114.82747904612999</c:v>
                </c:pt>
                <c:pt idx="438">
                  <c:v>114.84294227359599</c:v>
                </c:pt>
                <c:pt idx="439">
                  <c:v>114.858186267802</c:v>
                </c:pt>
                <c:pt idx="440">
                  <c:v>114.87321074865601</c:v>
                </c:pt>
                <c:pt idx="441">
                  <c:v>114.88801542674901</c:v>
                </c:pt>
                <c:pt idx="442">
                  <c:v>114.902600005134</c:v>
                </c:pt>
                <c:pt idx="443">
                  <c:v>114.916964176493</c:v>
                </c:pt>
                <c:pt idx="444">
                  <c:v>114.931107624378</c:v>
                </c:pt>
                <c:pt idx="445">
                  <c:v>114.945030021877</c:v>
                </c:pt>
                <c:pt idx="446">
                  <c:v>114.95873103063001</c:v>
                </c:pt>
                <c:pt idx="447">
                  <c:v>114.972210301283</c:v>
                </c:pt>
                <c:pt idx="448">
                  <c:v>114.985467471837</c:v>
                </c:pt>
                <c:pt idx="449">
                  <c:v>114.998502168024</c:v>
                </c:pt>
                <c:pt idx="450">
                  <c:v>115.011314001579</c:v>
                </c:pt>
                <c:pt idx="451">
                  <c:v>115.02390257085</c:v>
                </c:pt>
                <c:pt idx="452">
                  <c:v>115.036267459337</c:v>
                </c:pt>
                <c:pt idx="453">
                  <c:v>115.048408235243</c:v>
                </c:pt>
                <c:pt idx="454">
                  <c:v>115.060324450742</c:v>
                </c:pt>
                <c:pt idx="455">
                  <c:v>115.072015641836</c:v>
                </c:pt>
                <c:pt idx="456">
                  <c:v>115.083481326965</c:v>
                </c:pt>
                <c:pt idx="457">
                  <c:v>115.094721006851</c:v>
                </c:pt>
                <c:pt idx="458">
                  <c:v>115.10573416368599</c:v>
                </c:pt>
                <c:pt idx="459">
                  <c:v>115.11652026010999</c:v>
                </c:pt>
                <c:pt idx="460">
                  <c:v>115.127078739103</c:v>
                </c:pt>
                <c:pt idx="461">
                  <c:v>115.137409022968</c:v>
                </c:pt>
                <c:pt idx="462">
                  <c:v>115.147510512396</c:v>
                </c:pt>
                <c:pt idx="463">
                  <c:v>115.15738258612799</c:v>
                </c:pt>
                <c:pt idx="464">
                  <c:v>115.16702460002099</c:v>
                </c:pt>
                <c:pt idx="465">
                  <c:v>115.176435886261</c:v>
                </c:pt>
                <c:pt idx="466">
                  <c:v>115.185615752654</c:v>
                </c:pt>
                <c:pt idx="467">
                  <c:v>115.19456348199201</c:v>
                </c:pt>
                <c:pt idx="468">
                  <c:v>115.203278331034</c:v>
                </c:pt>
                <c:pt idx="469">
                  <c:v>115.211759529887</c:v>
                </c:pt>
                <c:pt idx="470">
                  <c:v>115.220006280955</c:v>
                </c:pt>
                <c:pt idx="471">
                  <c:v>115.228017758783</c:v>
                </c:pt>
                <c:pt idx="472">
                  <c:v>115.23579310837999</c:v>
                </c:pt>
                <c:pt idx="473">
                  <c:v>115.24333144477001</c:v>
                </c:pt>
                <c:pt idx="474">
                  <c:v>115.250631852596</c:v>
                </c:pt>
                <c:pt idx="475">
                  <c:v>115.257693384315</c:v>
                </c:pt>
                <c:pt idx="476">
                  <c:v>115.264515060367</c:v>
                </c:pt>
                <c:pt idx="477">
                  <c:v>115.271095867255</c:v>
                </c:pt>
                <c:pt idx="478">
                  <c:v>115.277434757967</c:v>
                </c:pt>
                <c:pt idx="479">
                  <c:v>115.283530649402</c:v>
                </c:pt>
                <c:pt idx="480">
                  <c:v>115.289382423237</c:v>
                </c:pt>
                <c:pt idx="481">
                  <c:v>115.29498892364499</c:v>
                </c:pt>
                <c:pt idx="482">
                  <c:v>115.30034895727201</c:v>
                </c:pt>
                <c:pt idx="483">
                  <c:v>115.305461291426</c:v>
                </c:pt>
                <c:pt idx="484">
                  <c:v>115.31032465413099</c:v>
                </c:pt>
                <c:pt idx="485">
                  <c:v>115.31493773226001</c:v>
                </c:pt>
                <c:pt idx="486">
                  <c:v>115.31929917113</c:v>
                </c:pt>
                <c:pt idx="487">
                  <c:v>115.32340757340999</c:v>
                </c:pt>
                <c:pt idx="488">
                  <c:v>115.327261497527</c:v>
                </c:pt>
                <c:pt idx="489">
                  <c:v>115.330859456878</c:v>
                </c:pt>
                <c:pt idx="490">
                  <c:v>115.334199917638</c:v>
                </c:pt>
                <c:pt idx="491">
                  <c:v>115.33728129421</c:v>
                </c:pt>
                <c:pt idx="492">
                  <c:v>115.34010194027501</c:v>
                </c:pt>
                <c:pt idx="493">
                  <c:v>115.342660118773</c:v>
                </c:pt>
                <c:pt idx="494">
                  <c:v>115.344953919492</c:v>
                </c:pt>
                <c:pt idx="495">
                  <c:v>115.346981007423</c:v>
                </c:pt>
                <c:pt idx="496">
                  <c:v>115.348737863229</c:v>
                </c:pt>
                <c:pt idx="497">
                  <c:v>115.350217476975</c:v>
                </c:pt>
                <c:pt idx="498">
                  <c:v>115.351402330883</c:v>
                </c:pt>
                <c:pt idx="499">
                  <c:v>115.35224302683</c:v>
                </c:pt>
                <c:pt idx="500">
                  <c:v>115.352593204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9974-4513-9C0B-FAD35CE59103}"/>
            </c:ext>
          </c:extLst>
        </c:ser>
        <c:ser>
          <c:idx val="5"/>
          <c:order val="2"/>
          <c:tx>
            <c:strRef>
              <c:f>'[Figuras COMSOLconference (version 1).xlsx]Gypsum'!$T$20</c:f>
              <c:strCache>
                <c:ptCount val="1"/>
                <c:pt idx="0">
                  <c:v>C_Gypsum @ t=4.32E6</c:v>
                </c:pt>
              </c:strCache>
            </c:strRef>
          </c:tx>
          <c:spPr>
            <a:ln w="1270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Figuras COMSOLconference (version 1).xlsx]Gypsum'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'[Figuras COMSOLconference (version 1).xlsx]Gypsum'!$T$21:$T$521</c:f>
              <c:numCache>
                <c:formatCode>0.00E+00</c:formatCode>
                <c:ptCount val="5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8.6960600180616154</c:v>
                </c:pt>
                <c:pt idx="12">
                  <c:v>19.985463239094599</c:v>
                </c:pt>
                <c:pt idx="13">
                  <c:v>29.96708676939059</c:v>
                </c:pt>
                <c:pt idx="14">
                  <c:v>38.772213344909602</c:v>
                </c:pt>
                <c:pt idx="15">
                  <c:v>46.521744036949599</c:v>
                </c:pt>
                <c:pt idx="16">
                  <c:v>53.326637405703593</c:v>
                </c:pt>
                <c:pt idx="17">
                  <c:v>59.288385506374595</c:v>
                </c:pt>
                <c:pt idx="18">
                  <c:v>64.49951638934661</c:v>
                </c:pt>
                <c:pt idx="19">
                  <c:v>69.0441138089286</c:v>
                </c:pt>
                <c:pt idx="20">
                  <c:v>72.998345869978607</c:v>
                </c:pt>
                <c:pt idx="21">
                  <c:v>76.43099536869461</c:v>
                </c:pt>
                <c:pt idx="22">
                  <c:v>79.403985552264601</c:v>
                </c:pt>
                <c:pt idx="23">
                  <c:v>81.972895962769599</c:v>
                </c:pt>
                <c:pt idx="24">
                  <c:v>84.187463905549606</c:v>
                </c:pt>
                <c:pt idx="25">
                  <c:v>86.092067927696604</c:v>
                </c:pt>
                <c:pt idx="26">
                  <c:v>87.726190448258606</c:v>
                </c:pt>
                <c:pt idx="27">
                  <c:v>89.124857384436609</c:v>
                </c:pt>
                <c:pt idx="28">
                  <c:v>90.31905324022361</c:v>
                </c:pt>
                <c:pt idx="29">
                  <c:v>91.336110695012607</c:v>
                </c:pt>
                <c:pt idx="30">
                  <c:v>92.200074213314608</c:v>
                </c:pt>
                <c:pt idx="31">
                  <c:v>92.932037592421906</c:v>
                </c:pt>
                <c:pt idx="32">
                  <c:v>93.550455766405605</c:v>
                </c:pt>
                <c:pt idx="33">
                  <c:v>94.071431429624099</c:v>
                </c:pt>
                <c:pt idx="34">
                  <c:v>94.508977314366803</c:v>
                </c:pt>
                <c:pt idx="35">
                  <c:v>94.875255130009009</c:v>
                </c:pt>
                <c:pt idx="36">
                  <c:v>95.180792315073305</c:v>
                </c:pt>
                <c:pt idx="37">
                  <c:v>95.434677853432405</c:v>
                </c:pt>
                <c:pt idx="38">
                  <c:v>95.644738480322204</c:v>
                </c:pt>
                <c:pt idx="39">
                  <c:v>95.817696615983905</c:v>
                </c:pt>
                <c:pt idx="40">
                  <c:v>95.959311403262902</c:v>
                </c:pt>
                <c:pt idx="41">
                  <c:v>96.074504186673309</c:v>
                </c:pt>
                <c:pt idx="42">
                  <c:v>96.167469752497396</c:v>
                </c:pt>
                <c:pt idx="43">
                  <c:v>96.241774595011108</c:v>
                </c:pt>
                <c:pt idx="44">
                  <c:v>96.300443436972103</c:v>
                </c:pt>
                <c:pt idx="45">
                  <c:v>96.346035135555908</c:v>
                </c:pt>
                <c:pt idx="46">
                  <c:v>96.380709069777708</c:v>
                </c:pt>
                <c:pt idx="47">
                  <c:v>96.4062830059692</c:v>
                </c:pt>
                <c:pt idx="48">
                  <c:v>96.424283379274002</c:v>
                </c:pt>
                <c:pt idx="49">
                  <c:v>96.435988845214609</c:v>
                </c:pt>
                <c:pt idx="50">
                  <c:v>96.442467884183102</c:v>
                </c:pt>
                <c:pt idx="51">
                  <c:v>96.444611177153206</c:v>
                </c:pt>
                <c:pt idx="52">
                  <c:v>96.443159385647405</c:v>
                </c:pt>
                <c:pt idx="53">
                  <c:v>96.438726930348096</c:v>
                </c:pt>
                <c:pt idx="54">
                  <c:v>96.431822273410006</c:v>
                </c:pt>
                <c:pt idx="55">
                  <c:v>96.422865171244908</c:v>
                </c:pt>
                <c:pt idx="56">
                  <c:v>96.412201315067705</c:v>
                </c:pt>
                <c:pt idx="57">
                  <c:v>96.400114708140705</c:v>
                </c:pt>
                <c:pt idx="58">
                  <c:v>96.386838107469501</c:v>
                </c:pt>
                <c:pt idx="59">
                  <c:v>96.372561808709008</c:v>
                </c:pt>
                <c:pt idx="60">
                  <c:v>96.357441006932902</c:v>
                </c:pt>
                <c:pt idx="61">
                  <c:v>96.341601961938608</c:v>
                </c:pt>
                <c:pt idx="62">
                  <c:v>96.325147137387802</c:v>
                </c:pt>
                <c:pt idx="63">
                  <c:v>96.308159474464702</c:v>
                </c:pt>
                <c:pt idx="64">
                  <c:v>96.290705939016803</c:v>
                </c:pt>
                <c:pt idx="65">
                  <c:v>96.272840460287199</c:v>
                </c:pt>
                <c:pt idx="66">
                  <c:v>96.254606347073803</c:v>
                </c:pt>
                <c:pt idx="67">
                  <c:v>96.236038286770807</c:v>
                </c:pt>
                <c:pt idx="68">
                  <c:v>96.217163979887601</c:v>
                </c:pt>
                <c:pt idx="69">
                  <c:v>96.198005481465302</c:v>
                </c:pt>
                <c:pt idx="70">
                  <c:v>96.217430669887705</c:v>
                </c:pt>
                <c:pt idx="71">
                  <c:v>96.237108705259004</c:v>
                </c:pt>
                <c:pt idx="72">
                  <c:v>96.257028680925401</c:v>
                </c:pt>
                <c:pt idx="73">
                  <c:v>96.277182038605005</c:v>
                </c:pt>
                <c:pt idx="74">
                  <c:v>96.297562092278397</c:v>
                </c:pt>
                <c:pt idx="75">
                  <c:v>96.318163650033995</c:v>
                </c:pt>
                <c:pt idx="76">
                  <c:v>96.338982699622704</c:v>
                </c:pt>
                <c:pt idx="77">
                  <c:v>96.360016166999699</c:v>
                </c:pt>
                <c:pt idx="78">
                  <c:v>96.3812617139926</c:v>
                </c:pt>
                <c:pt idx="79">
                  <c:v>96.402717584268601</c:v>
                </c:pt>
                <c:pt idx="80">
                  <c:v>96.4243824760769</c:v>
                </c:pt>
                <c:pt idx="81">
                  <c:v>96.446255440585404</c:v>
                </c:pt>
                <c:pt idx="82">
                  <c:v>96.468335806602099</c:v>
                </c:pt>
                <c:pt idx="83">
                  <c:v>96.4906231129453</c:v>
                </c:pt>
                <c:pt idx="84">
                  <c:v>96.513117064465902</c:v>
                </c:pt>
                <c:pt idx="85">
                  <c:v>96.535817488356201</c:v>
                </c:pt>
                <c:pt idx="86">
                  <c:v>96.558724305051697</c:v>
                </c:pt>
                <c:pt idx="87">
                  <c:v>96.581837507046004</c:v>
                </c:pt>
                <c:pt idx="88">
                  <c:v>96.605157136585504</c:v>
                </c:pt>
                <c:pt idx="89">
                  <c:v>96.628683272756604</c:v>
                </c:pt>
                <c:pt idx="90">
                  <c:v>96.652416019554494</c:v>
                </c:pt>
                <c:pt idx="91">
                  <c:v>96.676355498352194</c:v>
                </c:pt>
                <c:pt idx="92">
                  <c:v>96.700501837934596</c:v>
                </c:pt>
                <c:pt idx="93">
                  <c:v>96.724855174195199</c:v>
                </c:pt>
                <c:pt idx="94">
                  <c:v>96.749415641574501</c:v>
                </c:pt>
                <c:pt idx="95">
                  <c:v>96.774183371732803</c:v>
                </c:pt>
                <c:pt idx="96">
                  <c:v>96.799158491394707</c:v>
                </c:pt>
                <c:pt idx="97">
                  <c:v>96.824341118972697</c:v>
                </c:pt>
                <c:pt idx="98">
                  <c:v>96.849731365466994</c:v>
                </c:pt>
                <c:pt idx="99">
                  <c:v>96.875329330274198</c:v>
                </c:pt>
                <c:pt idx="100">
                  <c:v>96.901135105319398</c:v>
                </c:pt>
                <c:pt idx="101">
                  <c:v>96.927148766762599</c:v>
                </c:pt>
                <c:pt idx="102">
                  <c:v>96.953370382173702</c:v>
                </c:pt>
                <c:pt idx="103">
                  <c:v>96.979800006951507</c:v>
                </c:pt>
                <c:pt idx="104">
                  <c:v>97.006437681731597</c:v>
                </c:pt>
                <c:pt idx="105">
                  <c:v>97.033283435561401</c:v>
                </c:pt>
                <c:pt idx="106">
                  <c:v>97.060337284478095</c:v>
                </c:pt>
                <c:pt idx="107">
                  <c:v>97.0875992318161</c:v>
                </c:pt>
                <c:pt idx="108">
                  <c:v>97.115069266906204</c:v>
                </c:pt>
                <c:pt idx="109">
                  <c:v>97.142747364824999</c:v>
                </c:pt>
                <c:pt idx="110">
                  <c:v>97.170633489913101</c:v>
                </c:pt>
                <c:pt idx="111">
                  <c:v>97.198727589307794</c:v>
                </c:pt>
                <c:pt idx="112">
                  <c:v>97.227029598737005</c:v>
                </c:pt>
                <c:pt idx="113">
                  <c:v>97.255539440291301</c:v>
                </c:pt>
                <c:pt idx="114">
                  <c:v>97.284257021955298</c:v>
                </c:pt>
                <c:pt idx="115">
                  <c:v>97.313182236570597</c:v>
                </c:pt>
                <c:pt idx="116">
                  <c:v>97.342314965183803</c:v>
                </c:pt>
                <c:pt idx="117">
                  <c:v>97.371655073841694</c:v>
                </c:pt>
                <c:pt idx="118">
                  <c:v>97.401202413907598</c:v>
                </c:pt>
                <c:pt idx="119">
                  <c:v>97.430956824267895</c:v>
                </c:pt>
                <c:pt idx="120">
                  <c:v>97.460918129448302</c:v>
                </c:pt>
                <c:pt idx="121">
                  <c:v>97.491086139210395</c:v>
                </c:pt>
                <c:pt idx="122">
                  <c:v>97.521460649406805</c:v>
                </c:pt>
                <c:pt idx="123">
                  <c:v>97.552041442954504</c:v>
                </c:pt>
                <c:pt idx="124">
                  <c:v>97.582828284925498</c:v>
                </c:pt>
                <c:pt idx="125">
                  <c:v>97.613820932039104</c:v>
                </c:pt>
                <c:pt idx="126">
                  <c:v>97.645019121839297</c:v>
                </c:pt>
                <c:pt idx="127">
                  <c:v>97.676422579864393</c:v>
                </c:pt>
                <c:pt idx="128">
                  <c:v>97.708031017211994</c:v>
                </c:pt>
                <c:pt idx="129">
                  <c:v>97.739844129731495</c:v>
                </c:pt>
                <c:pt idx="130">
                  <c:v>97.771861600935694</c:v>
                </c:pt>
                <c:pt idx="131">
                  <c:v>97.804083097469302</c:v>
                </c:pt>
                <c:pt idx="132">
                  <c:v>97.836508273095703</c:v>
                </c:pt>
                <c:pt idx="133">
                  <c:v>97.869136767777306</c:v>
                </c:pt>
                <c:pt idx="134">
                  <c:v>97.901968205947298</c:v>
                </c:pt>
                <c:pt idx="135">
                  <c:v>97.9350021975429</c:v>
                </c:pt>
                <c:pt idx="136">
                  <c:v>97.968238338628794</c:v>
                </c:pt>
                <c:pt idx="137">
                  <c:v>98.001676211122401</c:v>
                </c:pt>
                <c:pt idx="138">
                  <c:v>98.035315381928996</c:v>
                </c:pt>
                <c:pt idx="139">
                  <c:v>98.069155402608999</c:v>
                </c:pt>
                <c:pt idx="140">
                  <c:v>98.103195812212206</c:v>
                </c:pt>
                <c:pt idx="141">
                  <c:v>98.137436134315195</c:v>
                </c:pt>
                <c:pt idx="142">
                  <c:v>98.171875876638893</c:v>
                </c:pt>
                <c:pt idx="143">
                  <c:v>98.206514534303693</c:v>
                </c:pt>
                <c:pt idx="144">
                  <c:v>98.241351587759695</c:v>
                </c:pt>
                <c:pt idx="145">
                  <c:v>98.276386501534603</c:v>
                </c:pt>
                <c:pt idx="146">
                  <c:v>98.311618726581699</c:v>
                </c:pt>
                <c:pt idx="147">
                  <c:v>98.347047699510398</c:v>
                </c:pt>
                <c:pt idx="148">
                  <c:v>98.382672841552605</c:v>
                </c:pt>
                <c:pt idx="149">
                  <c:v>98.418493559514701</c:v>
                </c:pt>
                <c:pt idx="150">
                  <c:v>98.454509246111002</c:v>
                </c:pt>
                <c:pt idx="151">
                  <c:v>98.490719279379903</c:v>
                </c:pt>
                <c:pt idx="152">
                  <c:v>98.527123023186206</c:v>
                </c:pt>
                <c:pt idx="153">
                  <c:v>98.563719824795996</c:v>
                </c:pt>
                <c:pt idx="154">
                  <c:v>98.600509020370694</c:v>
                </c:pt>
                <c:pt idx="155">
                  <c:v>98.637489928173196</c:v>
                </c:pt>
                <c:pt idx="156">
                  <c:v>98.674661854063601</c:v>
                </c:pt>
                <c:pt idx="157">
                  <c:v>98.712024087543099</c:v>
                </c:pt>
                <c:pt idx="158">
                  <c:v>98.749575906226397</c:v>
                </c:pt>
                <c:pt idx="159">
                  <c:v>98.787316570925697</c:v>
                </c:pt>
                <c:pt idx="160">
                  <c:v>98.8252453292734</c:v>
                </c:pt>
                <c:pt idx="161">
                  <c:v>98.863361413003602</c:v>
                </c:pt>
                <c:pt idx="162">
                  <c:v>98.901664040587605</c:v>
                </c:pt>
                <c:pt idx="163">
                  <c:v>98.940152416679496</c:v>
                </c:pt>
                <c:pt idx="164">
                  <c:v>98.978825730181597</c:v>
                </c:pt>
                <c:pt idx="165">
                  <c:v>99.017683155191506</c:v>
                </c:pt>
                <c:pt idx="166">
                  <c:v>99.056723853030306</c:v>
                </c:pt>
                <c:pt idx="167">
                  <c:v>99.095946970253493</c:v>
                </c:pt>
                <c:pt idx="168">
                  <c:v>99.1353516386866</c:v>
                </c:pt>
                <c:pt idx="169">
                  <c:v>99.174936975953898</c:v>
                </c:pt>
                <c:pt idx="170">
                  <c:v>99.214702084517299</c:v>
                </c:pt>
                <c:pt idx="171">
                  <c:v>99.254646055105695</c:v>
                </c:pt>
                <c:pt idx="172">
                  <c:v>99.294767961610702</c:v>
                </c:pt>
                <c:pt idx="173">
                  <c:v>99.335066866112001</c:v>
                </c:pt>
                <c:pt idx="174">
                  <c:v>99.375541813911397</c:v>
                </c:pt>
                <c:pt idx="175">
                  <c:v>99.416191838747096</c:v>
                </c:pt>
                <c:pt idx="176">
                  <c:v>99.457015958018701</c:v>
                </c:pt>
                <c:pt idx="177">
                  <c:v>99.498013178257196</c:v>
                </c:pt>
                <c:pt idx="178">
                  <c:v>99.539182489436797</c:v>
                </c:pt>
                <c:pt idx="179">
                  <c:v>99.580522868158795</c:v>
                </c:pt>
                <c:pt idx="180">
                  <c:v>99.622033277557605</c:v>
                </c:pt>
                <c:pt idx="181">
                  <c:v>99.663712666999999</c:v>
                </c:pt>
                <c:pt idx="182">
                  <c:v>99.705559971617404</c:v>
                </c:pt>
                <c:pt idx="183">
                  <c:v>99.747574112640507</c:v>
                </c:pt>
                <c:pt idx="184">
                  <c:v>99.789753999744903</c:v>
                </c:pt>
                <c:pt idx="185">
                  <c:v>99.832098526120106</c:v>
                </c:pt>
                <c:pt idx="186">
                  <c:v>99.874606573644499</c:v>
                </c:pt>
                <c:pt idx="187">
                  <c:v>99.9172770090819</c:v>
                </c:pt>
                <c:pt idx="188">
                  <c:v>99.960108687099407</c:v>
                </c:pt>
                <c:pt idx="189">
                  <c:v>100.003100447642</c:v>
                </c:pt>
                <c:pt idx="190">
                  <c:v>100.046251119614</c:v>
                </c:pt>
                <c:pt idx="191">
                  <c:v>100.089559515782</c:v>
                </c:pt>
                <c:pt idx="192">
                  <c:v>100.13302443846599</c:v>
                </c:pt>
                <c:pt idx="193">
                  <c:v>100.176644674633</c:v>
                </c:pt>
                <c:pt idx="194">
                  <c:v>100.22041899976</c:v>
                </c:pt>
                <c:pt idx="195">
                  <c:v>100.26434617561</c:v>
                </c:pt>
                <c:pt idx="196">
                  <c:v>100.308424951308</c:v>
                </c:pt>
                <c:pt idx="197">
                  <c:v>100.352654063855</c:v>
                </c:pt>
                <c:pt idx="198">
                  <c:v>100.39703223601499</c:v>
                </c:pt>
                <c:pt idx="199">
                  <c:v>100.44155817919901</c:v>
                </c:pt>
                <c:pt idx="200">
                  <c:v>100.486230591395</c:v>
                </c:pt>
                <c:pt idx="201">
                  <c:v>100.53104815802401</c:v>
                </c:pt>
                <c:pt idx="202">
                  <c:v>100.576009554096</c:v>
                </c:pt>
                <c:pt idx="203">
                  <c:v>100.62111343865701</c:v>
                </c:pt>
                <c:pt idx="204">
                  <c:v>100.666358462239</c:v>
                </c:pt>
                <c:pt idx="205">
                  <c:v>100.711743259505</c:v>
                </c:pt>
                <c:pt idx="206">
                  <c:v>100.757266457246</c:v>
                </c:pt>
                <c:pt idx="207">
                  <c:v>100.802926666155</c:v>
                </c:pt>
                <c:pt idx="208">
                  <c:v>100.848722486939</c:v>
                </c:pt>
                <c:pt idx="209">
                  <c:v>100.894652508194</c:v>
                </c:pt>
                <c:pt idx="210">
                  <c:v>100.940715307988</c:v>
                </c:pt>
                <c:pt idx="211">
                  <c:v>100.98690945039399</c:v>
                </c:pt>
                <c:pt idx="212">
                  <c:v>101.033233489757</c:v>
                </c:pt>
                <c:pt idx="213">
                  <c:v>101.079685966797</c:v>
                </c:pt>
                <c:pt idx="214">
                  <c:v>101.12626541373901</c:v>
                </c:pt>
                <c:pt idx="215">
                  <c:v>101.172970350138</c:v>
                </c:pt>
                <c:pt idx="216">
                  <c:v>101.219799283257</c:v>
                </c:pt>
                <c:pt idx="217">
                  <c:v>101.266750710371</c:v>
                </c:pt>
                <c:pt idx="218">
                  <c:v>101.313823117722</c:v>
                </c:pt>
                <c:pt idx="219">
                  <c:v>101.361014980291</c:v>
                </c:pt>
                <c:pt idx="220">
                  <c:v>101.408324762173</c:v>
                </c:pt>
                <c:pt idx="221">
                  <c:v>101.455750917633</c:v>
                </c:pt>
                <c:pt idx="222">
                  <c:v>101.503291888608</c:v>
                </c:pt>
                <c:pt idx="223">
                  <c:v>101.550946107491</c:v>
                </c:pt>
                <c:pt idx="224">
                  <c:v>101.598711996983</c:v>
                </c:pt>
                <c:pt idx="225">
                  <c:v>101.646587967795</c:v>
                </c:pt>
                <c:pt idx="226">
                  <c:v>101.69457242161199</c:v>
                </c:pt>
                <c:pt idx="227">
                  <c:v>101.74266374931101</c:v>
                </c:pt>
                <c:pt idx="228">
                  <c:v>101.79086033229601</c:v>
                </c:pt>
                <c:pt idx="229">
                  <c:v>101.83916054142701</c:v>
                </c:pt>
                <c:pt idx="230">
                  <c:v>101.887562738811</c:v>
                </c:pt>
                <c:pt idx="231">
                  <c:v>101.93606527390099</c:v>
                </c:pt>
                <c:pt idx="232">
                  <c:v>101.984666491038</c:v>
                </c:pt>
                <c:pt idx="233">
                  <c:v>102.033364721089</c:v>
                </c:pt>
                <c:pt idx="234">
                  <c:v>102.082158287509</c:v>
                </c:pt>
                <c:pt idx="235">
                  <c:v>102.131045503978</c:v>
                </c:pt>
                <c:pt idx="236">
                  <c:v>102.180024675664</c:v>
                </c:pt>
                <c:pt idx="237">
                  <c:v>102.229094096404</c:v>
                </c:pt>
                <c:pt idx="238">
                  <c:v>102.278252053884</c:v>
                </c:pt>
                <c:pt idx="239">
                  <c:v>102.327496825219</c:v>
                </c:pt>
                <c:pt idx="240">
                  <c:v>102.376826678206</c:v>
                </c:pt>
                <c:pt idx="241">
                  <c:v>102.42623987380399</c:v>
                </c:pt>
                <c:pt idx="242">
                  <c:v>102.475734663732</c:v>
                </c:pt>
                <c:pt idx="243">
                  <c:v>102.525309290179</c:v>
                </c:pt>
                <c:pt idx="244">
                  <c:v>102.574961988162</c:v>
                </c:pt>
                <c:pt idx="245">
                  <c:v>102.62469098365899</c:v>
                </c:pt>
                <c:pt idx="246">
                  <c:v>102.674494495926</c:v>
                </c:pt>
                <c:pt idx="247">
                  <c:v>102.724370734164</c:v>
                </c:pt>
                <c:pt idx="248">
                  <c:v>102.77431790158001</c:v>
                </c:pt>
                <c:pt idx="249">
                  <c:v>102.82433419220401</c:v>
                </c:pt>
                <c:pt idx="250">
                  <c:v>102.87441779273099</c:v>
                </c:pt>
                <c:pt idx="251">
                  <c:v>102.92456688310899</c:v>
                </c:pt>
                <c:pt idx="252">
                  <c:v>102.974779634954</c:v>
                </c:pt>
                <c:pt idx="253">
                  <c:v>103.02505421237301</c:v>
                </c:pt>
                <c:pt idx="254">
                  <c:v>103.07538877354</c:v>
                </c:pt>
                <c:pt idx="255">
                  <c:v>103.125781467225</c:v>
                </c:pt>
                <c:pt idx="256">
                  <c:v>103.17623043747599</c:v>
                </c:pt>
                <c:pt idx="257">
                  <c:v>103.226733820571</c:v>
                </c:pt>
                <c:pt idx="258">
                  <c:v>103.277289745483</c:v>
                </c:pt>
                <c:pt idx="259">
                  <c:v>103.327896334719</c:v>
                </c:pt>
                <c:pt idx="260">
                  <c:v>103.378551705121</c:v>
                </c:pt>
                <c:pt idx="261">
                  <c:v>103.42925396613001</c:v>
                </c:pt>
                <c:pt idx="262">
                  <c:v>103.480001220649</c:v>
                </c:pt>
                <c:pt idx="263">
                  <c:v>103.530791566682</c:v>
                </c:pt>
                <c:pt idx="264">
                  <c:v>103.581623093798</c:v>
                </c:pt>
                <c:pt idx="265">
                  <c:v>103.632493888551</c:v>
                </c:pt>
                <c:pt idx="266">
                  <c:v>103.68340202922001</c:v>
                </c:pt>
                <c:pt idx="267">
                  <c:v>103.734345589084</c:v>
                </c:pt>
                <c:pt idx="268">
                  <c:v>103.78532263552199</c:v>
                </c:pt>
                <c:pt idx="269">
                  <c:v>103.83633123140601</c:v>
                </c:pt>
                <c:pt idx="270">
                  <c:v>103.887369432052</c:v>
                </c:pt>
                <c:pt idx="271">
                  <c:v>103.938435289395</c:v>
                </c:pt>
                <c:pt idx="272">
                  <c:v>103.989526849939</c:v>
                </c:pt>
                <c:pt idx="273">
                  <c:v>104.040642153451</c:v>
                </c:pt>
                <c:pt idx="274">
                  <c:v>104.09177923631501</c:v>
                </c:pt>
                <c:pt idx="275">
                  <c:v>104.142936129443</c:v>
                </c:pt>
                <c:pt idx="276">
                  <c:v>104.194110858217</c:v>
                </c:pt>
                <c:pt idx="277">
                  <c:v>104.245301445107</c:v>
                </c:pt>
                <c:pt idx="278">
                  <c:v>104.296505905991</c:v>
                </c:pt>
                <c:pt idx="279">
                  <c:v>104.347722254047</c:v>
                </c:pt>
                <c:pt idx="280">
                  <c:v>104.398948496713</c:v>
                </c:pt>
                <c:pt idx="281">
                  <c:v>104.450182637513</c:v>
                </c:pt>
                <c:pt idx="282">
                  <c:v>104.501422676723</c:v>
                </c:pt>
                <c:pt idx="283">
                  <c:v>104.552666608319</c:v>
                </c:pt>
                <c:pt idx="284">
                  <c:v>104.60391242473101</c:v>
                </c:pt>
                <c:pt idx="285">
                  <c:v>104.655158114179</c:v>
                </c:pt>
                <c:pt idx="286">
                  <c:v>104.70640165949401</c:v>
                </c:pt>
                <c:pt idx="287">
                  <c:v>104.757641041234</c:v>
                </c:pt>
                <c:pt idx="288">
                  <c:v>104.808874236165</c:v>
                </c:pt>
                <c:pt idx="289">
                  <c:v>104.860099217187</c:v>
                </c:pt>
                <c:pt idx="290">
                  <c:v>104.911313954709</c:v>
                </c:pt>
                <c:pt idx="291">
                  <c:v>104.962516414733</c:v>
                </c:pt>
                <c:pt idx="292">
                  <c:v>105.01370456140999</c:v>
                </c:pt>
                <c:pt idx="293">
                  <c:v>105.064876354638</c:v>
                </c:pt>
                <c:pt idx="294">
                  <c:v>105.11602975157901</c:v>
                </c:pt>
                <c:pt idx="295">
                  <c:v>105.167162708061</c:v>
                </c:pt>
                <c:pt idx="296">
                  <c:v>105.21827317439001</c:v>
                </c:pt>
                <c:pt idx="297">
                  <c:v>105.269359100038</c:v>
                </c:pt>
                <c:pt idx="298">
                  <c:v>105.32041843289799</c:v>
                </c:pt>
                <c:pt idx="299">
                  <c:v>105.37144911518899</c:v>
                </c:pt>
                <c:pt idx="300">
                  <c:v>105.422449089209</c:v>
                </c:pt>
                <c:pt idx="301">
                  <c:v>105.47341629502</c:v>
                </c:pt>
                <c:pt idx="302">
                  <c:v>105.524348668062</c:v>
                </c:pt>
                <c:pt idx="303">
                  <c:v>105.575244145743</c:v>
                </c:pt>
                <c:pt idx="304">
                  <c:v>105.626100658149</c:v>
                </c:pt>
                <c:pt idx="305">
                  <c:v>105.676916137587</c:v>
                </c:pt>
                <c:pt idx="306">
                  <c:v>105.727688513122</c:v>
                </c:pt>
                <c:pt idx="307">
                  <c:v>105.77841571142901</c:v>
                </c:pt>
                <c:pt idx="308">
                  <c:v>105.829095659053</c:v>
                </c:pt>
                <c:pt idx="309">
                  <c:v>105.879726278058</c:v>
                </c:pt>
                <c:pt idx="310">
                  <c:v>105.930305491784</c:v>
                </c:pt>
                <c:pt idx="311">
                  <c:v>105.98083122102</c:v>
                </c:pt>
                <c:pt idx="312">
                  <c:v>106.03130138427601</c:v>
                </c:pt>
                <c:pt idx="313">
                  <c:v>106.08171390027699</c:v>
                </c:pt>
                <c:pt idx="314">
                  <c:v>106.132066684915</c:v>
                </c:pt>
                <c:pt idx="315">
                  <c:v>106.182357653762</c:v>
                </c:pt>
                <c:pt idx="316">
                  <c:v>106.232584721972</c:v>
                </c:pt>
                <c:pt idx="317">
                  <c:v>106.282745800763</c:v>
                </c:pt>
                <c:pt idx="318">
                  <c:v>106.332838804144</c:v>
                </c:pt>
                <c:pt idx="319">
                  <c:v>106.38286164261</c:v>
                </c:pt>
                <c:pt idx="320">
                  <c:v>106.432812226086</c:v>
                </c:pt>
                <c:pt idx="321">
                  <c:v>106.482688464685</c:v>
                </c:pt>
                <c:pt idx="322">
                  <c:v>106.53248826655501</c:v>
                </c:pt>
                <c:pt idx="323">
                  <c:v>106.582209539498</c:v>
                </c:pt>
                <c:pt idx="324">
                  <c:v>106.63185019127</c:v>
                </c:pt>
                <c:pt idx="325">
                  <c:v>106.68140812860401</c:v>
                </c:pt>
                <c:pt idx="326">
                  <c:v>106.730881257612</c:v>
                </c:pt>
                <c:pt idx="327">
                  <c:v>106.780267483411</c:v>
                </c:pt>
                <c:pt idx="328">
                  <c:v>106.829564710829</c:v>
                </c:pt>
                <c:pt idx="329">
                  <c:v>106.878770845228</c:v>
                </c:pt>
                <c:pt idx="330">
                  <c:v>106.92788379098801</c:v>
                </c:pt>
                <c:pt idx="331">
                  <c:v>106.976901451909</c:v>
                </c:pt>
                <c:pt idx="332">
                  <c:v>107.02582173175</c:v>
                </c:pt>
                <c:pt idx="333">
                  <c:v>107.07464253367</c:v>
                </c:pt>
                <c:pt idx="334">
                  <c:v>107.123361760652</c:v>
                </c:pt>
                <c:pt idx="335">
                  <c:v>107.17197731729399</c:v>
                </c:pt>
                <c:pt idx="336">
                  <c:v>107.22048710439699</c:v>
                </c:pt>
                <c:pt idx="337">
                  <c:v>107.268889026217</c:v>
                </c:pt>
                <c:pt idx="338">
                  <c:v>107.31718098376901</c:v>
                </c:pt>
                <c:pt idx="339">
                  <c:v>107.365360882226</c:v>
                </c:pt>
                <c:pt idx="340">
                  <c:v>107.41342662166799</c:v>
                </c:pt>
                <c:pt idx="341">
                  <c:v>107.461376106014</c:v>
                </c:pt>
                <c:pt idx="342">
                  <c:v>107.509207237715</c:v>
                </c:pt>
                <c:pt idx="343">
                  <c:v>107.556917918729</c:v>
                </c:pt>
                <c:pt idx="344">
                  <c:v>107.604506052074</c:v>
                </c:pt>
                <c:pt idx="345">
                  <c:v>107.651969540667</c:v>
                </c:pt>
                <c:pt idx="346">
                  <c:v>107.69930628677599</c:v>
                </c:pt>
                <c:pt idx="347">
                  <c:v>107.746514192726</c:v>
                </c:pt>
                <c:pt idx="348">
                  <c:v>107.793591162681</c:v>
                </c:pt>
                <c:pt idx="349">
                  <c:v>107.84053509859601</c:v>
                </c:pt>
                <c:pt idx="350">
                  <c:v>107.88734390349001</c:v>
                </c:pt>
                <c:pt idx="351">
                  <c:v>107.93401548134101</c:v>
                </c:pt>
                <c:pt idx="352">
                  <c:v>107.980547734279</c:v>
                </c:pt>
                <c:pt idx="353">
                  <c:v>108.026938566447</c:v>
                </c:pt>
                <c:pt idx="354">
                  <c:v>108.073185880578</c:v>
                </c:pt>
                <c:pt idx="355">
                  <c:v>108.11928758102199</c:v>
                </c:pt>
                <c:pt idx="356">
                  <c:v>108.165241570071</c:v>
                </c:pt>
                <c:pt idx="357">
                  <c:v>108.21104575214601</c:v>
                </c:pt>
                <c:pt idx="358">
                  <c:v>108.25669803006799</c:v>
                </c:pt>
                <c:pt idx="359">
                  <c:v>108.302196308441</c:v>
                </c:pt>
                <c:pt idx="360">
                  <c:v>108.347538490047</c:v>
                </c:pt>
                <c:pt idx="361">
                  <c:v>108.392722478358</c:v>
                </c:pt>
                <c:pt idx="362">
                  <c:v>108.437746177088</c:v>
                </c:pt>
                <c:pt idx="363">
                  <c:v>108.482607490131</c:v>
                </c:pt>
                <c:pt idx="364">
                  <c:v>108.527304319149</c:v>
                </c:pt>
                <c:pt idx="365">
                  <c:v>108.57183456907001</c:v>
                </c:pt>
                <c:pt idx="366">
                  <c:v>108.61619614192399</c:v>
                </c:pt>
                <c:pt idx="367">
                  <c:v>108.66038694047</c:v>
                </c:pt>
                <c:pt idx="368">
                  <c:v>108.70440486694901</c:v>
                </c:pt>
                <c:pt idx="369">
                  <c:v>108.748247823634</c:v>
                </c:pt>
                <c:pt idx="370">
                  <c:v>108.791913711757</c:v>
                </c:pt>
                <c:pt idx="371">
                  <c:v>108.83540043382899</c:v>
                </c:pt>
                <c:pt idx="372">
                  <c:v>108.878705889456</c:v>
                </c:pt>
                <c:pt idx="373">
                  <c:v>108.921827979629</c:v>
                </c:pt>
                <c:pt idx="374">
                  <c:v>108.96476460422301</c:v>
                </c:pt>
                <c:pt idx="375">
                  <c:v>109.007513661579</c:v>
                </c:pt>
                <c:pt idx="376">
                  <c:v>109.050073050252</c:v>
                </c:pt>
                <c:pt idx="377">
                  <c:v>109.092440669331</c:v>
                </c:pt>
                <c:pt idx="378">
                  <c:v>109.13461441341499</c:v>
                </c:pt>
                <c:pt idx="379">
                  <c:v>109.176592179426</c:v>
                </c:pt>
                <c:pt idx="380">
                  <c:v>109.218371863003</c:v>
                </c:pt>
                <c:pt idx="381">
                  <c:v>109.259951356754</c:v>
                </c:pt>
                <c:pt idx="382">
                  <c:v>109.30132855382899</c:v>
                </c:pt>
                <c:pt idx="383">
                  <c:v>109.342501345538</c:v>
                </c:pt>
                <c:pt idx="384">
                  <c:v>109.383467622409</c:v>
                </c:pt>
                <c:pt idx="385">
                  <c:v>109.424225273136</c:v>
                </c:pt>
                <c:pt idx="386">
                  <c:v>109.46477218454299</c:v>
                </c:pt>
                <c:pt idx="387">
                  <c:v>109.505106241782</c:v>
                </c:pt>
                <c:pt idx="388">
                  <c:v>109.545225330807</c:v>
                </c:pt>
                <c:pt idx="389">
                  <c:v>109.585127331444</c:v>
                </c:pt>
                <c:pt idx="390">
                  <c:v>109.62481012530699</c:v>
                </c:pt>
                <c:pt idx="391">
                  <c:v>109.664271589804</c:v>
                </c:pt>
                <c:pt idx="392">
                  <c:v>109.703509601333</c:v>
                </c:pt>
                <c:pt idx="393">
                  <c:v>109.742522034163</c:v>
                </c:pt>
                <c:pt idx="394">
                  <c:v>109.781306759174</c:v>
                </c:pt>
                <c:pt idx="395">
                  <c:v>109.819861645468</c:v>
                </c:pt>
                <c:pt idx="396">
                  <c:v>109.858184559573</c:v>
                </c:pt>
                <c:pt idx="397">
                  <c:v>109.896273365018</c:v>
                </c:pt>
                <c:pt idx="398">
                  <c:v>109.93412592243</c:v>
                </c:pt>
                <c:pt idx="399">
                  <c:v>109.97174009020701</c:v>
                </c:pt>
                <c:pt idx="400">
                  <c:v>110.009113722485</c:v>
                </c:pt>
                <c:pt idx="401">
                  <c:v>110.046244670208</c:v>
                </c:pt>
                <c:pt idx="402">
                  <c:v>110.08313078182501</c:v>
                </c:pt>
                <c:pt idx="403">
                  <c:v>110.11976990155701</c:v>
                </c:pt>
                <c:pt idx="404">
                  <c:v>110.156159870295</c:v>
                </c:pt>
                <c:pt idx="405">
                  <c:v>110.192298524067</c:v>
                </c:pt>
                <c:pt idx="406">
                  <c:v>110.228183696211</c:v>
                </c:pt>
                <c:pt idx="407">
                  <c:v>110.26381321452401</c:v>
                </c:pt>
                <c:pt idx="408">
                  <c:v>110.29918490355401</c:v>
                </c:pt>
                <c:pt idx="409">
                  <c:v>110.334296582337</c:v>
                </c:pt>
                <c:pt idx="410">
                  <c:v>110.369146066414</c:v>
                </c:pt>
                <c:pt idx="411">
                  <c:v>110.403731164939</c:v>
                </c:pt>
                <c:pt idx="412">
                  <c:v>110.438049683543</c:v>
                </c:pt>
                <c:pt idx="413">
                  <c:v>110.47209942105199</c:v>
                </c:pt>
                <c:pt idx="414">
                  <c:v>110.50587817206601</c:v>
                </c:pt>
                <c:pt idx="415">
                  <c:v>110.539383724505</c:v>
                </c:pt>
                <c:pt idx="416">
                  <c:v>110.572613861362</c:v>
                </c:pt>
                <c:pt idx="417">
                  <c:v>110.605566359299</c:v>
                </c:pt>
                <c:pt idx="418">
                  <c:v>110.638238988308</c:v>
                </c:pt>
                <c:pt idx="419">
                  <c:v>110.670629512537</c:v>
                </c:pt>
                <c:pt idx="420">
                  <c:v>110.702735689619</c:v>
                </c:pt>
                <c:pt idx="421">
                  <c:v>110.73455526986</c:v>
                </c:pt>
                <c:pt idx="422">
                  <c:v>110.76608599521001</c:v>
                </c:pt>
                <c:pt idx="423">
                  <c:v>110.797325603719</c:v>
                </c:pt>
                <c:pt idx="424">
                  <c:v>110.82827182215</c:v>
                </c:pt>
                <c:pt idx="425">
                  <c:v>110.85892237205</c:v>
                </c:pt>
                <c:pt idx="426">
                  <c:v>110.88927496556001</c:v>
                </c:pt>
                <c:pt idx="427">
                  <c:v>110.919327307571</c:v>
                </c:pt>
                <c:pt idx="428">
                  <c:v>110.94907709399401</c:v>
                </c:pt>
                <c:pt idx="429">
                  <c:v>110.978522011724</c:v>
                </c:pt>
                <c:pt idx="430">
                  <c:v>111.007659738972</c:v>
                </c:pt>
                <c:pt idx="431">
                  <c:v>111.036487945837</c:v>
                </c:pt>
                <c:pt idx="432">
                  <c:v>111.065004289961</c:v>
                </c:pt>
                <c:pt idx="433">
                  <c:v>111.093206422652</c:v>
                </c:pt>
                <c:pt idx="434">
                  <c:v>111.12109198351</c:v>
                </c:pt>
                <c:pt idx="435">
                  <c:v>111.14865860110601</c:v>
                </c:pt>
                <c:pt idx="436">
                  <c:v>111.175903895218</c:v>
                </c:pt>
                <c:pt idx="437">
                  <c:v>111.20282547389201</c:v>
                </c:pt>
                <c:pt idx="438">
                  <c:v>111.229420933347</c:v>
                </c:pt>
                <c:pt idx="439">
                  <c:v>111.255687860229</c:v>
                </c:pt>
                <c:pt idx="440">
                  <c:v>111.281623827907</c:v>
                </c:pt>
                <c:pt idx="441">
                  <c:v>111.307226397514</c:v>
                </c:pt>
                <c:pt idx="442">
                  <c:v>111.33249312023101</c:v>
                </c:pt>
                <c:pt idx="443">
                  <c:v>111.357421532313</c:v>
                </c:pt>
                <c:pt idx="444">
                  <c:v>111.382009157407</c:v>
                </c:pt>
                <c:pt idx="445">
                  <c:v>111.406253507473</c:v>
                </c:pt>
                <c:pt idx="446">
                  <c:v>111.430152078638</c:v>
                </c:pt>
                <c:pt idx="447">
                  <c:v>111.453702355658</c:v>
                </c:pt>
                <c:pt idx="448">
                  <c:v>111.47690180747099</c:v>
                </c:pt>
                <c:pt idx="449">
                  <c:v>111.499747888686</c:v>
                </c:pt>
                <c:pt idx="450">
                  <c:v>111.52223803998901</c:v>
                </c:pt>
                <c:pt idx="451">
                  <c:v>111.544369685829</c:v>
                </c:pt>
                <c:pt idx="452">
                  <c:v>111.566140236159</c:v>
                </c:pt>
                <c:pt idx="453">
                  <c:v>111.587547083893</c:v>
                </c:pt>
                <c:pt idx="454">
                  <c:v>111.608587607148</c:v>
                </c:pt>
                <c:pt idx="455">
                  <c:v>111.629259166407</c:v>
                </c:pt>
                <c:pt idx="456">
                  <c:v>111.64955910587599</c:v>
                </c:pt>
                <c:pt idx="457">
                  <c:v>111.669484751467</c:v>
                </c:pt>
                <c:pt idx="458">
                  <c:v>111.68903341383501</c:v>
                </c:pt>
                <c:pt idx="459">
                  <c:v>111.708202382077</c:v>
                </c:pt>
                <c:pt idx="460">
                  <c:v>111.726988931042</c:v>
                </c:pt>
                <c:pt idx="461">
                  <c:v>111.74539031304001</c:v>
                </c:pt>
                <c:pt idx="462">
                  <c:v>111.76340376367899</c:v>
                </c:pt>
                <c:pt idx="463">
                  <c:v>111.781026497686</c:v>
                </c:pt>
                <c:pt idx="464">
                  <c:v>111.798255711626</c:v>
                </c:pt>
                <c:pt idx="465">
                  <c:v>111.81508858012</c:v>
                </c:pt>
                <c:pt idx="466">
                  <c:v>111.83152225707499</c:v>
                </c:pt>
                <c:pt idx="467">
                  <c:v>111.84755387658799</c:v>
                </c:pt>
                <c:pt idx="468">
                  <c:v>111.86318054954501</c:v>
                </c:pt>
                <c:pt idx="469">
                  <c:v>111.878399367052</c:v>
                </c:pt>
                <c:pt idx="470">
                  <c:v>111.893207395967</c:v>
                </c:pt>
                <c:pt idx="471">
                  <c:v>111.907601680898</c:v>
                </c:pt>
                <c:pt idx="472">
                  <c:v>111.921579244447</c:v>
                </c:pt>
                <c:pt idx="473">
                  <c:v>111.935137084598</c:v>
                </c:pt>
                <c:pt idx="474">
                  <c:v>111.948272174461</c:v>
                </c:pt>
                <c:pt idx="475">
                  <c:v>111.960981464402</c:v>
                </c:pt>
                <c:pt idx="476">
                  <c:v>111.973261879077</c:v>
                </c:pt>
                <c:pt idx="477">
                  <c:v>111.98511031777799</c:v>
                </c:pt>
                <c:pt idx="478">
                  <c:v>111.99652365444</c:v>
                </c:pt>
                <c:pt idx="479">
                  <c:v>112.00749873569301</c:v>
                </c:pt>
                <c:pt idx="480">
                  <c:v>112.018032383036</c:v>
                </c:pt>
                <c:pt idx="481">
                  <c:v>112.028121389267</c:v>
                </c:pt>
                <c:pt idx="482">
                  <c:v>112.037762521226</c:v>
                </c:pt>
                <c:pt idx="483">
                  <c:v>112.046952515584</c:v>
                </c:pt>
                <c:pt idx="484">
                  <c:v>112.05568808264</c:v>
                </c:pt>
                <c:pt idx="485">
                  <c:v>112.063965901988</c:v>
                </c:pt>
                <c:pt idx="486">
                  <c:v>112.07178262427099</c:v>
                </c:pt>
                <c:pt idx="487">
                  <c:v>112.07913486974</c:v>
                </c:pt>
                <c:pt idx="488">
                  <c:v>112.08601922921299</c:v>
                </c:pt>
                <c:pt idx="489">
                  <c:v>112.092432259151</c:v>
                </c:pt>
                <c:pt idx="490">
                  <c:v>112.098370484141</c:v>
                </c:pt>
                <c:pt idx="491">
                  <c:v>112.103830389704</c:v>
                </c:pt>
                <c:pt idx="492">
                  <c:v>112.108808413229</c:v>
                </c:pt>
                <c:pt idx="493">
                  <c:v>112.113300900021</c:v>
                </c:pt>
                <c:pt idx="494">
                  <c:v>112.117304003144</c:v>
                </c:pt>
                <c:pt idx="495">
                  <c:v>112.12081333958299</c:v>
                </c:pt>
                <c:pt idx="496">
                  <c:v>112.123822973931</c:v>
                </c:pt>
                <c:pt idx="497">
                  <c:v>112.126322276661</c:v>
                </c:pt>
                <c:pt idx="498">
                  <c:v>112.128286283829</c:v>
                </c:pt>
                <c:pt idx="499">
                  <c:v>112.129646028997</c:v>
                </c:pt>
                <c:pt idx="500">
                  <c:v>112.130197262779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9974-4513-9C0B-FAD35CE59103}"/>
            </c:ext>
          </c:extLst>
        </c:ser>
        <c:ser>
          <c:idx val="6"/>
          <c:order val="3"/>
          <c:tx>
            <c:strRef>
              <c:f>'[Figuras COMSOLconference (version 1).xlsx]Gypsum'!$U$20</c:f>
              <c:strCache>
                <c:ptCount val="1"/>
                <c:pt idx="0">
                  <c:v>C_Gypsum @ t=8.64E6</c:v>
                </c:pt>
              </c:strCache>
            </c:strRef>
          </c:tx>
          <c:spPr>
            <a:ln w="12700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xVal>
            <c:numRef>
              <c:f>'[Figuras COMSOLconference (version 1).xlsx]Gypsum'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'[Figuras COMSOLconference (version 1).xlsx]Gypsum'!$U$21:$U$521</c:f>
              <c:numCache>
                <c:formatCode>0.00E+00</c:formatCode>
                <c:ptCount val="5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2.819497845207195</c:v>
                </c:pt>
                <c:pt idx="18">
                  <c:v>14.985658210864216</c:v>
                </c:pt>
                <c:pt idx="19">
                  <c:v>25.559101436935208</c:v>
                </c:pt>
                <c:pt idx="20">
                  <c:v>34.727316881024223</c:v>
                </c:pt>
                <c:pt idx="21">
                  <c:v>42.658903753417206</c:v>
                </c:pt>
                <c:pt idx="22">
                  <c:v>49.505006269426204</c:v>
                </c:pt>
                <c:pt idx="23">
                  <c:v>55.400708643092216</c:v>
                </c:pt>
                <c:pt idx="24">
                  <c:v>60.466379459305216</c:v>
                </c:pt>
                <c:pt idx="25">
                  <c:v>64.808957223175213</c:v>
                </c:pt>
                <c:pt idx="26">
                  <c:v>68.523170972219205</c:v>
                </c:pt>
                <c:pt idx="27">
                  <c:v>71.692691686030216</c:v>
                </c:pt>
                <c:pt idx="28">
                  <c:v>74.391211807452208</c:v>
                </c:pt>
                <c:pt idx="29">
                  <c:v>76.683451609441207</c:v>
                </c:pt>
                <c:pt idx="30">
                  <c:v>78.626092328380906</c:v>
                </c:pt>
                <c:pt idx="31">
                  <c:v>80.268636937984013</c:v>
                </c:pt>
                <c:pt idx="32">
                  <c:v>81.654200333788111</c:v>
                </c:pt>
                <c:pt idx="33">
                  <c:v>82.820231305279407</c:v>
                </c:pt>
                <c:pt idx="34">
                  <c:v>83.799169223373809</c:v>
                </c:pt>
                <c:pt idx="35">
                  <c:v>84.619038771571709</c:v>
                </c:pt>
                <c:pt idx="36">
                  <c:v>85.303986283163908</c:v>
                </c:pt>
                <c:pt idx="37">
                  <c:v>85.874761497128404</c:v>
                </c:pt>
                <c:pt idx="38">
                  <c:v>86.349148549037409</c:v>
                </c:pt>
                <c:pt idx="39">
                  <c:v>86.742350075657015</c:v>
                </c:pt>
                <c:pt idx="40">
                  <c:v>87.067328281775403</c:v>
                </c:pt>
                <c:pt idx="41">
                  <c:v>87.335106652879702</c:v>
                </c:pt>
                <c:pt idx="42">
                  <c:v>87.555035927286013</c:v>
                </c:pt>
                <c:pt idx="43">
                  <c:v>87.735027726773609</c:v>
                </c:pt>
                <c:pt idx="44">
                  <c:v>87.881759091100605</c:v>
                </c:pt>
                <c:pt idx="45">
                  <c:v>88.000850935805616</c:v>
                </c:pt>
                <c:pt idx="46">
                  <c:v>88.097023228783613</c:v>
                </c:pt>
                <c:pt idx="47">
                  <c:v>88.174229505592606</c:v>
                </c:pt>
                <c:pt idx="48">
                  <c:v>88.235773088127104</c:v>
                </c:pt>
                <c:pt idx="49">
                  <c:v>88.284407188644707</c:v>
                </c:pt>
                <c:pt idx="50">
                  <c:v>88.322420852180514</c:v>
                </c:pt>
                <c:pt idx="51">
                  <c:v>88.351712535535313</c:v>
                </c:pt>
                <c:pt idx="52">
                  <c:v>88.373852881940607</c:v>
                </c:pt>
                <c:pt idx="53">
                  <c:v>88.390138154486607</c:v>
                </c:pt>
                <c:pt idx="54">
                  <c:v>88.401635546965608</c:v>
                </c:pt>
                <c:pt idx="55">
                  <c:v>88.40922151696941</c:v>
                </c:pt>
                <c:pt idx="56">
                  <c:v>88.413614125176409</c:v>
                </c:pt>
                <c:pt idx="57">
                  <c:v>88.415400212340103</c:v>
                </c:pt>
                <c:pt idx="58">
                  <c:v>88.415058210915305</c:v>
                </c:pt>
                <c:pt idx="59">
                  <c:v>88.412977207504809</c:v>
                </c:pt>
                <c:pt idx="60">
                  <c:v>88.409472851147115</c:v>
                </c:pt>
                <c:pt idx="61">
                  <c:v>88.404800561075604</c:v>
                </c:pt>
                <c:pt idx="62">
                  <c:v>88.399166513587915</c:v>
                </c:pt>
                <c:pt idx="63">
                  <c:v>88.392736694778705</c:v>
                </c:pt>
                <c:pt idx="64">
                  <c:v>88.385644394806206</c:v>
                </c:pt>
                <c:pt idx="65">
                  <c:v>88.377996353018204</c:v>
                </c:pt>
                <c:pt idx="66">
                  <c:v>88.369877814496604</c:v>
                </c:pt>
                <c:pt idx="67">
                  <c:v>88.361356657931609</c:v>
                </c:pt>
                <c:pt idx="68">
                  <c:v>88.352486770041011</c:v>
                </c:pt>
                <c:pt idx="69">
                  <c:v>88.343310787635104</c:v>
                </c:pt>
                <c:pt idx="70">
                  <c:v>88.352759246899097</c:v>
                </c:pt>
                <c:pt idx="71">
                  <c:v>88.362453777276698</c:v>
                </c:pt>
                <c:pt idx="72">
                  <c:v>88.372373735295</c:v>
                </c:pt>
                <c:pt idx="73">
                  <c:v>88.382503055694698</c:v>
                </c:pt>
                <c:pt idx="74">
                  <c:v>88.3928293120739</c:v>
                </c:pt>
                <c:pt idx="75">
                  <c:v>88.403342965311097</c:v>
                </c:pt>
                <c:pt idx="76">
                  <c:v>88.414036747224301</c:v>
                </c:pt>
                <c:pt idx="77">
                  <c:v>88.424905188274806</c:v>
                </c:pt>
                <c:pt idx="78">
                  <c:v>88.435944227302201</c:v>
                </c:pt>
                <c:pt idx="79">
                  <c:v>88.447150910961696</c:v>
                </c:pt>
                <c:pt idx="80">
                  <c:v>88.458523150330706</c:v>
                </c:pt>
                <c:pt idx="81">
                  <c:v>88.470059529101604</c:v>
                </c:pt>
                <c:pt idx="82">
                  <c:v>88.481759159378697</c:v>
                </c:pt>
                <c:pt idx="83">
                  <c:v>88.493621553186699</c:v>
                </c:pt>
                <c:pt idx="84">
                  <c:v>88.5056465415785</c:v>
                </c:pt>
                <c:pt idx="85">
                  <c:v>88.517834193356407</c:v>
                </c:pt>
                <c:pt idx="86">
                  <c:v>88.530184760390597</c:v>
                </c:pt>
                <c:pt idx="87">
                  <c:v>88.542698640505805</c:v>
                </c:pt>
                <c:pt idx="88">
                  <c:v>88.555376332157095</c:v>
                </c:pt>
                <c:pt idx="89">
                  <c:v>88.568218413894897</c:v>
                </c:pt>
                <c:pt idx="90">
                  <c:v>88.581225527243205</c:v>
                </c:pt>
                <c:pt idx="91">
                  <c:v>88.594398352030396</c:v>
                </c:pt>
                <c:pt idx="92">
                  <c:v>88.6077376016475</c:v>
                </c:pt>
                <c:pt idx="93">
                  <c:v>88.621244010551905</c:v>
                </c:pt>
                <c:pt idx="94">
                  <c:v>88.634918325827499</c:v>
                </c:pt>
                <c:pt idx="95">
                  <c:v>88.648761305830703</c:v>
                </c:pt>
                <c:pt idx="96">
                  <c:v>88.662773709198504</c:v>
                </c:pt>
                <c:pt idx="97">
                  <c:v>88.676956297696194</c:v>
                </c:pt>
                <c:pt idx="98">
                  <c:v>88.691309831726997</c:v>
                </c:pt>
                <c:pt idx="99">
                  <c:v>88.705835066061795</c:v>
                </c:pt>
                <c:pt idx="100">
                  <c:v>88.720532753673098</c:v>
                </c:pt>
                <c:pt idx="101">
                  <c:v>88.735403637718306</c:v>
                </c:pt>
                <c:pt idx="102">
                  <c:v>88.750448456110007</c:v>
                </c:pt>
                <c:pt idx="103">
                  <c:v>88.765667936728605</c:v>
                </c:pt>
                <c:pt idx="104">
                  <c:v>88.781062801497598</c:v>
                </c:pt>
                <c:pt idx="105">
                  <c:v>88.796633762456196</c:v>
                </c:pt>
                <c:pt idx="106">
                  <c:v>88.812381518982505</c:v>
                </c:pt>
                <c:pt idx="107">
                  <c:v>88.828306766570407</c:v>
                </c:pt>
                <c:pt idx="108">
                  <c:v>88.844410185088506</c:v>
                </c:pt>
                <c:pt idx="109">
                  <c:v>88.860692446715902</c:v>
                </c:pt>
                <c:pt idx="110">
                  <c:v>88.877154214588899</c:v>
                </c:pt>
                <c:pt idx="111">
                  <c:v>88.893796137765307</c:v>
                </c:pt>
                <c:pt idx="112">
                  <c:v>88.910618855822406</c:v>
                </c:pt>
                <c:pt idx="113">
                  <c:v>88.927622998678999</c:v>
                </c:pt>
                <c:pt idx="114">
                  <c:v>88.944809184234202</c:v>
                </c:pt>
                <c:pt idx="115">
                  <c:v>88.962178018654697</c:v>
                </c:pt>
                <c:pt idx="116">
                  <c:v>88.979730097565096</c:v>
                </c:pt>
                <c:pt idx="117">
                  <c:v>88.997466002688</c:v>
                </c:pt>
                <c:pt idx="118">
                  <c:v>89.015386308012495</c:v>
                </c:pt>
                <c:pt idx="119">
                  <c:v>89.033491572476606</c:v>
                </c:pt>
                <c:pt idx="120">
                  <c:v>89.051782344279303</c:v>
                </c:pt>
                <c:pt idx="121">
                  <c:v>89.070259161534807</c:v>
                </c:pt>
                <c:pt idx="122">
                  <c:v>89.088922546788595</c:v>
                </c:pt>
                <c:pt idx="123">
                  <c:v>89.107773014037093</c:v>
                </c:pt>
                <c:pt idx="124">
                  <c:v>89.126811059934496</c:v>
                </c:pt>
                <c:pt idx="125">
                  <c:v>89.146037175047297</c:v>
                </c:pt>
                <c:pt idx="126">
                  <c:v>89.165451832413694</c:v>
                </c:pt>
                <c:pt idx="127">
                  <c:v>89.185055495174495</c:v>
                </c:pt>
                <c:pt idx="128">
                  <c:v>89.204848613112304</c:v>
                </c:pt>
                <c:pt idx="129">
                  <c:v>89.224831622781906</c:v>
                </c:pt>
                <c:pt idx="130">
                  <c:v>89.245004948317998</c:v>
                </c:pt>
                <c:pt idx="131">
                  <c:v>89.265369001450793</c:v>
                </c:pt>
                <c:pt idx="132">
                  <c:v>89.285924179390094</c:v>
                </c:pt>
                <c:pt idx="133">
                  <c:v>89.306670867736599</c:v>
                </c:pt>
                <c:pt idx="134">
                  <c:v>89.327609436802305</c:v>
                </c:pt>
                <c:pt idx="135">
                  <c:v>89.348740247507394</c:v>
                </c:pt>
                <c:pt idx="136">
                  <c:v>89.370063642103304</c:v>
                </c:pt>
                <c:pt idx="137">
                  <c:v>89.391579953630398</c:v>
                </c:pt>
                <c:pt idx="138">
                  <c:v>89.413289499557095</c:v>
                </c:pt>
                <c:pt idx="139">
                  <c:v>89.435192583816701</c:v>
                </c:pt>
                <c:pt idx="140">
                  <c:v>89.457289496959604</c:v>
                </c:pt>
                <c:pt idx="141">
                  <c:v>89.479580515775496</c:v>
                </c:pt>
                <c:pt idx="142">
                  <c:v>89.502065901730404</c:v>
                </c:pt>
                <c:pt idx="143">
                  <c:v>89.5247459046914</c:v>
                </c:pt>
                <c:pt idx="144">
                  <c:v>89.547620759733405</c:v>
                </c:pt>
                <c:pt idx="145">
                  <c:v>89.570690685725395</c:v>
                </c:pt>
                <c:pt idx="146">
                  <c:v>89.5939558881621</c:v>
                </c:pt>
                <c:pt idx="147">
                  <c:v>89.617416560666797</c:v>
                </c:pt>
                <c:pt idx="148">
                  <c:v>89.6410728806827</c:v>
                </c:pt>
                <c:pt idx="149">
                  <c:v>89.664925010164296</c:v>
                </c:pt>
                <c:pt idx="150">
                  <c:v>89.688973095699296</c:v>
                </c:pt>
                <c:pt idx="151">
                  <c:v>89.713217274310793</c:v>
                </c:pt>
                <c:pt idx="152">
                  <c:v>89.737657662966996</c:v>
                </c:pt>
                <c:pt idx="153">
                  <c:v>89.762294366392098</c:v>
                </c:pt>
                <c:pt idx="154">
                  <c:v>89.787127474465805</c:v>
                </c:pt>
                <c:pt idx="155">
                  <c:v>89.8121570604456</c:v>
                </c:pt>
                <c:pt idx="156">
                  <c:v>89.8373831856468</c:v>
                </c:pt>
                <c:pt idx="157">
                  <c:v>89.862805892209806</c:v>
                </c:pt>
                <c:pt idx="158">
                  <c:v>89.888425212215594</c:v>
                </c:pt>
                <c:pt idx="159">
                  <c:v>89.914241157811503</c:v>
                </c:pt>
                <c:pt idx="160">
                  <c:v>89.9402537275231</c:v>
                </c:pt>
                <c:pt idx="161">
                  <c:v>89.966462907383303</c:v>
                </c:pt>
                <c:pt idx="162">
                  <c:v>89.992868662465696</c:v>
                </c:pt>
                <c:pt idx="163">
                  <c:v>90.019470948919206</c:v>
                </c:pt>
                <c:pt idx="164">
                  <c:v>90.046269704340403</c:v>
                </c:pt>
                <c:pt idx="165">
                  <c:v>90.073264847808304</c:v>
                </c:pt>
                <c:pt idx="166">
                  <c:v>90.1004562883342</c:v>
                </c:pt>
                <c:pt idx="167">
                  <c:v>90.1278439147748</c:v>
                </c:pt>
                <c:pt idx="168">
                  <c:v>90.155427603702805</c:v>
                </c:pt>
                <c:pt idx="169">
                  <c:v>90.183207214767293</c:v>
                </c:pt>
                <c:pt idx="170">
                  <c:v>90.211182590100293</c:v>
                </c:pt>
                <c:pt idx="171">
                  <c:v>90.239353557482005</c:v>
                </c:pt>
                <c:pt idx="172">
                  <c:v>90.267719930475295</c:v>
                </c:pt>
                <c:pt idx="173">
                  <c:v>90.296281505273697</c:v>
                </c:pt>
                <c:pt idx="174">
                  <c:v>90.325038060018599</c:v>
                </c:pt>
                <c:pt idx="175">
                  <c:v>90.353989360953605</c:v>
                </c:pt>
                <c:pt idx="176">
                  <c:v>90.383135152907798</c:v>
                </c:pt>
                <c:pt idx="177">
                  <c:v>90.412475172943601</c:v>
                </c:pt>
                <c:pt idx="178">
                  <c:v>90.442009133675498</c:v>
                </c:pt>
                <c:pt idx="179">
                  <c:v>90.471736734513399</c:v>
                </c:pt>
                <c:pt idx="180">
                  <c:v>90.501657661923204</c:v>
                </c:pt>
                <c:pt idx="181">
                  <c:v>90.531771580032995</c:v>
                </c:pt>
                <c:pt idx="182">
                  <c:v>90.562078143286598</c:v>
                </c:pt>
                <c:pt idx="183">
                  <c:v>90.592576983700894</c:v>
                </c:pt>
                <c:pt idx="184">
                  <c:v>90.623267721601394</c:v>
                </c:pt>
                <c:pt idx="185">
                  <c:v>90.654149959628995</c:v>
                </c:pt>
                <c:pt idx="186">
                  <c:v>90.685223284452604</c:v>
                </c:pt>
                <c:pt idx="187">
                  <c:v>90.716487263814301</c:v>
                </c:pt>
                <c:pt idx="188">
                  <c:v>90.747941452403595</c:v>
                </c:pt>
                <c:pt idx="189">
                  <c:v>90.7795853867799</c:v>
                </c:pt>
                <c:pt idx="190">
                  <c:v>90.811418587832506</c:v>
                </c:pt>
                <c:pt idx="191">
                  <c:v>90.843440560104995</c:v>
                </c:pt>
                <c:pt idx="192">
                  <c:v>90.875650790868207</c:v>
                </c:pt>
                <c:pt idx="193">
                  <c:v>90.908048750173407</c:v>
                </c:pt>
                <c:pt idx="194">
                  <c:v>90.940633894813601</c:v>
                </c:pt>
                <c:pt idx="195">
                  <c:v>90.973405662044996</c:v>
                </c:pt>
                <c:pt idx="196">
                  <c:v>91.006363474096005</c:v>
                </c:pt>
                <c:pt idx="197">
                  <c:v>91.039506736037495</c:v>
                </c:pt>
                <c:pt idx="198">
                  <c:v>91.072834837458799</c:v>
                </c:pt>
                <c:pt idx="199">
                  <c:v>91.106347149801607</c:v>
                </c:pt>
                <c:pt idx="200">
                  <c:v>91.140043029392004</c:v>
                </c:pt>
                <c:pt idx="201">
                  <c:v>91.173921814252594</c:v>
                </c:pt>
                <c:pt idx="202">
                  <c:v>91.207982830491304</c:v>
                </c:pt>
                <c:pt idx="203">
                  <c:v>91.2422253818863</c:v>
                </c:pt>
                <c:pt idx="204">
                  <c:v>91.276648758588195</c:v>
                </c:pt>
                <c:pt idx="205">
                  <c:v>91.311252234235795</c:v>
                </c:pt>
                <c:pt idx="206">
                  <c:v>91.346035066886998</c:v>
                </c:pt>
                <c:pt idx="207">
                  <c:v>91.3809964946375</c:v>
                </c:pt>
                <c:pt idx="208">
                  <c:v>91.416135743052806</c:v>
                </c:pt>
                <c:pt idx="209">
                  <c:v>91.451452018562094</c:v>
                </c:pt>
                <c:pt idx="210">
                  <c:v>91.486944512717599</c:v>
                </c:pt>
                <c:pt idx="211">
                  <c:v>91.522612401555904</c:v>
                </c:pt>
                <c:pt idx="212">
                  <c:v>91.5584548397389</c:v>
                </c:pt>
                <c:pt idx="213">
                  <c:v>91.594470971795204</c:v>
                </c:pt>
                <c:pt idx="214">
                  <c:v>91.630659921854402</c:v>
                </c:pt>
                <c:pt idx="215">
                  <c:v>91.667020799636006</c:v>
                </c:pt>
                <c:pt idx="216">
                  <c:v>91.703552697957804</c:v>
                </c:pt>
                <c:pt idx="217">
                  <c:v>91.740254691578897</c:v>
                </c:pt>
                <c:pt idx="218">
                  <c:v>91.777125841241997</c:v>
                </c:pt>
                <c:pt idx="219">
                  <c:v>91.814165190934304</c:v>
                </c:pt>
                <c:pt idx="220">
                  <c:v>91.851371766722906</c:v>
                </c:pt>
                <c:pt idx="221">
                  <c:v>91.888744581872501</c:v>
                </c:pt>
                <c:pt idx="222">
                  <c:v>91.926282629097699</c:v>
                </c:pt>
                <c:pt idx="223">
                  <c:v>91.963984887930394</c:v>
                </c:pt>
                <c:pt idx="224">
                  <c:v>92.001850321215898</c:v>
                </c:pt>
                <c:pt idx="225">
                  <c:v>92.0398778750871</c:v>
                </c:pt>
                <c:pt idx="226">
                  <c:v>92.078066480644495</c:v>
                </c:pt>
                <c:pt idx="227">
                  <c:v>92.116415049390099</c:v>
                </c:pt>
                <c:pt idx="228">
                  <c:v>92.154922482790894</c:v>
                </c:pt>
                <c:pt idx="229">
                  <c:v>92.193587660408795</c:v>
                </c:pt>
                <c:pt idx="230">
                  <c:v>92.232409451515096</c:v>
                </c:pt>
                <c:pt idx="231">
                  <c:v>92.271386702351506</c:v>
                </c:pt>
                <c:pt idx="232">
                  <c:v>92.310518251046901</c:v>
                </c:pt>
                <c:pt idx="233">
                  <c:v>92.349802913857999</c:v>
                </c:pt>
                <c:pt idx="234">
                  <c:v>92.389239494113795</c:v>
                </c:pt>
                <c:pt idx="235">
                  <c:v>92.428826778916005</c:v>
                </c:pt>
                <c:pt idx="236">
                  <c:v>92.468563540681998</c:v>
                </c:pt>
                <c:pt idx="237">
                  <c:v>92.508448533031398</c:v>
                </c:pt>
                <c:pt idx="238">
                  <c:v>92.548480496068706</c:v>
                </c:pt>
                <c:pt idx="239">
                  <c:v>92.588658155919006</c:v>
                </c:pt>
                <c:pt idx="240">
                  <c:v>92.628980219227302</c:v>
                </c:pt>
                <c:pt idx="241">
                  <c:v>92.669445379895393</c:v>
                </c:pt>
                <c:pt idx="242">
                  <c:v>92.710052317218896</c:v>
                </c:pt>
                <c:pt idx="243">
                  <c:v>92.750799693299896</c:v>
                </c:pt>
                <c:pt idx="244">
                  <c:v>92.791686153913005</c:v>
                </c:pt>
                <c:pt idx="245">
                  <c:v>92.832710331106099</c:v>
                </c:pt>
                <c:pt idx="246">
                  <c:v>92.873870843304999</c:v>
                </c:pt>
                <c:pt idx="247">
                  <c:v>92.915166290286606</c:v>
                </c:pt>
                <c:pt idx="248">
                  <c:v>92.956595259212605</c:v>
                </c:pt>
                <c:pt idx="249">
                  <c:v>92.998156320297895</c:v>
                </c:pt>
                <c:pt idx="250">
                  <c:v>93.039848031294298</c:v>
                </c:pt>
                <c:pt idx="251">
                  <c:v>93.081668933177696</c:v>
                </c:pt>
                <c:pt idx="252">
                  <c:v>93.123617552367094</c:v>
                </c:pt>
                <c:pt idx="253">
                  <c:v>93.165692399625399</c:v>
                </c:pt>
                <c:pt idx="254">
                  <c:v>93.207891972760905</c:v>
                </c:pt>
                <c:pt idx="255">
                  <c:v>93.250214752660696</c:v>
                </c:pt>
                <c:pt idx="256">
                  <c:v>93.292659210405603</c:v>
                </c:pt>
                <c:pt idx="257">
                  <c:v>93.335223794224405</c:v>
                </c:pt>
                <c:pt idx="258">
                  <c:v>93.377906947098396</c:v>
                </c:pt>
                <c:pt idx="259">
                  <c:v>93.420707088536204</c:v>
                </c:pt>
                <c:pt idx="260">
                  <c:v>93.463622632266606</c:v>
                </c:pt>
                <c:pt idx="261">
                  <c:v>93.506651972252001</c:v>
                </c:pt>
                <c:pt idx="262">
                  <c:v>93.549793488733599</c:v>
                </c:pt>
                <c:pt idx="263">
                  <c:v>93.593045549960294</c:v>
                </c:pt>
                <c:pt idx="264">
                  <c:v>93.636406507370396</c:v>
                </c:pt>
                <c:pt idx="265">
                  <c:v>93.679874702221895</c:v>
                </c:pt>
                <c:pt idx="266">
                  <c:v>93.723448457429598</c:v>
                </c:pt>
                <c:pt idx="267">
                  <c:v>93.767126086090201</c:v>
                </c:pt>
                <c:pt idx="268">
                  <c:v>93.810905882406502</c:v>
                </c:pt>
                <c:pt idx="269">
                  <c:v>93.8547861345196</c:v>
                </c:pt>
                <c:pt idx="270">
                  <c:v>93.898765108022701</c:v>
                </c:pt>
                <c:pt idx="271">
                  <c:v>93.9428410608391</c:v>
                </c:pt>
                <c:pt idx="272">
                  <c:v>93.987012237676595</c:v>
                </c:pt>
                <c:pt idx="273">
                  <c:v>94.031276865700804</c:v>
                </c:pt>
                <c:pt idx="274">
                  <c:v>94.075633162308804</c:v>
                </c:pt>
                <c:pt idx="275">
                  <c:v>94.120079329895205</c:v>
                </c:pt>
                <c:pt idx="276">
                  <c:v>94.164613558698804</c:v>
                </c:pt>
                <c:pt idx="277">
                  <c:v>94.209234024139903</c:v>
                </c:pt>
                <c:pt idx="278">
                  <c:v>94.253938891237098</c:v>
                </c:pt>
                <c:pt idx="279">
                  <c:v>94.298726311380804</c:v>
                </c:pt>
                <c:pt idx="280">
                  <c:v>94.343594421057801</c:v>
                </c:pt>
                <c:pt idx="281">
                  <c:v>94.388541345674795</c:v>
                </c:pt>
                <c:pt idx="282">
                  <c:v>94.433565198163805</c:v>
                </c:pt>
                <c:pt idx="283">
                  <c:v>94.478664076834903</c:v>
                </c:pt>
                <c:pt idx="284">
                  <c:v>94.523836071637007</c:v>
                </c:pt>
                <c:pt idx="285">
                  <c:v>94.5690792562865</c:v>
                </c:pt>
                <c:pt idx="286">
                  <c:v>94.614391692144096</c:v>
                </c:pt>
                <c:pt idx="287">
                  <c:v>94.659771431463</c:v>
                </c:pt>
                <c:pt idx="288">
                  <c:v>94.705216510207094</c:v>
                </c:pt>
                <c:pt idx="289">
                  <c:v>94.750724957465707</c:v>
                </c:pt>
                <c:pt idx="290">
                  <c:v>94.796294784482697</c:v>
                </c:pt>
                <c:pt idx="291">
                  <c:v>94.841923995043999</c:v>
                </c:pt>
                <c:pt idx="292">
                  <c:v>94.887610579859995</c:v>
                </c:pt>
                <c:pt idx="293">
                  <c:v>94.933352515006206</c:v>
                </c:pt>
                <c:pt idx="294">
                  <c:v>94.979147769794693</c:v>
                </c:pt>
                <c:pt idx="295">
                  <c:v>95.024994298929499</c:v>
                </c:pt>
                <c:pt idx="296">
                  <c:v>95.070890045465603</c:v>
                </c:pt>
                <c:pt idx="297">
                  <c:v>95.116832943659205</c:v>
                </c:pt>
                <c:pt idx="298">
                  <c:v>95.162820913164197</c:v>
                </c:pt>
                <c:pt idx="299">
                  <c:v>95.2088518643085</c:v>
                </c:pt>
                <c:pt idx="300">
                  <c:v>95.254923695245594</c:v>
                </c:pt>
                <c:pt idx="301">
                  <c:v>95.301034296874406</c:v>
                </c:pt>
                <c:pt idx="302">
                  <c:v>95.347181540940795</c:v>
                </c:pt>
                <c:pt idx="303">
                  <c:v>95.393363297894794</c:v>
                </c:pt>
                <c:pt idx="304">
                  <c:v>95.439577421163193</c:v>
                </c:pt>
                <c:pt idx="305">
                  <c:v>95.485821753435204</c:v>
                </c:pt>
                <c:pt idx="306">
                  <c:v>95.532094131248698</c:v>
                </c:pt>
                <c:pt idx="307">
                  <c:v>95.578392376527603</c:v>
                </c:pt>
                <c:pt idx="308">
                  <c:v>95.624714302842193</c:v>
                </c:pt>
                <c:pt idx="309">
                  <c:v>95.671057711903103</c:v>
                </c:pt>
                <c:pt idx="310">
                  <c:v>95.717420396316797</c:v>
                </c:pt>
                <c:pt idx="311">
                  <c:v>95.763800138749005</c:v>
                </c:pt>
                <c:pt idx="312">
                  <c:v>95.810194709630693</c:v>
                </c:pt>
                <c:pt idx="313">
                  <c:v>95.856601871677</c:v>
                </c:pt>
                <c:pt idx="314">
                  <c:v>95.903019377866599</c:v>
                </c:pt>
                <c:pt idx="315">
                  <c:v>95.9494449685848</c:v>
                </c:pt>
                <c:pt idx="316">
                  <c:v>95.995876377303802</c:v>
                </c:pt>
                <c:pt idx="317">
                  <c:v>96.042311326201599</c:v>
                </c:pt>
                <c:pt idx="318">
                  <c:v>96.088747528194304</c:v>
                </c:pt>
                <c:pt idx="319">
                  <c:v>96.135182687640096</c:v>
                </c:pt>
                <c:pt idx="320">
                  <c:v>96.181614497066803</c:v>
                </c:pt>
                <c:pt idx="321">
                  <c:v>96.228040643579106</c:v>
                </c:pt>
                <c:pt idx="322">
                  <c:v>96.274458799310906</c:v>
                </c:pt>
                <c:pt idx="323">
                  <c:v>96.320866633734198</c:v>
                </c:pt>
                <c:pt idx="324">
                  <c:v>96.3672618027569</c:v>
                </c:pt>
                <c:pt idx="325">
                  <c:v>96.413641952883196</c:v>
                </c:pt>
                <c:pt idx="326">
                  <c:v>96.460004726504494</c:v>
                </c:pt>
                <c:pt idx="327">
                  <c:v>96.506347750271303</c:v>
                </c:pt>
                <c:pt idx="328">
                  <c:v>96.552668647870604</c:v>
                </c:pt>
                <c:pt idx="329">
                  <c:v>96.598965031427497</c:v>
                </c:pt>
                <c:pt idx="330">
                  <c:v>96.645234504314303</c:v>
                </c:pt>
                <c:pt idx="331">
                  <c:v>96.691474663066401</c:v>
                </c:pt>
                <c:pt idx="332">
                  <c:v>96.7376830932064</c:v>
                </c:pt>
                <c:pt idx="333">
                  <c:v>96.7838573740123</c:v>
                </c:pt>
                <c:pt idx="334">
                  <c:v>96.829995074892494</c:v>
                </c:pt>
                <c:pt idx="335">
                  <c:v>96.876093759416094</c:v>
                </c:pt>
                <c:pt idx="336">
                  <c:v>96.922150978650393</c:v>
                </c:pt>
                <c:pt idx="337">
                  <c:v>96.968164279647993</c:v>
                </c:pt>
                <c:pt idx="338">
                  <c:v>97.014131198500294</c:v>
                </c:pt>
                <c:pt idx="339">
                  <c:v>97.060049265106002</c:v>
                </c:pt>
                <c:pt idx="340">
                  <c:v>97.105916001212705</c:v>
                </c:pt>
                <c:pt idx="341">
                  <c:v>97.151728918993598</c:v>
                </c:pt>
                <c:pt idx="342">
                  <c:v>97.197485525460493</c:v>
                </c:pt>
                <c:pt idx="343">
                  <c:v>97.2431833174563</c:v>
                </c:pt>
                <c:pt idx="344">
                  <c:v>97.288819785378195</c:v>
                </c:pt>
                <c:pt idx="345">
                  <c:v>97.334392411515594</c:v>
                </c:pt>
                <c:pt idx="346">
                  <c:v>97.379898671200905</c:v>
                </c:pt>
                <c:pt idx="347">
                  <c:v>97.425336031059004</c:v>
                </c:pt>
                <c:pt idx="348">
                  <c:v>97.470701952124301</c:v>
                </c:pt>
                <c:pt idx="349">
                  <c:v>97.515993885739803</c:v>
                </c:pt>
                <c:pt idx="350">
                  <c:v>97.561209277567002</c:v>
                </c:pt>
                <c:pt idx="351">
                  <c:v>97.606345566323199</c:v>
                </c:pt>
                <c:pt idx="352">
                  <c:v>97.651400181509999</c:v>
                </c:pt>
                <c:pt idx="353">
                  <c:v>97.696370546852094</c:v>
                </c:pt>
                <c:pt idx="354">
                  <c:v>97.741254080057004</c:v>
                </c:pt>
                <c:pt idx="355">
                  <c:v>97.786048188745099</c:v>
                </c:pt>
                <c:pt idx="356">
                  <c:v>97.830750275543906</c:v>
                </c:pt>
                <c:pt idx="357">
                  <c:v>97.875357736067699</c:v>
                </c:pt>
                <c:pt idx="358">
                  <c:v>97.919867959795098</c:v>
                </c:pt>
                <c:pt idx="359">
                  <c:v>97.964278326476403</c:v>
                </c:pt>
                <c:pt idx="360">
                  <c:v>98.008586211399106</c:v>
                </c:pt>
                <c:pt idx="361">
                  <c:v>98.052788982620299</c:v>
                </c:pt>
                <c:pt idx="362">
                  <c:v>98.096884002184197</c:v>
                </c:pt>
                <c:pt idx="363">
                  <c:v>98.140868623674095</c:v>
                </c:pt>
                <c:pt idx="364">
                  <c:v>98.184740192472304</c:v>
                </c:pt>
                <c:pt idx="365">
                  <c:v>98.228496054253895</c:v>
                </c:pt>
                <c:pt idx="366">
                  <c:v>98.272133542056295</c:v>
                </c:pt>
                <c:pt idx="367">
                  <c:v>98.315649982117407</c:v>
                </c:pt>
                <c:pt idx="368">
                  <c:v>98.359042698433001</c:v>
                </c:pt>
                <c:pt idx="369">
                  <c:v>98.402309002945103</c:v>
                </c:pt>
                <c:pt idx="370">
                  <c:v>98.4454462074291</c:v>
                </c:pt>
                <c:pt idx="371">
                  <c:v>98.488451613219496</c:v>
                </c:pt>
                <c:pt idx="372">
                  <c:v>98.531322515258793</c:v>
                </c:pt>
                <c:pt idx="373">
                  <c:v>98.574056203374198</c:v>
                </c:pt>
                <c:pt idx="374">
                  <c:v>98.616649961609994</c:v>
                </c:pt>
                <c:pt idx="375">
                  <c:v>98.659101064225496</c:v>
                </c:pt>
                <c:pt idx="376">
                  <c:v>98.701406784152596</c:v>
                </c:pt>
                <c:pt idx="377">
                  <c:v>98.7435643857619</c:v>
                </c:pt>
                <c:pt idx="378">
                  <c:v>98.785571125381693</c:v>
                </c:pt>
                <c:pt idx="379">
                  <c:v>98.8274242554957</c:v>
                </c:pt>
                <c:pt idx="380">
                  <c:v>98.869121021272306</c:v>
                </c:pt>
                <c:pt idx="381">
                  <c:v>98.910658664066403</c:v>
                </c:pt>
                <c:pt idx="382">
                  <c:v>98.9520344136631</c:v>
                </c:pt>
                <c:pt idx="383">
                  <c:v>98.993245500350795</c:v>
                </c:pt>
                <c:pt idx="384">
                  <c:v>99.034289143477295</c:v>
                </c:pt>
                <c:pt idx="385">
                  <c:v>99.075162558285996</c:v>
                </c:pt>
                <c:pt idx="386">
                  <c:v>99.115862951856101</c:v>
                </c:pt>
                <c:pt idx="387">
                  <c:v>99.156387527937596</c:v>
                </c:pt>
                <c:pt idx="388">
                  <c:v>99.196733485197996</c:v>
                </c:pt>
                <c:pt idx="389">
                  <c:v>99.236898008895196</c:v>
                </c:pt>
                <c:pt idx="390">
                  <c:v>99.2768782875645</c:v>
                </c:pt>
                <c:pt idx="391">
                  <c:v>99.316671495919493</c:v>
                </c:pt>
                <c:pt idx="392">
                  <c:v>99.356274808867695</c:v>
                </c:pt>
                <c:pt idx="393">
                  <c:v>99.395685389906603</c:v>
                </c:pt>
                <c:pt idx="394">
                  <c:v>99.434900399464297</c:v>
                </c:pt>
                <c:pt idx="395">
                  <c:v>99.473916991468201</c:v>
                </c:pt>
                <c:pt idx="396">
                  <c:v>99.512732312346799</c:v>
                </c:pt>
                <c:pt idx="397">
                  <c:v>99.551343504321295</c:v>
                </c:pt>
                <c:pt idx="398">
                  <c:v>99.589747701469093</c:v>
                </c:pt>
                <c:pt idx="399">
                  <c:v>99.627942034945704</c:v>
                </c:pt>
                <c:pt idx="400">
                  <c:v>99.665923624237394</c:v>
                </c:pt>
                <c:pt idx="401">
                  <c:v>99.703689587838298</c:v>
                </c:pt>
                <c:pt idx="402">
                  <c:v>99.741237036156804</c:v>
                </c:pt>
                <c:pt idx="403">
                  <c:v>99.778563072400502</c:v>
                </c:pt>
                <c:pt idx="404">
                  <c:v>99.815664795738698</c:v>
                </c:pt>
                <c:pt idx="405">
                  <c:v>99.852539295522504</c:v>
                </c:pt>
                <c:pt idx="406">
                  <c:v>99.889183659664994</c:v>
                </c:pt>
                <c:pt idx="407">
                  <c:v>99.925594965160499</c:v>
                </c:pt>
                <c:pt idx="408">
                  <c:v>99.961770285426695</c:v>
                </c:pt>
                <c:pt idx="409">
                  <c:v>99.997706685943697</c:v>
                </c:pt>
                <c:pt idx="410">
                  <c:v>100.033401228532</c:v>
                </c:pt>
                <c:pt idx="411">
                  <c:v>100.068850964227</c:v>
                </c:pt>
                <c:pt idx="412">
                  <c:v>100.10405294109</c:v>
                </c:pt>
                <c:pt idx="413">
                  <c:v>100.13900419970101</c:v>
                </c:pt>
                <c:pt idx="414">
                  <c:v>100.173701774062</c:v>
                </c:pt>
                <c:pt idx="415">
                  <c:v>100.208142690548</c:v>
                </c:pt>
                <c:pt idx="416">
                  <c:v>100.242323971243</c:v>
                </c:pt>
                <c:pt idx="417">
                  <c:v>100.27624262933401</c:v>
                </c:pt>
                <c:pt idx="418">
                  <c:v>100.309895672103</c:v>
                </c:pt>
                <c:pt idx="419">
                  <c:v>100.343280101145</c:v>
                </c:pt>
                <c:pt idx="420">
                  <c:v>100.37639290911601</c:v>
                </c:pt>
                <c:pt idx="421">
                  <c:v>100.40923108580699</c:v>
                </c:pt>
                <c:pt idx="422">
                  <c:v>100.441791607944</c:v>
                </c:pt>
                <c:pt idx="423">
                  <c:v>100.474071451413</c:v>
                </c:pt>
                <c:pt idx="424">
                  <c:v>100.50606758104099</c:v>
                </c:pt>
                <c:pt idx="425">
                  <c:v>100.53777695848299</c:v>
                </c:pt>
                <c:pt idx="426">
                  <c:v>100.56919653341301</c:v>
                </c:pt>
                <c:pt idx="427">
                  <c:v>100.600323253157</c:v>
                </c:pt>
                <c:pt idx="428">
                  <c:v>100.63115405425999</c:v>
                </c:pt>
                <c:pt idx="429">
                  <c:v>100.661685869772</c:v>
                </c:pt>
                <c:pt idx="430">
                  <c:v>100.69191562126301</c:v>
                </c:pt>
                <c:pt idx="431">
                  <c:v>100.721840227415</c:v>
                </c:pt>
                <c:pt idx="432">
                  <c:v>100.75145659421401</c:v>
                </c:pt>
                <c:pt idx="433">
                  <c:v>100.78076162679599</c:v>
                </c:pt>
                <c:pt idx="434">
                  <c:v>100.809752217087</c:v>
                </c:pt>
                <c:pt idx="435">
                  <c:v>100.838425251193</c:v>
                </c:pt>
                <c:pt idx="436">
                  <c:v>100.86677760977</c:v>
                </c:pt>
                <c:pt idx="437">
                  <c:v>100.89480616463599</c:v>
                </c:pt>
                <c:pt idx="438">
                  <c:v>100.92250777664999</c:v>
                </c:pt>
                <c:pt idx="439">
                  <c:v>100.949879304307</c:v>
                </c:pt>
                <c:pt idx="440">
                  <c:v>100.97691759526801</c:v>
                </c:pt>
                <c:pt idx="441">
                  <c:v>101.003619488697</c:v>
                </c:pt>
                <c:pt idx="442">
                  <c:v>101.029981817744</c:v>
                </c:pt>
                <c:pt idx="443">
                  <c:v>101.05600140756999</c:v>
                </c:pt>
                <c:pt idx="444">
                  <c:v>101.081675072054</c:v>
                </c:pt>
                <c:pt idx="445">
                  <c:v>101.10699962100399</c:v>
                </c:pt>
                <c:pt idx="446">
                  <c:v>101.131971853644</c:v>
                </c:pt>
                <c:pt idx="447">
                  <c:v>101.15658856201701</c:v>
                </c:pt>
                <c:pt idx="448">
                  <c:v>101.180846528893</c:v>
                </c:pt>
                <c:pt idx="449">
                  <c:v>101.20474252949801</c:v>
                </c:pt>
                <c:pt idx="450">
                  <c:v>101.22827333119101</c:v>
                </c:pt>
                <c:pt idx="451">
                  <c:v>101.251435689761</c:v>
                </c:pt>
                <c:pt idx="452">
                  <c:v>101.274226357427</c:v>
                </c:pt>
                <c:pt idx="453">
                  <c:v>101.296642073716</c:v>
                </c:pt>
                <c:pt idx="454">
                  <c:v>101.318679570871</c:v>
                </c:pt>
                <c:pt idx="455">
                  <c:v>101.340335572258</c:v>
                </c:pt>
                <c:pt idx="456">
                  <c:v>101.361606793549</c:v>
                </c:pt>
                <c:pt idx="457">
                  <c:v>101.38248993865901</c:v>
                </c:pt>
                <c:pt idx="458">
                  <c:v>101.402981708117</c:v>
                </c:pt>
                <c:pt idx="459">
                  <c:v>101.423078785225</c:v>
                </c:pt>
                <c:pt idx="460">
                  <c:v>101.44277785432899</c:v>
                </c:pt>
                <c:pt idx="461">
                  <c:v>101.462075581745</c:v>
                </c:pt>
                <c:pt idx="462">
                  <c:v>101.480968629857</c:v>
                </c:pt>
                <c:pt idx="463">
                  <c:v>101.499453650755</c:v>
                </c:pt>
                <c:pt idx="464">
                  <c:v>101.517527287131</c:v>
                </c:pt>
                <c:pt idx="465">
                  <c:v>101.535186173075</c:v>
                </c:pt>
                <c:pt idx="466">
                  <c:v>101.552426931375</c:v>
                </c:pt>
                <c:pt idx="467">
                  <c:v>101.56924617913501</c:v>
                </c:pt>
                <c:pt idx="468">
                  <c:v>101.58564052013899</c:v>
                </c:pt>
                <c:pt idx="469">
                  <c:v>101.601606552845</c:v>
                </c:pt>
                <c:pt idx="470">
                  <c:v>101.61714086201999</c:v>
                </c:pt>
                <c:pt idx="471">
                  <c:v>101.63224002789001</c:v>
                </c:pt>
                <c:pt idx="472">
                  <c:v>101.646900617056</c:v>
                </c:pt>
                <c:pt idx="473">
                  <c:v>101.66111919018</c:v>
                </c:pt>
                <c:pt idx="474">
                  <c:v>101.67489229490801</c:v>
                </c:pt>
                <c:pt idx="475">
                  <c:v>101.68821647253201</c:v>
                </c:pt>
                <c:pt idx="476">
                  <c:v>101.70108825352401</c:v>
                </c:pt>
                <c:pt idx="477">
                  <c:v>101.71350415872099</c:v>
                </c:pt>
                <c:pt idx="478">
                  <c:v>101.725460701077</c:v>
                </c:pt>
                <c:pt idx="479">
                  <c:v>101.736954381506</c:v>
                </c:pt>
                <c:pt idx="480">
                  <c:v>101.74798169398601</c:v>
                </c:pt>
                <c:pt idx="481">
                  <c:v>101.75853912178</c:v>
                </c:pt>
                <c:pt idx="482">
                  <c:v>101.768623140139</c:v>
                </c:pt>
                <c:pt idx="483">
                  <c:v>101.778230212106</c:v>
                </c:pt>
                <c:pt idx="484">
                  <c:v>101.78735679451999</c:v>
                </c:pt>
                <c:pt idx="485">
                  <c:v>101.79599933327999</c:v>
                </c:pt>
                <c:pt idx="486">
                  <c:v>101.804154264091</c:v>
                </c:pt>
                <c:pt idx="487">
                  <c:v>101.811818014304</c:v>
                </c:pt>
                <c:pt idx="488">
                  <c:v>101.81898700241</c:v>
                </c:pt>
                <c:pt idx="489">
                  <c:v>101.82565763346101</c:v>
                </c:pt>
                <c:pt idx="490">
                  <c:v>101.831826305042</c:v>
                </c:pt>
                <c:pt idx="491">
                  <c:v>101.83748939389299</c:v>
                </c:pt>
                <c:pt idx="492">
                  <c:v>101.842643254405</c:v>
                </c:pt>
                <c:pt idx="493">
                  <c:v>101.847284172215</c:v>
                </c:pt>
                <c:pt idx="494">
                  <c:v>101.851408271626</c:v>
                </c:pt>
                <c:pt idx="495">
                  <c:v>101.855011187874</c:v>
                </c:pt>
                <c:pt idx="496">
                  <c:v>101.85808710581399</c:v>
                </c:pt>
                <c:pt idx="497">
                  <c:v>101.860625832396</c:v>
                </c:pt>
                <c:pt idx="498">
                  <c:v>101.862603844734</c:v>
                </c:pt>
                <c:pt idx="499">
                  <c:v>101.863957026131</c:v>
                </c:pt>
                <c:pt idx="500">
                  <c:v>101.8644975797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9974-4513-9C0B-FAD35CE59103}"/>
            </c:ext>
          </c:extLst>
        </c:ser>
        <c:ser>
          <c:idx val="7"/>
          <c:order val="4"/>
          <c:tx>
            <c:strRef>
              <c:f>'[Figuras COMSOLconference (version 1).xlsx]Gypsum'!$V$20</c:f>
              <c:strCache>
                <c:ptCount val="1"/>
                <c:pt idx="0">
                  <c:v>C_Gypsum @ t=1.728E7</c:v>
                </c:pt>
              </c:strCache>
            </c:strRef>
          </c:tx>
          <c:spPr>
            <a:ln w="12700" cap="rnd">
              <a:solidFill>
                <a:srgbClr val="FF7F1F"/>
              </a:solidFill>
              <a:round/>
            </a:ln>
            <a:effectLst/>
          </c:spPr>
          <c:marker>
            <c:symbol val="none"/>
          </c:marker>
          <c:xVal>
            <c:numRef>
              <c:f>'[Figuras COMSOLconference (version 1).xlsx]Gypsum'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'[Figuras COMSOLconference (version 1).xlsx]Gypsum'!$V$21:$V$521</c:f>
              <c:numCache>
                <c:formatCode>0.00E+00</c:formatCode>
                <c:ptCount val="5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2.3608501845239971</c:v>
                </c:pt>
                <c:pt idx="23">
                  <c:v>13.908941135666993</c:v>
                </c:pt>
                <c:pt idx="24">
                  <c:v>23.79744531505699</c:v>
                </c:pt>
                <c:pt idx="25">
                  <c:v>32.245723329436998</c:v>
                </c:pt>
                <c:pt idx="26">
                  <c:v>39.447305208769009</c:v>
                </c:pt>
                <c:pt idx="27">
                  <c:v>45.572433403908008</c:v>
                </c:pt>
                <c:pt idx="28">
                  <c:v>50.770432362853001</c:v>
                </c:pt>
                <c:pt idx="29">
                  <c:v>55.171904257264003</c:v>
                </c:pt>
                <c:pt idx="30">
                  <c:v>58.890752939172998</c:v>
                </c:pt>
                <c:pt idx="31">
                  <c:v>62.026040222769396</c:v>
                </c:pt>
                <c:pt idx="32">
                  <c:v>64.663680272069996</c:v>
                </c:pt>
                <c:pt idx="33">
                  <c:v>66.877979124440202</c:v>
                </c:pt>
                <c:pt idx="34">
                  <c:v>68.733027320127803</c:v>
                </c:pt>
                <c:pt idx="35">
                  <c:v>70.283954299032104</c:v>
                </c:pt>
                <c:pt idx="36">
                  <c:v>71.578053580432297</c:v>
                </c:pt>
                <c:pt idx="37">
                  <c:v>72.655788040324609</c:v>
                </c:pt>
                <c:pt idx="38">
                  <c:v>73.551684508688197</c:v>
                </c:pt>
                <c:pt idx="39">
                  <c:v>74.295126864301608</c:v>
                </c:pt>
                <c:pt idx="40">
                  <c:v>74.911056542154299</c:v>
                </c:pt>
                <c:pt idx="41">
                  <c:v>75.420589000997509</c:v>
                </c:pt>
                <c:pt idx="42">
                  <c:v>75.841554306361502</c:v>
                </c:pt>
                <c:pt idx="43">
                  <c:v>76.188969523766005</c:v>
                </c:pt>
                <c:pt idx="44">
                  <c:v>76.475450110716096</c:v>
                </c:pt>
                <c:pt idx="45">
                  <c:v>76.711566982915002</c:v>
                </c:pt>
                <c:pt idx="46">
                  <c:v>76.906155393609509</c:v>
                </c:pt>
                <c:pt idx="47">
                  <c:v>77.066581276760502</c:v>
                </c:pt>
                <c:pt idx="48">
                  <c:v>77.198970159641405</c:v>
                </c:pt>
                <c:pt idx="49">
                  <c:v>77.308403301373403</c:v>
                </c:pt>
                <c:pt idx="50">
                  <c:v>77.399085203434609</c:v>
                </c:pt>
                <c:pt idx="51">
                  <c:v>77.474486257788797</c:v>
                </c:pt>
                <c:pt idx="52">
                  <c:v>77.537463820699102</c:v>
                </c:pt>
                <c:pt idx="53">
                  <c:v>77.590364705353807</c:v>
                </c:pt>
                <c:pt idx="54">
                  <c:v>77.635111649240699</c:v>
                </c:pt>
                <c:pt idx="55">
                  <c:v>77.673276073357698</c:v>
                </c:pt>
                <c:pt idx="56">
                  <c:v>77.706139122402007</c:v>
                </c:pt>
                <c:pt idx="57">
                  <c:v>77.7347427112133</c:v>
                </c:pt>
                <c:pt idx="58">
                  <c:v>77.759932116757497</c:v>
                </c:pt>
                <c:pt idx="59">
                  <c:v>77.782391397767796</c:v>
                </c:pt>
                <c:pt idx="60">
                  <c:v>77.802672774876797</c:v>
                </c:pt>
                <c:pt idx="61">
                  <c:v>77.821220917653008</c:v>
                </c:pt>
                <c:pt idx="62">
                  <c:v>77.83839300052361</c:v>
                </c:pt>
                <c:pt idx="63">
                  <c:v>77.854475177866902</c:v>
                </c:pt>
                <c:pt idx="64">
                  <c:v>77.869696115860307</c:v>
                </c:pt>
                <c:pt idx="65">
                  <c:v>77.884238047227697</c:v>
                </c:pt>
                <c:pt idx="66">
                  <c:v>77.898245808845701</c:v>
                </c:pt>
                <c:pt idx="67">
                  <c:v>77.91183417701501</c:v>
                </c:pt>
                <c:pt idx="68">
                  <c:v>77.925093842491904</c:v>
                </c:pt>
                <c:pt idx="69">
                  <c:v>77.938096220982501</c:v>
                </c:pt>
                <c:pt idx="70">
                  <c:v>77.925295078040406</c:v>
                </c:pt>
                <c:pt idx="71">
                  <c:v>77.912651352576702</c:v>
                </c:pt>
                <c:pt idx="72">
                  <c:v>77.900130940166306</c:v>
                </c:pt>
                <c:pt idx="73">
                  <c:v>77.8877074262344</c:v>
                </c:pt>
                <c:pt idx="74">
                  <c:v>77.875360476727195</c:v>
                </c:pt>
                <c:pt idx="75">
                  <c:v>77.863074551943797</c:v>
                </c:pt>
                <c:pt idx="76">
                  <c:v>77.850837879082405</c:v>
                </c:pt>
                <c:pt idx="77">
                  <c:v>77.838641642853005</c:v>
                </c:pt>
                <c:pt idx="78">
                  <c:v>77.826479350011596</c:v>
                </c:pt>
                <c:pt idx="79">
                  <c:v>77.814346313047807</c:v>
                </c:pt>
                <c:pt idx="80">
                  <c:v>77.802239258241499</c:v>
                </c:pt>
                <c:pt idx="81">
                  <c:v>77.790156007982802</c:v>
                </c:pt>
                <c:pt idx="82">
                  <c:v>77.7780952422452</c:v>
                </c:pt>
                <c:pt idx="83">
                  <c:v>77.766056294756694</c:v>
                </c:pt>
                <c:pt idx="84">
                  <c:v>77.754039016930705</c:v>
                </c:pt>
                <c:pt idx="85">
                  <c:v>77.742043650625604</c:v>
                </c:pt>
                <c:pt idx="86">
                  <c:v>77.730070739830296</c:v>
                </c:pt>
                <c:pt idx="87">
                  <c:v>77.718121070080201</c:v>
                </c:pt>
                <c:pt idx="88">
                  <c:v>77.706195599040896</c:v>
                </c:pt>
                <c:pt idx="89">
                  <c:v>77.694295422957893</c:v>
                </c:pt>
                <c:pt idx="90">
                  <c:v>77.682421748312905</c:v>
                </c:pt>
                <c:pt idx="91">
                  <c:v>77.670575857132903</c:v>
                </c:pt>
                <c:pt idx="92">
                  <c:v>77.658759094915695</c:v>
                </c:pt>
                <c:pt idx="93">
                  <c:v>77.646972854199802</c:v>
                </c:pt>
                <c:pt idx="94">
                  <c:v>77.635218561927601</c:v>
                </c:pt>
                <c:pt idx="95">
                  <c:v>77.623497674124494</c:v>
                </c:pt>
                <c:pt idx="96">
                  <c:v>77.611811664431997</c:v>
                </c:pt>
                <c:pt idx="97">
                  <c:v>77.600162022545504</c:v>
                </c:pt>
                <c:pt idx="98">
                  <c:v>77.588550250498102</c:v>
                </c:pt>
                <c:pt idx="99">
                  <c:v>77.576977855597207</c:v>
                </c:pt>
                <c:pt idx="100">
                  <c:v>77.565446355248397</c:v>
                </c:pt>
                <c:pt idx="101">
                  <c:v>77.553957268516399</c:v>
                </c:pt>
                <c:pt idx="102">
                  <c:v>77.542512115621093</c:v>
                </c:pt>
                <c:pt idx="103">
                  <c:v>77.531112420615997</c:v>
                </c:pt>
                <c:pt idx="104">
                  <c:v>77.5197597055746</c:v>
                </c:pt>
                <c:pt idx="105">
                  <c:v>77.508455497191804</c:v>
                </c:pt>
                <c:pt idx="106">
                  <c:v>77.497201312598506</c:v>
                </c:pt>
                <c:pt idx="107">
                  <c:v>77.485998675636296</c:v>
                </c:pt>
                <c:pt idx="108">
                  <c:v>77.474849104704603</c:v>
                </c:pt>
                <c:pt idx="109">
                  <c:v>77.463754115345594</c:v>
                </c:pt>
                <c:pt idx="110">
                  <c:v>77.452715222628697</c:v>
                </c:pt>
                <c:pt idx="111">
                  <c:v>77.441733935419904</c:v>
                </c:pt>
                <c:pt idx="112">
                  <c:v>77.430811761821502</c:v>
                </c:pt>
                <c:pt idx="113">
                  <c:v>77.419950206190094</c:v>
                </c:pt>
                <c:pt idx="114">
                  <c:v>77.409150768250598</c:v>
                </c:pt>
                <c:pt idx="115">
                  <c:v>77.398414944065493</c:v>
                </c:pt>
                <c:pt idx="116">
                  <c:v>77.387744225272499</c:v>
                </c:pt>
                <c:pt idx="117">
                  <c:v>77.377140098178003</c:v>
                </c:pt>
                <c:pt idx="118">
                  <c:v>77.366604046443499</c:v>
                </c:pt>
                <c:pt idx="119">
                  <c:v>77.356137546298001</c:v>
                </c:pt>
                <c:pt idx="120">
                  <c:v>77.345742072052303</c:v>
                </c:pt>
                <c:pt idx="121">
                  <c:v>77.335419091792403</c:v>
                </c:pt>
                <c:pt idx="122">
                  <c:v>77.325170065457797</c:v>
                </c:pt>
                <c:pt idx="123">
                  <c:v>77.314996451832897</c:v>
                </c:pt>
                <c:pt idx="124">
                  <c:v>77.304899698447599</c:v>
                </c:pt>
                <c:pt idx="125">
                  <c:v>77.294881252107601</c:v>
                </c:pt>
                <c:pt idx="126">
                  <c:v>77.284942551375295</c:v>
                </c:pt>
                <c:pt idx="127">
                  <c:v>77.275085029163506</c:v>
                </c:pt>
                <c:pt idx="128">
                  <c:v>77.265310111001597</c:v>
                </c:pt>
                <c:pt idx="129">
                  <c:v>77.255619216828805</c:v>
                </c:pt>
                <c:pt idx="130">
                  <c:v>77.246013758923795</c:v>
                </c:pt>
                <c:pt idx="131">
                  <c:v>77.236495143890096</c:v>
                </c:pt>
                <c:pt idx="132">
                  <c:v>77.227064770843796</c:v>
                </c:pt>
                <c:pt idx="133">
                  <c:v>77.217724032270198</c:v>
                </c:pt>
                <c:pt idx="134">
                  <c:v>77.208474311101995</c:v>
                </c:pt>
                <c:pt idx="135">
                  <c:v>77.199316987556003</c:v>
                </c:pt>
                <c:pt idx="136">
                  <c:v>77.190253428167694</c:v>
                </c:pt>
                <c:pt idx="137">
                  <c:v>77.181284996914798</c:v>
                </c:pt>
                <c:pt idx="138">
                  <c:v>77.172413048590997</c:v>
                </c:pt>
                <c:pt idx="139">
                  <c:v>77.163638927494802</c:v>
                </c:pt>
                <c:pt idx="140">
                  <c:v>77.154963972279603</c:v>
                </c:pt>
                <c:pt idx="141">
                  <c:v>77.146389513706595</c:v>
                </c:pt>
                <c:pt idx="142">
                  <c:v>77.137916871534102</c:v>
                </c:pt>
                <c:pt idx="143">
                  <c:v>77.129547360251905</c:v>
                </c:pt>
                <c:pt idx="144">
                  <c:v>77.121282283032997</c:v>
                </c:pt>
                <c:pt idx="145">
                  <c:v>77.113122936645198</c:v>
                </c:pt>
                <c:pt idx="146">
                  <c:v>77.105070603004407</c:v>
                </c:pt>
                <c:pt idx="147">
                  <c:v>77.097126565582599</c:v>
                </c:pt>
                <c:pt idx="148">
                  <c:v>77.089292090196395</c:v>
                </c:pt>
                <c:pt idx="149">
                  <c:v>77.081568433621896</c:v>
                </c:pt>
                <c:pt idx="150">
                  <c:v>77.073956845886798</c:v>
                </c:pt>
                <c:pt idx="151">
                  <c:v>77.066458568029503</c:v>
                </c:pt>
                <c:pt idx="152">
                  <c:v>77.059074829101306</c:v>
                </c:pt>
                <c:pt idx="153">
                  <c:v>77.051806848623599</c:v>
                </c:pt>
                <c:pt idx="154">
                  <c:v>77.044655837987804</c:v>
                </c:pt>
                <c:pt idx="155">
                  <c:v>77.037622994086504</c:v>
                </c:pt>
                <c:pt idx="156">
                  <c:v>77.030709510134102</c:v>
                </c:pt>
                <c:pt idx="157">
                  <c:v>77.023916561145597</c:v>
                </c:pt>
                <c:pt idx="158">
                  <c:v>77.017245318971604</c:v>
                </c:pt>
                <c:pt idx="159">
                  <c:v>77.010696940451197</c:v>
                </c:pt>
                <c:pt idx="160">
                  <c:v>77.004272569579697</c:v>
                </c:pt>
                <c:pt idx="161">
                  <c:v>76.997973347812007</c:v>
                </c:pt>
                <c:pt idx="162">
                  <c:v>76.991800394589603</c:v>
                </c:pt>
                <c:pt idx="163">
                  <c:v>76.985754827711403</c:v>
                </c:pt>
                <c:pt idx="164">
                  <c:v>76.979837749543094</c:v>
                </c:pt>
                <c:pt idx="165">
                  <c:v>76.974050247680395</c:v>
                </c:pt>
                <c:pt idx="166">
                  <c:v>76.968393404387498</c:v>
                </c:pt>
                <c:pt idx="167">
                  <c:v>76.962868285577102</c:v>
                </c:pt>
                <c:pt idx="168">
                  <c:v>76.957475948995494</c:v>
                </c:pt>
                <c:pt idx="169">
                  <c:v>76.952217437276801</c:v>
                </c:pt>
                <c:pt idx="170">
                  <c:v>76.947093781645094</c:v>
                </c:pt>
                <c:pt idx="171">
                  <c:v>76.942106000757704</c:v>
                </c:pt>
                <c:pt idx="172">
                  <c:v>76.937255104437</c:v>
                </c:pt>
                <c:pt idx="173">
                  <c:v>76.932542086177705</c:v>
                </c:pt>
                <c:pt idx="174">
                  <c:v>76.927967926098106</c:v>
                </c:pt>
                <c:pt idx="175">
                  <c:v>76.923533596676194</c:v>
                </c:pt>
                <c:pt idx="176">
                  <c:v>76.919240050228893</c:v>
                </c:pt>
                <c:pt idx="177">
                  <c:v>76.915088234886994</c:v>
                </c:pt>
                <c:pt idx="178">
                  <c:v>76.911079078541107</c:v>
                </c:pt>
                <c:pt idx="179">
                  <c:v>76.907213497923493</c:v>
                </c:pt>
                <c:pt idx="180">
                  <c:v>76.9034923992443</c:v>
                </c:pt>
                <c:pt idx="181">
                  <c:v>76.899916668112198</c:v>
                </c:pt>
                <c:pt idx="182">
                  <c:v>76.896487186343094</c:v>
                </c:pt>
                <c:pt idx="183">
                  <c:v>76.893204814861306</c:v>
                </c:pt>
                <c:pt idx="184">
                  <c:v>76.890070400514006</c:v>
                </c:pt>
                <c:pt idx="185">
                  <c:v>76.887084782878105</c:v>
                </c:pt>
                <c:pt idx="186">
                  <c:v>76.884248781979096</c:v>
                </c:pt>
                <c:pt idx="187">
                  <c:v>76.8815632034636</c:v>
                </c:pt>
                <c:pt idx="188">
                  <c:v>76.879028841393094</c:v>
                </c:pt>
                <c:pt idx="189">
                  <c:v>76.8766464732565</c:v>
                </c:pt>
                <c:pt idx="190">
                  <c:v>76.874416863962594</c:v>
                </c:pt>
                <c:pt idx="191">
                  <c:v>76.872340762115499</c:v>
                </c:pt>
                <c:pt idx="192">
                  <c:v>76.870418902402307</c:v>
                </c:pt>
                <c:pt idx="193">
                  <c:v>76.868652005124503</c:v>
                </c:pt>
                <c:pt idx="194">
                  <c:v>76.867040774261199</c:v>
                </c:pt>
                <c:pt idx="195">
                  <c:v>76.865585900279299</c:v>
                </c:pt>
                <c:pt idx="196">
                  <c:v>76.864288057179806</c:v>
                </c:pt>
                <c:pt idx="197">
                  <c:v>76.863147904101496</c:v>
                </c:pt>
                <c:pt idx="198">
                  <c:v>76.862166086438293</c:v>
                </c:pt>
                <c:pt idx="199">
                  <c:v>76.861343231314905</c:v>
                </c:pt>
                <c:pt idx="200">
                  <c:v>76.8606799518044</c:v>
                </c:pt>
                <c:pt idx="201">
                  <c:v>76.860176843565895</c:v>
                </c:pt>
                <c:pt idx="202">
                  <c:v>76.859834491474402</c:v>
                </c:pt>
                <c:pt idx="203">
                  <c:v>76.859653458546504</c:v>
                </c:pt>
                <c:pt idx="204">
                  <c:v>76.8596342951937</c:v>
                </c:pt>
                <c:pt idx="205">
                  <c:v>76.859777533659297</c:v>
                </c:pt>
                <c:pt idx="206">
                  <c:v>76.860083692688093</c:v>
                </c:pt>
                <c:pt idx="207">
                  <c:v>76.860553271056602</c:v>
                </c:pt>
                <c:pt idx="208">
                  <c:v>76.861186756193206</c:v>
                </c:pt>
                <c:pt idx="209">
                  <c:v>76.861984613865204</c:v>
                </c:pt>
                <c:pt idx="210">
                  <c:v>76.862947296520602</c:v>
                </c:pt>
                <c:pt idx="211">
                  <c:v>76.864075240068104</c:v>
                </c:pt>
                <c:pt idx="212">
                  <c:v>76.865368859340094</c:v>
                </c:pt>
                <c:pt idx="213">
                  <c:v>76.866828557312601</c:v>
                </c:pt>
                <c:pt idx="214">
                  <c:v>76.868454719547799</c:v>
                </c:pt>
                <c:pt idx="215">
                  <c:v>76.870247712290407</c:v>
                </c:pt>
                <c:pt idx="216">
                  <c:v>76.872207885642595</c:v>
                </c:pt>
                <c:pt idx="217">
                  <c:v>76.874335572334402</c:v>
                </c:pt>
                <c:pt idx="218">
                  <c:v>76.876631088369393</c:v>
                </c:pt>
                <c:pt idx="219">
                  <c:v>76.879094732158705</c:v>
                </c:pt>
                <c:pt idx="220">
                  <c:v>76.881726783270906</c:v>
                </c:pt>
                <c:pt idx="221">
                  <c:v>76.884527507201099</c:v>
                </c:pt>
                <c:pt idx="222">
                  <c:v>76.887497147219705</c:v>
                </c:pt>
                <c:pt idx="223">
                  <c:v>76.890635933465106</c:v>
                </c:pt>
                <c:pt idx="224">
                  <c:v>76.893944074285898</c:v>
                </c:pt>
                <c:pt idx="225">
                  <c:v>76.897421764538507</c:v>
                </c:pt>
                <c:pt idx="226">
                  <c:v>76.901069177114906</c:v>
                </c:pt>
                <c:pt idx="227">
                  <c:v>76.904886467906493</c:v>
                </c:pt>
                <c:pt idx="228">
                  <c:v>76.908873776978993</c:v>
                </c:pt>
                <c:pt idx="229">
                  <c:v>76.913031221907403</c:v>
                </c:pt>
                <c:pt idx="230">
                  <c:v>76.917358908863093</c:v>
                </c:pt>
                <c:pt idx="231">
                  <c:v>76.921856918724302</c:v>
                </c:pt>
                <c:pt idx="232">
                  <c:v>76.926525318354606</c:v>
                </c:pt>
                <c:pt idx="233">
                  <c:v>76.931364153051206</c:v>
                </c:pt>
                <c:pt idx="234">
                  <c:v>76.936373453330503</c:v>
                </c:pt>
                <c:pt idx="235">
                  <c:v>76.941553228965404</c:v>
                </c:pt>
                <c:pt idx="236">
                  <c:v>76.946903471955395</c:v>
                </c:pt>
                <c:pt idx="237">
                  <c:v>76.952424153999502</c:v>
                </c:pt>
                <c:pt idx="238">
                  <c:v>76.958115228657206</c:v>
                </c:pt>
                <c:pt idx="239">
                  <c:v>76.963976635001401</c:v>
                </c:pt>
                <c:pt idx="240">
                  <c:v>76.9700082848655</c:v>
                </c:pt>
                <c:pt idx="241">
                  <c:v>76.976210078647895</c:v>
                </c:pt>
                <c:pt idx="242">
                  <c:v>76.982581896000895</c:v>
                </c:pt>
                <c:pt idx="243">
                  <c:v>76.989123596182296</c:v>
                </c:pt>
                <c:pt idx="244">
                  <c:v>76.9958350193874</c:v>
                </c:pt>
                <c:pt idx="245">
                  <c:v>77.002715987050607</c:v>
                </c:pt>
                <c:pt idx="246">
                  <c:v>77.0097663046203</c:v>
                </c:pt>
                <c:pt idx="247">
                  <c:v>77.016985752044505</c:v>
                </c:pt>
                <c:pt idx="248">
                  <c:v>77.024374096963498</c:v>
                </c:pt>
                <c:pt idx="249">
                  <c:v>77.031931082417302</c:v>
                </c:pt>
                <c:pt idx="250">
                  <c:v>77.039656435628999</c:v>
                </c:pt>
                <c:pt idx="251">
                  <c:v>77.047549864182599</c:v>
                </c:pt>
                <c:pt idx="252">
                  <c:v>77.055611053681602</c:v>
                </c:pt>
                <c:pt idx="253">
                  <c:v>77.063839672668394</c:v>
                </c:pt>
                <c:pt idx="254">
                  <c:v>77.072235370281902</c:v>
                </c:pt>
                <c:pt idx="255">
                  <c:v>77.080797774097704</c:v>
                </c:pt>
                <c:pt idx="256">
                  <c:v>77.089526497304604</c:v>
                </c:pt>
                <c:pt idx="257">
                  <c:v>77.098421127144903</c:v>
                </c:pt>
                <c:pt idx="258">
                  <c:v>77.107481237673198</c:v>
                </c:pt>
                <c:pt idx="259">
                  <c:v>77.116706375230905</c:v>
                </c:pt>
                <c:pt idx="260">
                  <c:v>77.126096077474799</c:v>
                </c:pt>
                <c:pt idx="261">
                  <c:v>77.135649853945097</c:v>
                </c:pt>
                <c:pt idx="262">
                  <c:v>77.145367196826399</c:v>
                </c:pt>
                <c:pt idx="263">
                  <c:v>77.155247580102497</c:v>
                </c:pt>
                <c:pt idx="264">
                  <c:v>77.165290457640495</c:v>
                </c:pt>
                <c:pt idx="265">
                  <c:v>77.175495264412007</c:v>
                </c:pt>
                <c:pt idx="266">
                  <c:v>77.185861412396704</c:v>
                </c:pt>
                <c:pt idx="267">
                  <c:v>77.1963882999205</c:v>
                </c:pt>
                <c:pt idx="268">
                  <c:v>77.207075298646501</c:v>
                </c:pt>
                <c:pt idx="269">
                  <c:v>77.217921768996504</c:v>
                </c:pt>
                <c:pt idx="270">
                  <c:v>77.228927042597306</c:v>
                </c:pt>
                <c:pt idx="271">
                  <c:v>77.240090437003104</c:v>
                </c:pt>
                <c:pt idx="272">
                  <c:v>77.251411251901601</c:v>
                </c:pt>
                <c:pt idx="273">
                  <c:v>77.262888761421294</c:v>
                </c:pt>
                <c:pt idx="274">
                  <c:v>77.274522225857098</c:v>
                </c:pt>
                <c:pt idx="275">
                  <c:v>77.2863108823597</c:v>
                </c:pt>
                <c:pt idx="276">
                  <c:v>77.298253949562294</c:v>
                </c:pt>
                <c:pt idx="277">
                  <c:v>77.310350627067393</c:v>
                </c:pt>
                <c:pt idx="278">
                  <c:v>77.322600093011602</c:v>
                </c:pt>
                <c:pt idx="279">
                  <c:v>77.335001512111702</c:v>
                </c:pt>
                <c:pt idx="280">
                  <c:v>77.347554020693195</c:v>
                </c:pt>
                <c:pt idx="281">
                  <c:v>77.360256741342795</c:v>
                </c:pt>
                <c:pt idx="282">
                  <c:v>77.373108777546605</c:v>
                </c:pt>
                <c:pt idx="283">
                  <c:v>77.386109208484498</c:v>
                </c:pt>
                <c:pt idx="284">
                  <c:v>77.399257101479407</c:v>
                </c:pt>
                <c:pt idx="285">
                  <c:v>77.412551498749096</c:v>
                </c:pt>
                <c:pt idx="286">
                  <c:v>77.4259914223789</c:v>
                </c:pt>
                <c:pt idx="287">
                  <c:v>77.439575881530203</c:v>
                </c:pt>
                <c:pt idx="288">
                  <c:v>77.453303858620004</c:v>
                </c:pt>
                <c:pt idx="289">
                  <c:v>77.467174323731896</c:v>
                </c:pt>
                <c:pt idx="290">
                  <c:v>77.481186223139701</c:v>
                </c:pt>
                <c:pt idx="291">
                  <c:v>77.4953384855921</c:v>
                </c:pt>
                <c:pt idx="292">
                  <c:v>77.509630022175202</c:v>
                </c:pt>
                <c:pt idx="293">
                  <c:v>77.524059719904599</c:v>
                </c:pt>
                <c:pt idx="294">
                  <c:v>77.5386264534216</c:v>
                </c:pt>
                <c:pt idx="295">
                  <c:v>77.553329075423306</c:v>
                </c:pt>
                <c:pt idx="296">
                  <c:v>77.568166416850104</c:v>
                </c:pt>
                <c:pt idx="297">
                  <c:v>77.583137297589005</c:v>
                </c:pt>
                <c:pt idx="298">
                  <c:v>77.598240509717499</c:v>
                </c:pt>
                <c:pt idx="299">
                  <c:v>77.613474832476996</c:v>
                </c:pt>
                <c:pt idx="300">
                  <c:v>77.628839024579094</c:v>
                </c:pt>
                <c:pt idx="301">
                  <c:v>77.6443318290262</c:v>
                </c:pt>
                <c:pt idx="302">
                  <c:v>77.659951961064493</c:v>
                </c:pt>
                <c:pt idx="303">
                  <c:v>77.675698133279496</c:v>
                </c:pt>
                <c:pt idx="304">
                  <c:v>77.691569024606594</c:v>
                </c:pt>
                <c:pt idx="305">
                  <c:v>77.707563301506696</c:v>
                </c:pt>
                <c:pt idx="306">
                  <c:v>77.723679616127498</c:v>
                </c:pt>
                <c:pt idx="307">
                  <c:v>77.739916596854201</c:v>
                </c:pt>
                <c:pt idx="308">
                  <c:v>77.756272856722703</c:v>
                </c:pt>
                <c:pt idx="309">
                  <c:v>77.772746989545695</c:v>
                </c:pt>
                <c:pt idx="310">
                  <c:v>77.789337571769096</c:v>
                </c:pt>
                <c:pt idx="311">
                  <c:v>77.806043163178202</c:v>
                </c:pt>
                <c:pt idx="312">
                  <c:v>77.8228623026029</c:v>
                </c:pt>
                <c:pt idx="313">
                  <c:v>77.839793514454698</c:v>
                </c:pt>
                <c:pt idx="314">
                  <c:v>77.856835304733394</c:v>
                </c:pt>
                <c:pt idx="315">
                  <c:v>77.873986159610993</c:v>
                </c:pt>
                <c:pt idx="316">
                  <c:v>77.891244551255994</c:v>
                </c:pt>
                <c:pt idx="317">
                  <c:v>77.908608932095305</c:v>
                </c:pt>
                <c:pt idx="318">
                  <c:v>77.926077738267395</c:v>
                </c:pt>
                <c:pt idx="319">
                  <c:v>77.943649389112494</c:v>
                </c:pt>
                <c:pt idx="320">
                  <c:v>77.961322285128603</c:v>
                </c:pt>
                <c:pt idx="321">
                  <c:v>77.979094813029306</c:v>
                </c:pt>
                <c:pt idx="322">
                  <c:v>77.996965338184793</c:v>
                </c:pt>
                <c:pt idx="323">
                  <c:v>78.014932214083302</c:v>
                </c:pt>
                <c:pt idx="324">
                  <c:v>78.032993774491104</c:v>
                </c:pt>
                <c:pt idx="325">
                  <c:v>78.051148336491593</c:v>
                </c:pt>
                <c:pt idx="326">
                  <c:v>78.069394203304597</c:v>
                </c:pt>
                <c:pt idx="327">
                  <c:v>78.087729657721496</c:v>
                </c:pt>
                <c:pt idx="328">
                  <c:v>78.106152970319499</c:v>
                </c:pt>
                <c:pt idx="329">
                  <c:v>78.124662393758896</c:v>
                </c:pt>
                <c:pt idx="330">
                  <c:v>78.143256163992405</c:v>
                </c:pt>
                <c:pt idx="331">
                  <c:v>78.161932502042106</c:v>
                </c:pt>
                <c:pt idx="332">
                  <c:v>78.180689613195696</c:v>
                </c:pt>
                <c:pt idx="333">
                  <c:v>78.1995256851053</c:v>
                </c:pt>
                <c:pt idx="334">
                  <c:v>78.218438894325899</c:v>
                </c:pt>
                <c:pt idx="335">
                  <c:v>78.237427397809299</c:v>
                </c:pt>
                <c:pt idx="336">
                  <c:v>78.256489337726606</c:v>
                </c:pt>
                <c:pt idx="337">
                  <c:v>78.275622843446996</c:v>
                </c:pt>
                <c:pt idx="338">
                  <c:v>78.294826025066399</c:v>
                </c:pt>
                <c:pt idx="339">
                  <c:v>78.314096982217904</c:v>
                </c:pt>
                <c:pt idx="340">
                  <c:v>78.333433797578294</c:v>
                </c:pt>
                <c:pt idx="341">
                  <c:v>78.352834538994003</c:v>
                </c:pt>
                <c:pt idx="342">
                  <c:v>78.372297259784304</c:v>
                </c:pt>
                <c:pt idx="343">
                  <c:v>78.391820000426506</c:v>
                </c:pt>
                <c:pt idx="344">
                  <c:v>78.411400783115198</c:v>
                </c:pt>
                <c:pt idx="345">
                  <c:v>78.431037620235998</c:v>
                </c:pt>
                <c:pt idx="346">
                  <c:v>78.450728508221303</c:v>
                </c:pt>
                <c:pt idx="347">
                  <c:v>78.470471429101494</c:v>
                </c:pt>
                <c:pt idx="348">
                  <c:v>78.490264352800907</c:v>
                </c:pt>
                <c:pt idx="349">
                  <c:v>78.510105232755706</c:v>
                </c:pt>
                <c:pt idx="350">
                  <c:v>78.529992012056894</c:v>
                </c:pt>
                <c:pt idx="351">
                  <c:v>78.549922618499096</c:v>
                </c:pt>
                <c:pt idx="352">
                  <c:v>78.569894967958902</c:v>
                </c:pt>
                <c:pt idx="353">
                  <c:v>78.589906961736602</c:v>
                </c:pt>
                <c:pt idx="354">
                  <c:v>78.609956489155493</c:v>
                </c:pt>
                <c:pt idx="355">
                  <c:v>78.630041427213698</c:v>
                </c:pt>
                <c:pt idx="356">
                  <c:v>78.650159638197906</c:v>
                </c:pt>
                <c:pt idx="357">
                  <c:v>78.670308974873194</c:v>
                </c:pt>
                <c:pt idx="358">
                  <c:v>78.690487276286206</c:v>
                </c:pt>
                <c:pt idx="359">
                  <c:v>78.710692368211099</c:v>
                </c:pt>
                <c:pt idx="360">
                  <c:v>78.730922065419193</c:v>
                </c:pt>
                <c:pt idx="361">
                  <c:v>78.751174171909696</c:v>
                </c:pt>
                <c:pt idx="362">
                  <c:v>78.771446479079003</c:v>
                </c:pt>
                <c:pt idx="363">
                  <c:v>78.7917367655634</c:v>
                </c:pt>
                <c:pt idx="364">
                  <c:v>78.812042797814598</c:v>
                </c:pt>
                <c:pt idx="365">
                  <c:v>78.832362337461802</c:v>
                </c:pt>
                <c:pt idx="366">
                  <c:v>78.852693128599199</c:v>
                </c:pt>
                <c:pt idx="367">
                  <c:v>78.873032905168699</c:v>
                </c:pt>
                <c:pt idx="368">
                  <c:v>78.893379393394497</c:v>
                </c:pt>
                <c:pt idx="369">
                  <c:v>78.913730304823204</c:v>
                </c:pt>
                <c:pt idx="370">
                  <c:v>78.934083345520804</c:v>
                </c:pt>
                <c:pt idx="371">
                  <c:v>78.954436208055895</c:v>
                </c:pt>
                <c:pt idx="372">
                  <c:v>78.974786575147903</c:v>
                </c:pt>
                <c:pt idx="373">
                  <c:v>78.995132120518207</c:v>
                </c:pt>
                <c:pt idx="374">
                  <c:v>79.015470508402203</c:v>
                </c:pt>
                <c:pt idx="375">
                  <c:v>79.035799391263794</c:v>
                </c:pt>
                <c:pt idx="376">
                  <c:v>79.056116416044702</c:v>
                </c:pt>
                <c:pt idx="377">
                  <c:v>79.076419217489004</c:v>
                </c:pt>
                <c:pt idx="378">
                  <c:v>79.096705422746496</c:v>
                </c:pt>
                <c:pt idx="379">
                  <c:v>79.116972648649906</c:v>
                </c:pt>
                <c:pt idx="380">
                  <c:v>79.137218505612395</c:v>
                </c:pt>
                <c:pt idx="381">
                  <c:v>79.157440594572506</c:v>
                </c:pt>
                <c:pt idx="382">
                  <c:v>79.177636507262093</c:v>
                </c:pt>
                <c:pt idx="383">
                  <c:v>79.197803828729704</c:v>
                </c:pt>
                <c:pt idx="384">
                  <c:v>79.217940137296296</c:v>
                </c:pt>
                <c:pt idx="385">
                  <c:v>79.238042999725593</c:v>
                </c:pt>
                <c:pt idx="386">
                  <c:v>79.258109978571198</c:v>
                </c:pt>
                <c:pt idx="387">
                  <c:v>79.278138628169103</c:v>
                </c:pt>
                <c:pt idx="388">
                  <c:v>79.298126497158705</c:v>
                </c:pt>
                <c:pt idx="389">
                  <c:v>79.318071123418207</c:v>
                </c:pt>
                <c:pt idx="390">
                  <c:v>79.337970043678396</c:v>
                </c:pt>
                <c:pt idx="391">
                  <c:v>79.357820781837802</c:v>
                </c:pt>
                <c:pt idx="392">
                  <c:v>79.377620862402793</c:v>
                </c:pt>
                <c:pt idx="393">
                  <c:v>79.3973677976186</c:v>
                </c:pt>
                <c:pt idx="394">
                  <c:v>79.417059098357797</c:v>
                </c:pt>
                <c:pt idx="395">
                  <c:v>79.436692267265499</c:v>
                </c:pt>
                <c:pt idx="396">
                  <c:v>79.456264803322298</c:v>
                </c:pt>
                <c:pt idx="397">
                  <c:v>79.475774198461295</c:v>
                </c:pt>
                <c:pt idx="398">
                  <c:v>79.495217940842906</c:v>
                </c:pt>
                <c:pt idx="399">
                  <c:v>79.514593514995894</c:v>
                </c:pt>
                <c:pt idx="400">
                  <c:v>79.533898396655999</c:v>
                </c:pt>
                <c:pt idx="401">
                  <c:v>79.5531300629996</c:v>
                </c:pt>
                <c:pt idx="402">
                  <c:v>79.572285982458098</c:v>
                </c:pt>
                <c:pt idx="403">
                  <c:v>79.591363622639705</c:v>
                </c:pt>
                <c:pt idx="404">
                  <c:v>79.610360446785606</c:v>
                </c:pt>
                <c:pt idx="405">
                  <c:v>79.629273911316503</c:v>
                </c:pt>
                <c:pt idx="406">
                  <c:v>79.648101476124097</c:v>
                </c:pt>
                <c:pt idx="407">
                  <c:v>79.666840592194106</c:v>
                </c:pt>
                <c:pt idx="408">
                  <c:v>79.685488709740099</c:v>
                </c:pt>
                <c:pt idx="409">
                  <c:v>79.704043279033002</c:v>
                </c:pt>
                <c:pt idx="410">
                  <c:v>79.722501745898597</c:v>
                </c:pt>
                <c:pt idx="411">
                  <c:v>79.740861553009793</c:v>
                </c:pt>
                <c:pt idx="412">
                  <c:v>79.759120144062194</c:v>
                </c:pt>
                <c:pt idx="413">
                  <c:v>79.777274960094402</c:v>
                </c:pt>
                <c:pt idx="414">
                  <c:v>79.795323440506706</c:v>
                </c:pt>
                <c:pt idx="415">
                  <c:v>79.8132630253332</c:v>
                </c:pt>
                <c:pt idx="416">
                  <c:v>79.831091152649606</c:v>
                </c:pt>
                <c:pt idx="417">
                  <c:v>79.848805260543998</c:v>
                </c:pt>
                <c:pt idx="418">
                  <c:v>79.866402786490497</c:v>
                </c:pt>
                <c:pt idx="419">
                  <c:v>79.883881170497105</c:v>
                </c:pt>
                <c:pt idx="420">
                  <c:v>79.901237850347698</c:v>
                </c:pt>
                <c:pt idx="421">
                  <c:v>79.918470267095202</c:v>
                </c:pt>
                <c:pt idx="422">
                  <c:v>79.935575859753499</c:v>
                </c:pt>
                <c:pt idx="423">
                  <c:v>79.952552071519307</c:v>
                </c:pt>
                <c:pt idx="424">
                  <c:v>79.969396346752205</c:v>
                </c:pt>
                <c:pt idx="425">
                  <c:v>79.986106131424904</c:v>
                </c:pt>
                <c:pt idx="426">
                  <c:v>80.002678871852495</c:v>
                </c:pt>
                <c:pt idx="427">
                  <c:v>80.019112022008599</c:v>
                </c:pt>
                <c:pt idx="428">
                  <c:v>80.035403033023698</c:v>
                </c:pt>
                <c:pt idx="429">
                  <c:v>80.051549364497504</c:v>
                </c:pt>
                <c:pt idx="430">
                  <c:v>80.067548475606202</c:v>
                </c:pt>
                <c:pt idx="431">
                  <c:v>80.083397832606096</c:v>
                </c:pt>
                <c:pt idx="432">
                  <c:v>80.099094902059207</c:v>
                </c:pt>
                <c:pt idx="433">
                  <c:v>80.114637161027304</c:v>
                </c:pt>
                <c:pt idx="434">
                  <c:v>80.130022086072103</c:v>
                </c:pt>
                <c:pt idx="435">
                  <c:v>80.145247160761699</c:v>
                </c:pt>
                <c:pt idx="436">
                  <c:v>80.160309876470194</c:v>
                </c:pt>
                <c:pt idx="437">
                  <c:v>80.175207730121798</c:v>
                </c:pt>
                <c:pt idx="438">
                  <c:v>80.189938220869095</c:v>
                </c:pt>
                <c:pt idx="439">
                  <c:v>80.2044988611337</c:v>
                </c:pt>
                <c:pt idx="440">
                  <c:v>80.218887166025695</c:v>
                </c:pt>
                <c:pt idx="441">
                  <c:v>80.233100659468803</c:v>
                </c:pt>
                <c:pt idx="442">
                  <c:v>80.2471368759727</c:v>
                </c:pt>
                <c:pt idx="443">
                  <c:v>80.260993355061402</c:v>
                </c:pt>
                <c:pt idx="444">
                  <c:v>80.274667646357798</c:v>
                </c:pt>
                <c:pt idx="445">
                  <c:v>80.288157309139606</c:v>
                </c:pt>
                <c:pt idx="446">
                  <c:v>80.301459913859105</c:v>
                </c:pt>
                <c:pt idx="447">
                  <c:v>80.314573037443296</c:v>
                </c:pt>
                <c:pt idx="448">
                  <c:v>80.327494271852004</c:v>
                </c:pt>
                <c:pt idx="449">
                  <c:v>80.340221218444796</c:v>
                </c:pt>
                <c:pt idx="450">
                  <c:v>80.352751489529595</c:v>
                </c:pt>
                <c:pt idx="451">
                  <c:v>80.365082709132594</c:v>
                </c:pt>
                <c:pt idx="452">
                  <c:v>80.3772125175892</c:v>
                </c:pt>
                <c:pt idx="453">
                  <c:v>80.38913856421</c:v>
                </c:pt>
                <c:pt idx="454">
                  <c:v>80.400858514950301</c:v>
                </c:pt>
                <c:pt idx="455">
                  <c:v>80.412370046313498</c:v>
                </c:pt>
                <c:pt idx="456">
                  <c:v>80.423670855205401</c:v>
                </c:pt>
                <c:pt idx="457">
                  <c:v>80.434758647757903</c:v>
                </c:pt>
                <c:pt idx="458">
                  <c:v>80.445631152590394</c:v>
                </c:pt>
                <c:pt idx="459">
                  <c:v>80.456286106400995</c:v>
                </c:pt>
                <c:pt idx="460">
                  <c:v>80.466721273411395</c:v>
                </c:pt>
                <c:pt idx="461">
                  <c:v>80.476934425368398</c:v>
                </c:pt>
                <c:pt idx="462">
                  <c:v>80.486923359699503</c:v>
                </c:pt>
                <c:pt idx="463">
                  <c:v>80.496685888408805</c:v>
                </c:pt>
                <c:pt idx="464">
                  <c:v>80.506219845677407</c:v>
                </c:pt>
                <c:pt idx="465">
                  <c:v>80.5155230861088</c:v>
                </c:pt>
                <c:pt idx="466">
                  <c:v>80.524593480813493</c:v>
                </c:pt>
                <c:pt idx="467">
                  <c:v>80.5334289300732</c:v>
                </c:pt>
                <c:pt idx="468">
                  <c:v>80.542027348947997</c:v>
                </c:pt>
                <c:pt idx="469">
                  <c:v>80.550386681784005</c:v>
                </c:pt>
                <c:pt idx="470">
                  <c:v>80.5585048916913</c:v>
                </c:pt>
                <c:pt idx="471">
                  <c:v>80.566379970984897</c:v>
                </c:pt>
                <c:pt idx="472">
                  <c:v>80.574009933433402</c:v>
                </c:pt>
                <c:pt idx="473">
                  <c:v>80.581392822994999</c:v>
                </c:pt>
                <c:pt idx="474">
                  <c:v>80.588526706295994</c:v>
                </c:pt>
                <c:pt idx="475">
                  <c:v>80.595409680298403</c:v>
                </c:pt>
                <c:pt idx="476">
                  <c:v>80.602039871047097</c:v>
                </c:pt>
                <c:pt idx="477">
                  <c:v>80.608415432888606</c:v>
                </c:pt>
                <c:pt idx="478">
                  <c:v>80.614534553070797</c:v>
                </c:pt>
                <c:pt idx="479">
                  <c:v>80.620395445384304</c:v>
                </c:pt>
                <c:pt idx="480">
                  <c:v>80.625996360592495</c:v>
                </c:pt>
                <c:pt idx="481">
                  <c:v>80.631335580672101</c:v>
                </c:pt>
                <c:pt idx="482">
                  <c:v>80.636411424595906</c:v>
                </c:pt>
                <c:pt idx="483">
                  <c:v>80.641222240384494</c:v>
                </c:pt>
                <c:pt idx="484">
                  <c:v>80.645766417848606</c:v>
                </c:pt>
                <c:pt idx="485">
                  <c:v>80.650042382871106</c:v>
                </c:pt>
                <c:pt idx="486">
                  <c:v>80.654048596513803</c:v>
                </c:pt>
                <c:pt idx="487">
                  <c:v>80.657783561792598</c:v>
                </c:pt>
                <c:pt idx="488">
                  <c:v>80.661245819973004</c:v>
                </c:pt>
                <c:pt idx="489">
                  <c:v>80.664433951865803</c:v>
                </c:pt>
                <c:pt idx="490">
                  <c:v>80.667346579828902</c:v>
                </c:pt>
                <c:pt idx="491">
                  <c:v>80.6699823594127</c:v>
                </c:pt>
                <c:pt idx="492">
                  <c:v>80.672339985462898</c:v>
                </c:pt>
                <c:pt idx="493">
                  <c:v>80.674418158028402</c:v>
                </c:pt>
                <c:pt idx="494">
                  <c:v>80.676215557999001</c:v>
                </c:pt>
                <c:pt idx="495">
                  <c:v>80.677730731369707</c:v>
                </c:pt>
                <c:pt idx="496">
                  <c:v>80.678961868272907</c:v>
                </c:pt>
                <c:pt idx="497">
                  <c:v>80.679906443820897</c:v>
                </c:pt>
                <c:pt idx="498">
                  <c:v>80.680561166250598</c:v>
                </c:pt>
                <c:pt idx="499">
                  <c:v>80.680925547030299</c:v>
                </c:pt>
                <c:pt idx="500">
                  <c:v>80.68102567646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9974-4513-9C0B-FAD35CE59103}"/>
            </c:ext>
          </c:extLst>
        </c:ser>
        <c:ser>
          <c:idx val="8"/>
          <c:order val="5"/>
          <c:tx>
            <c:strRef>
              <c:f>'[Figuras COMSOLconference (version 1).xlsx]Gypsum'!$W$20</c:f>
              <c:strCache>
                <c:ptCount val="1"/>
                <c:pt idx="0">
                  <c:v>C_Gypsum @ t=2.592E7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'[Figuras COMSOLconference (version 1).xlsx]Gypsum'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'[Figuras COMSOLconference (version 1).xlsx]Gypsum'!$W$21:$W$521</c:f>
              <c:numCache>
                <c:formatCode>0.00E+00</c:formatCode>
                <c:ptCount val="5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10.767496126879394</c:v>
                </c:pt>
                <c:pt idx="25">
                  <c:v>20.310987473273386</c:v>
                </c:pt>
                <c:pt idx="26">
                  <c:v>28.441787827299393</c:v>
                </c:pt>
                <c:pt idx="27">
                  <c:v>35.353747498019388</c:v>
                </c:pt>
                <c:pt idx="28">
                  <c:v>41.216762550061389</c:v>
                </c:pt>
                <c:pt idx="29">
                  <c:v>46.179308103691994</c:v>
                </c:pt>
                <c:pt idx="30">
                  <c:v>50.370770832505585</c:v>
                </c:pt>
                <c:pt idx="31">
                  <c:v>53.903585907836884</c:v>
                </c:pt>
                <c:pt idx="32">
                  <c:v>56.875185527996791</c:v>
                </c:pt>
                <c:pt idx="33">
                  <c:v>59.36976747411299</c:v>
                </c:pt>
                <c:pt idx="34">
                  <c:v>61.459893285961385</c:v>
                </c:pt>
                <c:pt idx="35">
                  <c:v>63.20792630927599</c:v>
                </c:pt>
                <c:pt idx="36">
                  <c:v>64.667320292414885</c:v>
                </c:pt>
                <c:pt idx="37">
                  <c:v>65.883769474668782</c:v>
                </c:pt>
                <c:pt idx="38">
                  <c:v>66.896231018784292</c:v>
                </c:pt>
                <c:pt idx="39">
                  <c:v>67.737830488182993</c:v>
                </c:pt>
                <c:pt idx="40">
                  <c:v>68.436660814115982</c:v>
                </c:pt>
                <c:pt idx="41">
                  <c:v>69.016484671889884</c:v>
                </c:pt>
                <c:pt idx="42">
                  <c:v>69.497349797702995</c:v>
                </c:pt>
                <c:pt idx="43">
                  <c:v>69.896126112791393</c:v>
                </c:pt>
                <c:pt idx="44">
                  <c:v>70.226973011740995</c:v>
                </c:pt>
                <c:pt idx="45">
                  <c:v>70.501744540167593</c:v>
                </c:pt>
                <c:pt idx="46">
                  <c:v>70.730339534442692</c:v>
                </c:pt>
                <c:pt idx="47">
                  <c:v>70.921003215413293</c:v>
                </c:pt>
                <c:pt idx="48">
                  <c:v>71.080586166945892</c:v>
                </c:pt>
                <c:pt idx="49">
                  <c:v>71.214765966902092</c:v>
                </c:pt>
                <c:pt idx="50">
                  <c:v>71.328236302731682</c:v>
                </c:pt>
                <c:pt idx="51">
                  <c:v>71.424867854633192</c:v>
                </c:pt>
                <c:pt idx="52">
                  <c:v>71.507844680706583</c:v>
                </c:pt>
                <c:pt idx="53">
                  <c:v>71.579779579744994</c:v>
                </c:pt>
                <c:pt idx="54">
                  <c:v>71.642811299388185</c:v>
                </c:pt>
                <c:pt idx="55">
                  <c:v>71.69868624948019</c:v>
                </c:pt>
                <c:pt idx="56">
                  <c:v>71.74882699607619</c:v>
                </c:pt>
                <c:pt idx="57">
                  <c:v>71.794389458971992</c:v>
                </c:pt>
                <c:pt idx="58">
                  <c:v>71.836310608191994</c:v>
                </c:pt>
                <c:pt idx="59">
                  <c:v>71.875348080744587</c:v>
                </c:pt>
                <c:pt idx="60">
                  <c:v>71.912112993672181</c:v>
                </c:pt>
                <c:pt idx="61">
                  <c:v>71.947097062316686</c:v>
                </c:pt>
                <c:pt idx="62">
                  <c:v>71.980694958423086</c:v>
                </c:pt>
                <c:pt idx="63">
                  <c:v>72.013222649098381</c:v>
                </c:pt>
                <c:pt idx="64">
                  <c:v>72.04493247094419</c:v>
                </c:pt>
                <c:pt idx="65">
                  <c:v>72.076025393862594</c:v>
                </c:pt>
                <c:pt idx="66">
                  <c:v>72.106661078402283</c:v>
                </c:pt>
                <c:pt idx="67">
                  <c:v>72.136965989270493</c:v>
                </c:pt>
                <c:pt idx="68">
                  <c:v>72.167040028243292</c:v>
                </c:pt>
                <c:pt idx="69">
                  <c:v>72.196961855358694</c:v>
                </c:pt>
                <c:pt idx="70">
                  <c:v>72.1671305028581</c:v>
                </c:pt>
                <c:pt idx="71">
                  <c:v>72.137341341977304</c:v>
                </c:pt>
                <c:pt idx="72">
                  <c:v>72.107556776479797</c:v>
                </c:pt>
                <c:pt idx="73">
                  <c:v>72.077747664694897</c:v>
                </c:pt>
                <c:pt idx="74">
                  <c:v>72.047891538169296</c:v>
                </c:pt>
                <c:pt idx="75">
                  <c:v>72.0179711888713</c:v>
                </c:pt>
                <c:pt idx="76">
                  <c:v>71.987973557217998</c:v>
                </c:pt>
                <c:pt idx="77">
                  <c:v>71.957888816663498</c:v>
                </c:pt>
                <c:pt idx="78">
                  <c:v>71.927709700695303</c:v>
                </c:pt>
                <c:pt idx="79">
                  <c:v>71.897430919013104</c:v>
                </c:pt>
                <c:pt idx="80">
                  <c:v>71.867048739042502</c:v>
                </c:pt>
                <c:pt idx="81">
                  <c:v>71.836560639152594</c:v>
                </c:pt>
                <c:pt idx="82">
                  <c:v>71.805965039402395</c:v>
                </c:pt>
                <c:pt idx="83">
                  <c:v>71.775261083325901</c:v>
                </c:pt>
                <c:pt idx="84">
                  <c:v>71.744448494690303</c:v>
                </c:pt>
                <c:pt idx="85">
                  <c:v>71.713527428044998</c:v>
                </c:pt>
                <c:pt idx="86">
                  <c:v>71.682498381040801</c:v>
                </c:pt>
                <c:pt idx="87">
                  <c:v>71.651362119987894</c:v>
                </c:pt>
                <c:pt idx="88">
                  <c:v>71.620119618734904</c:v>
                </c:pt>
                <c:pt idx="89">
                  <c:v>71.588772001071504</c:v>
                </c:pt>
                <c:pt idx="90">
                  <c:v>71.557320530111994</c:v>
                </c:pt>
                <c:pt idx="91">
                  <c:v>71.525766553141196</c:v>
                </c:pt>
                <c:pt idx="92">
                  <c:v>71.494111502005097</c:v>
                </c:pt>
                <c:pt idx="93">
                  <c:v>71.462356867351303</c:v>
                </c:pt>
                <c:pt idx="94">
                  <c:v>71.430504187315407</c:v>
                </c:pt>
                <c:pt idx="95">
                  <c:v>71.398555036618106</c:v>
                </c:pt>
                <c:pt idx="96">
                  <c:v>71.366511029056596</c:v>
                </c:pt>
                <c:pt idx="97">
                  <c:v>71.334373788487397</c:v>
                </c:pt>
                <c:pt idx="98">
                  <c:v>71.302144972982902</c:v>
                </c:pt>
                <c:pt idx="99">
                  <c:v>71.269826252513596</c:v>
                </c:pt>
                <c:pt idx="100">
                  <c:v>71.237419311497106</c:v>
                </c:pt>
                <c:pt idx="101">
                  <c:v>71.204925848730696</c:v>
                </c:pt>
                <c:pt idx="102">
                  <c:v>71.172347573487102</c:v>
                </c:pt>
                <c:pt idx="103">
                  <c:v>71.139686201187104</c:v>
                </c:pt>
                <c:pt idx="104">
                  <c:v>71.106943455258502</c:v>
                </c:pt>
                <c:pt idx="105">
                  <c:v>71.074121074102493</c:v>
                </c:pt>
                <c:pt idx="106">
                  <c:v>71.041220787998</c:v>
                </c:pt>
                <c:pt idx="107">
                  <c:v>71.008244347809594</c:v>
                </c:pt>
                <c:pt idx="108">
                  <c:v>70.975193501190901</c:v>
                </c:pt>
                <c:pt idx="109">
                  <c:v>70.9420700037724</c:v>
                </c:pt>
                <c:pt idx="110">
                  <c:v>70.908875608593902</c:v>
                </c:pt>
                <c:pt idx="111">
                  <c:v>70.875612078476806</c:v>
                </c:pt>
                <c:pt idx="112">
                  <c:v>70.842281178662006</c:v>
                </c:pt>
                <c:pt idx="113">
                  <c:v>70.808884678746296</c:v>
                </c:pt>
                <c:pt idx="114">
                  <c:v>70.775424345112796</c:v>
                </c:pt>
                <c:pt idx="115">
                  <c:v>70.741901954697397</c:v>
                </c:pt>
                <c:pt idx="116">
                  <c:v>70.708319276579999</c:v>
                </c:pt>
                <c:pt idx="117">
                  <c:v>70.674678087145693</c:v>
                </c:pt>
                <c:pt idx="118">
                  <c:v>70.640980169798098</c:v>
                </c:pt>
                <c:pt idx="119">
                  <c:v>70.607227296798996</c:v>
                </c:pt>
                <c:pt idx="120">
                  <c:v>70.573421253212402</c:v>
                </c:pt>
                <c:pt idx="121">
                  <c:v>70.539563816624494</c:v>
                </c:pt>
                <c:pt idx="122">
                  <c:v>70.505656770076698</c:v>
                </c:pt>
                <c:pt idx="123">
                  <c:v>70.4717018964094</c:v>
                </c:pt>
                <c:pt idx="124">
                  <c:v>70.437700974637394</c:v>
                </c:pt>
                <c:pt idx="125">
                  <c:v>70.403655792461294</c:v>
                </c:pt>
                <c:pt idx="126">
                  <c:v>70.369568127634395</c:v>
                </c:pt>
                <c:pt idx="127">
                  <c:v>70.335439767226205</c:v>
                </c:pt>
                <c:pt idx="128">
                  <c:v>70.301272491493705</c:v>
                </c:pt>
                <c:pt idx="129">
                  <c:v>70.267068085108804</c:v>
                </c:pt>
                <c:pt idx="130">
                  <c:v>70.232828322359396</c:v>
                </c:pt>
                <c:pt idx="131">
                  <c:v>70.198554988937303</c:v>
                </c:pt>
                <c:pt idx="132">
                  <c:v>70.164249866100405</c:v>
                </c:pt>
                <c:pt idx="133">
                  <c:v>70.129914731377795</c:v>
                </c:pt>
                <c:pt idx="134">
                  <c:v>70.095551360133697</c:v>
                </c:pt>
                <c:pt idx="135">
                  <c:v>70.061161532463203</c:v>
                </c:pt>
                <c:pt idx="136">
                  <c:v>70.0267470224004</c:v>
                </c:pt>
                <c:pt idx="137">
                  <c:v>69.992309601880805</c:v>
                </c:pt>
                <c:pt idx="138">
                  <c:v>69.957851048568401</c:v>
                </c:pt>
                <c:pt idx="139">
                  <c:v>69.923373125235102</c:v>
                </c:pt>
                <c:pt idx="140">
                  <c:v>69.888877607804403</c:v>
                </c:pt>
                <c:pt idx="141">
                  <c:v>69.854366259380399</c:v>
                </c:pt>
                <c:pt idx="142">
                  <c:v>69.819840846004894</c:v>
                </c:pt>
                <c:pt idx="143">
                  <c:v>69.785303130114499</c:v>
                </c:pt>
                <c:pt idx="144">
                  <c:v>69.750754870127807</c:v>
                </c:pt>
                <c:pt idx="145">
                  <c:v>69.716197832698796</c:v>
                </c:pt>
                <c:pt idx="146">
                  <c:v>69.681633760052605</c:v>
                </c:pt>
                <c:pt idx="147">
                  <c:v>69.647064414804603</c:v>
                </c:pt>
                <c:pt idx="148">
                  <c:v>69.612491548156299</c:v>
                </c:pt>
                <c:pt idx="149">
                  <c:v>69.577916899028807</c:v>
                </c:pt>
                <c:pt idx="150">
                  <c:v>69.543342220592706</c:v>
                </c:pt>
                <c:pt idx="151">
                  <c:v>69.508769249021896</c:v>
                </c:pt>
                <c:pt idx="152">
                  <c:v>69.474199726622899</c:v>
                </c:pt>
                <c:pt idx="153">
                  <c:v>69.439635385697201</c:v>
                </c:pt>
                <c:pt idx="154">
                  <c:v>69.405077960288395</c:v>
                </c:pt>
                <c:pt idx="155">
                  <c:v>69.370529174386405</c:v>
                </c:pt>
                <c:pt idx="156">
                  <c:v>69.335990761530894</c:v>
                </c:pt>
                <c:pt idx="157">
                  <c:v>69.301464433317307</c:v>
                </c:pt>
                <c:pt idx="158">
                  <c:v>69.266951911028201</c:v>
                </c:pt>
                <c:pt idx="159">
                  <c:v>69.232454909468004</c:v>
                </c:pt>
                <c:pt idx="160">
                  <c:v>69.197975131695898</c:v>
                </c:pt>
                <c:pt idx="161">
                  <c:v>69.163514292079697</c:v>
                </c:pt>
                <c:pt idx="162">
                  <c:v>69.129074082539205</c:v>
                </c:pt>
                <c:pt idx="163">
                  <c:v>69.094656205907697</c:v>
                </c:pt>
                <c:pt idx="164">
                  <c:v>69.0602623527802</c:v>
                </c:pt>
                <c:pt idx="165">
                  <c:v>69.025894207663598</c:v>
                </c:pt>
                <c:pt idx="166">
                  <c:v>68.991553457639199</c:v>
                </c:pt>
                <c:pt idx="167">
                  <c:v>68.957241775966693</c:v>
                </c:pt>
                <c:pt idx="168">
                  <c:v>68.922960837102494</c:v>
                </c:pt>
                <c:pt idx="169">
                  <c:v>68.888712310016203</c:v>
                </c:pt>
                <c:pt idx="170">
                  <c:v>68.854497857688798</c:v>
                </c:pt>
                <c:pt idx="171">
                  <c:v>68.820319132203906</c:v>
                </c:pt>
                <c:pt idx="172">
                  <c:v>68.786177792236998</c:v>
                </c:pt>
                <c:pt idx="173">
                  <c:v>68.752075482222594</c:v>
                </c:pt>
                <c:pt idx="174">
                  <c:v>68.718013840383406</c:v>
                </c:pt>
                <c:pt idx="175">
                  <c:v>68.683994502870107</c:v>
                </c:pt>
                <c:pt idx="176">
                  <c:v>68.650019095112697</c:v>
                </c:pt>
                <c:pt idx="177">
                  <c:v>68.616089249552601</c:v>
                </c:pt>
                <c:pt idx="178">
                  <c:v>68.582206572700699</c:v>
                </c:pt>
                <c:pt idx="179">
                  <c:v>68.548372681134097</c:v>
                </c:pt>
                <c:pt idx="180">
                  <c:v>68.514589179569796</c:v>
                </c:pt>
                <c:pt idx="181">
                  <c:v>68.480857660301595</c:v>
                </c:pt>
                <c:pt idx="182">
                  <c:v>68.447179717281898</c:v>
                </c:pt>
                <c:pt idx="183">
                  <c:v>68.413556937301607</c:v>
                </c:pt>
                <c:pt idx="184">
                  <c:v>68.379990889185095</c:v>
                </c:pt>
                <c:pt idx="185">
                  <c:v>68.346483152456102</c:v>
                </c:pt>
                <c:pt idx="186">
                  <c:v>68.313035288943198</c:v>
                </c:pt>
                <c:pt idx="187">
                  <c:v>68.279648850657594</c:v>
                </c:pt>
                <c:pt idx="188">
                  <c:v>68.246325390966504</c:v>
                </c:pt>
                <c:pt idx="189">
                  <c:v>68.213066446800497</c:v>
                </c:pt>
                <c:pt idx="190">
                  <c:v>68.179873556066397</c:v>
                </c:pt>
                <c:pt idx="191">
                  <c:v>68.146748241857196</c:v>
                </c:pt>
                <c:pt idx="192">
                  <c:v>68.113692018722404</c:v>
                </c:pt>
                <c:pt idx="193">
                  <c:v>68.080706403904799</c:v>
                </c:pt>
                <c:pt idx="194">
                  <c:v>68.047792894439198</c:v>
                </c:pt>
                <c:pt idx="195">
                  <c:v>68.014952987121404</c:v>
                </c:pt>
                <c:pt idx="196">
                  <c:v>67.982188166327902</c:v>
                </c:pt>
                <c:pt idx="197">
                  <c:v>67.949499905861799</c:v>
                </c:pt>
                <c:pt idx="198">
                  <c:v>67.916889677832799</c:v>
                </c:pt>
                <c:pt idx="199">
                  <c:v>67.884358943654902</c:v>
                </c:pt>
                <c:pt idx="200">
                  <c:v>67.851909146973398</c:v>
                </c:pt>
                <c:pt idx="201">
                  <c:v>67.819541731471006</c:v>
                </c:pt>
                <c:pt idx="202">
                  <c:v>67.787258138299293</c:v>
                </c:pt>
                <c:pt idx="203">
                  <c:v>67.7550597809457</c:v>
                </c:pt>
                <c:pt idx="204">
                  <c:v>67.722948079230903</c:v>
                </c:pt>
                <c:pt idx="205">
                  <c:v>67.690924433344307</c:v>
                </c:pt>
                <c:pt idx="206">
                  <c:v>67.6589902395107</c:v>
                </c:pt>
                <c:pt idx="207">
                  <c:v>67.627146885179897</c:v>
                </c:pt>
                <c:pt idx="208">
                  <c:v>67.595395745341904</c:v>
                </c:pt>
                <c:pt idx="209">
                  <c:v>67.563738181065204</c:v>
                </c:pt>
                <c:pt idx="210">
                  <c:v>67.532175555048795</c:v>
                </c:pt>
                <c:pt idx="211">
                  <c:v>67.500709207411902</c:v>
                </c:pt>
                <c:pt idx="212">
                  <c:v>67.469340471537393</c:v>
                </c:pt>
                <c:pt idx="213">
                  <c:v>67.438070674030001</c:v>
                </c:pt>
                <c:pt idx="214">
                  <c:v>67.406901128398403</c:v>
                </c:pt>
                <c:pt idx="215">
                  <c:v>67.375833139821097</c:v>
                </c:pt>
                <c:pt idx="216">
                  <c:v>67.344867994647402</c:v>
                </c:pt>
                <c:pt idx="217">
                  <c:v>67.314006977710207</c:v>
                </c:pt>
                <c:pt idx="218">
                  <c:v>67.283251359837905</c:v>
                </c:pt>
                <c:pt idx="219">
                  <c:v>67.252602395717304</c:v>
                </c:pt>
                <c:pt idx="220">
                  <c:v>67.2220613337646</c:v>
                </c:pt>
                <c:pt idx="221">
                  <c:v>67.191629414090301</c:v>
                </c:pt>
                <c:pt idx="222">
                  <c:v>67.161307854295501</c:v>
                </c:pt>
                <c:pt idx="223">
                  <c:v>67.131097870475898</c:v>
                </c:pt>
                <c:pt idx="224">
                  <c:v>67.101000659689902</c:v>
                </c:pt>
                <c:pt idx="225">
                  <c:v>67.071017417555197</c:v>
                </c:pt>
                <c:pt idx="226">
                  <c:v>67.041149315014806</c:v>
                </c:pt>
                <c:pt idx="227">
                  <c:v>67.011397515575695</c:v>
                </c:pt>
                <c:pt idx="228">
                  <c:v>66.981763172922001</c:v>
                </c:pt>
                <c:pt idx="229">
                  <c:v>66.952247424484696</c:v>
                </c:pt>
                <c:pt idx="230">
                  <c:v>66.922851401887598</c:v>
                </c:pt>
                <c:pt idx="231">
                  <c:v>66.893576213230801</c:v>
                </c:pt>
                <c:pt idx="232">
                  <c:v>66.864422964729499</c:v>
                </c:pt>
                <c:pt idx="233">
                  <c:v>66.8353927374053</c:v>
                </c:pt>
                <c:pt idx="234">
                  <c:v>66.806486614955205</c:v>
                </c:pt>
                <c:pt idx="235">
                  <c:v>66.777705652559504</c:v>
                </c:pt>
                <c:pt idx="236">
                  <c:v>66.749050903938894</c:v>
                </c:pt>
                <c:pt idx="237">
                  <c:v>66.720523398133096</c:v>
                </c:pt>
                <c:pt idx="238">
                  <c:v>66.692124160577904</c:v>
                </c:pt>
                <c:pt idx="239">
                  <c:v>66.663854199119598</c:v>
                </c:pt>
                <c:pt idx="240">
                  <c:v>66.635714507792201</c:v>
                </c:pt>
                <c:pt idx="241">
                  <c:v>66.607706060891601</c:v>
                </c:pt>
                <c:pt idx="242">
                  <c:v>66.579829834626693</c:v>
                </c:pt>
                <c:pt idx="243">
                  <c:v>66.552086776587799</c:v>
                </c:pt>
                <c:pt idx="244">
                  <c:v>66.524477821778802</c:v>
                </c:pt>
                <c:pt idx="245">
                  <c:v>66.497003895496704</c:v>
                </c:pt>
                <c:pt idx="246">
                  <c:v>66.469665908716905</c:v>
                </c:pt>
                <c:pt idx="247">
                  <c:v>66.442464749426705</c:v>
                </c:pt>
                <c:pt idx="248">
                  <c:v>66.415401307160707</c:v>
                </c:pt>
                <c:pt idx="249">
                  <c:v>66.388476437808393</c:v>
                </c:pt>
                <c:pt idx="250">
                  <c:v>66.361690993471399</c:v>
                </c:pt>
                <c:pt idx="251">
                  <c:v>66.335045815231297</c:v>
                </c:pt>
                <c:pt idx="252">
                  <c:v>66.308541715616002</c:v>
                </c:pt>
                <c:pt idx="253">
                  <c:v>66.282179501165999</c:v>
                </c:pt>
                <c:pt idx="254">
                  <c:v>66.255959961877494</c:v>
                </c:pt>
                <c:pt idx="255">
                  <c:v>66.229883870472094</c:v>
                </c:pt>
                <c:pt idx="256">
                  <c:v>66.203951990209703</c:v>
                </c:pt>
                <c:pt idx="257">
                  <c:v>66.178165057762001</c:v>
                </c:pt>
                <c:pt idx="258">
                  <c:v>66.152523803863801</c:v>
                </c:pt>
                <c:pt idx="259">
                  <c:v>66.127028937366106</c:v>
                </c:pt>
                <c:pt idx="260">
                  <c:v>66.101681155563298</c:v>
                </c:pt>
                <c:pt idx="261">
                  <c:v>66.076481139845399</c:v>
                </c:pt>
                <c:pt idx="262">
                  <c:v>66.0514295492261</c:v>
                </c:pt>
                <c:pt idx="263">
                  <c:v>66.026527032561205</c:v>
                </c:pt>
                <c:pt idx="264">
                  <c:v>66.001774222142004</c:v>
                </c:pt>
                <c:pt idx="265">
                  <c:v>65.977171732291296</c:v>
                </c:pt>
                <c:pt idx="266">
                  <c:v>65.952720160801704</c:v>
                </c:pt>
                <c:pt idx="267">
                  <c:v>65.928420089588499</c:v>
                </c:pt>
                <c:pt idx="268">
                  <c:v>65.904272084617503</c:v>
                </c:pt>
                <c:pt idx="269">
                  <c:v>65.880276693791103</c:v>
                </c:pt>
                <c:pt idx="270">
                  <c:v>65.856434448430093</c:v>
                </c:pt>
                <c:pt idx="271">
                  <c:v>65.832745865171404</c:v>
                </c:pt>
                <c:pt idx="272">
                  <c:v>65.809211442571396</c:v>
                </c:pt>
                <c:pt idx="273">
                  <c:v>65.785831659222296</c:v>
                </c:pt>
                <c:pt idx="274">
                  <c:v>65.762606981638001</c:v>
                </c:pt>
                <c:pt idx="275">
                  <c:v>65.739537856314001</c:v>
                </c:pt>
                <c:pt idx="276">
                  <c:v>65.716624713371999</c:v>
                </c:pt>
                <c:pt idx="277">
                  <c:v>65.693867966898097</c:v>
                </c:pt>
                <c:pt idx="278">
                  <c:v>65.6712680100336</c:v>
                </c:pt>
                <c:pt idx="279">
                  <c:v>65.648825224884007</c:v>
                </c:pt>
                <c:pt idx="280">
                  <c:v>65.626539968825497</c:v>
                </c:pt>
                <c:pt idx="281">
                  <c:v>65.604412587737599</c:v>
                </c:pt>
                <c:pt idx="282">
                  <c:v>65.582443408005602</c:v>
                </c:pt>
                <c:pt idx="283">
                  <c:v>65.560632732994307</c:v>
                </c:pt>
                <c:pt idx="284">
                  <c:v>65.538980861080802</c:v>
                </c:pt>
                <c:pt idx="285">
                  <c:v>65.517488062723501</c:v>
                </c:pt>
                <c:pt idx="286">
                  <c:v>65.496154591118298</c:v>
                </c:pt>
                <c:pt idx="287">
                  <c:v>65.474980690157906</c:v>
                </c:pt>
                <c:pt idx="288">
                  <c:v>65.4539665698221</c:v>
                </c:pt>
                <c:pt idx="289">
                  <c:v>65.433112443989799</c:v>
                </c:pt>
                <c:pt idx="290">
                  <c:v>65.412418490944106</c:v>
                </c:pt>
                <c:pt idx="291">
                  <c:v>65.391884876356698</c:v>
                </c:pt>
                <c:pt idx="292">
                  <c:v>65.371511757643106</c:v>
                </c:pt>
                <c:pt idx="293">
                  <c:v>65.351299256987005</c:v>
                </c:pt>
                <c:pt idx="294">
                  <c:v>65.331247490361406</c:v>
                </c:pt>
                <c:pt idx="295">
                  <c:v>65.311356553910002</c:v>
                </c:pt>
                <c:pt idx="296">
                  <c:v>65.291626521386902</c:v>
                </c:pt>
                <c:pt idx="297">
                  <c:v>65.272057459106705</c:v>
                </c:pt>
                <c:pt idx="298">
                  <c:v>65.252649401299493</c:v>
                </c:pt>
                <c:pt idx="299">
                  <c:v>65.233402374438498</c:v>
                </c:pt>
                <c:pt idx="300">
                  <c:v>65.214316382787004</c:v>
                </c:pt>
                <c:pt idx="301">
                  <c:v>65.195391417187096</c:v>
                </c:pt>
                <c:pt idx="302">
                  <c:v>65.176627438772002</c:v>
                </c:pt>
                <c:pt idx="303">
                  <c:v>65.158024408178093</c:v>
                </c:pt>
                <c:pt idx="304">
                  <c:v>65.139582251807596</c:v>
                </c:pt>
                <c:pt idx="305">
                  <c:v>65.121300885913996</c:v>
                </c:pt>
                <c:pt idx="306">
                  <c:v>65.103180210077099</c:v>
                </c:pt>
                <c:pt idx="307">
                  <c:v>65.085220100510497</c:v>
                </c:pt>
                <c:pt idx="308">
                  <c:v>65.067420419642403</c:v>
                </c:pt>
                <c:pt idx="309">
                  <c:v>65.049781011469605</c:v>
                </c:pt>
                <c:pt idx="310">
                  <c:v>65.032301699551795</c:v>
                </c:pt>
                <c:pt idx="311">
                  <c:v>65.014982293670897</c:v>
                </c:pt>
                <c:pt idx="312">
                  <c:v>64.997822580515304</c:v>
                </c:pt>
                <c:pt idx="313">
                  <c:v>64.980822331342296</c:v>
                </c:pt>
                <c:pt idx="314">
                  <c:v>64.963981300012193</c:v>
                </c:pt>
                <c:pt idx="315">
                  <c:v>64.947299221263904</c:v>
                </c:pt>
                <c:pt idx="316">
                  <c:v>64.930775818947396</c:v>
                </c:pt>
                <c:pt idx="317">
                  <c:v>64.914410785370407</c:v>
                </c:pt>
                <c:pt idx="318">
                  <c:v>64.898203805434406</c:v>
                </c:pt>
                <c:pt idx="319">
                  <c:v>64.882154548893197</c:v>
                </c:pt>
                <c:pt idx="320">
                  <c:v>64.866262654256005</c:v>
                </c:pt>
                <c:pt idx="321">
                  <c:v>64.850527757698401</c:v>
                </c:pt>
                <c:pt idx="322">
                  <c:v>64.834949466365003</c:v>
                </c:pt>
                <c:pt idx="323">
                  <c:v>64.819527381329493</c:v>
                </c:pt>
                <c:pt idx="324">
                  <c:v>64.804261073325307</c:v>
                </c:pt>
                <c:pt idx="325">
                  <c:v>64.789150106212105</c:v>
                </c:pt>
                <c:pt idx="326">
                  <c:v>64.774194018739095</c:v>
                </c:pt>
                <c:pt idx="327">
                  <c:v>64.759392340939996</c:v>
                </c:pt>
                <c:pt idx="328">
                  <c:v>64.744744578024196</c:v>
                </c:pt>
                <c:pt idx="329">
                  <c:v>64.730250220392705</c:v>
                </c:pt>
                <c:pt idx="330">
                  <c:v>64.715908744313197</c:v>
                </c:pt>
                <c:pt idx="331">
                  <c:v>64.701719605486602</c:v>
                </c:pt>
                <c:pt idx="332">
                  <c:v>64.687682246502206</c:v>
                </c:pt>
                <c:pt idx="333">
                  <c:v>64.673796087319104</c:v>
                </c:pt>
                <c:pt idx="334">
                  <c:v>64.660060539403005</c:v>
                </c:pt>
                <c:pt idx="335">
                  <c:v>64.646474992093601</c:v>
                </c:pt>
                <c:pt idx="336">
                  <c:v>64.633038815871004</c:v>
                </c:pt>
                <c:pt idx="337">
                  <c:v>64.619751374656701</c:v>
                </c:pt>
                <c:pt idx="338">
                  <c:v>64.606612004222299</c:v>
                </c:pt>
                <c:pt idx="339">
                  <c:v>64.593620033467403</c:v>
                </c:pt>
                <c:pt idx="340">
                  <c:v>64.580774771627603</c:v>
                </c:pt>
                <c:pt idx="341">
                  <c:v>64.568075511566505</c:v>
                </c:pt>
                <c:pt idx="342">
                  <c:v>64.555521532825296</c:v>
                </c:pt>
                <c:pt idx="343">
                  <c:v>64.543112097012695</c:v>
                </c:pt>
                <c:pt idx="344">
                  <c:v>64.530846447760993</c:v>
                </c:pt>
                <c:pt idx="345">
                  <c:v>64.518723821738007</c:v>
                </c:pt>
                <c:pt idx="346">
                  <c:v>64.506743430173898</c:v>
                </c:pt>
                <c:pt idx="347">
                  <c:v>64.494904479760805</c:v>
                </c:pt>
                <c:pt idx="348">
                  <c:v>64.483206150930101</c:v>
                </c:pt>
                <c:pt idx="349">
                  <c:v>64.471647618489996</c:v>
                </c:pt>
                <c:pt idx="350">
                  <c:v>64.460228037813906</c:v>
                </c:pt>
                <c:pt idx="351">
                  <c:v>64.448946553510694</c:v>
                </c:pt>
                <c:pt idx="352">
                  <c:v>64.437802292024202</c:v>
                </c:pt>
                <c:pt idx="353">
                  <c:v>64.426794366175997</c:v>
                </c:pt>
                <c:pt idx="354">
                  <c:v>64.415921875819294</c:v>
                </c:pt>
                <c:pt idx="355">
                  <c:v>64.405183912517003</c:v>
                </c:pt>
                <c:pt idx="356">
                  <c:v>64.394579540130195</c:v>
                </c:pt>
                <c:pt idx="357">
                  <c:v>64.384107823500102</c:v>
                </c:pt>
                <c:pt idx="358">
                  <c:v>64.373767807531607</c:v>
                </c:pt>
                <c:pt idx="359">
                  <c:v>64.363558523823599</c:v>
                </c:pt>
                <c:pt idx="360">
                  <c:v>64.353478992025998</c:v>
                </c:pt>
                <c:pt idx="361">
                  <c:v>64.343528221357104</c:v>
                </c:pt>
                <c:pt idx="362">
                  <c:v>64.333705205798395</c:v>
                </c:pt>
                <c:pt idx="363">
                  <c:v>64.324008925385996</c:v>
                </c:pt>
                <c:pt idx="364">
                  <c:v>64.314438350916802</c:v>
                </c:pt>
                <c:pt idx="365">
                  <c:v>64.304992445395499</c:v>
                </c:pt>
                <c:pt idx="366">
                  <c:v>64.295670151176907</c:v>
                </c:pt>
                <c:pt idx="367">
                  <c:v>64.286470406282106</c:v>
                </c:pt>
                <c:pt idx="368">
                  <c:v>64.277392134775596</c:v>
                </c:pt>
                <c:pt idx="369">
                  <c:v>64.268434247894703</c:v>
                </c:pt>
                <c:pt idx="370">
                  <c:v>64.259595652098895</c:v>
                </c:pt>
                <c:pt idx="371">
                  <c:v>64.250875237603296</c:v>
                </c:pt>
                <c:pt idx="372">
                  <c:v>64.242271886241596</c:v>
                </c:pt>
                <c:pt idx="373">
                  <c:v>64.233784472420297</c:v>
                </c:pt>
                <c:pt idx="374">
                  <c:v>64.225411858358399</c:v>
                </c:pt>
                <c:pt idx="375">
                  <c:v>64.217152894695005</c:v>
                </c:pt>
                <c:pt idx="376">
                  <c:v>64.209006428211595</c:v>
                </c:pt>
                <c:pt idx="377">
                  <c:v>64.200971294238101</c:v>
                </c:pt>
                <c:pt idx="378">
                  <c:v>64.193046317646605</c:v>
                </c:pt>
                <c:pt idx="379">
                  <c:v>64.185230318863006</c:v>
                </c:pt>
                <c:pt idx="380">
                  <c:v>64.177522106280307</c:v>
                </c:pt>
                <c:pt idx="381">
                  <c:v>64.169920486957395</c:v>
                </c:pt>
                <c:pt idx="382">
                  <c:v>64.1624242491404</c:v>
                </c:pt>
                <c:pt idx="383">
                  <c:v>64.155032186262304</c:v>
                </c:pt>
                <c:pt idx="384">
                  <c:v>64.147743079402204</c:v>
                </c:pt>
                <c:pt idx="385">
                  <c:v>64.1405557033533</c:v>
                </c:pt>
                <c:pt idx="386">
                  <c:v>64.133468824783904</c:v>
                </c:pt>
                <c:pt idx="387">
                  <c:v>64.126481206483703</c:v>
                </c:pt>
                <c:pt idx="388">
                  <c:v>64.119591614897303</c:v>
                </c:pt>
                <c:pt idx="389">
                  <c:v>64.112798789484003</c:v>
                </c:pt>
                <c:pt idx="390">
                  <c:v>64.106101486772999</c:v>
                </c:pt>
                <c:pt idx="391">
                  <c:v>64.099498445979705</c:v>
                </c:pt>
                <c:pt idx="392">
                  <c:v>64.092988408328793</c:v>
                </c:pt>
                <c:pt idx="393">
                  <c:v>64.086570108386795</c:v>
                </c:pt>
                <c:pt idx="394">
                  <c:v>64.080242279653106</c:v>
                </c:pt>
                <c:pt idx="395">
                  <c:v>64.074003650158005</c:v>
                </c:pt>
                <c:pt idx="396">
                  <c:v>64.067852945465503</c:v>
                </c:pt>
                <c:pt idx="397">
                  <c:v>64.061788891097194</c:v>
                </c:pt>
                <c:pt idx="398">
                  <c:v>64.055810212051796</c:v>
                </c:pt>
                <c:pt idx="399">
                  <c:v>64.049915627608797</c:v>
                </c:pt>
                <c:pt idx="400">
                  <c:v>64.044103857601698</c:v>
                </c:pt>
                <c:pt idx="401">
                  <c:v>64.038373620902405</c:v>
                </c:pt>
                <c:pt idx="402">
                  <c:v>64.032723641147498</c:v>
                </c:pt>
                <c:pt idx="403">
                  <c:v>64.027152635814701</c:v>
                </c:pt>
                <c:pt idx="404">
                  <c:v>64.0216593275414</c:v>
                </c:pt>
                <c:pt idx="405">
                  <c:v>64.016242434581002</c:v>
                </c:pt>
                <c:pt idx="406">
                  <c:v>64.010900686443193</c:v>
                </c:pt>
                <c:pt idx="407">
                  <c:v>64.005632802860802</c:v>
                </c:pt>
                <c:pt idx="408">
                  <c:v>64.000437516254493</c:v>
                </c:pt>
                <c:pt idx="409">
                  <c:v>63.995313557223902</c:v>
                </c:pt>
                <c:pt idx="410">
                  <c:v>63.990259662330402</c:v>
                </c:pt>
                <c:pt idx="411">
                  <c:v>63.985274567260099</c:v>
                </c:pt>
                <c:pt idx="412">
                  <c:v>63.980357019831402</c:v>
                </c:pt>
                <c:pt idx="413">
                  <c:v>63.975505769775801</c:v>
                </c:pt>
                <c:pt idx="414">
                  <c:v>63.970719565922202</c:v>
                </c:pt>
                <c:pt idx="415">
                  <c:v>63.965997173598502</c:v>
                </c:pt>
                <c:pt idx="416">
                  <c:v>63.961337360445498</c:v>
                </c:pt>
                <c:pt idx="417">
                  <c:v>63.9567388988009</c:v>
                </c:pt>
                <c:pt idx="418">
                  <c:v>63.9522005722255</c:v>
                </c:pt>
                <c:pt idx="419">
                  <c:v>63.9477211707949</c:v>
                </c:pt>
                <c:pt idx="420">
                  <c:v>63.9432994976221</c:v>
                </c:pt>
                <c:pt idx="421">
                  <c:v>63.938934359045703</c:v>
                </c:pt>
                <c:pt idx="422">
                  <c:v>63.934624575451103</c:v>
                </c:pt>
                <c:pt idx="423">
                  <c:v>63.930368975259498</c:v>
                </c:pt>
                <c:pt idx="424">
                  <c:v>63.926166405973198</c:v>
                </c:pt>
                <c:pt idx="425">
                  <c:v>63.922015714942098</c:v>
                </c:pt>
                <c:pt idx="426">
                  <c:v>63.917915769735103</c:v>
                </c:pt>
                <c:pt idx="427">
                  <c:v>63.913865453061597</c:v>
                </c:pt>
                <c:pt idx="428">
                  <c:v>63.909863658090998</c:v>
                </c:pt>
                <c:pt idx="429">
                  <c:v>63.905909290802001</c:v>
                </c:pt>
                <c:pt idx="430">
                  <c:v>63.902001274497501</c:v>
                </c:pt>
                <c:pt idx="431">
                  <c:v>63.898138554251702</c:v>
                </c:pt>
                <c:pt idx="432">
                  <c:v>63.894320077604497</c:v>
                </c:pt>
                <c:pt idx="433">
                  <c:v>63.890544828415599</c:v>
                </c:pt>
                <c:pt idx="434">
                  <c:v>63.886811791825501</c:v>
                </c:pt>
                <c:pt idx="435">
                  <c:v>63.883119980735202</c:v>
                </c:pt>
                <c:pt idx="436">
                  <c:v>63.879468426802802</c:v>
                </c:pt>
                <c:pt idx="437">
                  <c:v>63.875856183545999</c:v>
                </c:pt>
                <c:pt idx="438">
                  <c:v>63.872282319391502</c:v>
                </c:pt>
                <c:pt idx="439">
                  <c:v>63.868745930581497</c:v>
                </c:pt>
                <c:pt idx="440">
                  <c:v>63.865246137926903</c:v>
                </c:pt>
                <c:pt idx="441">
                  <c:v>63.861782078565902</c:v>
                </c:pt>
                <c:pt idx="442">
                  <c:v>63.858352922656799</c:v>
                </c:pt>
                <c:pt idx="443">
                  <c:v>63.854957859537201</c:v>
                </c:pt>
                <c:pt idx="444">
                  <c:v>63.851596108787298</c:v>
                </c:pt>
                <c:pt idx="445">
                  <c:v>63.848266913982002</c:v>
                </c:pt>
                <c:pt idx="446">
                  <c:v>63.844969550248798</c:v>
                </c:pt>
                <c:pt idx="447">
                  <c:v>63.841703319406697</c:v>
                </c:pt>
                <c:pt idx="448">
                  <c:v>63.838467557571299</c:v>
                </c:pt>
                <c:pt idx="449">
                  <c:v>63.835261626226497</c:v>
                </c:pt>
                <c:pt idx="450">
                  <c:v>63.832084920396198</c:v>
                </c:pt>
                <c:pt idx="451">
                  <c:v>63.828936870336399</c:v>
                </c:pt>
                <c:pt idx="452">
                  <c:v>63.825816940737901</c:v>
                </c:pt>
                <c:pt idx="453">
                  <c:v>63.822724628824098</c:v>
                </c:pt>
                <c:pt idx="454">
                  <c:v>63.819659467817097</c:v>
                </c:pt>
                <c:pt idx="455">
                  <c:v>63.816621033477901</c:v>
                </c:pt>
                <c:pt idx="456">
                  <c:v>63.8136089323378</c:v>
                </c:pt>
                <c:pt idx="457">
                  <c:v>63.810622816024797</c:v>
                </c:pt>
                <c:pt idx="458">
                  <c:v>63.807662374373201</c:v>
                </c:pt>
                <c:pt idx="459">
                  <c:v>63.8047273379199</c:v>
                </c:pt>
                <c:pt idx="460">
                  <c:v>63.8018174906681</c:v>
                </c:pt>
                <c:pt idx="461">
                  <c:v>63.798932642718299</c:v>
                </c:pt>
                <c:pt idx="462">
                  <c:v>63.796072662624098</c:v>
                </c:pt>
                <c:pt idx="463">
                  <c:v>63.793237462303502</c:v>
                </c:pt>
                <c:pt idx="464">
                  <c:v>63.790427003875699</c:v>
                </c:pt>
                <c:pt idx="465">
                  <c:v>63.787641295698897</c:v>
                </c:pt>
                <c:pt idx="466">
                  <c:v>63.784880395275799</c:v>
                </c:pt>
                <c:pt idx="467">
                  <c:v>63.782144419136301</c:v>
                </c:pt>
                <c:pt idx="468">
                  <c:v>63.779433532372003</c:v>
                </c:pt>
                <c:pt idx="469">
                  <c:v>63.776747953866199</c:v>
                </c:pt>
                <c:pt idx="470">
                  <c:v>63.774087959900001</c:v>
                </c:pt>
                <c:pt idx="471">
                  <c:v>63.771453890844299</c:v>
                </c:pt>
                <c:pt idx="472">
                  <c:v>63.768846134379203</c:v>
                </c:pt>
                <c:pt idx="473">
                  <c:v>63.766265152407598</c:v>
                </c:pt>
                <c:pt idx="474">
                  <c:v>63.763711458254399</c:v>
                </c:pt>
                <c:pt idx="475">
                  <c:v>63.761185634247298</c:v>
                </c:pt>
                <c:pt idx="476">
                  <c:v>63.758688329292298</c:v>
                </c:pt>
                <c:pt idx="477">
                  <c:v>63.756220256687399</c:v>
                </c:pt>
                <c:pt idx="478">
                  <c:v>63.753782203982503</c:v>
                </c:pt>
                <c:pt idx="479">
                  <c:v>63.751375021845703</c:v>
                </c:pt>
                <c:pt idx="480">
                  <c:v>63.748999639333199</c:v>
                </c:pt>
                <c:pt idx="481">
                  <c:v>63.7466570577946</c:v>
                </c:pt>
                <c:pt idx="482">
                  <c:v>63.744348358123503</c:v>
                </c:pt>
                <c:pt idx="483">
                  <c:v>63.742074688493503</c:v>
                </c:pt>
                <c:pt idx="484">
                  <c:v>63.7398372914219</c:v>
                </c:pt>
                <c:pt idx="485">
                  <c:v>63.737637478662698</c:v>
                </c:pt>
                <c:pt idx="486">
                  <c:v>63.735476654587998</c:v>
                </c:pt>
                <c:pt idx="487">
                  <c:v>63.733356298472899</c:v>
                </c:pt>
                <c:pt idx="488">
                  <c:v>63.731277986486198</c:v>
                </c:pt>
                <c:pt idx="489">
                  <c:v>63.729243374801001</c:v>
                </c:pt>
                <c:pt idx="490">
                  <c:v>63.727254213293499</c:v>
                </c:pt>
                <c:pt idx="491">
                  <c:v>63.725312337009903</c:v>
                </c:pt>
                <c:pt idx="492">
                  <c:v>63.723419686745501</c:v>
                </c:pt>
                <c:pt idx="493">
                  <c:v>63.721578296609998</c:v>
                </c:pt>
                <c:pt idx="494">
                  <c:v>63.719790403786298</c:v>
                </c:pt>
                <c:pt idx="495">
                  <c:v>63.718058706593403</c:v>
                </c:pt>
                <c:pt idx="496">
                  <c:v>63.7163875157174</c:v>
                </c:pt>
                <c:pt idx="497">
                  <c:v>63.714787083579097</c:v>
                </c:pt>
                <c:pt idx="498">
                  <c:v>63.713289774001197</c:v>
                </c:pt>
                <c:pt idx="499">
                  <c:v>63.712009745073402</c:v>
                </c:pt>
                <c:pt idx="500">
                  <c:v>63.711360739855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9974-4513-9C0B-FAD35CE591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7278776"/>
        <c:axId val="287279104"/>
      </c:scatterChart>
      <c:scatterChart>
        <c:scatterStyle val="lineMarker"/>
        <c:varyColors val="0"/>
        <c:ser>
          <c:idx val="10"/>
          <c:order val="6"/>
          <c:tx>
            <c:strRef>
              <c:f>'[Figuras COMSOLconference (version 1).xlsx]Gypsum'!$C$20</c:f>
              <c:strCache>
                <c:ptCount val="1"/>
                <c:pt idx="0">
                  <c:v>t = 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2060"/>
              </a:solidFill>
              <a:ln w="6350">
                <a:noFill/>
              </a:ln>
              <a:effectLst/>
            </c:spPr>
          </c:marker>
          <c:xVal>
            <c:numRef>
              <c:f>'[Figuras COMSOLconference (version 1).xlsx]Gypsum'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'[Figuras COMSOLconference (version 1).xlsx]Gypsum'!$C$21:$C$120</c:f>
              <c:numCache>
                <c:formatCode>General</c:formatCode>
                <c:ptCount val="100"/>
                <c:pt idx="2">
                  <c:v>115.1425893694</c:v>
                </c:pt>
                <c:pt idx="6">
                  <c:v>115.1425893694</c:v>
                </c:pt>
                <c:pt idx="10">
                  <c:v>115.1425893694</c:v>
                </c:pt>
                <c:pt idx="14">
                  <c:v>115.1425893694</c:v>
                </c:pt>
                <c:pt idx="18">
                  <c:v>115.1425893694</c:v>
                </c:pt>
                <c:pt idx="22">
                  <c:v>115.1425893694</c:v>
                </c:pt>
                <c:pt idx="26">
                  <c:v>115.1425893694</c:v>
                </c:pt>
                <c:pt idx="30">
                  <c:v>115.1425893694</c:v>
                </c:pt>
                <c:pt idx="34">
                  <c:v>115.1425893694</c:v>
                </c:pt>
                <c:pt idx="38">
                  <c:v>115.1425893694</c:v>
                </c:pt>
                <c:pt idx="42">
                  <c:v>115.1425893694</c:v>
                </c:pt>
                <c:pt idx="46">
                  <c:v>115.1425893694</c:v>
                </c:pt>
                <c:pt idx="50">
                  <c:v>115.1425893694</c:v>
                </c:pt>
                <c:pt idx="54">
                  <c:v>115.1425893694</c:v>
                </c:pt>
                <c:pt idx="58">
                  <c:v>115.1425893694</c:v>
                </c:pt>
                <c:pt idx="62">
                  <c:v>115.1425893694</c:v>
                </c:pt>
                <c:pt idx="66">
                  <c:v>115.1425893694</c:v>
                </c:pt>
                <c:pt idx="70">
                  <c:v>115.1425893694</c:v>
                </c:pt>
                <c:pt idx="74">
                  <c:v>115.1425893694</c:v>
                </c:pt>
                <c:pt idx="78">
                  <c:v>115.1425893694</c:v>
                </c:pt>
                <c:pt idx="82">
                  <c:v>115.1425893694</c:v>
                </c:pt>
                <c:pt idx="86">
                  <c:v>115.1425893694</c:v>
                </c:pt>
                <c:pt idx="90">
                  <c:v>115.1425893694</c:v>
                </c:pt>
                <c:pt idx="94">
                  <c:v>115.1425893694</c:v>
                </c:pt>
                <c:pt idx="98">
                  <c:v>115.14258936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9974-4513-9C0B-FAD35CE59103}"/>
            </c:ext>
          </c:extLst>
        </c:ser>
        <c:ser>
          <c:idx val="14"/>
          <c:order val="7"/>
          <c:tx>
            <c:strRef>
              <c:f>'[Figuras COMSOLconference (version 1).xlsx]Gypsum'!$G$20</c:f>
              <c:strCache>
                <c:ptCount val="1"/>
                <c:pt idx="0">
                  <c:v>t = 25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70C0"/>
              </a:solidFill>
              <a:ln w="6350">
                <a:noFill/>
              </a:ln>
              <a:effectLst/>
            </c:spPr>
          </c:marker>
          <c:xVal>
            <c:numRef>
              <c:f>'[Figuras COMSOLconference (version 1).xlsx]Gypsum'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'[Figuras COMSOLconference (version 1).xlsx]Gypsum'!$G$21:$G$120</c:f>
              <c:numCache>
                <c:formatCode>General</c:formatCode>
                <c:ptCount val="100"/>
                <c:pt idx="2">
                  <c:v>99.382048445160009</c:v>
                </c:pt>
                <c:pt idx="6">
                  <c:v>102.32368237774</c:v>
                </c:pt>
                <c:pt idx="10">
                  <c:v>103.45843925336</c:v>
                </c:pt>
                <c:pt idx="14">
                  <c:v>104.59684339342</c:v>
                </c:pt>
                <c:pt idx="18">
                  <c:v>105.70086499351999</c:v>
                </c:pt>
                <c:pt idx="22">
                  <c:v>106.75276427956</c:v>
                </c:pt>
                <c:pt idx="26">
                  <c:v>107.73967255359999</c:v>
                </c:pt>
                <c:pt idx="30">
                  <c:v>108.65683713104001</c:v>
                </c:pt>
                <c:pt idx="34">
                  <c:v>109.50233980109999</c:v>
                </c:pt>
                <c:pt idx="38">
                  <c:v>110.27624066598</c:v>
                </c:pt>
                <c:pt idx="42">
                  <c:v>110.97987312414</c:v>
                </c:pt>
                <c:pt idx="46">
                  <c:v>111.61548391955999</c:v>
                </c:pt>
                <c:pt idx="50">
                  <c:v>112.18597693689999</c:v>
                </c:pt>
                <c:pt idx="54">
                  <c:v>112.69468448687999</c:v>
                </c:pt>
                <c:pt idx="58">
                  <c:v>113.14517767418</c:v>
                </c:pt>
                <c:pt idx="62">
                  <c:v>113.54111176853999</c:v>
                </c:pt>
                <c:pt idx="66">
                  <c:v>113.8860970332</c:v>
                </c:pt>
                <c:pt idx="70">
                  <c:v>114.18359676198</c:v>
                </c:pt>
                <c:pt idx="74">
                  <c:v>114.43683170954</c:v>
                </c:pt>
                <c:pt idx="78">
                  <c:v>114.64870684345999</c:v>
                </c:pt>
                <c:pt idx="82">
                  <c:v>114.82173870798</c:v>
                </c:pt>
                <c:pt idx="86">
                  <c:v>114.95799451372</c:v>
                </c:pt>
                <c:pt idx="90">
                  <c:v>115.05903075546</c:v>
                </c:pt>
                <c:pt idx="94">
                  <c:v>115.12583378402</c:v>
                </c:pt>
                <c:pt idx="98">
                  <c:v>115.15878495867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9974-4513-9C0B-FAD35CE59103}"/>
            </c:ext>
          </c:extLst>
        </c:ser>
        <c:ser>
          <c:idx val="15"/>
          <c:order val="8"/>
          <c:tx>
            <c:strRef>
              <c:f>'[Figuras COMSOLconference (version 1).xlsx]Gypsum'!$H$20</c:f>
              <c:strCache>
                <c:ptCount val="1"/>
                <c:pt idx="0">
                  <c:v>t = 5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6"/>
              </a:solidFill>
              <a:ln w="6350">
                <a:noFill/>
              </a:ln>
              <a:effectLst/>
            </c:spPr>
          </c:marker>
          <c:xVal>
            <c:numRef>
              <c:f>'[Figuras COMSOLconference (version 1).xlsx]Gypsum'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'[Figuras COMSOLconference (version 1).xlsx]Gypsum'!$H$21:$H$120</c:f>
              <c:numCache>
                <c:formatCode>General</c:formatCode>
                <c:ptCount val="100"/>
                <c:pt idx="2">
                  <c:v>92.060292357179989</c:v>
                </c:pt>
                <c:pt idx="6">
                  <c:v>96.689364849279997</c:v>
                </c:pt>
                <c:pt idx="10">
                  <c:v>97.631195893080005</c:v>
                </c:pt>
                <c:pt idx="14">
                  <c:v>98.662555125040001</c:v>
                </c:pt>
                <c:pt idx="18">
                  <c:v>99.723763262899993</c:v>
                </c:pt>
                <c:pt idx="22">
                  <c:v>100.78235711402</c:v>
                </c:pt>
                <c:pt idx="26">
                  <c:v>101.81936282829999</c:v>
                </c:pt>
                <c:pt idx="30">
                  <c:v>102.82262238372</c:v>
                </c:pt>
                <c:pt idx="34">
                  <c:v>103.78512045396</c:v>
                </c:pt>
                <c:pt idx="38">
                  <c:v>104.70119778672</c:v>
                </c:pt>
                <c:pt idx="42">
                  <c:v>105.56700954695999</c:v>
                </c:pt>
                <c:pt idx="46">
                  <c:v>106.379659772</c:v>
                </c:pt>
                <c:pt idx="50">
                  <c:v>107.13712333630001</c:v>
                </c:pt>
                <c:pt idx="54">
                  <c:v>107.83805445451999</c:v>
                </c:pt>
                <c:pt idx="58">
                  <c:v>108.48161434554</c:v>
                </c:pt>
                <c:pt idx="62">
                  <c:v>109.06732228582</c:v>
                </c:pt>
                <c:pt idx="66">
                  <c:v>109.59493512045999</c:v>
                </c:pt>
                <c:pt idx="70">
                  <c:v>110.06435133038001</c:v>
                </c:pt>
                <c:pt idx="74">
                  <c:v>110.47552171989999</c:v>
                </c:pt>
                <c:pt idx="78">
                  <c:v>110.82838299248</c:v>
                </c:pt>
                <c:pt idx="82">
                  <c:v>111.12279278622</c:v>
                </c:pt>
                <c:pt idx="86">
                  <c:v>111.35847696094001</c:v>
                </c:pt>
                <c:pt idx="90">
                  <c:v>111.53497642277999</c:v>
                </c:pt>
                <c:pt idx="94">
                  <c:v>111.65159559824001</c:v>
                </c:pt>
                <c:pt idx="98">
                  <c:v>111.707412307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9974-4513-9C0B-FAD35CE59103}"/>
            </c:ext>
          </c:extLst>
        </c:ser>
        <c:ser>
          <c:idx val="16"/>
          <c:order val="9"/>
          <c:tx>
            <c:strRef>
              <c:f>'[Figuras COMSOLconference (version 1).xlsx]Gypsum'!$I$20</c:f>
              <c:strCache>
                <c:ptCount val="1"/>
                <c:pt idx="0">
                  <c:v>t = 10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4"/>
              </a:solidFill>
              <a:ln w="6350">
                <a:noFill/>
              </a:ln>
              <a:effectLst/>
            </c:spPr>
          </c:marker>
          <c:xVal>
            <c:numRef>
              <c:f>'[Figuras COMSOLconference (version 1).xlsx]Gypsum'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'[Figuras COMSOLconference (version 1).xlsx]Gypsum'!$I$21:$I$120</c:f>
              <c:numCache>
                <c:formatCode>General</c:formatCode>
                <c:ptCount val="100"/>
                <c:pt idx="2">
                  <c:v>80.828271701220004</c:v>
                </c:pt>
                <c:pt idx="6">
                  <c:v>88.471264067359996</c:v>
                </c:pt>
                <c:pt idx="10">
                  <c:v>88.933052915960005</c:v>
                </c:pt>
                <c:pt idx="14">
                  <c:v>89.57502128278</c:v>
                </c:pt>
                <c:pt idx="18">
                  <c:v>90.312769115240002</c:v>
                </c:pt>
                <c:pt idx="22">
                  <c:v>91.101717882339997</c:v>
                </c:pt>
                <c:pt idx="26">
                  <c:v>91.914814796319988</c:v>
                </c:pt>
                <c:pt idx="30">
                  <c:v>92.734215537059995</c:v>
                </c:pt>
                <c:pt idx="34">
                  <c:v>93.548348381299988</c:v>
                </c:pt>
                <c:pt idx="38">
                  <c:v>94.347344826640011</c:v>
                </c:pt>
                <c:pt idx="42">
                  <c:v>95.123134895419994</c:v>
                </c:pt>
                <c:pt idx="46">
                  <c:v>95.867231951500003</c:v>
                </c:pt>
                <c:pt idx="50">
                  <c:v>96.578792132499999</c:v>
                </c:pt>
                <c:pt idx="54">
                  <c:v>97.248221429659992</c:v>
                </c:pt>
                <c:pt idx="58">
                  <c:v>97.873016720080003</c:v>
                </c:pt>
                <c:pt idx="62">
                  <c:v>98.449781637779992</c:v>
                </c:pt>
                <c:pt idx="66">
                  <c:v>98.975643950039995</c:v>
                </c:pt>
                <c:pt idx="70">
                  <c:v>99.448158542420003</c:v>
                </c:pt>
                <c:pt idx="74">
                  <c:v>99.865217134639991</c:v>
                </c:pt>
                <c:pt idx="78">
                  <c:v>100.22498140514</c:v>
                </c:pt>
                <c:pt idx="82">
                  <c:v>100.52581863347999</c:v>
                </c:pt>
                <c:pt idx="86">
                  <c:v>100.76625113510001</c:v>
                </c:pt>
                <c:pt idx="90">
                  <c:v>100.94490710986</c:v>
                </c:pt>
                <c:pt idx="94">
                  <c:v>101.06047555741999</c:v>
                </c:pt>
                <c:pt idx="98">
                  <c:v>101.111748879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9974-4513-9C0B-FAD35CE59103}"/>
            </c:ext>
          </c:extLst>
        </c:ser>
        <c:ser>
          <c:idx val="17"/>
          <c:order val="10"/>
          <c:tx>
            <c:strRef>
              <c:f>'[Figuras COMSOLconference (version 1).xlsx]Gypsum'!$J$20</c:f>
              <c:strCache>
                <c:ptCount val="1"/>
                <c:pt idx="0">
                  <c:v>t = 20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FF7F1F"/>
              </a:solidFill>
              <a:ln w="6350">
                <a:noFill/>
              </a:ln>
              <a:effectLst/>
            </c:spPr>
          </c:marker>
          <c:xVal>
            <c:numRef>
              <c:f>'[Figuras COMSOLconference (version 1).xlsx]Gypsum'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'[Figuras COMSOLconference (version 1).xlsx]Gypsum'!$J$21:$J$120</c:f>
              <c:numCache>
                <c:formatCode>General</c:formatCode>
                <c:ptCount val="100"/>
                <c:pt idx="2">
                  <c:v>64.620361799020003</c:v>
                </c:pt>
                <c:pt idx="6">
                  <c:v>77.33305674028</c:v>
                </c:pt>
                <c:pt idx="10">
                  <c:v>76.714375096699996</c:v>
                </c:pt>
                <c:pt idx="14">
                  <c:v>76.367822855</c:v>
                </c:pt>
                <c:pt idx="18">
                  <c:v>76.192254343299993</c:v>
                </c:pt>
                <c:pt idx="22">
                  <c:v>76.138998423179999</c:v>
                </c:pt>
                <c:pt idx="26">
                  <c:v>76.177353499220004</c:v>
                </c:pt>
                <c:pt idx="30">
                  <c:v>76.286411084039997</c:v>
                </c:pt>
                <c:pt idx="34">
                  <c:v>76.451718340659994</c:v>
                </c:pt>
                <c:pt idx="38">
                  <c:v>76.660318189699993</c:v>
                </c:pt>
                <c:pt idx="42">
                  <c:v>76.900771604460004</c:v>
                </c:pt>
                <c:pt idx="46">
                  <c:v>77.162839986020003</c:v>
                </c:pt>
                <c:pt idx="50">
                  <c:v>77.437533095120003</c:v>
                </c:pt>
                <c:pt idx="54">
                  <c:v>77.706170366039998</c:v>
                </c:pt>
                <c:pt idx="58">
                  <c:v>77.989683301020008</c:v>
                </c:pt>
                <c:pt idx="62">
                  <c:v>78.254670506879989</c:v>
                </c:pt>
                <c:pt idx="66">
                  <c:v>78.504269775080004</c:v>
                </c:pt>
                <c:pt idx="70">
                  <c:v>78.733631277499995</c:v>
                </c:pt>
                <c:pt idx="74">
                  <c:v>78.938599090259999</c:v>
                </c:pt>
                <c:pt idx="78">
                  <c:v>79.115674163259996</c:v>
                </c:pt>
                <c:pt idx="82">
                  <c:v>79.261977385820003</c:v>
                </c:pt>
                <c:pt idx="86">
                  <c:v>79.375227338879995</c:v>
                </c:pt>
                <c:pt idx="90">
                  <c:v>79.453722547619989</c:v>
                </c:pt>
                <c:pt idx="94">
                  <c:v>79.496333082060005</c:v>
                </c:pt>
                <c:pt idx="98">
                  <c:v>79.50259322988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9974-4513-9C0B-FAD35CE59103}"/>
            </c:ext>
          </c:extLst>
        </c:ser>
        <c:ser>
          <c:idx val="18"/>
          <c:order val="11"/>
          <c:tx>
            <c:strRef>
              <c:f>'[Figuras COMSOLconference (version 1).xlsx]Gypsum'!$K$20</c:f>
              <c:strCache>
                <c:ptCount val="1"/>
                <c:pt idx="0">
                  <c:v>t = 30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C00000"/>
              </a:solidFill>
              <a:ln w="6350">
                <a:noFill/>
              </a:ln>
              <a:effectLst/>
            </c:spPr>
          </c:marker>
          <c:xVal>
            <c:numRef>
              <c:f>'[Figuras COMSOLconference (version 1).xlsx]Gypsum'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'[Figuras COMSOLconference (version 1).xlsx]Gypsum'!$K$21:$K$120</c:f>
              <c:numCache>
                <c:formatCode>General</c:formatCode>
                <c:ptCount val="100"/>
                <c:pt idx="2">
                  <c:v>53.748569171219998</c:v>
                </c:pt>
                <c:pt idx="6">
                  <c:v>71.149947271459993</c:v>
                </c:pt>
                <c:pt idx="10">
                  <c:v>69.676276845539988</c:v>
                </c:pt>
                <c:pt idx="14">
                  <c:v>68.495207854139991</c:v>
                </c:pt>
                <c:pt idx="18">
                  <c:v>67.508037462280001</c:v>
                </c:pt>
                <c:pt idx="22">
                  <c:v>66.670293608720002</c:v>
                </c:pt>
                <c:pt idx="26">
                  <c:v>65.95488374736</c:v>
                </c:pt>
                <c:pt idx="30">
                  <c:v>65.344015051859998</c:v>
                </c:pt>
                <c:pt idx="34">
                  <c:v>64.825710823760005</c:v>
                </c:pt>
                <c:pt idx="38">
                  <c:v>64.388841160159998</c:v>
                </c:pt>
                <c:pt idx="42">
                  <c:v>64.023175131359991</c:v>
                </c:pt>
                <c:pt idx="46">
                  <c:v>63.719136044320003</c:v>
                </c:pt>
                <c:pt idx="50">
                  <c:v>63.468152874299989</c:v>
                </c:pt>
                <c:pt idx="54">
                  <c:v>63.255588749520001</c:v>
                </c:pt>
                <c:pt idx="58">
                  <c:v>63.088511240339997</c:v>
                </c:pt>
                <c:pt idx="62">
                  <c:v>62.946965532440004</c:v>
                </c:pt>
                <c:pt idx="66">
                  <c:v>62.828840820639996</c:v>
                </c:pt>
                <c:pt idx="70">
                  <c:v>62.728778191759993</c:v>
                </c:pt>
                <c:pt idx="74">
                  <c:v>62.64220421932</c:v>
                </c:pt>
                <c:pt idx="78">
                  <c:v>62.565353927420006</c:v>
                </c:pt>
                <c:pt idx="82">
                  <c:v>62.495306262519996</c:v>
                </c:pt>
                <c:pt idx="86">
                  <c:v>62.430011367279995</c:v>
                </c:pt>
                <c:pt idx="90">
                  <c:v>62.368341782919998</c:v>
                </c:pt>
                <c:pt idx="94">
                  <c:v>62.3101417914</c:v>
                </c:pt>
                <c:pt idx="98">
                  <c:v>62.25637205193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9974-4513-9C0B-FAD35CE591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7278776"/>
        <c:axId val="287279104"/>
      </c:scatterChart>
      <c:valAx>
        <c:axId val="287278776"/>
        <c:scaling>
          <c:orientation val="minMax"/>
          <c:max val="5.000000000000001E-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r>
                  <a:rPr lang="en-US" b="1" i="1" dirty="0"/>
                  <a:t>x</a:t>
                </a:r>
                <a:r>
                  <a:rPr lang="en-US" b="1" dirty="0"/>
                  <a:t>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287279104"/>
        <c:crosses val="autoZero"/>
        <c:crossBetween val="midCat"/>
        <c:majorUnit val="1.0000000000000002E-2"/>
      </c:valAx>
      <c:valAx>
        <c:axId val="287279104"/>
        <c:scaling>
          <c:orientation val="minMax"/>
          <c:max val="14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r>
                  <a:rPr lang="es-ES" b="1" i="1" dirty="0" err="1"/>
                  <a:t>C</a:t>
                </a:r>
                <a:r>
                  <a:rPr lang="es-ES" b="1" baseline="-25000" dirty="0" err="1"/>
                  <a:t>Gypsum</a:t>
                </a:r>
                <a:r>
                  <a:rPr lang="es-ES" b="1" dirty="0"/>
                  <a:t> (mol kg</a:t>
                </a:r>
                <a:r>
                  <a:rPr lang="es-ES" b="1" baseline="30000" dirty="0"/>
                  <a:t>-1</a:t>
                </a:r>
                <a:r>
                  <a:rPr lang="es-ES" b="1" dirty="0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2872787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baseline="0">
          <a:solidFill>
            <a:schemeClr val="tx1"/>
          </a:solidFill>
          <a:latin typeface="Calibri" panose="020F0502020204030204" pitchFamily="34" charset="0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566865013331497"/>
          <c:y val="6.7856398647318725E-2"/>
          <c:w val="0.74400560802720617"/>
          <c:h val="0.81144960087993234"/>
        </c:manualLayout>
      </c:layout>
      <c:scatterChart>
        <c:scatterStyle val="smoothMarker"/>
        <c:varyColors val="0"/>
        <c:ser>
          <c:idx val="9"/>
          <c:order val="0"/>
          <c:tx>
            <c:strRef>
              <c:f>Phi_D!$O$20</c:f>
              <c:strCache>
                <c:ptCount val="1"/>
                <c:pt idx="0">
                  <c:v>Phi_D (1) @ t=0</c:v>
                </c:pt>
              </c:strCache>
            </c:strRef>
          </c:tx>
          <c:spPr>
            <a:ln w="127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xVal>
            <c:numRef>
              <c:f>Phi_D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i_D!$O$21:$O$521</c:f>
              <c:numCache>
                <c:formatCode>General</c:formatCode>
                <c:ptCount val="501"/>
                <c:pt idx="0">
                  <c:v>-2.7678282058539599E-2</c:v>
                </c:pt>
                <c:pt idx="1">
                  <c:v>-2.7678282058432199E-2</c:v>
                </c:pt>
                <c:pt idx="2">
                  <c:v>-2.7678282058424899E-2</c:v>
                </c:pt>
                <c:pt idx="3">
                  <c:v>-2.7678282058423102E-2</c:v>
                </c:pt>
                <c:pt idx="4">
                  <c:v>-2.7678282058422699E-2</c:v>
                </c:pt>
                <c:pt idx="5">
                  <c:v>-2.7678282058422501E-2</c:v>
                </c:pt>
                <c:pt idx="6">
                  <c:v>-2.7678282058422501E-2</c:v>
                </c:pt>
                <c:pt idx="7">
                  <c:v>-2.7678282058422501E-2</c:v>
                </c:pt>
                <c:pt idx="8">
                  <c:v>-2.7678282058422501E-2</c:v>
                </c:pt>
                <c:pt idx="9">
                  <c:v>-2.7678282058422501E-2</c:v>
                </c:pt>
                <c:pt idx="10">
                  <c:v>-2.7678282058422501E-2</c:v>
                </c:pt>
                <c:pt idx="11">
                  <c:v>-2.7678282058422501E-2</c:v>
                </c:pt>
                <c:pt idx="12">
                  <c:v>-2.7678282058422501E-2</c:v>
                </c:pt>
                <c:pt idx="13">
                  <c:v>-2.7678282058422501E-2</c:v>
                </c:pt>
                <c:pt idx="14">
                  <c:v>-2.7678282058422501E-2</c:v>
                </c:pt>
                <c:pt idx="15">
                  <c:v>-2.7678282058422501E-2</c:v>
                </c:pt>
                <c:pt idx="16">
                  <c:v>-2.7678282058422501E-2</c:v>
                </c:pt>
                <c:pt idx="17">
                  <c:v>-2.7678282058422501E-2</c:v>
                </c:pt>
                <c:pt idx="18">
                  <c:v>-2.7678282058422501E-2</c:v>
                </c:pt>
                <c:pt idx="19">
                  <c:v>-2.7678282058422501E-2</c:v>
                </c:pt>
                <c:pt idx="20">
                  <c:v>-2.7678282058422501E-2</c:v>
                </c:pt>
                <c:pt idx="21">
                  <c:v>-2.7678282058422501E-2</c:v>
                </c:pt>
                <c:pt idx="22">
                  <c:v>-2.7678282058422501E-2</c:v>
                </c:pt>
                <c:pt idx="23">
                  <c:v>-2.7678282058422401E-2</c:v>
                </c:pt>
                <c:pt idx="24">
                  <c:v>-2.7678282058422501E-2</c:v>
                </c:pt>
                <c:pt idx="25">
                  <c:v>-2.7678282058422501E-2</c:v>
                </c:pt>
                <c:pt idx="26">
                  <c:v>-2.7678282058422501E-2</c:v>
                </c:pt>
                <c:pt idx="27">
                  <c:v>-2.7678282058422501E-2</c:v>
                </c:pt>
                <c:pt idx="28">
                  <c:v>-2.7678282058422501E-2</c:v>
                </c:pt>
                <c:pt idx="29">
                  <c:v>-2.7678282058422501E-2</c:v>
                </c:pt>
                <c:pt idx="30">
                  <c:v>-2.7678282058422501E-2</c:v>
                </c:pt>
                <c:pt idx="31">
                  <c:v>-2.7678282058422501E-2</c:v>
                </c:pt>
                <c:pt idx="32">
                  <c:v>-2.7678282058422501E-2</c:v>
                </c:pt>
                <c:pt idx="33">
                  <c:v>-2.7678282058422501E-2</c:v>
                </c:pt>
                <c:pt idx="34">
                  <c:v>-2.7678282058422501E-2</c:v>
                </c:pt>
                <c:pt idx="35">
                  <c:v>-2.7678282058422501E-2</c:v>
                </c:pt>
                <c:pt idx="36">
                  <c:v>-2.7678282058422501E-2</c:v>
                </c:pt>
                <c:pt idx="37">
                  <c:v>-2.7678282058422501E-2</c:v>
                </c:pt>
                <c:pt idx="38">
                  <c:v>-2.7678282058422501E-2</c:v>
                </c:pt>
                <c:pt idx="39">
                  <c:v>-2.7678282058422501E-2</c:v>
                </c:pt>
                <c:pt idx="40">
                  <c:v>-2.7678282058422501E-2</c:v>
                </c:pt>
                <c:pt idx="41">
                  <c:v>-2.7678282058422501E-2</c:v>
                </c:pt>
                <c:pt idx="42">
                  <c:v>-2.7678282058422501E-2</c:v>
                </c:pt>
                <c:pt idx="43">
                  <c:v>-2.7678282058422501E-2</c:v>
                </c:pt>
                <c:pt idx="44">
                  <c:v>-2.7678282058422501E-2</c:v>
                </c:pt>
                <c:pt idx="45">
                  <c:v>-2.7678282058422501E-2</c:v>
                </c:pt>
                <c:pt idx="46">
                  <c:v>-2.7678282058422501E-2</c:v>
                </c:pt>
                <c:pt idx="47">
                  <c:v>-2.7678282058422501E-2</c:v>
                </c:pt>
                <c:pt idx="48">
                  <c:v>-2.7678282058422501E-2</c:v>
                </c:pt>
                <c:pt idx="49">
                  <c:v>-2.7678282058422501E-2</c:v>
                </c:pt>
                <c:pt idx="50">
                  <c:v>-2.7678282058422401E-2</c:v>
                </c:pt>
                <c:pt idx="51">
                  <c:v>-2.7678282058422501E-2</c:v>
                </c:pt>
                <c:pt idx="52">
                  <c:v>-2.7678282058422501E-2</c:v>
                </c:pt>
                <c:pt idx="53">
                  <c:v>-2.7678282058422501E-2</c:v>
                </c:pt>
                <c:pt idx="54">
                  <c:v>-2.7678282058422401E-2</c:v>
                </c:pt>
                <c:pt idx="55">
                  <c:v>-2.7678282058422401E-2</c:v>
                </c:pt>
                <c:pt idx="56">
                  <c:v>-2.7678282058422501E-2</c:v>
                </c:pt>
                <c:pt idx="57">
                  <c:v>-2.7678282058422501E-2</c:v>
                </c:pt>
                <c:pt idx="58">
                  <c:v>-2.7678282058422501E-2</c:v>
                </c:pt>
                <c:pt idx="59">
                  <c:v>-2.7678282058422501E-2</c:v>
                </c:pt>
                <c:pt idx="60">
                  <c:v>-2.7678282058422501E-2</c:v>
                </c:pt>
                <c:pt idx="61">
                  <c:v>-2.7678282058422501E-2</c:v>
                </c:pt>
                <c:pt idx="62">
                  <c:v>-2.7678282058422501E-2</c:v>
                </c:pt>
                <c:pt idx="63">
                  <c:v>-2.7678282058422501E-2</c:v>
                </c:pt>
                <c:pt idx="64">
                  <c:v>-2.7678282058422501E-2</c:v>
                </c:pt>
                <c:pt idx="65">
                  <c:v>-2.7678282058422501E-2</c:v>
                </c:pt>
                <c:pt idx="66">
                  <c:v>-2.7678282058422501E-2</c:v>
                </c:pt>
                <c:pt idx="67">
                  <c:v>-2.7678282058422501E-2</c:v>
                </c:pt>
                <c:pt idx="68">
                  <c:v>-2.7678282058422501E-2</c:v>
                </c:pt>
                <c:pt idx="69">
                  <c:v>-2.7678282058422501E-2</c:v>
                </c:pt>
                <c:pt idx="70">
                  <c:v>-2.7678282058422501E-2</c:v>
                </c:pt>
                <c:pt idx="71">
                  <c:v>-2.7678282058422501E-2</c:v>
                </c:pt>
                <c:pt idx="72">
                  <c:v>-2.7678282058422501E-2</c:v>
                </c:pt>
                <c:pt idx="73">
                  <c:v>-2.7678282058422501E-2</c:v>
                </c:pt>
                <c:pt idx="74">
                  <c:v>-2.7678282058422401E-2</c:v>
                </c:pt>
                <c:pt idx="75">
                  <c:v>-2.7678282058422501E-2</c:v>
                </c:pt>
                <c:pt idx="76">
                  <c:v>-2.7678282058422501E-2</c:v>
                </c:pt>
                <c:pt idx="77">
                  <c:v>-2.7678282058422401E-2</c:v>
                </c:pt>
                <c:pt idx="78">
                  <c:v>-2.7678282058422501E-2</c:v>
                </c:pt>
                <c:pt idx="79">
                  <c:v>-2.7678282058422501E-2</c:v>
                </c:pt>
                <c:pt idx="80">
                  <c:v>-2.7678282058422501E-2</c:v>
                </c:pt>
                <c:pt idx="81">
                  <c:v>-2.7678282058422501E-2</c:v>
                </c:pt>
                <c:pt idx="82">
                  <c:v>-2.7678282058422501E-2</c:v>
                </c:pt>
                <c:pt idx="83">
                  <c:v>-2.7678282058422501E-2</c:v>
                </c:pt>
                <c:pt idx="84">
                  <c:v>-2.7678282058422401E-2</c:v>
                </c:pt>
                <c:pt idx="85">
                  <c:v>-2.7678282058422501E-2</c:v>
                </c:pt>
                <c:pt idx="86">
                  <c:v>-2.7678282058422501E-2</c:v>
                </c:pt>
                <c:pt idx="87">
                  <c:v>-2.7678282058422501E-2</c:v>
                </c:pt>
                <c:pt idx="88">
                  <c:v>-2.7678282058422401E-2</c:v>
                </c:pt>
                <c:pt idx="89">
                  <c:v>-2.7678282058422501E-2</c:v>
                </c:pt>
                <c:pt idx="90">
                  <c:v>-2.7678282058422501E-2</c:v>
                </c:pt>
                <c:pt idx="91">
                  <c:v>-2.7678282058422501E-2</c:v>
                </c:pt>
                <c:pt idx="92">
                  <c:v>-2.7678282058422501E-2</c:v>
                </c:pt>
                <c:pt idx="93">
                  <c:v>-2.7678282058422501E-2</c:v>
                </c:pt>
                <c:pt idx="94">
                  <c:v>-2.7678282058422501E-2</c:v>
                </c:pt>
                <c:pt idx="95">
                  <c:v>-2.7678282058422401E-2</c:v>
                </c:pt>
                <c:pt idx="96">
                  <c:v>-2.7678282058422501E-2</c:v>
                </c:pt>
                <c:pt idx="97">
                  <c:v>-2.7678282058422501E-2</c:v>
                </c:pt>
                <c:pt idx="98">
                  <c:v>-2.7678282058422501E-2</c:v>
                </c:pt>
                <c:pt idx="99">
                  <c:v>-2.7678282058422501E-2</c:v>
                </c:pt>
                <c:pt idx="100">
                  <c:v>-2.7678282058422501E-2</c:v>
                </c:pt>
                <c:pt idx="101">
                  <c:v>-2.7678282058422501E-2</c:v>
                </c:pt>
                <c:pt idx="102">
                  <c:v>-2.7678282058422501E-2</c:v>
                </c:pt>
                <c:pt idx="103">
                  <c:v>-2.7678282058422501E-2</c:v>
                </c:pt>
                <c:pt idx="104">
                  <c:v>-2.7678282058422401E-2</c:v>
                </c:pt>
                <c:pt idx="105">
                  <c:v>-2.7678282058422501E-2</c:v>
                </c:pt>
                <c:pt idx="106">
                  <c:v>-2.7678282058422501E-2</c:v>
                </c:pt>
                <c:pt idx="107">
                  <c:v>-2.7678282058422501E-2</c:v>
                </c:pt>
                <c:pt idx="108">
                  <c:v>-2.7678282058422501E-2</c:v>
                </c:pt>
                <c:pt idx="109">
                  <c:v>-2.7678282058422501E-2</c:v>
                </c:pt>
                <c:pt idx="110">
                  <c:v>-2.7678282058422401E-2</c:v>
                </c:pt>
                <c:pt idx="111">
                  <c:v>-2.7678282058422501E-2</c:v>
                </c:pt>
                <c:pt idx="112">
                  <c:v>-2.7678282058422401E-2</c:v>
                </c:pt>
                <c:pt idx="113">
                  <c:v>-2.7678282058422501E-2</c:v>
                </c:pt>
                <c:pt idx="114">
                  <c:v>-2.7678282058422501E-2</c:v>
                </c:pt>
                <c:pt idx="115">
                  <c:v>-2.7678282058422501E-2</c:v>
                </c:pt>
                <c:pt idx="116">
                  <c:v>-2.7678282058422501E-2</c:v>
                </c:pt>
                <c:pt idx="117">
                  <c:v>-2.7678282058422501E-2</c:v>
                </c:pt>
                <c:pt idx="118">
                  <c:v>-2.7678282058422501E-2</c:v>
                </c:pt>
                <c:pt idx="119">
                  <c:v>-2.7678282058422501E-2</c:v>
                </c:pt>
                <c:pt idx="120">
                  <c:v>-2.7678282058422501E-2</c:v>
                </c:pt>
                <c:pt idx="121">
                  <c:v>-2.7678282058422501E-2</c:v>
                </c:pt>
                <c:pt idx="122">
                  <c:v>-2.7678282058422501E-2</c:v>
                </c:pt>
                <c:pt idx="123">
                  <c:v>-2.7678282058422501E-2</c:v>
                </c:pt>
                <c:pt idx="124">
                  <c:v>-2.7678282058422501E-2</c:v>
                </c:pt>
                <c:pt idx="125">
                  <c:v>-2.7678282058422501E-2</c:v>
                </c:pt>
                <c:pt idx="126">
                  <c:v>-2.7678282058422501E-2</c:v>
                </c:pt>
                <c:pt idx="127">
                  <c:v>-2.7678282058422501E-2</c:v>
                </c:pt>
                <c:pt idx="128">
                  <c:v>-2.7678282058422501E-2</c:v>
                </c:pt>
                <c:pt idx="129">
                  <c:v>-2.7678282058422401E-2</c:v>
                </c:pt>
                <c:pt idx="130">
                  <c:v>-2.7678282058422501E-2</c:v>
                </c:pt>
                <c:pt idx="131">
                  <c:v>-2.7678282058422501E-2</c:v>
                </c:pt>
                <c:pt idx="132">
                  <c:v>-2.7678282058422501E-2</c:v>
                </c:pt>
                <c:pt idx="133">
                  <c:v>-2.7678282058422501E-2</c:v>
                </c:pt>
                <c:pt idx="134">
                  <c:v>-2.7678282058422501E-2</c:v>
                </c:pt>
                <c:pt idx="135">
                  <c:v>-2.7678282058422501E-2</c:v>
                </c:pt>
                <c:pt idx="136">
                  <c:v>-2.7678282058422501E-2</c:v>
                </c:pt>
                <c:pt idx="137">
                  <c:v>-2.7678282058422501E-2</c:v>
                </c:pt>
                <c:pt idx="138">
                  <c:v>-2.7678282058422501E-2</c:v>
                </c:pt>
                <c:pt idx="139">
                  <c:v>-2.7678282058422501E-2</c:v>
                </c:pt>
                <c:pt idx="140">
                  <c:v>-2.7678282058422501E-2</c:v>
                </c:pt>
                <c:pt idx="141">
                  <c:v>-2.7678282058422501E-2</c:v>
                </c:pt>
                <c:pt idx="142">
                  <c:v>-2.7678282058422501E-2</c:v>
                </c:pt>
                <c:pt idx="143">
                  <c:v>-2.7678282058422401E-2</c:v>
                </c:pt>
                <c:pt idx="144">
                  <c:v>-2.7678282058422501E-2</c:v>
                </c:pt>
                <c:pt idx="145">
                  <c:v>-2.7678282058422501E-2</c:v>
                </c:pt>
                <c:pt idx="146">
                  <c:v>-2.7678282058422501E-2</c:v>
                </c:pt>
                <c:pt idx="147">
                  <c:v>-2.7678282058422501E-2</c:v>
                </c:pt>
                <c:pt idx="148">
                  <c:v>-2.7678282058422501E-2</c:v>
                </c:pt>
                <c:pt idx="149">
                  <c:v>-2.7678282058422501E-2</c:v>
                </c:pt>
                <c:pt idx="150">
                  <c:v>-2.7678282058422501E-2</c:v>
                </c:pt>
                <c:pt idx="151">
                  <c:v>-2.7678282058422501E-2</c:v>
                </c:pt>
                <c:pt idx="152">
                  <c:v>-2.7678282058422501E-2</c:v>
                </c:pt>
                <c:pt idx="153">
                  <c:v>-2.7678282058422501E-2</c:v>
                </c:pt>
                <c:pt idx="154">
                  <c:v>-2.7678282058422401E-2</c:v>
                </c:pt>
                <c:pt idx="155">
                  <c:v>-2.7678282058422501E-2</c:v>
                </c:pt>
                <c:pt idx="156">
                  <c:v>-2.7678282058422501E-2</c:v>
                </c:pt>
                <c:pt idx="157">
                  <c:v>-2.7678282058422501E-2</c:v>
                </c:pt>
                <c:pt idx="158">
                  <c:v>-2.7678282058422501E-2</c:v>
                </c:pt>
                <c:pt idx="159">
                  <c:v>-2.7678282058422501E-2</c:v>
                </c:pt>
                <c:pt idx="160">
                  <c:v>-2.7678282058422501E-2</c:v>
                </c:pt>
                <c:pt idx="161">
                  <c:v>-2.7678282058422501E-2</c:v>
                </c:pt>
                <c:pt idx="162">
                  <c:v>-2.7678282058422401E-2</c:v>
                </c:pt>
                <c:pt idx="163">
                  <c:v>-2.7678282058422501E-2</c:v>
                </c:pt>
                <c:pt idx="164">
                  <c:v>-2.7678282058422501E-2</c:v>
                </c:pt>
                <c:pt idx="165">
                  <c:v>-2.7678282058422501E-2</c:v>
                </c:pt>
                <c:pt idx="166">
                  <c:v>-2.7678282058422501E-2</c:v>
                </c:pt>
                <c:pt idx="167">
                  <c:v>-2.7678282058422501E-2</c:v>
                </c:pt>
                <c:pt idx="168">
                  <c:v>-2.7678282058422501E-2</c:v>
                </c:pt>
                <c:pt idx="169">
                  <c:v>-2.7678282058422501E-2</c:v>
                </c:pt>
                <c:pt idx="170">
                  <c:v>-2.7678282058422501E-2</c:v>
                </c:pt>
                <c:pt idx="171">
                  <c:v>-2.7678282058422501E-2</c:v>
                </c:pt>
                <c:pt idx="172">
                  <c:v>-2.7678282058422501E-2</c:v>
                </c:pt>
                <c:pt idx="173">
                  <c:v>-2.7678282058422401E-2</c:v>
                </c:pt>
                <c:pt idx="174">
                  <c:v>-2.7678282058422501E-2</c:v>
                </c:pt>
                <c:pt idx="175">
                  <c:v>-2.7678282058422501E-2</c:v>
                </c:pt>
                <c:pt idx="176">
                  <c:v>-2.7678282058422501E-2</c:v>
                </c:pt>
                <c:pt idx="177">
                  <c:v>-2.7678282058422501E-2</c:v>
                </c:pt>
                <c:pt idx="178">
                  <c:v>-2.7678282058422501E-2</c:v>
                </c:pt>
                <c:pt idx="179">
                  <c:v>-2.7678282058422501E-2</c:v>
                </c:pt>
                <c:pt idx="180">
                  <c:v>-2.7678282058422501E-2</c:v>
                </c:pt>
                <c:pt idx="181">
                  <c:v>-2.7678282058422501E-2</c:v>
                </c:pt>
                <c:pt idx="182">
                  <c:v>-2.7678282058422501E-2</c:v>
                </c:pt>
                <c:pt idx="183">
                  <c:v>-2.7678282058422501E-2</c:v>
                </c:pt>
                <c:pt idx="184">
                  <c:v>-2.7678282058422501E-2</c:v>
                </c:pt>
                <c:pt idx="185">
                  <c:v>-2.7678282058422501E-2</c:v>
                </c:pt>
                <c:pt idx="186">
                  <c:v>-2.7678282058422501E-2</c:v>
                </c:pt>
                <c:pt idx="187">
                  <c:v>-2.7678282058422501E-2</c:v>
                </c:pt>
                <c:pt idx="188">
                  <c:v>-2.7678282058422501E-2</c:v>
                </c:pt>
                <c:pt idx="189">
                  <c:v>-2.7678282058422401E-2</c:v>
                </c:pt>
                <c:pt idx="190">
                  <c:v>-2.7678282058422401E-2</c:v>
                </c:pt>
                <c:pt idx="191">
                  <c:v>-2.7678282058422501E-2</c:v>
                </c:pt>
                <c:pt idx="192">
                  <c:v>-2.7678282058422501E-2</c:v>
                </c:pt>
                <c:pt idx="193">
                  <c:v>-2.7678282058422501E-2</c:v>
                </c:pt>
                <c:pt idx="194">
                  <c:v>-2.7678282058422501E-2</c:v>
                </c:pt>
                <c:pt idx="195">
                  <c:v>-2.7678282058422501E-2</c:v>
                </c:pt>
                <c:pt idx="196">
                  <c:v>-2.7678282058422501E-2</c:v>
                </c:pt>
                <c:pt idx="197">
                  <c:v>-2.7678282058422501E-2</c:v>
                </c:pt>
                <c:pt idx="198">
                  <c:v>-2.7678282058422501E-2</c:v>
                </c:pt>
                <c:pt idx="199">
                  <c:v>-2.7678282058422501E-2</c:v>
                </c:pt>
                <c:pt idx="200">
                  <c:v>-2.7678282058422501E-2</c:v>
                </c:pt>
                <c:pt idx="201">
                  <c:v>-2.7678282058422501E-2</c:v>
                </c:pt>
                <c:pt idx="202">
                  <c:v>-2.7678282058422501E-2</c:v>
                </c:pt>
                <c:pt idx="203">
                  <c:v>-2.7678282058422401E-2</c:v>
                </c:pt>
                <c:pt idx="204">
                  <c:v>-2.7678282058422501E-2</c:v>
                </c:pt>
                <c:pt idx="205">
                  <c:v>-2.7678282058422501E-2</c:v>
                </c:pt>
                <c:pt idx="206">
                  <c:v>-2.7678282058422501E-2</c:v>
                </c:pt>
                <c:pt idx="207">
                  <c:v>-2.7678282058422501E-2</c:v>
                </c:pt>
                <c:pt idx="208">
                  <c:v>-2.7678282058422401E-2</c:v>
                </c:pt>
                <c:pt idx="209">
                  <c:v>-2.7678282058422501E-2</c:v>
                </c:pt>
                <c:pt idx="210">
                  <c:v>-2.7678282058422501E-2</c:v>
                </c:pt>
                <c:pt idx="211">
                  <c:v>-2.7678282058422501E-2</c:v>
                </c:pt>
                <c:pt idx="212">
                  <c:v>-2.7678282058422501E-2</c:v>
                </c:pt>
                <c:pt idx="213">
                  <c:v>-2.7678282058422501E-2</c:v>
                </c:pt>
                <c:pt idx="214">
                  <c:v>-2.7678282058422501E-2</c:v>
                </c:pt>
                <c:pt idx="215">
                  <c:v>-2.7678282058422501E-2</c:v>
                </c:pt>
                <c:pt idx="216">
                  <c:v>-2.7678282058422501E-2</c:v>
                </c:pt>
                <c:pt idx="217">
                  <c:v>-2.7678282058422501E-2</c:v>
                </c:pt>
                <c:pt idx="218">
                  <c:v>-2.7678282058422501E-2</c:v>
                </c:pt>
                <c:pt idx="219">
                  <c:v>-2.7678282058422501E-2</c:v>
                </c:pt>
                <c:pt idx="220">
                  <c:v>-2.7678282058422501E-2</c:v>
                </c:pt>
                <c:pt idx="221">
                  <c:v>-2.7678282058422401E-2</c:v>
                </c:pt>
                <c:pt idx="222">
                  <c:v>-2.7678282058422501E-2</c:v>
                </c:pt>
                <c:pt idx="223">
                  <c:v>-2.7678282058422501E-2</c:v>
                </c:pt>
                <c:pt idx="224">
                  <c:v>-2.7678282058422501E-2</c:v>
                </c:pt>
                <c:pt idx="225">
                  <c:v>-2.7678282058422501E-2</c:v>
                </c:pt>
                <c:pt idx="226">
                  <c:v>-2.7678282058422501E-2</c:v>
                </c:pt>
                <c:pt idx="227">
                  <c:v>-2.7678282058422501E-2</c:v>
                </c:pt>
                <c:pt idx="228">
                  <c:v>-2.7678282058422501E-2</c:v>
                </c:pt>
                <c:pt idx="229">
                  <c:v>-2.7678282058422501E-2</c:v>
                </c:pt>
                <c:pt idx="230">
                  <c:v>-2.7678282058422501E-2</c:v>
                </c:pt>
                <c:pt idx="231">
                  <c:v>-2.7678282058422401E-2</c:v>
                </c:pt>
                <c:pt idx="232">
                  <c:v>-2.7678282058422501E-2</c:v>
                </c:pt>
                <c:pt idx="233">
                  <c:v>-2.7678282058422501E-2</c:v>
                </c:pt>
                <c:pt idx="234">
                  <c:v>-2.7678282058422501E-2</c:v>
                </c:pt>
                <c:pt idx="235">
                  <c:v>-2.7678282058422501E-2</c:v>
                </c:pt>
                <c:pt idx="236">
                  <c:v>-2.7678282058422501E-2</c:v>
                </c:pt>
                <c:pt idx="237">
                  <c:v>-2.7678282058422501E-2</c:v>
                </c:pt>
                <c:pt idx="238">
                  <c:v>-2.7678282058422501E-2</c:v>
                </c:pt>
                <c:pt idx="239">
                  <c:v>-2.7678282058422501E-2</c:v>
                </c:pt>
                <c:pt idx="240">
                  <c:v>-2.7678282058422501E-2</c:v>
                </c:pt>
                <c:pt idx="241">
                  <c:v>-2.7678282058422401E-2</c:v>
                </c:pt>
                <c:pt idx="242">
                  <c:v>-2.7678282058422501E-2</c:v>
                </c:pt>
                <c:pt idx="243">
                  <c:v>-2.7678282058422501E-2</c:v>
                </c:pt>
                <c:pt idx="244">
                  <c:v>-2.7678282058422501E-2</c:v>
                </c:pt>
                <c:pt idx="245">
                  <c:v>-2.7678282058422501E-2</c:v>
                </c:pt>
                <c:pt idx="246">
                  <c:v>-2.7678282058422501E-2</c:v>
                </c:pt>
                <c:pt idx="247">
                  <c:v>-2.7678282058422501E-2</c:v>
                </c:pt>
                <c:pt idx="248">
                  <c:v>-2.7678282058422501E-2</c:v>
                </c:pt>
                <c:pt idx="249">
                  <c:v>-2.7678282058422501E-2</c:v>
                </c:pt>
                <c:pt idx="250">
                  <c:v>-2.7678282058422501E-2</c:v>
                </c:pt>
                <c:pt idx="251">
                  <c:v>-2.7678282058422501E-2</c:v>
                </c:pt>
                <c:pt idx="252">
                  <c:v>-2.7678282058422501E-2</c:v>
                </c:pt>
                <c:pt idx="253">
                  <c:v>-2.7678282058422401E-2</c:v>
                </c:pt>
                <c:pt idx="254">
                  <c:v>-2.7678282058422501E-2</c:v>
                </c:pt>
                <c:pt idx="255">
                  <c:v>-2.7678282058422501E-2</c:v>
                </c:pt>
                <c:pt idx="256">
                  <c:v>-2.7678282058422501E-2</c:v>
                </c:pt>
                <c:pt idx="257">
                  <c:v>-2.7678282058422401E-2</c:v>
                </c:pt>
                <c:pt idx="258">
                  <c:v>-2.7678282058422501E-2</c:v>
                </c:pt>
                <c:pt idx="259">
                  <c:v>-2.7678282058422501E-2</c:v>
                </c:pt>
                <c:pt idx="260">
                  <c:v>-2.7678282058422501E-2</c:v>
                </c:pt>
                <c:pt idx="261">
                  <c:v>-2.7678282058422501E-2</c:v>
                </c:pt>
                <c:pt idx="262">
                  <c:v>-2.7678282058422501E-2</c:v>
                </c:pt>
                <c:pt idx="263">
                  <c:v>-2.7678282058422501E-2</c:v>
                </c:pt>
                <c:pt idx="264">
                  <c:v>-2.7678282058422501E-2</c:v>
                </c:pt>
                <c:pt idx="265">
                  <c:v>-2.7678282058422501E-2</c:v>
                </c:pt>
                <c:pt idx="266">
                  <c:v>-2.7678282058422501E-2</c:v>
                </c:pt>
                <c:pt idx="267">
                  <c:v>-2.7678282058422501E-2</c:v>
                </c:pt>
                <c:pt idx="268">
                  <c:v>-2.7678282058422501E-2</c:v>
                </c:pt>
                <c:pt idx="269">
                  <c:v>-2.7678282058422501E-2</c:v>
                </c:pt>
                <c:pt idx="270">
                  <c:v>-2.7678282058422501E-2</c:v>
                </c:pt>
                <c:pt idx="271">
                  <c:v>-2.7678282058422501E-2</c:v>
                </c:pt>
                <c:pt idx="272">
                  <c:v>-2.7678282058422501E-2</c:v>
                </c:pt>
                <c:pt idx="273">
                  <c:v>-2.7678282058422501E-2</c:v>
                </c:pt>
                <c:pt idx="274">
                  <c:v>-2.7678282058422501E-2</c:v>
                </c:pt>
                <c:pt idx="275">
                  <c:v>-2.7678282058422501E-2</c:v>
                </c:pt>
                <c:pt idx="276">
                  <c:v>-2.7678282058422501E-2</c:v>
                </c:pt>
                <c:pt idx="277">
                  <c:v>-2.7678282058422401E-2</c:v>
                </c:pt>
                <c:pt idx="278">
                  <c:v>-2.7678282058422501E-2</c:v>
                </c:pt>
                <c:pt idx="279">
                  <c:v>-2.7678282058422501E-2</c:v>
                </c:pt>
                <c:pt idx="280">
                  <c:v>-2.7678282058422501E-2</c:v>
                </c:pt>
                <c:pt idx="281">
                  <c:v>-2.7678282058422501E-2</c:v>
                </c:pt>
                <c:pt idx="282">
                  <c:v>-2.7678282058422501E-2</c:v>
                </c:pt>
                <c:pt idx="283">
                  <c:v>-2.7678282058422501E-2</c:v>
                </c:pt>
                <c:pt idx="284">
                  <c:v>-2.7678282058422501E-2</c:v>
                </c:pt>
                <c:pt idx="285">
                  <c:v>-2.7678282058422501E-2</c:v>
                </c:pt>
                <c:pt idx="286">
                  <c:v>-2.7678282058422501E-2</c:v>
                </c:pt>
                <c:pt idx="287">
                  <c:v>-2.7678282058422501E-2</c:v>
                </c:pt>
                <c:pt idx="288">
                  <c:v>-2.7678282058422501E-2</c:v>
                </c:pt>
                <c:pt idx="289">
                  <c:v>-2.7678282058422501E-2</c:v>
                </c:pt>
                <c:pt idx="290">
                  <c:v>-2.7678282058422501E-2</c:v>
                </c:pt>
                <c:pt idx="291">
                  <c:v>-2.7678282058422501E-2</c:v>
                </c:pt>
                <c:pt idx="292">
                  <c:v>-2.7678282058422501E-2</c:v>
                </c:pt>
                <c:pt idx="293">
                  <c:v>-2.7678282058422501E-2</c:v>
                </c:pt>
                <c:pt idx="294">
                  <c:v>-2.7678282058422501E-2</c:v>
                </c:pt>
                <c:pt idx="295">
                  <c:v>-2.7678282058422501E-2</c:v>
                </c:pt>
                <c:pt idx="296">
                  <c:v>-2.7678282058422501E-2</c:v>
                </c:pt>
                <c:pt idx="297">
                  <c:v>-2.7678282058422501E-2</c:v>
                </c:pt>
                <c:pt idx="298">
                  <c:v>-2.7678282058422501E-2</c:v>
                </c:pt>
                <c:pt idx="299">
                  <c:v>-2.7678282058422401E-2</c:v>
                </c:pt>
                <c:pt idx="300">
                  <c:v>-2.7678282058422501E-2</c:v>
                </c:pt>
                <c:pt idx="301">
                  <c:v>-2.7678282058422501E-2</c:v>
                </c:pt>
                <c:pt idx="302">
                  <c:v>-2.7678282058422501E-2</c:v>
                </c:pt>
                <c:pt idx="303">
                  <c:v>-2.7678282058422501E-2</c:v>
                </c:pt>
                <c:pt idx="304">
                  <c:v>-2.7678282058422501E-2</c:v>
                </c:pt>
                <c:pt idx="305">
                  <c:v>-2.7678282058422501E-2</c:v>
                </c:pt>
                <c:pt idx="306">
                  <c:v>-2.7678282058422501E-2</c:v>
                </c:pt>
                <c:pt idx="307">
                  <c:v>-2.7678282058422501E-2</c:v>
                </c:pt>
                <c:pt idx="308">
                  <c:v>-2.7678282058422401E-2</c:v>
                </c:pt>
                <c:pt idx="309">
                  <c:v>-2.7678282058422501E-2</c:v>
                </c:pt>
                <c:pt idx="310">
                  <c:v>-2.7678282058422501E-2</c:v>
                </c:pt>
                <c:pt idx="311">
                  <c:v>-2.7678282058422501E-2</c:v>
                </c:pt>
                <c:pt idx="312">
                  <c:v>-2.7678282058422501E-2</c:v>
                </c:pt>
                <c:pt idx="313">
                  <c:v>-2.7678282058422501E-2</c:v>
                </c:pt>
                <c:pt idx="314">
                  <c:v>-2.7678282058422501E-2</c:v>
                </c:pt>
                <c:pt idx="315">
                  <c:v>-2.7678282058422501E-2</c:v>
                </c:pt>
                <c:pt idx="316">
                  <c:v>-2.7678282058422501E-2</c:v>
                </c:pt>
                <c:pt idx="317">
                  <c:v>-2.7678282058422501E-2</c:v>
                </c:pt>
                <c:pt idx="318">
                  <c:v>-2.7678282058422501E-2</c:v>
                </c:pt>
                <c:pt idx="319">
                  <c:v>-2.7678282058422501E-2</c:v>
                </c:pt>
                <c:pt idx="320">
                  <c:v>-2.7678282058422501E-2</c:v>
                </c:pt>
                <c:pt idx="321">
                  <c:v>-2.7678282058422501E-2</c:v>
                </c:pt>
                <c:pt idx="322">
                  <c:v>-2.7678282058422501E-2</c:v>
                </c:pt>
                <c:pt idx="323">
                  <c:v>-2.7678282058422401E-2</c:v>
                </c:pt>
                <c:pt idx="324">
                  <c:v>-2.7678282058422501E-2</c:v>
                </c:pt>
                <c:pt idx="325">
                  <c:v>-2.7678282058422401E-2</c:v>
                </c:pt>
                <c:pt idx="326">
                  <c:v>-2.7678282058422501E-2</c:v>
                </c:pt>
                <c:pt idx="327">
                  <c:v>-2.7678282058422501E-2</c:v>
                </c:pt>
                <c:pt idx="328">
                  <c:v>-2.7678282058422501E-2</c:v>
                </c:pt>
                <c:pt idx="329">
                  <c:v>-2.7678282058422501E-2</c:v>
                </c:pt>
                <c:pt idx="330">
                  <c:v>-2.7678282058422501E-2</c:v>
                </c:pt>
                <c:pt idx="331">
                  <c:v>-2.7678282058422501E-2</c:v>
                </c:pt>
                <c:pt idx="332">
                  <c:v>-2.7678282058422401E-2</c:v>
                </c:pt>
                <c:pt idx="333">
                  <c:v>-2.7678282058422401E-2</c:v>
                </c:pt>
                <c:pt idx="334">
                  <c:v>-2.7678282058422501E-2</c:v>
                </c:pt>
                <c:pt idx="335">
                  <c:v>-2.7678282058422501E-2</c:v>
                </c:pt>
                <c:pt idx="336">
                  <c:v>-2.7678282058422501E-2</c:v>
                </c:pt>
                <c:pt idx="337">
                  <c:v>-2.7678282058422501E-2</c:v>
                </c:pt>
                <c:pt idx="338">
                  <c:v>-2.7678282058422501E-2</c:v>
                </c:pt>
                <c:pt idx="339">
                  <c:v>-2.7678282058422501E-2</c:v>
                </c:pt>
                <c:pt idx="340">
                  <c:v>-2.7678282058422501E-2</c:v>
                </c:pt>
                <c:pt idx="341">
                  <c:v>-2.7678282058422501E-2</c:v>
                </c:pt>
                <c:pt idx="342">
                  <c:v>-2.7678282058422501E-2</c:v>
                </c:pt>
                <c:pt idx="343">
                  <c:v>-2.7678282058422501E-2</c:v>
                </c:pt>
                <c:pt idx="344">
                  <c:v>-2.7678282058422501E-2</c:v>
                </c:pt>
                <c:pt idx="345">
                  <c:v>-2.7678282058422501E-2</c:v>
                </c:pt>
                <c:pt idx="346">
                  <c:v>-2.7678282058422401E-2</c:v>
                </c:pt>
                <c:pt idx="347">
                  <c:v>-2.7678282058422501E-2</c:v>
                </c:pt>
                <c:pt idx="348">
                  <c:v>-2.7678282058422401E-2</c:v>
                </c:pt>
                <c:pt idx="349">
                  <c:v>-2.7678282058422501E-2</c:v>
                </c:pt>
                <c:pt idx="350">
                  <c:v>-2.7678282058422501E-2</c:v>
                </c:pt>
                <c:pt idx="351">
                  <c:v>-2.7678282058422501E-2</c:v>
                </c:pt>
                <c:pt idx="352">
                  <c:v>-2.7678282058422501E-2</c:v>
                </c:pt>
                <c:pt idx="353">
                  <c:v>-2.7678282058422401E-2</c:v>
                </c:pt>
                <c:pt idx="354">
                  <c:v>-2.7678282058422501E-2</c:v>
                </c:pt>
                <c:pt idx="355">
                  <c:v>-2.7678282058422501E-2</c:v>
                </c:pt>
                <c:pt idx="356">
                  <c:v>-2.7678282058422501E-2</c:v>
                </c:pt>
                <c:pt idx="357">
                  <c:v>-2.7678282058422501E-2</c:v>
                </c:pt>
                <c:pt idx="358">
                  <c:v>-2.7678282058422501E-2</c:v>
                </c:pt>
                <c:pt idx="359">
                  <c:v>-2.7678282058422501E-2</c:v>
                </c:pt>
                <c:pt idx="360">
                  <c:v>-2.7678282058422401E-2</c:v>
                </c:pt>
                <c:pt idx="361">
                  <c:v>-2.7678282058422501E-2</c:v>
                </c:pt>
                <c:pt idx="362">
                  <c:v>-2.7678282058422501E-2</c:v>
                </c:pt>
                <c:pt idx="363">
                  <c:v>-2.7678282058422501E-2</c:v>
                </c:pt>
                <c:pt idx="364">
                  <c:v>-2.7678282058422501E-2</c:v>
                </c:pt>
                <c:pt idx="365">
                  <c:v>-2.7678282058422501E-2</c:v>
                </c:pt>
                <c:pt idx="366">
                  <c:v>-2.7678282058422501E-2</c:v>
                </c:pt>
                <c:pt idx="367">
                  <c:v>-2.7678282058422501E-2</c:v>
                </c:pt>
                <c:pt idx="368">
                  <c:v>-2.7678282058422501E-2</c:v>
                </c:pt>
                <c:pt idx="369">
                  <c:v>-2.7678282058422501E-2</c:v>
                </c:pt>
                <c:pt idx="370">
                  <c:v>-2.7678282058422501E-2</c:v>
                </c:pt>
                <c:pt idx="371">
                  <c:v>-2.7678282058422501E-2</c:v>
                </c:pt>
                <c:pt idx="372">
                  <c:v>-2.7678282058422501E-2</c:v>
                </c:pt>
                <c:pt idx="373">
                  <c:v>-2.7678282058422501E-2</c:v>
                </c:pt>
                <c:pt idx="374">
                  <c:v>-2.7678282058422401E-2</c:v>
                </c:pt>
                <c:pt idx="375">
                  <c:v>-2.7678282058422501E-2</c:v>
                </c:pt>
                <c:pt idx="376">
                  <c:v>-2.7678282058422501E-2</c:v>
                </c:pt>
                <c:pt idx="377">
                  <c:v>-2.7678282058422501E-2</c:v>
                </c:pt>
                <c:pt idx="378">
                  <c:v>-2.7678282058422501E-2</c:v>
                </c:pt>
                <c:pt idx="379">
                  <c:v>-2.7678282058422501E-2</c:v>
                </c:pt>
                <c:pt idx="380">
                  <c:v>-2.7678282058422501E-2</c:v>
                </c:pt>
                <c:pt idx="381">
                  <c:v>-2.7678282058422501E-2</c:v>
                </c:pt>
                <c:pt idx="382">
                  <c:v>-2.7678282058422501E-2</c:v>
                </c:pt>
                <c:pt idx="383">
                  <c:v>-2.7678282058422501E-2</c:v>
                </c:pt>
                <c:pt idx="384">
                  <c:v>-2.7678282058422501E-2</c:v>
                </c:pt>
                <c:pt idx="385">
                  <c:v>-2.7678282058422501E-2</c:v>
                </c:pt>
                <c:pt idx="386">
                  <c:v>-2.7678282058422501E-2</c:v>
                </c:pt>
                <c:pt idx="387">
                  <c:v>-2.7678282058422501E-2</c:v>
                </c:pt>
                <c:pt idx="388">
                  <c:v>-2.7678282058422501E-2</c:v>
                </c:pt>
                <c:pt idx="389">
                  <c:v>-2.7678282058422501E-2</c:v>
                </c:pt>
                <c:pt idx="390">
                  <c:v>-2.7678282058422501E-2</c:v>
                </c:pt>
                <c:pt idx="391">
                  <c:v>-2.7678282058422501E-2</c:v>
                </c:pt>
                <c:pt idx="392">
                  <c:v>-2.7678282058422501E-2</c:v>
                </c:pt>
                <c:pt idx="393">
                  <c:v>-2.7678282058422501E-2</c:v>
                </c:pt>
                <c:pt idx="394">
                  <c:v>-2.7678282058422501E-2</c:v>
                </c:pt>
                <c:pt idx="395">
                  <c:v>-2.7678282058422501E-2</c:v>
                </c:pt>
                <c:pt idx="396">
                  <c:v>-2.7678282058422501E-2</c:v>
                </c:pt>
                <c:pt idx="397">
                  <c:v>-2.7678282058422501E-2</c:v>
                </c:pt>
                <c:pt idx="398">
                  <c:v>-2.7678282058422501E-2</c:v>
                </c:pt>
                <c:pt idx="399">
                  <c:v>-2.7678282058422501E-2</c:v>
                </c:pt>
                <c:pt idx="400">
                  <c:v>-2.7678282058422501E-2</c:v>
                </c:pt>
                <c:pt idx="401">
                  <c:v>-2.7678282058422501E-2</c:v>
                </c:pt>
                <c:pt idx="402">
                  <c:v>-2.7678282058422501E-2</c:v>
                </c:pt>
                <c:pt idx="403">
                  <c:v>-2.7678282058422501E-2</c:v>
                </c:pt>
                <c:pt idx="404">
                  <c:v>-2.7678282058422501E-2</c:v>
                </c:pt>
                <c:pt idx="405">
                  <c:v>-2.7678282058422501E-2</c:v>
                </c:pt>
                <c:pt idx="406">
                  <c:v>-2.7678282058422501E-2</c:v>
                </c:pt>
                <c:pt idx="407">
                  <c:v>-2.7678282058422501E-2</c:v>
                </c:pt>
                <c:pt idx="408">
                  <c:v>-2.7678282058422501E-2</c:v>
                </c:pt>
                <c:pt idx="409">
                  <c:v>-2.7678282058422501E-2</c:v>
                </c:pt>
                <c:pt idx="410">
                  <c:v>-2.7678282058422501E-2</c:v>
                </c:pt>
                <c:pt idx="411">
                  <c:v>-2.7678282058422501E-2</c:v>
                </c:pt>
                <c:pt idx="412">
                  <c:v>-2.7678282058422501E-2</c:v>
                </c:pt>
                <c:pt idx="413">
                  <c:v>-2.7678282058422501E-2</c:v>
                </c:pt>
                <c:pt idx="414">
                  <c:v>-2.7678282058422501E-2</c:v>
                </c:pt>
                <c:pt idx="415">
                  <c:v>-2.7678282058422501E-2</c:v>
                </c:pt>
                <c:pt idx="416">
                  <c:v>-2.7678282058422501E-2</c:v>
                </c:pt>
                <c:pt idx="417">
                  <c:v>-2.7678282058422501E-2</c:v>
                </c:pt>
                <c:pt idx="418">
                  <c:v>-2.7678282058422501E-2</c:v>
                </c:pt>
                <c:pt idx="419">
                  <c:v>-2.7678282058422501E-2</c:v>
                </c:pt>
                <c:pt idx="420">
                  <c:v>-2.7678282058422401E-2</c:v>
                </c:pt>
                <c:pt idx="421">
                  <c:v>-2.7678282058422501E-2</c:v>
                </c:pt>
                <c:pt idx="422">
                  <c:v>-2.7678282058422401E-2</c:v>
                </c:pt>
                <c:pt idx="423">
                  <c:v>-2.7678282058422501E-2</c:v>
                </c:pt>
                <c:pt idx="424">
                  <c:v>-2.7678282058422501E-2</c:v>
                </c:pt>
                <c:pt idx="425">
                  <c:v>-2.7678282058422501E-2</c:v>
                </c:pt>
                <c:pt idx="426">
                  <c:v>-2.7678282058422501E-2</c:v>
                </c:pt>
                <c:pt idx="427">
                  <c:v>-2.7678282058422501E-2</c:v>
                </c:pt>
                <c:pt idx="428">
                  <c:v>-2.7678282058422501E-2</c:v>
                </c:pt>
                <c:pt idx="429">
                  <c:v>-2.7678282058422501E-2</c:v>
                </c:pt>
                <c:pt idx="430">
                  <c:v>-2.7678282058422501E-2</c:v>
                </c:pt>
                <c:pt idx="431">
                  <c:v>-2.7678282058422501E-2</c:v>
                </c:pt>
                <c:pt idx="432">
                  <c:v>-2.7678282058422501E-2</c:v>
                </c:pt>
                <c:pt idx="433">
                  <c:v>-2.7678282058422501E-2</c:v>
                </c:pt>
                <c:pt idx="434">
                  <c:v>-2.7678282058422401E-2</c:v>
                </c:pt>
                <c:pt idx="435">
                  <c:v>-2.7678282058422501E-2</c:v>
                </c:pt>
                <c:pt idx="436">
                  <c:v>-2.7678282058422501E-2</c:v>
                </c:pt>
                <c:pt idx="437">
                  <c:v>-2.7678282058422501E-2</c:v>
                </c:pt>
                <c:pt idx="438">
                  <c:v>-2.7678282058422401E-2</c:v>
                </c:pt>
                <c:pt idx="439">
                  <c:v>-2.7678282058422501E-2</c:v>
                </c:pt>
                <c:pt idx="440">
                  <c:v>-2.7678282058422501E-2</c:v>
                </c:pt>
                <c:pt idx="441">
                  <c:v>-2.7678282058422501E-2</c:v>
                </c:pt>
                <c:pt idx="442">
                  <c:v>-2.7678282058422401E-2</c:v>
                </c:pt>
                <c:pt idx="443">
                  <c:v>-2.7678282058422501E-2</c:v>
                </c:pt>
                <c:pt idx="444">
                  <c:v>-2.7678282058422501E-2</c:v>
                </c:pt>
                <c:pt idx="445">
                  <c:v>-2.7678282058422501E-2</c:v>
                </c:pt>
                <c:pt idx="446">
                  <c:v>-2.7678282058422501E-2</c:v>
                </c:pt>
                <c:pt idx="447">
                  <c:v>-2.7678282058422501E-2</c:v>
                </c:pt>
                <c:pt idx="448">
                  <c:v>-2.7678282058422501E-2</c:v>
                </c:pt>
                <c:pt idx="449">
                  <c:v>-2.7678282058422501E-2</c:v>
                </c:pt>
                <c:pt idx="450">
                  <c:v>-2.7678282058422501E-2</c:v>
                </c:pt>
                <c:pt idx="451">
                  <c:v>-2.7678282058422501E-2</c:v>
                </c:pt>
                <c:pt idx="452">
                  <c:v>-2.7678282058422501E-2</c:v>
                </c:pt>
                <c:pt idx="453">
                  <c:v>-2.7678282058422501E-2</c:v>
                </c:pt>
                <c:pt idx="454">
                  <c:v>-2.7678282058422501E-2</c:v>
                </c:pt>
                <c:pt idx="455">
                  <c:v>-2.7678282058422501E-2</c:v>
                </c:pt>
                <c:pt idx="456">
                  <c:v>-2.7678282058422501E-2</c:v>
                </c:pt>
                <c:pt idx="457">
                  <c:v>-2.7678282058422501E-2</c:v>
                </c:pt>
                <c:pt idx="458">
                  <c:v>-2.7678282058422501E-2</c:v>
                </c:pt>
                <c:pt idx="459">
                  <c:v>-2.7678282058422501E-2</c:v>
                </c:pt>
                <c:pt idx="460">
                  <c:v>-2.7678282058422501E-2</c:v>
                </c:pt>
                <c:pt idx="461">
                  <c:v>-2.7678282058422501E-2</c:v>
                </c:pt>
                <c:pt idx="462">
                  <c:v>-2.7678282058422501E-2</c:v>
                </c:pt>
                <c:pt idx="463">
                  <c:v>-2.7678282058422501E-2</c:v>
                </c:pt>
                <c:pt idx="464">
                  <c:v>-2.7678282058422501E-2</c:v>
                </c:pt>
                <c:pt idx="465">
                  <c:v>-2.7678282058422501E-2</c:v>
                </c:pt>
                <c:pt idx="466">
                  <c:v>-2.7678282058422501E-2</c:v>
                </c:pt>
                <c:pt idx="467">
                  <c:v>-2.7678282058422501E-2</c:v>
                </c:pt>
                <c:pt idx="468">
                  <c:v>-2.7678282058422501E-2</c:v>
                </c:pt>
                <c:pt idx="469">
                  <c:v>-2.7678282058422501E-2</c:v>
                </c:pt>
                <c:pt idx="470">
                  <c:v>-2.7678282058422501E-2</c:v>
                </c:pt>
                <c:pt idx="471">
                  <c:v>-2.7678282058422501E-2</c:v>
                </c:pt>
                <c:pt idx="472">
                  <c:v>-2.7678282058422501E-2</c:v>
                </c:pt>
                <c:pt idx="473">
                  <c:v>-2.7678282058422501E-2</c:v>
                </c:pt>
                <c:pt idx="474">
                  <c:v>-2.7678282058422501E-2</c:v>
                </c:pt>
                <c:pt idx="475">
                  <c:v>-2.7678282058422501E-2</c:v>
                </c:pt>
                <c:pt idx="476">
                  <c:v>-2.7678282058422501E-2</c:v>
                </c:pt>
                <c:pt idx="477">
                  <c:v>-2.7678282058422501E-2</c:v>
                </c:pt>
                <c:pt idx="478">
                  <c:v>-2.7678282058422501E-2</c:v>
                </c:pt>
                <c:pt idx="479">
                  <c:v>-2.7678282058422501E-2</c:v>
                </c:pt>
                <c:pt idx="480">
                  <c:v>-2.7678282058422501E-2</c:v>
                </c:pt>
                <c:pt idx="481">
                  <c:v>-2.7678282058422501E-2</c:v>
                </c:pt>
                <c:pt idx="482">
                  <c:v>-2.7678282058422501E-2</c:v>
                </c:pt>
                <c:pt idx="483">
                  <c:v>-2.7678282058422501E-2</c:v>
                </c:pt>
                <c:pt idx="484">
                  <c:v>-2.7678282058422501E-2</c:v>
                </c:pt>
                <c:pt idx="485">
                  <c:v>-2.7678282058422501E-2</c:v>
                </c:pt>
                <c:pt idx="486">
                  <c:v>-2.7678282058422501E-2</c:v>
                </c:pt>
                <c:pt idx="487">
                  <c:v>-2.7678282058422401E-2</c:v>
                </c:pt>
                <c:pt idx="488">
                  <c:v>-2.7678282058422501E-2</c:v>
                </c:pt>
                <c:pt idx="489">
                  <c:v>-2.7678282058422501E-2</c:v>
                </c:pt>
                <c:pt idx="490">
                  <c:v>-2.7678282058422501E-2</c:v>
                </c:pt>
                <c:pt idx="491">
                  <c:v>-2.7678282058422501E-2</c:v>
                </c:pt>
                <c:pt idx="492">
                  <c:v>-2.7678282058422501E-2</c:v>
                </c:pt>
                <c:pt idx="493">
                  <c:v>-2.7678282058422501E-2</c:v>
                </c:pt>
                <c:pt idx="494">
                  <c:v>-2.7678282058422501E-2</c:v>
                </c:pt>
                <c:pt idx="495">
                  <c:v>-2.7678282058422501E-2</c:v>
                </c:pt>
                <c:pt idx="496">
                  <c:v>-2.7678282058422501E-2</c:v>
                </c:pt>
                <c:pt idx="497">
                  <c:v>-2.7678282058422501E-2</c:v>
                </c:pt>
                <c:pt idx="498">
                  <c:v>-2.7678282058422501E-2</c:v>
                </c:pt>
                <c:pt idx="499">
                  <c:v>-2.7678282058422501E-2</c:v>
                </c:pt>
                <c:pt idx="500">
                  <c:v>-2.76782820584225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5FE-4E88-ABED-AFA408BE7010}"/>
            </c:ext>
          </c:extLst>
        </c:ser>
        <c:ser>
          <c:idx val="22"/>
          <c:order val="1"/>
          <c:tx>
            <c:strRef>
              <c:f>Phi_D!$S$20</c:f>
              <c:strCache>
                <c:ptCount val="1"/>
                <c:pt idx="0">
                  <c:v>Phi_D (1) @ t=2.16E6</c:v>
                </c:pt>
              </c:strCache>
            </c:strRef>
          </c:tx>
          <c:spPr>
            <a:ln w="1270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Phi_D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i_D!$S$21:$S$521</c:f>
              <c:numCache>
                <c:formatCode>General</c:formatCode>
                <c:ptCount val="501"/>
                <c:pt idx="0">
                  <c:v>-3.1368628275414603E-2</c:v>
                </c:pt>
                <c:pt idx="1">
                  <c:v>-3.1368023376196097E-2</c:v>
                </c:pt>
                <c:pt idx="2">
                  <c:v>-3.1367391453487201E-2</c:v>
                </c:pt>
                <c:pt idx="3">
                  <c:v>-3.1366733455702997E-2</c:v>
                </c:pt>
                <c:pt idx="4">
                  <c:v>-3.1366050297482601E-2</c:v>
                </c:pt>
                <c:pt idx="5">
                  <c:v>-3.1365342856169397E-2</c:v>
                </c:pt>
                <c:pt idx="6">
                  <c:v>-3.13646119691336E-2</c:v>
                </c:pt>
                <c:pt idx="7">
                  <c:v>-3.1363858431803802E-2</c:v>
                </c:pt>
                <c:pt idx="8">
                  <c:v>-3.1363082996334203E-2</c:v>
                </c:pt>
                <c:pt idx="9">
                  <c:v>-3.1362286370849798E-2</c:v>
                </c:pt>
                <c:pt idx="10">
                  <c:v>-3.1361469219205497E-2</c:v>
                </c:pt>
                <c:pt idx="11">
                  <c:v>-3.1360632161203397E-2</c:v>
                </c:pt>
                <c:pt idx="12">
                  <c:v>-3.1359775773206498E-2</c:v>
                </c:pt>
                <c:pt idx="13">
                  <c:v>-3.13589005890954E-2</c:v>
                </c:pt>
                <c:pt idx="14">
                  <c:v>-3.1358007101510703E-2</c:v>
                </c:pt>
                <c:pt idx="15">
                  <c:v>-3.1357095763332801E-2</c:v>
                </c:pt>
                <c:pt idx="16">
                  <c:v>-3.1356166989349697E-2</c:v>
                </c:pt>
                <c:pt idx="17">
                  <c:v>-3.1355221158069699E-2</c:v>
                </c:pt>
                <c:pt idx="18">
                  <c:v>-3.1354258613637997E-2</c:v>
                </c:pt>
                <c:pt idx="19">
                  <c:v>-3.1353279667822503E-2</c:v>
                </c:pt>
                <c:pt idx="20">
                  <c:v>-3.1352284602034798E-2</c:v>
                </c:pt>
                <c:pt idx="21">
                  <c:v>-3.1351273669360601E-2</c:v>
                </c:pt>
                <c:pt idx="22">
                  <c:v>-3.1350247096572498E-2</c:v>
                </c:pt>
                <c:pt idx="23">
                  <c:v>-3.1349205086106703E-2</c:v>
                </c:pt>
                <c:pt idx="24">
                  <c:v>-3.1348147817985103E-2</c:v>
                </c:pt>
                <c:pt idx="25">
                  <c:v>-3.1347075451669697E-2</c:v>
                </c:pt>
                <c:pt idx="26">
                  <c:v>-3.1345988127836802E-2</c:v>
                </c:pt>
                <c:pt idx="27">
                  <c:v>-3.1344885970064698E-2</c:v>
                </c:pt>
                <c:pt idx="28">
                  <c:v>-3.1343769086426998E-2</c:v>
                </c:pt>
                <c:pt idx="29">
                  <c:v>-3.13426375709892E-2</c:v>
                </c:pt>
                <c:pt idx="30">
                  <c:v>-3.1341491505205397E-2</c:v>
                </c:pt>
                <c:pt idx="31">
                  <c:v>-3.1340330959215901E-2</c:v>
                </c:pt>
                <c:pt idx="32">
                  <c:v>-3.1339155993046403E-2</c:v>
                </c:pt>
                <c:pt idx="33">
                  <c:v>-3.1337966657710201E-2</c:v>
                </c:pt>
                <c:pt idx="34">
                  <c:v>-3.1336762996218098E-2</c:v>
                </c:pt>
                <c:pt idx="35">
                  <c:v>-3.1335545044498397E-2</c:v>
                </c:pt>
                <c:pt idx="36">
                  <c:v>-3.1334312832232099E-2</c:v>
                </c:pt>
                <c:pt idx="37">
                  <c:v>-3.1333066383607597E-2</c:v>
                </c:pt>
                <c:pt idx="38">
                  <c:v>-3.13318057180011E-2</c:v>
                </c:pt>
                <c:pt idx="39">
                  <c:v>-3.1330530850586E-2</c:v>
                </c:pt>
                <c:pt idx="40">
                  <c:v>-3.1329241792878201E-2</c:v>
                </c:pt>
                <c:pt idx="41">
                  <c:v>-3.13279385532216E-2</c:v>
                </c:pt>
                <c:pt idx="42">
                  <c:v>-3.1326621137218999E-2</c:v>
                </c:pt>
                <c:pt idx="43">
                  <c:v>-3.1325289548113498E-2</c:v>
                </c:pt>
                <c:pt idx="44">
                  <c:v>-3.1323943787124303E-2</c:v>
                </c:pt>
                <c:pt idx="45">
                  <c:v>-3.13225838537428E-2</c:v>
                </c:pt>
                <c:pt idx="46">
                  <c:v>-3.1321209745991001E-2</c:v>
                </c:pt>
                <c:pt idx="47">
                  <c:v>-3.1319821460648697E-2</c:v>
                </c:pt>
                <c:pt idx="48">
                  <c:v>-3.1318418993450198E-2</c:v>
                </c:pt>
                <c:pt idx="49">
                  <c:v>-3.1317002339256397E-2</c:v>
                </c:pt>
                <c:pt idx="50">
                  <c:v>-3.1315571492203299E-2</c:v>
                </c:pt>
                <c:pt idx="51">
                  <c:v>-3.1314126445830898E-2</c:v>
                </c:pt>
                <c:pt idx="52">
                  <c:v>-3.1312667193194602E-2</c:v>
                </c:pt>
                <c:pt idx="53">
                  <c:v>-3.1311193726960798E-2</c:v>
                </c:pt>
                <c:pt idx="54">
                  <c:v>-3.1309706039489897E-2</c:v>
                </c:pt>
                <c:pt idx="55">
                  <c:v>-3.1308204122906802E-2</c:v>
                </c:pt>
                <c:pt idx="56">
                  <c:v>-3.1306687969162E-2</c:v>
                </c:pt>
                <c:pt idx="57">
                  <c:v>-3.1305157570084403E-2</c:v>
                </c:pt>
                <c:pt idx="58">
                  <c:v>-3.1303612917425498E-2</c:v>
                </c:pt>
                <c:pt idx="59">
                  <c:v>-3.1302054002898698E-2</c:v>
                </c:pt>
                <c:pt idx="60">
                  <c:v>-3.1300480818212101E-2</c:v>
                </c:pt>
                <c:pt idx="61">
                  <c:v>-3.1298893355097598E-2</c:v>
                </c:pt>
                <c:pt idx="62">
                  <c:v>-3.1297291605334898E-2</c:v>
                </c:pt>
                <c:pt idx="63">
                  <c:v>-3.1295675560773999E-2</c:v>
                </c:pt>
                <c:pt idx="64">
                  <c:v>-3.1294045213353099E-2</c:v>
                </c:pt>
                <c:pt idx="65">
                  <c:v>-3.1292400555115299E-2</c:v>
                </c:pt>
                <c:pt idx="66">
                  <c:v>-3.1290741578223202E-2</c:v>
                </c:pt>
                <c:pt idx="67">
                  <c:v>-3.1289068274971597E-2</c:v>
                </c:pt>
                <c:pt idx="68">
                  <c:v>-3.1287380637798901E-2</c:v>
                </c:pt>
                <c:pt idx="69">
                  <c:v>-3.1285678659297898E-2</c:v>
                </c:pt>
                <c:pt idx="70">
                  <c:v>-3.1283962332224802E-2</c:v>
                </c:pt>
                <c:pt idx="71">
                  <c:v>-3.1282231649508399E-2</c:v>
                </c:pt>
                <c:pt idx="72">
                  <c:v>-3.1280486604257897E-2</c:v>
                </c:pt>
                <c:pt idx="73">
                  <c:v>-3.1278727189770497E-2</c:v>
                </c:pt>
                <c:pt idx="74">
                  <c:v>-3.1276953399538697E-2</c:v>
                </c:pt>
                <c:pt idx="75">
                  <c:v>-3.1275165227257401E-2</c:v>
                </c:pt>
                <c:pt idx="76">
                  <c:v>-3.127336266683E-2</c:v>
                </c:pt>
                <c:pt idx="77">
                  <c:v>-3.1271545712375198E-2</c:v>
                </c:pt>
                <c:pt idx="78">
                  <c:v>-3.1269714358233003E-2</c:v>
                </c:pt>
                <c:pt idx="79">
                  <c:v>-3.1267868598970898E-2</c:v>
                </c:pt>
                <c:pt idx="80">
                  <c:v>-3.1266008429389702E-2</c:v>
                </c:pt>
                <c:pt idx="81">
                  <c:v>-3.1264133844529599E-2</c:v>
                </c:pt>
                <c:pt idx="82">
                  <c:v>-3.1262244839675803E-2</c:v>
                </c:pt>
                <c:pt idx="83">
                  <c:v>-3.12603414103646E-2</c:v>
                </c:pt>
                <c:pt idx="84">
                  <c:v>-3.1258423552388698E-2</c:v>
                </c:pt>
                <c:pt idx="85">
                  <c:v>-3.1256491261803E-2</c:v>
                </c:pt>
                <c:pt idx="86">
                  <c:v>-3.1254544534930699E-2</c:v>
                </c:pt>
                <c:pt idx="87">
                  <c:v>-3.1252583368368503E-2</c:v>
                </c:pt>
                <c:pt idx="88">
                  <c:v>-3.1250607758992403E-2</c:v>
                </c:pt>
                <c:pt idx="89">
                  <c:v>-3.12486177039633E-2</c:v>
                </c:pt>
                <c:pt idx="90">
                  <c:v>-3.1246613200732701E-2</c:v>
                </c:pt>
                <c:pt idx="91">
                  <c:v>-3.12445942470484E-2</c:v>
                </c:pt>
                <c:pt idx="92">
                  <c:v>-3.1242560840960099E-2</c:v>
                </c:pt>
                <c:pt idx="93">
                  <c:v>-3.1240512980824801E-2</c:v>
                </c:pt>
                <c:pt idx="94">
                  <c:v>-3.1238450665312799E-2</c:v>
                </c:pt>
                <c:pt idx="95">
                  <c:v>-3.12363738934133E-2</c:v>
                </c:pt>
                <c:pt idx="96">
                  <c:v>-3.1234282664439499E-2</c:v>
                </c:pt>
                <c:pt idx="97">
                  <c:v>-3.1232176978035101E-2</c:v>
                </c:pt>
                <c:pt idx="98">
                  <c:v>-3.1230056834179201E-2</c:v>
                </c:pt>
                <c:pt idx="99">
                  <c:v>-3.1227922233192401E-2</c:v>
                </c:pt>
                <c:pt idx="100">
                  <c:v>-3.12257731757421E-2</c:v>
                </c:pt>
                <c:pt idx="101">
                  <c:v>-3.1223609662848501E-2</c:v>
                </c:pt>
                <c:pt idx="102">
                  <c:v>-3.1221431695889899E-2</c:v>
                </c:pt>
                <c:pt idx="103">
                  <c:v>-3.1219239276608499E-2</c:v>
                </c:pt>
                <c:pt idx="104">
                  <c:v>-3.1217032407115999E-2</c:v>
                </c:pt>
                <c:pt idx="105">
                  <c:v>-3.1214811089899399E-2</c:v>
                </c:pt>
                <c:pt idx="106">
                  <c:v>-3.12125753278262E-2</c:v>
                </c:pt>
                <c:pt idx="107">
                  <c:v>-3.12103251241506E-2</c:v>
                </c:pt>
                <c:pt idx="108">
                  <c:v>-3.12080604825184E-2</c:v>
                </c:pt>
                <c:pt idx="109">
                  <c:v>-3.1205781406973301E-2</c:v>
                </c:pt>
                <c:pt idx="110">
                  <c:v>-3.1203487901962101E-2</c:v>
                </c:pt>
                <c:pt idx="111">
                  <c:v>-3.1201179972340599E-2</c:v>
                </c:pt>
                <c:pt idx="112">
                  <c:v>-3.1198857623378699E-2</c:v>
                </c:pt>
                <c:pt idx="113">
                  <c:v>-3.1196520860766502E-2</c:v>
                </c:pt>
                <c:pt idx="114">
                  <c:v>-3.11941696906195E-2</c:v>
                </c:pt>
                <c:pt idx="115">
                  <c:v>-3.1191804119484301E-2</c:v>
                </c:pt>
                <c:pt idx="116">
                  <c:v>-3.1189424154344399E-2</c:v>
                </c:pt>
                <c:pt idx="117">
                  <c:v>-3.11870298026252E-2</c:v>
                </c:pt>
                <c:pt idx="118">
                  <c:v>-3.1184621072199999E-2</c:v>
                </c:pt>
                <c:pt idx="119">
                  <c:v>-3.1182197971395199E-2</c:v>
                </c:pt>
                <c:pt idx="120">
                  <c:v>-3.1179760508995999E-2</c:v>
                </c:pt>
                <c:pt idx="121">
                  <c:v>-3.11773086942519E-2</c:v>
                </c:pt>
                <c:pt idx="122">
                  <c:v>-3.1174842536881901E-2</c:v>
                </c:pt>
                <c:pt idx="123">
                  <c:v>-3.11723620470803E-2</c:v>
                </c:pt>
                <c:pt idx="124">
                  <c:v>-3.1169867235521901E-2</c:v>
                </c:pt>
                <c:pt idx="125">
                  <c:v>-3.1167358113367599E-2</c:v>
                </c:pt>
                <c:pt idx="126">
                  <c:v>-3.1164834692269602E-2</c:v>
                </c:pt>
                <c:pt idx="127">
                  <c:v>-3.1162296984376999E-2</c:v>
                </c:pt>
                <c:pt idx="128">
                  <c:v>-3.1159745002341002E-2</c:v>
                </c:pt>
                <c:pt idx="129">
                  <c:v>-3.1157178759320302E-2</c:v>
                </c:pt>
                <c:pt idx="130">
                  <c:v>-3.1154598268986498E-2</c:v>
                </c:pt>
                <c:pt idx="131">
                  <c:v>-3.11520035455293E-2</c:v>
                </c:pt>
                <c:pt idx="132">
                  <c:v>-3.1149394603661999E-2</c:v>
                </c:pt>
                <c:pt idx="133">
                  <c:v>-3.11467714586263E-2</c:v>
                </c:pt>
                <c:pt idx="134">
                  <c:v>-3.1144134126198E-2</c:v>
                </c:pt>
                <c:pt idx="135">
                  <c:v>-3.1141482622692299E-2</c:v>
                </c:pt>
                <c:pt idx="136">
                  <c:v>-3.1138816964968299E-2</c:v>
                </c:pt>
                <c:pt idx="137">
                  <c:v>-3.1136137170435001E-2</c:v>
                </c:pt>
                <c:pt idx="138">
                  <c:v>-3.1133443257055901E-2</c:v>
                </c:pt>
                <c:pt idx="139">
                  <c:v>-3.1130735243354399E-2</c:v>
                </c:pt>
                <c:pt idx="140">
                  <c:v>-3.11280131484186E-2</c:v>
                </c:pt>
                <c:pt idx="141">
                  <c:v>-3.11252769919068E-2</c:v>
                </c:pt>
                <c:pt idx="142">
                  <c:v>-3.1122526794052099E-2</c:v>
                </c:pt>
                <c:pt idx="143">
                  <c:v>-3.1119762575667599E-2</c:v>
                </c:pt>
                <c:pt idx="144">
                  <c:v>-3.1116984358151599E-2</c:v>
                </c:pt>
                <c:pt idx="145">
                  <c:v>-3.1114192163492101E-2</c:v>
                </c:pt>
                <c:pt idx="146">
                  <c:v>-3.1111386014272099E-2</c:v>
                </c:pt>
                <c:pt idx="147">
                  <c:v>-3.1108565933674202E-2</c:v>
                </c:pt>
                <c:pt idx="148">
                  <c:v>-3.1105731945485899E-2</c:v>
                </c:pt>
                <c:pt idx="149">
                  <c:v>-3.1102884074103901E-2</c:v>
                </c:pt>
                <c:pt idx="150">
                  <c:v>-3.1100022344539301E-2</c:v>
                </c:pt>
                <c:pt idx="151">
                  <c:v>-3.1097146782422001E-2</c:v>
                </c:pt>
                <c:pt idx="152">
                  <c:v>-3.1094257414005899E-2</c:v>
                </c:pt>
                <c:pt idx="153">
                  <c:v>-3.10913542661732E-2</c:v>
                </c:pt>
                <c:pt idx="154">
                  <c:v>-3.10884373664394E-2</c:v>
                </c:pt>
                <c:pt idx="155">
                  <c:v>-3.10855067429575E-2</c:v>
                </c:pt>
                <c:pt idx="156">
                  <c:v>-3.1082562424523098E-2</c:v>
                </c:pt>
                <c:pt idx="157">
                  <c:v>-3.1079604440578501E-2</c:v>
                </c:pt>
                <c:pt idx="158">
                  <c:v>-3.1076632821217701E-2</c:v>
                </c:pt>
                <c:pt idx="159">
                  <c:v>-3.10736475971903E-2</c:v>
                </c:pt>
                <c:pt idx="160">
                  <c:v>-3.1070648799906699E-2</c:v>
                </c:pt>
                <c:pt idx="161">
                  <c:v>-3.1067636461441901E-2</c:v>
                </c:pt>
                <c:pt idx="162">
                  <c:v>-3.1064610614540002E-2</c:v>
                </c:pt>
                <c:pt idx="163">
                  <c:v>-3.1061571292618901E-2</c:v>
                </c:pt>
                <c:pt idx="164">
                  <c:v>-3.10585185297741E-2</c:v>
                </c:pt>
                <c:pt idx="165">
                  <c:v>-3.1055452360783501E-2</c:v>
                </c:pt>
                <c:pt idx="166">
                  <c:v>-3.1052372821111101E-2</c:v>
                </c:pt>
                <c:pt idx="167">
                  <c:v>-3.10492799469116E-2</c:v>
                </c:pt>
                <c:pt idx="168">
                  <c:v>-3.1046173775034401E-2</c:v>
                </c:pt>
                <c:pt idx="169">
                  <c:v>-3.10430543430277E-2</c:v>
                </c:pt>
                <c:pt idx="170">
                  <c:v>-3.1039921689142502E-2</c:v>
                </c:pt>
                <c:pt idx="171">
                  <c:v>-3.1036775852336801E-2</c:v>
                </c:pt>
                <c:pt idx="172">
                  <c:v>-3.10336168722797E-2</c:v>
                </c:pt>
                <c:pt idx="173">
                  <c:v>-3.1030444789354902E-2</c:v>
                </c:pt>
                <c:pt idx="174">
                  <c:v>-3.1027259644664899E-2</c:v>
                </c:pt>
                <c:pt idx="175">
                  <c:v>-3.1024061480035201E-2</c:v>
                </c:pt>
                <c:pt idx="176">
                  <c:v>-3.1020850338017301E-2</c:v>
                </c:pt>
                <c:pt idx="177">
                  <c:v>-3.1017626261893399E-2</c:v>
                </c:pt>
                <c:pt idx="178">
                  <c:v>-3.1014389295679599E-2</c:v>
                </c:pt>
                <c:pt idx="179">
                  <c:v>-3.1011139484129601E-2</c:v>
                </c:pt>
                <c:pt idx="180">
                  <c:v>-3.1007876872738701E-2</c:v>
                </c:pt>
                <c:pt idx="181">
                  <c:v>-3.1004601507747101E-2</c:v>
                </c:pt>
                <c:pt idx="182">
                  <c:v>-3.10013134361437E-2</c:v>
                </c:pt>
                <c:pt idx="183">
                  <c:v>-3.0998012705669601E-2</c:v>
                </c:pt>
                <c:pt idx="184">
                  <c:v>-3.0994699364821299E-2</c:v>
                </c:pt>
                <c:pt idx="185">
                  <c:v>-3.0991373462854702E-2</c:v>
                </c:pt>
                <c:pt idx="186">
                  <c:v>-3.0988035049788001E-2</c:v>
                </c:pt>
                <c:pt idx="187">
                  <c:v>-3.09846841764055E-2</c:v>
                </c:pt>
                <c:pt idx="188">
                  <c:v>-3.0981320894260402E-2</c:v>
                </c:pt>
                <c:pt idx="189">
                  <c:v>-3.09779452556787E-2</c:v>
                </c:pt>
                <c:pt idx="190">
                  <c:v>-3.0974557313761999E-2</c:v>
                </c:pt>
                <c:pt idx="191">
                  <c:v>-3.0971157122390899E-2</c:v>
                </c:pt>
                <c:pt idx="192">
                  <c:v>-3.0967744736228001E-2</c:v>
                </c:pt>
                <c:pt idx="193">
                  <c:v>-3.0964320210721201E-2</c:v>
                </c:pt>
                <c:pt idx="194">
                  <c:v>-3.0960883602106699E-2</c:v>
                </c:pt>
                <c:pt idx="195">
                  <c:v>-3.0957434967412101E-2</c:v>
                </c:pt>
                <c:pt idx="196">
                  <c:v>-3.0953974364458899E-2</c:v>
                </c:pt>
                <c:pt idx="197">
                  <c:v>-3.0950501851866499E-2</c:v>
                </c:pt>
                <c:pt idx="198">
                  <c:v>-3.0947017489053801E-2</c:v>
                </c:pt>
                <c:pt idx="199">
                  <c:v>-3.0943521336243299E-2</c:v>
                </c:pt>
                <c:pt idx="200">
                  <c:v>-3.09400134544629E-2</c:v>
                </c:pt>
                <c:pt idx="201">
                  <c:v>-3.0936493905549499E-2</c:v>
                </c:pt>
                <c:pt idx="202">
                  <c:v>-3.0932962752150898E-2</c:v>
                </c:pt>
                <c:pt idx="203">
                  <c:v>-3.0929420057729501E-2</c:v>
                </c:pt>
                <c:pt idx="204">
                  <c:v>-3.0925865886564E-2</c:v>
                </c:pt>
                <c:pt idx="205">
                  <c:v>-3.0922300303752599E-2</c:v>
                </c:pt>
                <c:pt idx="206">
                  <c:v>-3.0918723375215399E-2</c:v>
                </c:pt>
                <c:pt idx="207">
                  <c:v>-3.0915135167696998E-2</c:v>
                </c:pt>
                <c:pt idx="208">
                  <c:v>-3.09115357487687E-2</c:v>
                </c:pt>
                <c:pt idx="209">
                  <c:v>-3.0907925186831501E-2</c:v>
                </c:pt>
                <c:pt idx="210">
                  <c:v>-3.0904303551117899E-2</c:v>
                </c:pt>
                <c:pt idx="211">
                  <c:v>-3.0900670911694999E-2</c:v>
                </c:pt>
                <c:pt idx="212">
                  <c:v>-3.0897027339466001E-2</c:v>
                </c:pt>
                <c:pt idx="213">
                  <c:v>-3.0893372906173E-2</c:v>
                </c:pt>
                <c:pt idx="214">
                  <c:v>-3.0889707684399501E-2</c:v>
                </c:pt>
                <c:pt idx="215">
                  <c:v>-3.0886031747571999E-2</c:v>
                </c:pt>
                <c:pt idx="216">
                  <c:v>-3.0882345169962501E-2</c:v>
                </c:pt>
                <c:pt idx="217">
                  <c:v>-3.08786480266907E-2</c:v>
                </c:pt>
                <c:pt idx="218">
                  <c:v>-3.0874940393726302E-2</c:v>
                </c:pt>
                <c:pt idx="219">
                  <c:v>-3.08712223478903E-2</c:v>
                </c:pt>
                <c:pt idx="220">
                  <c:v>-3.08674939668581E-2</c:v>
                </c:pt>
                <c:pt idx="221">
                  <c:v>-3.0863755329160601E-2</c:v>
                </c:pt>
                <c:pt idx="222">
                  <c:v>-3.08600065141868E-2</c:v>
                </c:pt>
                <c:pt idx="223">
                  <c:v>-3.0856247602185399E-2</c:v>
                </c:pt>
                <c:pt idx="224">
                  <c:v>-3.0852478674266701E-2</c:v>
                </c:pt>
                <c:pt idx="225">
                  <c:v>-3.0848699812404699E-2</c:v>
                </c:pt>
                <c:pt idx="226">
                  <c:v>-3.0844911099438699E-2</c:v>
                </c:pt>
                <c:pt idx="227">
                  <c:v>-3.0841112619075201E-2</c:v>
                </c:pt>
                <c:pt idx="228">
                  <c:v>-3.08373044558897E-2</c:v>
                </c:pt>
                <c:pt idx="229">
                  <c:v>-3.0833486695328399E-2</c:v>
                </c:pt>
                <c:pt idx="230">
                  <c:v>-3.0829659423709899E-2</c:v>
                </c:pt>
                <c:pt idx="231">
                  <c:v>-3.0825822728226999E-2</c:v>
                </c:pt>
                <c:pt idx="232">
                  <c:v>-3.0821976696948101E-2</c:v>
                </c:pt>
                <c:pt idx="233">
                  <c:v>-3.0818121418819101E-2</c:v>
                </c:pt>
                <c:pt idx="234">
                  <c:v>-3.0814256983664801E-2</c:v>
                </c:pt>
                <c:pt idx="235">
                  <c:v>-3.08103834821905E-2</c:v>
                </c:pt>
                <c:pt idx="236">
                  <c:v>-3.0806501005983599E-2</c:v>
                </c:pt>
                <c:pt idx="237">
                  <c:v>-3.0802609647515099E-2</c:v>
                </c:pt>
                <c:pt idx="238">
                  <c:v>-3.07987095001412E-2</c:v>
                </c:pt>
                <c:pt idx="239">
                  <c:v>-3.07948006581042E-2</c:v>
                </c:pt>
                <c:pt idx="240">
                  <c:v>-3.0790883216534799E-2</c:v>
                </c:pt>
                <c:pt idx="241">
                  <c:v>-3.0786957271452899E-2</c:v>
                </c:pt>
                <c:pt idx="242">
                  <c:v>-3.0783022919769101E-2</c:v>
                </c:pt>
                <c:pt idx="243">
                  <c:v>-3.0779080259286301E-2</c:v>
                </c:pt>
                <c:pt idx="244">
                  <c:v>-3.0775129388700601E-2</c:v>
                </c:pt>
                <c:pt idx="245">
                  <c:v>-3.0771170407603101E-2</c:v>
                </c:pt>
                <c:pt idx="246">
                  <c:v>-3.0767203416480999E-2</c:v>
                </c:pt>
                <c:pt idx="247">
                  <c:v>-3.0763228516718599E-2</c:v>
                </c:pt>
                <c:pt idx="248">
                  <c:v>-3.0759245810599301E-2</c:v>
                </c:pt>
                <c:pt idx="249">
                  <c:v>-3.07552554013058E-2</c:v>
                </c:pt>
                <c:pt idx="250">
                  <c:v>-3.07512573929224E-2</c:v>
                </c:pt>
                <c:pt idx="251">
                  <c:v>-3.0747251890435499E-2</c:v>
                </c:pt>
                <c:pt idx="252">
                  <c:v>-3.0743238999734902E-2</c:v>
                </c:pt>
                <c:pt idx="253">
                  <c:v>-3.0739218827615301E-2</c:v>
                </c:pt>
                <c:pt idx="254">
                  <c:v>-3.0735191481776999E-2</c:v>
                </c:pt>
                <c:pt idx="255">
                  <c:v>-3.0731157070827402E-2</c:v>
                </c:pt>
                <c:pt idx="256">
                  <c:v>-3.0727115704282201E-2</c:v>
                </c:pt>
                <c:pt idx="257">
                  <c:v>-3.0723067492565901E-2</c:v>
                </c:pt>
                <c:pt idx="258">
                  <c:v>-3.0719012547013699E-2</c:v>
                </c:pt>
                <c:pt idx="259">
                  <c:v>-3.0714950979872199E-2</c:v>
                </c:pt>
                <c:pt idx="260">
                  <c:v>-3.07108829043003E-2</c:v>
                </c:pt>
                <c:pt idx="261">
                  <c:v>-3.0706808434370798E-2</c:v>
                </c:pt>
                <c:pt idx="262">
                  <c:v>-3.0702727685070999E-2</c:v>
                </c:pt>
                <c:pt idx="263">
                  <c:v>-3.0698640772303901E-2</c:v>
                </c:pt>
                <c:pt idx="264">
                  <c:v>-3.0694547812889401E-2</c:v>
                </c:pt>
                <c:pt idx="265">
                  <c:v>-3.0690448924565201E-2</c:v>
                </c:pt>
                <c:pt idx="266">
                  <c:v>-3.0686344225987702E-2</c:v>
                </c:pt>
                <c:pt idx="267">
                  <c:v>-3.0682233836733502E-2</c:v>
                </c:pt>
                <c:pt idx="268">
                  <c:v>-3.06781178772998E-2</c:v>
                </c:pt>
                <c:pt idx="269">
                  <c:v>-3.0673996469105898E-2</c:v>
                </c:pt>
                <c:pt idx="270">
                  <c:v>-3.06698697344942E-2</c:v>
                </c:pt>
                <c:pt idx="271">
                  <c:v>-3.0665737796730801E-2</c:v>
                </c:pt>
                <c:pt idx="272">
                  <c:v>-3.0661600780007001E-2</c:v>
                </c:pt>
                <c:pt idx="273">
                  <c:v>-3.065745880944E-2</c:v>
                </c:pt>
                <c:pt idx="274">
                  <c:v>-3.0653312011074199E-2</c:v>
                </c:pt>
                <c:pt idx="275">
                  <c:v>-3.06491605118819E-2</c:v>
                </c:pt>
                <c:pt idx="276">
                  <c:v>-3.06450044397646E-2</c:v>
                </c:pt>
                <c:pt idx="277">
                  <c:v>-3.0640843923553599E-2</c:v>
                </c:pt>
                <c:pt idx="278">
                  <c:v>-3.0636679093011598E-2</c:v>
                </c:pt>
                <c:pt idx="279">
                  <c:v>-3.0632510078833299E-2</c:v>
                </c:pt>
                <c:pt idx="280">
                  <c:v>-3.0628337012646601E-2</c:v>
                </c:pt>
                <c:pt idx="281">
                  <c:v>-3.06241600270135E-2</c:v>
                </c:pt>
                <c:pt idx="282">
                  <c:v>-3.06199792554313E-2</c:v>
                </c:pt>
                <c:pt idx="283">
                  <c:v>-3.06157948323336E-2</c:v>
                </c:pt>
                <c:pt idx="284">
                  <c:v>-3.0611606893091101E-2</c:v>
                </c:pt>
                <c:pt idx="285">
                  <c:v>-3.06074155740131E-2</c:v>
                </c:pt>
                <c:pt idx="286">
                  <c:v>-3.0603221012348299E-2</c:v>
                </c:pt>
                <c:pt idx="287">
                  <c:v>-3.0599023346285802E-2</c:v>
                </c:pt>
                <c:pt idx="288">
                  <c:v>-3.05948227149563E-2</c:v>
                </c:pt>
                <c:pt idx="289">
                  <c:v>-3.0590619258433299E-2</c:v>
                </c:pt>
                <c:pt idx="290">
                  <c:v>-3.0586413117733899E-2</c:v>
                </c:pt>
                <c:pt idx="291">
                  <c:v>-3.05822044348203E-2</c:v>
                </c:pt>
                <c:pt idx="292">
                  <c:v>-3.0577993352600499E-2</c:v>
                </c:pt>
                <c:pt idx="293">
                  <c:v>-3.0573780014929799E-2</c:v>
                </c:pt>
                <c:pt idx="294">
                  <c:v>-3.05695645666118E-2</c:v>
                </c:pt>
                <c:pt idx="295">
                  <c:v>-3.05653471533994E-2</c:v>
                </c:pt>
                <c:pt idx="296">
                  <c:v>-3.05611279219964E-2</c:v>
                </c:pt>
                <c:pt idx="297">
                  <c:v>-3.0556907020058099E-2</c:v>
                </c:pt>
                <c:pt idx="298">
                  <c:v>-3.0552684596193001E-2</c:v>
                </c:pt>
                <c:pt idx="299">
                  <c:v>-3.05484607999639E-2</c:v>
                </c:pt>
                <c:pt idx="300">
                  <c:v>-3.0544235781889001E-2</c:v>
                </c:pt>
                <c:pt idx="301">
                  <c:v>-3.0540009693443101E-2</c:v>
                </c:pt>
                <c:pt idx="302">
                  <c:v>-3.0535782687059299E-2</c:v>
                </c:pt>
                <c:pt idx="303">
                  <c:v>-3.0531554916129799E-2</c:v>
                </c:pt>
                <c:pt idx="304">
                  <c:v>-3.0527326535007199E-2</c:v>
                </c:pt>
                <c:pt idx="305">
                  <c:v>-3.05230976990063E-2</c:v>
                </c:pt>
                <c:pt idx="306">
                  <c:v>-3.05188685644051E-2</c:v>
                </c:pt>
                <c:pt idx="307">
                  <c:v>-3.0514639288445899E-2</c:v>
                </c:pt>
                <c:pt idx="308">
                  <c:v>-3.0510410029337399E-2</c:v>
                </c:pt>
                <c:pt idx="309">
                  <c:v>-3.05061809462552E-2</c:v>
                </c:pt>
                <c:pt idx="310">
                  <c:v>-3.0501952199344099E-2</c:v>
                </c:pt>
                <c:pt idx="311">
                  <c:v>-3.0497723949718801E-2</c:v>
                </c:pt>
                <c:pt idx="312">
                  <c:v>-3.04934963594659E-2</c:v>
                </c:pt>
                <c:pt idx="313">
                  <c:v>-3.0489269591645E-2</c:v>
                </c:pt>
                <c:pt idx="314">
                  <c:v>-3.04850438102903E-2</c:v>
                </c:pt>
                <c:pt idx="315">
                  <c:v>-3.0480819180412299E-2</c:v>
                </c:pt>
                <c:pt idx="316">
                  <c:v>-3.0476595867999001E-2</c:v>
                </c:pt>
                <c:pt idx="317">
                  <c:v>-3.0472374040017899E-2</c:v>
                </c:pt>
                <c:pt idx="318">
                  <c:v>-3.0468153864417102E-2</c:v>
                </c:pt>
                <c:pt idx="319">
                  <c:v>-3.04639355101274E-2</c:v>
                </c:pt>
                <c:pt idx="320">
                  <c:v>-3.04597191470635E-2</c:v>
                </c:pt>
                <c:pt idx="321">
                  <c:v>-3.04555049461257E-2</c:v>
                </c:pt>
                <c:pt idx="322">
                  <c:v>-3.0451293079202E-2</c:v>
                </c:pt>
                <c:pt idx="323">
                  <c:v>-3.04470837191693E-2</c:v>
                </c:pt>
                <c:pt idx="324">
                  <c:v>-3.04428770398954E-2</c:v>
                </c:pt>
                <c:pt idx="325">
                  <c:v>-3.0438673216240501E-2</c:v>
                </c:pt>
                <c:pt idx="326">
                  <c:v>-3.0434472424059202E-2</c:v>
                </c:pt>
                <c:pt idx="327">
                  <c:v>-3.04302748402022E-2</c:v>
                </c:pt>
                <c:pt idx="328">
                  <c:v>-3.04260806425182E-2</c:v>
                </c:pt>
                <c:pt idx="329">
                  <c:v>-3.0421890009855599E-2</c:v>
                </c:pt>
                <c:pt idx="330">
                  <c:v>-3.04177031220642E-2</c:v>
                </c:pt>
                <c:pt idx="331">
                  <c:v>-3.0413520159997501E-2</c:v>
                </c:pt>
                <c:pt idx="332">
                  <c:v>-3.04093413055142E-2</c:v>
                </c:pt>
                <c:pt idx="333">
                  <c:v>-3.04051667414806E-2</c:v>
                </c:pt>
                <c:pt idx="334">
                  <c:v>-3.04009966517719E-2</c:v>
                </c:pt>
                <c:pt idx="335">
                  <c:v>-3.0396831221274699E-2</c:v>
                </c:pt>
                <c:pt idx="336">
                  <c:v>-3.03926706358888E-2</c:v>
                </c:pt>
                <c:pt idx="337">
                  <c:v>-3.03885150825292E-2</c:v>
                </c:pt>
                <c:pt idx="338">
                  <c:v>-3.0384364749128E-2</c:v>
                </c:pt>
                <c:pt idx="339">
                  <c:v>-3.03802198246369E-2</c:v>
                </c:pt>
                <c:pt idx="340">
                  <c:v>-3.0376080499028901E-2</c:v>
                </c:pt>
                <c:pt idx="341">
                  <c:v>-3.03719469633002E-2</c:v>
                </c:pt>
                <c:pt idx="342">
                  <c:v>-3.0367819409472901E-2</c:v>
                </c:pt>
                <c:pt idx="343">
                  <c:v>-3.0363698030596999E-2</c:v>
                </c:pt>
                <c:pt idx="344">
                  <c:v>-3.0359583020751899E-2</c:v>
                </c:pt>
                <c:pt idx="345">
                  <c:v>-3.0355474575049501E-2</c:v>
                </c:pt>
                <c:pt idx="346">
                  <c:v>-3.0351372889635801E-2</c:v>
                </c:pt>
                <c:pt idx="347">
                  <c:v>-3.0347278161693501E-2</c:v>
                </c:pt>
                <c:pt idx="348">
                  <c:v>-3.0343190589443798E-2</c:v>
                </c:pt>
                <c:pt idx="349">
                  <c:v>-3.0339110372149002E-2</c:v>
                </c:pt>
                <c:pt idx="350">
                  <c:v>-3.0335037710114698E-2</c:v>
                </c:pt>
                <c:pt idx="351">
                  <c:v>-3.0330972804692099E-2</c:v>
                </c:pt>
                <c:pt idx="352">
                  <c:v>-3.03269158582802E-2</c:v>
                </c:pt>
                <c:pt idx="353">
                  <c:v>-3.0322867074328099E-2</c:v>
                </c:pt>
                <c:pt idx="354">
                  <c:v>-3.0318826657337601E-2</c:v>
                </c:pt>
                <c:pt idx="355">
                  <c:v>-3.0314794812865399E-2</c:v>
                </c:pt>
                <c:pt idx="356">
                  <c:v>-3.0310771747525101E-2</c:v>
                </c:pt>
                <c:pt idx="357">
                  <c:v>-3.0306757668990401E-2</c:v>
                </c:pt>
                <c:pt idx="358">
                  <c:v>-3.0302752785996801E-2</c:v>
                </c:pt>
                <c:pt idx="359">
                  <c:v>-3.02987573083442E-2</c:v>
                </c:pt>
                <c:pt idx="360">
                  <c:v>-3.02947714468993E-2</c:v>
                </c:pt>
                <c:pt idx="361">
                  <c:v>-3.02907954135983E-2</c:v>
                </c:pt>
                <c:pt idx="362">
                  <c:v>-3.0286829421448901E-2</c:v>
                </c:pt>
                <c:pt idx="363">
                  <c:v>-3.0282873684533199E-2</c:v>
                </c:pt>
                <c:pt idx="364">
                  <c:v>-3.0278928418009499E-2</c:v>
                </c:pt>
                <c:pt idx="365">
                  <c:v>-3.0274993838115698E-2</c:v>
                </c:pt>
                <c:pt idx="366">
                  <c:v>-3.0271070162170999E-2</c:v>
                </c:pt>
                <c:pt idx="367">
                  <c:v>-3.02671576085786E-2</c:v>
                </c:pt>
                <c:pt idx="368">
                  <c:v>-3.0263256396828201E-2</c:v>
                </c:pt>
                <c:pt idx="369">
                  <c:v>-3.0259366747498701E-2</c:v>
                </c:pt>
                <c:pt idx="370">
                  <c:v>-3.0255488882260501E-2</c:v>
                </c:pt>
                <c:pt idx="371">
                  <c:v>-3.02516230238777E-2</c:v>
                </c:pt>
                <c:pt idx="372">
                  <c:v>-3.02477693962112E-2</c:v>
                </c:pt>
                <c:pt idx="373">
                  <c:v>-3.0243928224220899E-2</c:v>
                </c:pt>
                <c:pt idx="374">
                  <c:v>-3.0240099733967799E-2</c:v>
                </c:pt>
                <c:pt idx="375">
                  <c:v>-3.0236284152617501E-2</c:v>
                </c:pt>
                <c:pt idx="376">
                  <c:v>-3.0232481708441498E-2</c:v>
                </c:pt>
                <c:pt idx="377">
                  <c:v>-3.0228692630820699E-2</c:v>
                </c:pt>
                <c:pt idx="378">
                  <c:v>-3.0224917150247301E-2</c:v>
                </c:pt>
                <c:pt idx="379">
                  <c:v>-3.0221155498327299E-2</c:v>
                </c:pt>
                <c:pt idx="380">
                  <c:v>-3.0217407907783399E-2</c:v>
                </c:pt>
                <c:pt idx="381">
                  <c:v>-3.0213674612457001E-2</c:v>
                </c:pt>
                <c:pt idx="382">
                  <c:v>-3.0209955847310899E-2</c:v>
                </c:pt>
                <c:pt idx="383">
                  <c:v>-3.02062518484318E-2</c:v>
                </c:pt>
                <c:pt idx="384">
                  <c:v>-3.0202562853032501E-2</c:v>
                </c:pt>
                <c:pt idx="385">
                  <c:v>-3.01988890994545E-2</c:v>
                </c:pt>
                <c:pt idx="386">
                  <c:v>-3.0195230827170499E-2</c:v>
                </c:pt>
                <c:pt idx="387">
                  <c:v>-3.0191588276786599E-2</c:v>
                </c:pt>
                <c:pt idx="388">
                  <c:v>-3.0187961690044899E-2</c:v>
                </c:pt>
                <c:pt idx="389">
                  <c:v>-3.01843513098255E-2</c:v>
                </c:pt>
                <c:pt idx="390">
                  <c:v>-3.0180757380149501E-2</c:v>
                </c:pt>
                <c:pt idx="391">
                  <c:v>-3.01771801461806E-2</c:v>
                </c:pt>
                <c:pt idx="392">
                  <c:v>-3.0173619854227899E-2</c:v>
                </c:pt>
                <c:pt idx="393">
                  <c:v>-3.0170076751748098E-2</c:v>
                </c:pt>
                <c:pt idx="394">
                  <c:v>-3.0166551087347698E-2</c:v>
                </c:pt>
                <c:pt idx="395">
                  <c:v>-3.0163043110785302E-2</c:v>
                </c:pt>
                <c:pt idx="396">
                  <c:v>-3.0159553072973699E-2</c:v>
                </c:pt>
                <c:pt idx="397">
                  <c:v>-3.0156081225982501E-2</c:v>
                </c:pt>
                <c:pt idx="398">
                  <c:v>-3.01526278230397E-2</c:v>
                </c:pt>
                <c:pt idx="399">
                  <c:v>-3.0149193118534302E-2</c:v>
                </c:pt>
                <c:pt idx="400">
                  <c:v>-3.0145777368018101E-2</c:v>
                </c:pt>
                <c:pt idx="401">
                  <c:v>-3.0142380828208099E-2</c:v>
                </c:pt>
                <c:pt idx="402">
                  <c:v>-3.01390037569884E-2</c:v>
                </c:pt>
                <c:pt idx="403">
                  <c:v>-3.0135646413411901E-2</c:v>
                </c:pt>
                <c:pt idx="404">
                  <c:v>-3.0132309057703099E-2</c:v>
                </c:pt>
                <c:pt idx="405">
                  <c:v>-3.01289919512591E-2</c:v>
                </c:pt>
                <c:pt idx="406">
                  <c:v>-3.0125695356652299E-2</c:v>
                </c:pt>
                <c:pt idx="407">
                  <c:v>-3.0122419537631701E-2</c:v>
                </c:pt>
                <c:pt idx="408">
                  <c:v>-3.01191647591251E-2</c:v>
                </c:pt>
                <c:pt idx="409">
                  <c:v>-3.0115931287240699E-2</c:v>
                </c:pt>
                <c:pt idx="410">
                  <c:v>-3.0112719389268999E-2</c:v>
                </c:pt>
                <c:pt idx="411">
                  <c:v>-3.01095293336845E-2</c:v>
                </c:pt>
                <c:pt idx="412">
                  <c:v>-3.0106361390147201E-2</c:v>
                </c:pt>
                <c:pt idx="413">
                  <c:v>-3.0103215829504301E-2</c:v>
                </c:pt>
                <c:pt idx="414">
                  <c:v>-3.0100092923792E-2</c:v>
                </c:pt>
                <c:pt idx="415">
                  <c:v>-3.0096992946236599E-2</c:v>
                </c:pt>
                <c:pt idx="416">
                  <c:v>-3.0093916171256299E-2</c:v>
                </c:pt>
                <c:pt idx="417">
                  <c:v>-3.0090862874462599E-2</c:v>
                </c:pt>
                <c:pt idx="418">
                  <c:v>-3.0087833332661702E-2</c:v>
                </c:pt>
                <c:pt idx="419">
                  <c:v>-3.0084827823855499E-2</c:v>
                </c:pt>
                <c:pt idx="420">
                  <c:v>-3.0081846627243201E-2</c:v>
                </c:pt>
                <c:pt idx="421">
                  <c:v>-3.0078890023222699E-2</c:v>
                </c:pt>
                <c:pt idx="422">
                  <c:v>-3.0075958293390999E-2</c:v>
                </c:pt>
                <c:pt idx="423">
                  <c:v>-3.0073051720546098E-2</c:v>
                </c:pt>
                <c:pt idx="424">
                  <c:v>-3.00701705886878E-2</c:v>
                </c:pt>
                <c:pt idx="425">
                  <c:v>-3.00673151830184E-2</c:v>
                </c:pt>
                <c:pt idx="426">
                  <c:v>-3.0064485789944001E-2</c:v>
                </c:pt>
                <c:pt idx="427">
                  <c:v>-3.0061682697074901E-2</c:v>
                </c:pt>
                <c:pt idx="428">
                  <c:v>-3.0058906193227201E-2</c:v>
                </c:pt>
                <c:pt idx="429">
                  <c:v>-3.0056156568422501E-2</c:v>
                </c:pt>
                <c:pt idx="430">
                  <c:v>-3.0053434113889499E-2</c:v>
                </c:pt>
                <c:pt idx="431">
                  <c:v>-3.0050739122063901E-2</c:v>
                </c:pt>
                <c:pt idx="432">
                  <c:v>-3.0048071886589301E-2</c:v>
                </c:pt>
                <c:pt idx="433">
                  <c:v>-3.0045432702317802E-2</c:v>
                </c:pt>
                <c:pt idx="434">
                  <c:v>-3.0042821865309901E-2</c:v>
                </c:pt>
                <c:pt idx="435">
                  <c:v>-3.0040239672835201E-2</c:v>
                </c:pt>
                <c:pt idx="436">
                  <c:v>-3.0037686423372699E-2</c:v>
                </c:pt>
                <c:pt idx="437">
                  <c:v>-3.0035162416610601E-2</c:v>
                </c:pt>
                <c:pt idx="438">
                  <c:v>-3.00326679534469E-2</c:v>
                </c:pt>
                <c:pt idx="439">
                  <c:v>-3.0030203335989099E-2</c:v>
                </c:pt>
                <c:pt idx="440">
                  <c:v>-3.0027768867554101E-2</c:v>
                </c:pt>
                <c:pt idx="441">
                  <c:v>-3.0025364852668299E-2</c:v>
                </c:pt>
                <c:pt idx="442">
                  <c:v>-3.0022991597067498E-2</c:v>
                </c:pt>
                <c:pt idx="443">
                  <c:v>-3.00206494076962E-2</c:v>
                </c:pt>
                <c:pt idx="444">
                  <c:v>-3.00183385927076E-2</c:v>
                </c:pt>
                <c:pt idx="445">
                  <c:v>-3.0016059461463102E-2</c:v>
                </c:pt>
                <c:pt idx="446">
                  <c:v>-3.0013812324531701E-2</c:v>
                </c:pt>
                <c:pt idx="447">
                  <c:v>-3.0011597493689399E-2</c:v>
                </c:pt>
                <c:pt idx="448">
                  <c:v>-3.0009415281918701E-2</c:v>
                </c:pt>
                <c:pt idx="449">
                  <c:v>-3.0007266003407598E-2</c:v>
                </c:pt>
                <c:pt idx="450">
                  <c:v>-3.00051499735489E-2</c:v>
                </c:pt>
                <c:pt idx="451">
                  <c:v>-3.0003067508939201E-2</c:v>
                </c:pt>
                <c:pt idx="452">
                  <c:v>-3.0001018927378002E-2</c:v>
                </c:pt>
                <c:pt idx="453">
                  <c:v>-2.9999004547866401E-2</c:v>
                </c:pt>
                <c:pt idx="454">
                  <c:v>-2.9997024690606E-2</c:v>
                </c:pt>
                <c:pt idx="455">
                  <c:v>-2.9995079676997799E-2</c:v>
                </c:pt>
                <c:pt idx="456">
                  <c:v>-2.9993169829640599E-2</c:v>
                </c:pt>
                <c:pt idx="457">
                  <c:v>-2.9991295472329399E-2</c:v>
                </c:pt>
                <c:pt idx="458">
                  <c:v>-2.9989456930054399E-2</c:v>
                </c:pt>
                <c:pt idx="459">
                  <c:v>-2.9987654528998899E-2</c:v>
                </c:pt>
                <c:pt idx="460">
                  <c:v>-2.9985888596537499E-2</c:v>
                </c:pt>
                <c:pt idx="461">
                  <c:v>-2.99841594612347E-2</c:v>
                </c:pt>
                <c:pt idx="462">
                  <c:v>-2.99824674528428E-2</c:v>
                </c:pt>
                <c:pt idx="463">
                  <c:v>-2.99808129022998E-2</c:v>
                </c:pt>
                <c:pt idx="464">
                  <c:v>-2.9979196141727001E-2</c:v>
                </c:pt>
                <c:pt idx="465">
                  <c:v>-2.99776175044278E-2</c:v>
                </c:pt>
                <c:pt idx="466">
                  <c:v>-2.99760773248842E-2</c:v>
                </c:pt>
                <c:pt idx="467">
                  <c:v>-2.9974575938755198E-2</c:v>
                </c:pt>
                <c:pt idx="468">
                  <c:v>-2.9973113682874E-2</c:v>
                </c:pt>
                <c:pt idx="469">
                  <c:v>-2.9971690895245699E-2</c:v>
                </c:pt>
                <c:pt idx="470">
                  <c:v>-2.9970307915044202E-2</c:v>
                </c:pt>
                <c:pt idx="471">
                  <c:v>-2.9968965082609499E-2</c:v>
                </c:pt>
                <c:pt idx="472">
                  <c:v>-2.99676627394454E-2</c:v>
                </c:pt>
                <c:pt idx="473">
                  <c:v>-2.9966401228215599E-2</c:v>
                </c:pt>
                <c:pt idx="474">
                  <c:v>-2.9965180892741201E-2</c:v>
                </c:pt>
                <c:pt idx="475">
                  <c:v>-2.9964002077997699E-2</c:v>
                </c:pt>
                <c:pt idx="476">
                  <c:v>-2.9962865130110899E-2</c:v>
                </c:pt>
                <c:pt idx="477">
                  <c:v>-2.9961770396354399E-2</c:v>
                </c:pt>
                <c:pt idx="478">
                  <c:v>-2.99607182251455E-2</c:v>
                </c:pt>
                <c:pt idx="479">
                  <c:v>-2.99597089660418E-2</c:v>
                </c:pt>
                <c:pt idx="480">
                  <c:v>-2.99587429697377E-2</c:v>
                </c:pt>
                <c:pt idx="481">
                  <c:v>-2.9957820588060201E-2</c:v>
                </c:pt>
                <c:pt idx="482">
                  <c:v>-2.99569421739651E-2</c:v>
                </c:pt>
                <c:pt idx="483">
                  <c:v>-2.9956108081533001E-2</c:v>
                </c:pt>
                <c:pt idx="484">
                  <c:v>-2.99553186659655E-2</c:v>
                </c:pt>
                <c:pt idx="485">
                  <c:v>-2.9954574283580102E-2</c:v>
                </c:pt>
                <c:pt idx="486">
                  <c:v>-2.9953875291806601E-2</c:v>
                </c:pt>
                <c:pt idx="487">
                  <c:v>-2.9953222049182399E-2</c:v>
                </c:pt>
                <c:pt idx="488">
                  <c:v>-2.9952614915347599E-2</c:v>
                </c:pt>
                <c:pt idx="489">
                  <c:v>-2.9952054251040802E-2</c:v>
                </c:pt>
                <c:pt idx="490">
                  <c:v>-2.99515404180936E-2</c:v>
                </c:pt>
                <c:pt idx="491">
                  <c:v>-2.9951073779426501E-2</c:v>
                </c:pt>
                <c:pt idx="492">
                  <c:v>-2.99506546990428E-2</c:v>
                </c:pt>
                <c:pt idx="493">
                  <c:v>-2.9950283542024701E-2</c:v>
                </c:pt>
                <c:pt idx="494">
                  <c:v>-2.99499606745274E-2</c:v>
                </c:pt>
                <c:pt idx="495">
                  <c:v>-2.99496864637755E-2</c:v>
                </c:pt>
                <c:pt idx="496">
                  <c:v>-2.99494612780614E-2</c:v>
                </c:pt>
                <c:pt idx="497">
                  <c:v>-2.9949285486751898E-2</c:v>
                </c:pt>
                <c:pt idx="498">
                  <c:v>-2.99491594603227E-2</c:v>
                </c:pt>
                <c:pt idx="499">
                  <c:v>-2.9949083570474499E-2</c:v>
                </c:pt>
                <c:pt idx="500">
                  <c:v>-2.994905819050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5FE-4E88-ABED-AFA408BE7010}"/>
            </c:ext>
          </c:extLst>
        </c:ser>
        <c:ser>
          <c:idx val="23"/>
          <c:order val="2"/>
          <c:tx>
            <c:strRef>
              <c:f>Phi_D!$T$20</c:f>
              <c:strCache>
                <c:ptCount val="1"/>
                <c:pt idx="0">
                  <c:v>Phi_D (1) @ t=4.32E6</c:v>
                </c:pt>
              </c:strCache>
            </c:strRef>
          </c:tx>
          <c:spPr>
            <a:ln w="1270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xVal>
            <c:numRef>
              <c:f>Phi_D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i_D!$T$21:$T$521</c:f>
              <c:numCache>
                <c:formatCode>General</c:formatCode>
                <c:ptCount val="501"/>
                <c:pt idx="0">
                  <c:v>-3.3479667197533598E-2</c:v>
                </c:pt>
                <c:pt idx="1">
                  <c:v>-3.3479480470595402E-2</c:v>
                </c:pt>
                <c:pt idx="2">
                  <c:v>-3.3479266191146002E-2</c:v>
                </c:pt>
                <c:pt idx="3">
                  <c:v>-3.34790258435676E-2</c:v>
                </c:pt>
                <c:pt idx="4">
                  <c:v>-3.3478760853626902E-2</c:v>
                </c:pt>
                <c:pt idx="5">
                  <c:v>-3.3478472583536603E-2</c:v>
                </c:pt>
                <c:pt idx="6">
                  <c:v>-3.3478162328348701E-2</c:v>
                </c:pt>
                <c:pt idx="7">
                  <c:v>-3.3477831313457697E-2</c:v>
                </c:pt>
                <c:pt idx="8">
                  <c:v>-3.3477480693093503E-2</c:v>
                </c:pt>
                <c:pt idx="9">
                  <c:v>-3.3477111549699103E-2</c:v>
                </c:pt>
                <c:pt idx="10">
                  <c:v>-3.3476724894094499E-2</c:v>
                </c:pt>
                <c:pt idx="11">
                  <c:v>-3.3476321666325103E-2</c:v>
                </c:pt>
                <c:pt idx="12">
                  <c:v>-3.3475902737101097E-2</c:v>
                </c:pt>
                <c:pt idx="13">
                  <c:v>-3.3475468909733901E-2</c:v>
                </c:pt>
                <c:pt idx="14">
                  <c:v>-3.3475020922483702E-2</c:v>
                </c:pt>
                <c:pt idx="15">
                  <c:v>-3.3474559451236202E-2</c:v>
                </c:pt>
                <c:pt idx="16">
                  <c:v>-3.3474085112432897E-2</c:v>
                </c:pt>
                <c:pt idx="17">
                  <c:v>-3.34735984661877E-2</c:v>
                </c:pt>
                <c:pt idx="18">
                  <c:v>-3.3473100019526303E-2</c:v>
                </c:pt>
                <c:pt idx="19">
                  <c:v>-3.3472590229693802E-2</c:v>
                </c:pt>
                <c:pt idx="20">
                  <c:v>-3.3472069507482903E-2</c:v>
                </c:pt>
                <c:pt idx="21">
                  <c:v>-3.3471538220539498E-2</c:v>
                </c:pt>
                <c:pt idx="22">
                  <c:v>-3.3470996696611598E-2</c:v>
                </c:pt>
                <c:pt idx="23">
                  <c:v>-3.3470445226710298E-2</c:v>
                </c:pt>
                <c:pt idx="24">
                  <c:v>-3.3469884068160698E-2</c:v>
                </c:pt>
                <c:pt idx="25">
                  <c:v>-3.3469313447521298E-2</c:v>
                </c:pt>
                <c:pt idx="26">
                  <c:v>-3.3468733563360199E-2</c:v>
                </c:pt>
                <c:pt idx="27">
                  <c:v>-3.34681445888751E-2</c:v>
                </c:pt>
                <c:pt idx="28">
                  <c:v>-3.3467546674352602E-2</c:v>
                </c:pt>
                <c:pt idx="29">
                  <c:v>-3.3466939949463301E-2</c:v>
                </c:pt>
                <c:pt idx="30">
                  <c:v>-3.3466324525389703E-2</c:v>
                </c:pt>
                <c:pt idx="31">
                  <c:v>-3.3465700496792698E-2</c:v>
                </c:pt>
                <c:pt idx="32">
                  <c:v>-3.3465067943616297E-2</c:v>
                </c:pt>
                <c:pt idx="33">
                  <c:v>-3.34644269327386E-2</c:v>
                </c:pt>
                <c:pt idx="34">
                  <c:v>-3.34637775194742E-2</c:v>
                </c:pt>
                <c:pt idx="35">
                  <c:v>-3.3463119748935899E-2</c:v>
                </c:pt>
                <c:pt idx="36">
                  <c:v>-3.3462453657263198E-2</c:v>
                </c:pt>
                <c:pt idx="37">
                  <c:v>-3.3461779272726998E-2</c:v>
                </c:pt>
                <c:pt idx="38">
                  <c:v>-3.3461096616718103E-2</c:v>
                </c:pt>
                <c:pt idx="39">
                  <c:v>-3.3460405704629499E-2</c:v>
                </c:pt>
                <c:pt idx="40">
                  <c:v>-3.3459706546640003E-2</c:v>
                </c:pt>
                <c:pt idx="41">
                  <c:v>-3.34589991484079E-2</c:v>
                </c:pt>
                <c:pt idx="42">
                  <c:v>-3.3458283511683402E-2</c:v>
                </c:pt>
                <c:pt idx="43">
                  <c:v>-3.3457559634847402E-2</c:v>
                </c:pt>
                <c:pt idx="44">
                  <c:v>-3.34568275133829E-2</c:v>
                </c:pt>
                <c:pt idx="45">
                  <c:v>-3.3456087140287798E-2</c:v>
                </c:pt>
                <c:pt idx="46">
                  <c:v>-3.3455338506433598E-2</c:v>
                </c:pt>
                <c:pt idx="47">
                  <c:v>-3.3454581600877602E-2</c:v>
                </c:pt>
                <c:pt idx="48">
                  <c:v>-3.3453816411132702E-2</c:v>
                </c:pt>
                <c:pt idx="49">
                  <c:v>-3.3453042923400803E-2</c:v>
                </c:pt>
                <c:pt idx="50">
                  <c:v>-3.34522611227734E-2</c:v>
                </c:pt>
                <c:pt idx="51">
                  <c:v>-3.3451470993403898E-2</c:v>
                </c:pt>
                <c:pt idx="52">
                  <c:v>-3.34506725186558E-2</c:v>
                </c:pt>
                <c:pt idx="53">
                  <c:v>-3.3449865681228499E-2</c:v>
                </c:pt>
                <c:pt idx="54">
                  <c:v>-3.3449050463265802E-2</c:v>
                </c:pt>
                <c:pt idx="55">
                  <c:v>-3.3448226846447299E-2</c:v>
                </c:pt>
                <c:pt idx="56">
                  <c:v>-3.3447394812066697E-2</c:v>
                </c:pt>
                <c:pt idx="57">
                  <c:v>-3.3446554341098202E-2</c:v>
                </c:pt>
                <c:pt idx="58">
                  <c:v>-3.3445705414252798E-2</c:v>
                </c:pt>
                <c:pt idx="59">
                  <c:v>-3.34448480120264E-2</c:v>
                </c:pt>
                <c:pt idx="60">
                  <c:v>-3.3443982114740103E-2</c:v>
                </c:pt>
                <c:pt idx="61">
                  <c:v>-3.3443107702574998E-2</c:v>
                </c:pt>
                <c:pt idx="62">
                  <c:v>-3.3442224755601699E-2</c:v>
                </c:pt>
                <c:pt idx="63">
                  <c:v>-3.3441333253804897E-2</c:v>
                </c:pt>
                <c:pt idx="64">
                  <c:v>-3.34404331771056E-2</c:v>
                </c:pt>
                <c:pt idx="65">
                  <c:v>-3.3439524505378897E-2</c:v>
                </c:pt>
                <c:pt idx="66">
                  <c:v>-3.3438607218470501E-2</c:v>
                </c:pt>
                <c:pt idx="67">
                  <c:v>-3.34376812962104E-2</c:v>
                </c:pt>
                <c:pt idx="68">
                  <c:v>-3.34367467184251E-2</c:v>
                </c:pt>
                <c:pt idx="69">
                  <c:v>-3.3435803464948302E-2</c:v>
                </c:pt>
                <c:pt idx="70">
                  <c:v>-3.3434851515630901E-2</c:v>
                </c:pt>
                <c:pt idx="71">
                  <c:v>-3.3433890850349299E-2</c:v>
                </c:pt>
                <c:pt idx="72">
                  <c:v>-3.34329214490139E-2</c:v>
                </c:pt>
                <c:pt idx="73">
                  <c:v>-3.3431943291575603E-2</c:v>
                </c:pt>
                <c:pt idx="74">
                  <c:v>-3.3430956358033503E-2</c:v>
                </c:pt>
                <c:pt idx="75">
                  <c:v>-3.3429960628440503E-2</c:v>
                </c:pt>
                <c:pt idx="76">
                  <c:v>-3.3428956082910299E-2</c:v>
                </c:pt>
                <c:pt idx="77">
                  <c:v>-3.34279427016222E-2</c:v>
                </c:pt>
                <c:pt idx="78">
                  <c:v>-3.34269204648278E-2</c:v>
                </c:pt>
                <c:pt idx="79">
                  <c:v>-3.3425889352855703E-2</c:v>
                </c:pt>
                <c:pt idx="80">
                  <c:v>-3.34248493461171E-2</c:v>
                </c:pt>
                <c:pt idx="81">
                  <c:v>-3.34238004251112E-2</c:v>
                </c:pt>
                <c:pt idx="82">
                  <c:v>-3.3422742570430299E-2</c:v>
                </c:pt>
                <c:pt idx="83">
                  <c:v>-3.3421675762764898E-2</c:v>
                </c:pt>
                <c:pt idx="84">
                  <c:v>-3.3420599982908798E-2</c:v>
                </c:pt>
                <c:pt idx="85">
                  <c:v>-3.3419515211764297E-2</c:v>
                </c:pt>
                <c:pt idx="86">
                  <c:v>-3.3418421430347102E-2</c:v>
                </c:pt>
                <c:pt idx="87">
                  <c:v>-3.3417318619791303E-2</c:v>
                </c:pt>
                <c:pt idx="88">
                  <c:v>-3.3416206761354698E-2</c:v>
                </c:pt>
                <c:pt idx="89">
                  <c:v>-3.3415085836423802E-2</c:v>
                </c:pt>
                <c:pt idx="90">
                  <c:v>-3.3413955826518398E-2</c:v>
                </c:pt>
                <c:pt idx="91">
                  <c:v>-3.3412816713297301E-2</c:v>
                </c:pt>
                <c:pt idx="92">
                  <c:v>-3.3411668478562903E-2</c:v>
                </c:pt>
                <c:pt idx="93">
                  <c:v>-3.3410511104266398E-2</c:v>
                </c:pt>
                <c:pt idx="94">
                  <c:v>-3.3409344572512802E-2</c:v>
                </c:pt>
                <c:pt idx="95">
                  <c:v>-3.3408168865566398E-2</c:v>
                </c:pt>
                <c:pt idx="96">
                  <c:v>-3.3406983965855098E-2</c:v>
                </c:pt>
                <c:pt idx="97">
                  <c:v>-3.3405789855976198E-2</c:v>
                </c:pt>
                <c:pt idx="98">
                  <c:v>-3.3404586518701401E-2</c:v>
                </c:pt>
                <c:pt idx="99">
                  <c:v>-3.3403373936981499E-2</c:v>
                </c:pt>
                <c:pt idx="100">
                  <c:v>-3.3402152093952003E-2</c:v>
                </c:pt>
                <c:pt idx="101">
                  <c:v>-3.3400920972938203E-2</c:v>
                </c:pt>
                <c:pt idx="102">
                  <c:v>-3.3399680557460003E-2</c:v>
                </c:pt>
                <c:pt idx="103">
                  <c:v>-3.3398430831237502E-2</c:v>
                </c:pt>
                <c:pt idx="104">
                  <c:v>-3.3397171778195803E-2</c:v>
                </c:pt>
                <c:pt idx="105">
                  <c:v>-3.3395903382470601E-2</c:v>
                </c:pt>
                <c:pt idx="106">
                  <c:v>-3.3394625628412902E-2</c:v>
                </c:pt>
                <c:pt idx="107">
                  <c:v>-3.3393338500594699E-2</c:v>
                </c:pt>
                <c:pt idx="108">
                  <c:v>-3.3392041983813799E-2</c:v>
                </c:pt>
                <c:pt idx="109">
                  <c:v>-3.3390736063099197E-2</c:v>
                </c:pt>
                <c:pt idx="110">
                  <c:v>-3.3389420723716402E-2</c:v>
                </c:pt>
                <c:pt idx="111">
                  <c:v>-3.3388095951172501E-2</c:v>
                </c:pt>
                <c:pt idx="112">
                  <c:v>-3.33867617312213E-2</c:v>
                </c:pt>
                <c:pt idx="113">
                  <c:v>-3.3385418049868797E-2</c:v>
                </c:pt>
                <c:pt idx="114">
                  <c:v>-3.3384064893378501E-2</c:v>
                </c:pt>
                <c:pt idx="115">
                  <c:v>-3.3382702248276303E-2</c:v>
                </c:pt>
                <c:pt idx="116">
                  <c:v>-3.3381330101355799E-2</c:v>
                </c:pt>
                <c:pt idx="117">
                  <c:v>-3.3379948439684101E-2</c:v>
                </c:pt>
                <c:pt idx="118">
                  <c:v>-3.3378557250606102E-2</c:v>
                </c:pt>
                <c:pt idx="119">
                  <c:v>-3.3377156521750898E-2</c:v>
                </c:pt>
                <c:pt idx="120">
                  <c:v>-3.3375746241035897E-2</c:v>
                </c:pt>
                <c:pt idx="121">
                  <c:v>-3.3374326396672899E-2</c:v>
                </c:pt>
                <c:pt idx="122">
                  <c:v>-3.3372896977173098E-2</c:v>
                </c:pt>
                <c:pt idx="123">
                  <c:v>-3.3371457971352103E-2</c:v>
                </c:pt>
                <c:pt idx="124">
                  <c:v>-3.3370009368335597E-2</c:v>
                </c:pt>
                <c:pt idx="125">
                  <c:v>-3.3368551157564402E-2</c:v>
                </c:pt>
                <c:pt idx="126">
                  <c:v>-3.33670833287995E-2</c:v>
                </c:pt>
                <c:pt idx="127">
                  <c:v>-3.3365605872127897E-2</c:v>
                </c:pt>
                <c:pt idx="128">
                  <c:v>-3.3364118777967203E-2</c:v>
                </c:pt>
                <c:pt idx="129">
                  <c:v>-3.3362622037071202E-2</c:v>
                </c:pt>
                <c:pt idx="130">
                  <c:v>-3.3361115640535198E-2</c:v>
                </c:pt>
                <c:pt idx="131">
                  <c:v>-3.33595995798011E-2</c:v>
                </c:pt>
                <c:pt idx="132">
                  <c:v>-3.3358073846662603E-2</c:v>
                </c:pt>
                <c:pt idx="133">
                  <c:v>-3.3356538433270397E-2</c:v>
                </c:pt>
                <c:pt idx="134">
                  <c:v>-3.3354993332137699E-2</c:v>
                </c:pt>
                <c:pt idx="135">
                  <c:v>-3.33534385361451E-2</c:v>
                </c:pt>
                <c:pt idx="136">
                  <c:v>-3.33518740385461E-2</c:v>
                </c:pt>
                <c:pt idx="137">
                  <c:v>-3.3350299832971803E-2</c:v>
                </c:pt>
                <c:pt idx="138">
                  <c:v>-3.3348715913436702E-2</c:v>
                </c:pt>
                <c:pt idx="139">
                  <c:v>-3.3347122274343603E-2</c:v>
                </c:pt>
                <c:pt idx="140">
                  <c:v>-3.33455189104888E-2</c:v>
                </c:pt>
                <c:pt idx="141">
                  <c:v>-3.3343905817066997E-2</c:v>
                </c:pt>
                <c:pt idx="142">
                  <c:v>-3.3342282989676897E-2</c:v>
                </c:pt>
                <c:pt idx="143">
                  <c:v>-3.3340650424326303E-2</c:v>
                </c:pt>
                <c:pt idx="144">
                  <c:v>-3.3339008117436897E-2</c:v>
                </c:pt>
                <c:pt idx="145">
                  <c:v>-3.3337356065849602E-2</c:v>
                </c:pt>
                <c:pt idx="146">
                  <c:v>-3.3335694266829703E-2</c:v>
                </c:pt>
                <c:pt idx="147">
                  <c:v>-3.3334022718071898E-2</c:v>
                </c:pt>
                <c:pt idx="148">
                  <c:v>-3.3332341417705399E-2</c:v>
                </c:pt>
                <c:pt idx="149">
                  <c:v>-3.3330650364298997E-2</c:v>
                </c:pt>
                <c:pt idx="150">
                  <c:v>-3.3328949556866098E-2</c:v>
                </c:pt>
                <c:pt idx="151">
                  <c:v>-3.3327238994869897E-2</c:v>
                </c:pt>
                <c:pt idx="152">
                  <c:v>-3.3325518678228E-2</c:v>
                </c:pt>
                <c:pt idx="153">
                  <c:v>-3.3323788607318001E-2</c:v>
                </c:pt>
                <c:pt idx="154">
                  <c:v>-3.33220487829822E-2</c:v>
                </c:pt>
                <c:pt idx="155">
                  <c:v>-3.3320299206532497E-2</c:v>
                </c:pt>
                <c:pt idx="156">
                  <c:v>-3.3318539879755402E-2</c:v>
                </c:pt>
                <c:pt idx="157">
                  <c:v>-3.3316770804917198E-2</c:v>
                </c:pt>
                <c:pt idx="158">
                  <c:v>-3.3314991984768498E-2</c:v>
                </c:pt>
                <c:pt idx="159">
                  <c:v>-3.3313203422549502E-2</c:v>
                </c:pt>
                <c:pt idx="160">
                  <c:v>-3.3311405121994701E-2</c:v>
                </c:pt>
                <c:pt idx="161">
                  <c:v>-3.3309597087337599E-2</c:v>
                </c:pt>
                <c:pt idx="162">
                  <c:v>-3.3307779323316002E-2</c:v>
                </c:pt>
                <c:pt idx="163">
                  <c:v>-3.3305951835176498E-2</c:v>
                </c:pt>
                <c:pt idx="164">
                  <c:v>-3.3304114628679202E-2</c:v>
                </c:pt>
                <c:pt idx="165">
                  <c:v>-3.3302267710102897E-2</c:v>
                </c:pt>
                <c:pt idx="166">
                  <c:v>-3.33004110862496E-2</c:v>
                </c:pt>
                <c:pt idx="167">
                  <c:v>-3.3298544764449101E-2</c:v>
                </c:pt>
                <c:pt idx="168">
                  <c:v>-3.3296668752564103E-2</c:v>
                </c:pt>
                <c:pt idx="169">
                  <c:v>-3.3294783058994498E-2</c:v>
                </c:pt>
                <c:pt idx="170">
                  <c:v>-3.3292887692682398E-2</c:v>
                </c:pt>
                <c:pt idx="171">
                  <c:v>-3.3290982663116697E-2</c:v>
                </c:pt>
                <c:pt idx="172">
                  <c:v>-3.3289067980337303E-2</c:v>
                </c:pt>
                <c:pt idx="173">
                  <c:v>-3.3287143654940503E-2</c:v>
                </c:pt>
                <c:pt idx="174">
                  <c:v>-3.3285209698082699E-2</c:v>
                </c:pt>
                <c:pt idx="175">
                  <c:v>-3.3283266121485702E-2</c:v>
                </c:pt>
                <c:pt idx="176">
                  <c:v>-3.3281312937440598E-2</c:v>
                </c:pt>
                <c:pt idx="177">
                  <c:v>-3.3279350158812802E-2</c:v>
                </c:pt>
                <c:pt idx="178">
                  <c:v>-3.3277377799046097E-2</c:v>
                </c:pt>
                <c:pt idx="179">
                  <c:v>-3.3275395872167497E-2</c:v>
                </c:pt>
                <c:pt idx="180">
                  <c:v>-3.3273404392791299E-2</c:v>
                </c:pt>
                <c:pt idx="181">
                  <c:v>-3.3271403376123602E-2</c:v>
                </c:pt>
                <c:pt idx="182">
                  <c:v>-3.3269392837966601E-2</c:v>
                </c:pt>
                <c:pt idx="183">
                  <c:v>-3.32673727947232E-2</c:v>
                </c:pt>
                <c:pt idx="184">
                  <c:v>-3.3265343263400797E-2</c:v>
                </c:pt>
                <c:pt idx="185">
                  <c:v>-3.3263304261616201E-2</c:v>
                </c:pt>
                <c:pt idx="186">
                  <c:v>-3.3261255807599303E-2</c:v>
                </c:pt>
                <c:pt idx="187">
                  <c:v>-3.3259197920197499E-2</c:v>
                </c:pt>
                <c:pt idx="188">
                  <c:v>-3.3257130618880103E-2</c:v>
                </c:pt>
                <c:pt idx="189">
                  <c:v>-3.3255053923741999E-2</c:v>
                </c:pt>
                <c:pt idx="190">
                  <c:v>-3.3252967855508402E-2</c:v>
                </c:pt>
                <c:pt idx="191">
                  <c:v>-3.3250872435538197E-2</c:v>
                </c:pt>
                <c:pt idx="192">
                  <c:v>-3.3248767685828601E-2</c:v>
                </c:pt>
                <c:pt idx="193">
                  <c:v>-3.3246653629019102E-2</c:v>
                </c:pt>
                <c:pt idx="194">
                  <c:v>-3.3244530288395101E-2</c:v>
                </c:pt>
                <c:pt idx="195">
                  <c:v>-3.3242397687892201E-2</c:v>
                </c:pt>
                <c:pt idx="196">
                  <c:v>-3.3240255852099998E-2</c:v>
                </c:pt>
                <c:pt idx="197">
                  <c:v>-3.3238104806265899E-2</c:v>
                </c:pt>
                <c:pt idx="198">
                  <c:v>-3.3235944576299498E-2</c:v>
                </c:pt>
                <c:pt idx="199">
                  <c:v>-3.3233775188775398E-2</c:v>
                </c:pt>
                <c:pt idx="200">
                  <c:v>-3.3231596670938203E-2</c:v>
                </c:pt>
                <c:pt idx="201">
                  <c:v>-3.3229409050705198E-2</c:v>
                </c:pt>
                <c:pt idx="202">
                  <c:v>-3.3227212356670699E-2</c:v>
                </c:pt>
                <c:pt idx="203">
                  <c:v>-3.3225006618109697E-2</c:v>
                </c:pt>
                <c:pt idx="204">
                  <c:v>-3.3222791864981401E-2</c:v>
                </c:pt>
                <c:pt idx="205">
                  <c:v>-3.3220568127932601E-2</c:v>
                </c:pt>
                <c:pt idx="206">
                  <c:v>-3.3218335438301903E-2</c:v>
                </c:pt>
                <c:pt idx="207">
                  <c:v>-3.3216093828122698E-2</c:v>
                </c:pt>
                <c:pt idx="208">
                  <c:v>-3.32138433301266E-2</c:v>
                </c:pt>
                <c:pt idx="209">
                  <c:v>-3.3211583977747698E-2</c:v>
                </c:pt>
                <c:pt idx="210">
                  <c:v>-3.3209315805125199E-2</c:v>
                </c:pt>
                <c:pt idx="211">
                  <c:v>-3.3207038847106997E-2</c:v>
                </c:pt>
                <c:pt idx="212">
                  <c:v>-3.3204753139253501E-2</c:v>
                </c:pt>
                <c:pt idx="213">
                  <c:v>-3.3202458717840298E-2</c:v>
                </c:pt>
                <c:pt idx="214">
                  <c:v>-3.32001556198619E-2</c:v>
                </c:pt>
                <c:pt idx="215">
                  <c:v>-3.3197843883034997E-2</c:v>
                </c:pt>
                <c:pt idx="216">
                  <c:v>-3.3195523545801402E-2</c:v>
                </c:pt>
                <c:pt idx="217">
                  <c:v>-3.3193194647331399E-2</c:v>
                </c:pt>
                <c:pt idx="218">
                  <c:v>-3.3190857227527001E-2</c:v>
                </c:pt>
                <c:pt idx="219">
                  <c:v>-3.3188511327024897E-2</c:v>
                </c:pt>
                <c:pt idx="220">
                  <c:v>-3.3186156987199303E-2</c:v>
                </c:pt>
                <c:pt idx="221">
                  <c:v>-3.3183794250165703E-2</c:v>
                </c:pt>
                <c:pt idx="222">
                  <c:v>-3.3181423158783099E-2</c:v>
                </c:pt>
                <c:pt idx="223">
                  <c:v>-3.3179043756657201E-2</c:v>
                </c:pt>
                <c:pt idx="224">
                  <c:v>-3.3176656088143797E-2</c:v>
                </c:pt>
                <c:pt idx="225">
                  <c:v>-3.3174260198350798E-2</c:v>
                </c:pt>
                <c:pt idx="226">
                  <c:v>-3.31718561331419E-2</c:v>
                </c:pt>
                <c:pt idx="227">
                  <c:v>-3.3169443939138898E-2</c:v>
                </c:pt>
                <c:pt idx="228">
                  <c:v>-3.3167023663724399E-2</c:v>
                </c:pt>
                <c:pt idx="229">
                  <c:v>-3.3164595355044998E-2</c:v>
                </c:pt>
                <c:pt idx="230">
                  <c:v>-3.3162159062013703E-2</c:v>
                </c:pt>
                <c:pt idx="231">
                  <c:v>-3.3159714834312397E-2</c:v>
                </c:pt>
                <c:pt idx="232">
                  <c:v>-3.3157262722394901E-2</c:v>
                </c:pt>
                <c:pt idx="233">
                  <c:v>-3.3154802777489098E-2</c:v>
                </c:pt>
                <c:pt idx="234">
                  <c:v>-3.3152335051599903E-2</c:v>
                </c:pt>
                <c:pt idx="235">
                  <c:v>-3.3149859597511301E-2</c:v>
                </c:pt>
                <c:pt idx="236">
                  <c:v>-3.3147376468789201E-2</c:v>
                </c:pt>
                <c:pt idx="237">
                  <c:v>-3.3144885719783801E-2</c:v>
                </c:pt>
                <c:pt idx="238">
                  <c:v>-3.3142387405631697E-2</c:v>
                </c:pt>
                <c:pt idx="239">
                  <c:v>-3.3139881582258598E-2</c:v>
                </c:pt>
                <c:pt idx="240">
                  <c:v>-3.3137368306381497E-2</c:v>
                </c:pt>
                <c:pt idx="241">
                  <c:v>-3.3134847635510799E-2</c:v>
                </c:pt>
                <c:pt idx="242">
                  <c:v>-3.3132319627952697E-2</c:v>
                </c:pt>
                <c:pt idx="243">
                  <c:v>-3.3129784342811497E-2</c:v>
                </c:pt>
                <c:pt idx="244">
                  <c:v>-3.3127241839991398E-2</c:v>
                </c:pt>
                <c:pt idx="245">
                  <c:v>-3.3124692180199297E-2</c:v>
                </c:pt>
                <c:pt idx="246">
                  <c:v>-3.3122135424945999E-2</c:v>
                </c:pt>
                <c:pt idx="247">
                  <c:v>-3.3119571636549001E-2</c:v>
                </c:pt>
                <c:pt idx="248">
                  <c:v>-3.3117000878134101E-2</c:v>
                </c:pt>
                <c:pt idx="249">
                  <c:v>-3.3114423213637598E-2</c:v>
                </c:pt>
                <c:pt idx="250">
                  <c:v>-3.31118387078079E-2</c:v>
                </c:pt>
                <c:pt idx="251">
                  <c:v>-3.3109247426208098E-2</c:v>
                </c:pt>
                <c:pt idx="252">
                  <c:v>-3.3106649435217003E-2</c:v>
                </c:pt>
                <c:pt idx="253">
                  <c:v>-3.3104044802031503E-2</c:v>
                </c:pt>
                <c:pt idx="254">
                  <c:v>-3.3101433594668397E-2</c:v>
                </c:pt>
                <c:pt idx="255">
                  <c:v>-3.3098815881965699E-2</c:v>
                </c:pt>
                <c:pt idx="256">
                  <c:v>-3.3096191733584898E-2</c:v>
                </c:pt>
                <c:pt idx="257">
                  <c:v>-3.3093561220012301E-2</c:v>
                </c:pt>
                <c:pt idx="258">
                  <c:v>-3.3090924412560702E-2</c:v>
                </c:pt>
                <c:pt idx="259">
                  <c:v>-3.3088281383371401E-2</c:v>
                </c:pt>
                <c:pt idx="260">
                  <c:v>-3.3085632205415202E-2</c:v>
                </c:pt>
                <c:pt idx="261">
                  <c:v>-3.3082976952494202E-2</c:v>
                </c:pt>
                <c:pt idx="262">
                  <c:v>-3.30803156992436E-2</c:v>
                </c:pt>
                <c:pt idx="263">
                  <c:v>-3.3077648521132597E-2</c:v>
                </c:pt>
                <c:pt idx="264">
                  <c:v>-3.3074975494466502E-2</c:v>
                </c:pt>
                <c:pt idx="265">
                  <c:v>-3.3072296696387497E-2</c:v>
                </c:pt>
                <c:pt idx="266">
                  <c:v>-3.30696122048766E-2</c:v>
                </c:pt>
                <c:pt idx="267">
                  <c:v>-3.3066922098754503E-2</c:v>
                </c:pt>
                <c:pt idx="268">
                  <c:v>-3.3064226457683199E-2</c:v>
                </c:pt>
                <c:pt idx="269">
                  <c:v>-3.30615253621672E-2</c:v>
                </c:pt>
                <c:pt idx="270">
                  <c:v>-3.3058818893554803E-2</c:v>
                </c:pt>
                <c:pt idx="271">
                  <c:v>-3.3056107134039198E-2</c:v>
                </c:pt>
                <c:pt idx="272">
                  <c:v>-3.3053390166659702E-2</c:v>
                </c:pt>
                <c:pt idx="273">
                  <c:v>-3.3050668075302998E-2</c:v>
                </c:pt>
                <c:pt idx="274">
                  <c:v>-3.3047940944704098E-2</c:v>
                </c:pt>
                <c:pt idx="275">
                  <c:v>-3.3045208860447602E-2</c:v>
                </c:pt>
                <c:pt idx="276">
                  <c:v>-3.3042471908968599E-2</c:v>
                </c:pt>
                <c:pt idx="277">
                  <c:v>-3.3039730177553801E-2</c:v>
                </c:pt>
                <c:pt idx="278">
                  <c:v>-3.3036983754342497E-2</c:v>
                </c:pt>
                <c:pt idx="279">
                  <c:v>-3.3034232728327499E-2</c:v>
                </c:pt>
                <c:pt idx="280">
                  <c:v>-3.3031477189356201E-2</c:v>
                </c:pt>
                <c:pt idx="281">
                  <c:v>-3.3028717228131201E-2</c:v>
                </c:pt>
                <c:pt idx="282">
                  <c:v>-3.3025952936211703E-2</c:v>
                </c:pt>
                <c:pt idx="283">
                  <c:v>-3.3023184406013602E-2</c:v>
                </c:pt>
                <c:pt idx="284">
                  <c:v>-3.3020411730811002E-2</c:v>
                </c:pt>
                <c:pt idx="285">
                  <c:v>-3.3017635004736902E-2</c:v>
                </c:pt>
                <c:pt idx="286">
                  <c:v>-3.30148543227834E-2</c:v>
                </c:pt>
                <c:pt idx="287">
                  <c:v>-3.3012069780803198E-2</c:v>
                </c:pt>
                <c:pt idx="288">
                  <c:v>-3.3009281475509702E-2</c:v>
                </c:pt>
                <c:pt idx="289">
                  <c:v>-3.3006489504478202E-2</c:v>
                </c:pt>
                <c:pt idx="290">
                  <c:v>-3.3003693966146101E-2</c:v>
                </c:pt>
                <c:pt idx="291">
                  <c:v>-3.3000894959813697E-2</c:v>
                </c:pt>
                <c:pt idx="292">
                  <c:v>-3.2998092585645199E-2</c:v>
                </c:pt>
                <c:pt idx="293">
                  <c:v>-3.2995286944668398E-2</c:v>
                </c:pt>
                <c:pt idx="294">
                  <c:v>-3.2992478138776198E-2</c:v>
                </c:pt>
                <c:pt idx="295">
                  <c:v>-3.2989666270726602E-2</c:v>
                </c:pt>
                <c:pt idx="296">
                  <c:v>-3.2986851444143199E-2</c:v>
                </c:pt>
                <c:pt idx="297">
                  <c:v>-3.2984033763515899E-2</c:v>
                </c:pt>
                <c:pt idx="298">
                  <c:v>-3.2981213334201301E-2</c:v>
                </c:pt>
                <c:pt idx="299">
                  <c:v>-3.29783902624231E-2</c:v>
                </c:pt>
                <c:pt idx="300">
                  <c:v>-3.2975564655272398E-2</c:v>
                </c:pt>
                <c:pt idx="301">
                  <c:v>-3.2972736620708397E-2</c:v>
                </c:pt>
                <c:pt idx="302">
                  <c:v>-3.29699062675586E-2</c:v>
                </c:pt>
                <c:pt idx="303">
                  <c:v>-3.2967073705518803E-2</c:v>
                </c:pt>
                <c:pt idx="304">
                  <c:v>-3.2964239045154199E-2</c:v>
                </c:pt>
                <c:pt idx="305">
                  <c:v>-3.2961402397898902E-2</c:v>
                </c:pt>
                <c:pt idx="306">
                  <c:v>-3.29585638760568E-2</c:v>
                </c:pt>
                <c:pt idx="307">
                  <c:v>-3.2955723592801599E-2</c:v>
                </c:pt>
                <c:pt idx="308">
                  <c:v>-3.2952881662176997E-2</c:v>
                </c:pt>
                <c:pt idx="309">
                  <c:v>-3.2950038199096997E-2</c:v>
                </c:pt>
                <c:pt idx="310">
                  <c:v>-3.2947193319346001E-2</c:v>
                </c:pt>
                <c:pt idx="311">
                  <c:v>-3.2944347139579402E-2</c:v>
                </c:pt>
                <c:pt idx="312">
                  <c:v>-3.2941499777323198E-2</c:v>
                </c:pt>
                <c:pt idx="313">
                  <c:v>-3.2938651350974499E-2</c:v>
                </c:pt>
                <c:pt idx="314">
                  <c:v>-3.2935801979801498E-2</c:v>
                </c:pt>
                <c:pt idx="315">
                  <c:v>-3.2932951783943697E-2</c:v>
                </c:pt>
                <c:pt idx="316">
                  <c:v>-3.2930100884412103E-2</c:v>
                </c:pt>
                <c:pt idx="317">
                  <c:v>-3.2927249403088901E-2</c:v>
                </c:pt>
                <c:pt idx="318">
                  <c:v>-3.29243974627281E-2</c:v>
                </c:pt>
                <c:pt idx="319">
                  <c:v>-3.2921545186955101E-2</c:v>
                </c:pt>
                <c:pt idx="320">
                  <c:v>-3.2918692700266899E-2</c:v>
                </c:pt>
                <c:pt idx="321">
                  <c:v>-3.2915840128032198E-2</c:v>
                </c:pt>
                <c:pt idx="322">
                  <c:v>-3.29129875964915E-2</c:v>
                </c:pt>
                <c:pt idx="323">
                  <c:v>-3.2910135232756502E-2</c:v>
                </c:pt>
                <c:pt idx="324">
                  <c:v>-3.2907283164810897E-2</c:v>
                </c:pt>
                <c:pt idx="325">
                  <c:v>-3.2904431521509903E-2</c:v>
                </c:pt>
                <c:pt idx="326">
                  <c:v>-3.2901580432580103E-2</c:v>
                </c:pt>
                <c:pt idx="327">
                  <c:v>-3.2898730028619698E-2</c:v>
                </c:pt>
                <c:pt idx="328">
                  <c:v>-3.2895880441098299E-2</c:v>
                </c:pt>
                <c:pt idx="329">
                  <c:v>-3.2893031802356601E-2</c:v>
                </c:pt>
                <c:pt idx="330">
                  <c:v>-3.2890184245606698E-2</c:v>
                </c:pt>
                <c:pt idx="331">
                  <c:v>-3.2887337904931799E-2</c:v>
                </c:pt>
                <c:pt idx="332">
                  <c:v>-3.2884492915286001E-2</c:v>
                </c:pt>
                <c:pt idx="333">
                  <c:v>-3.28816494124941E-2</c:v>
                </c:pt>
                <c:pt idx="334">
                  <c:v>-3.2878807533251897E-2</c:v>
                </c:pt>
                <c:pt idx="335">
                  <c:v>-3.2875967415125502E-2</c:v>
                </c:pt>
                <c:pt idx="336">
                  <c:v>-3.2873129196551498E-2</c:v>
                </c:pt>
                <c:pt idx="337">
                  <c:v>-3.2870293016836499E-2</c:v>
                </c:pt>
                <c:pt idx="338">
                  <c:v>-3.2867459016157299E-2</c:v>
                </c:pt>
                <c:pt idx="339">
                  <c:v>-3.2864627335560399E-2</c:v>
                </c:pt>
                <c:pt idx="340">
                  <c:v>-3.2861798116962E-2</c:v>
                </c:pt>
                <c:pt idx="341">
                  <c:v>-3.2858971503147497E-2</c:v>
                </c:pt>
                <c:pt idx="342">
                  <c:v>-3.2856147637771803E-2</c:v>
                </c:pt>
                <c:pt idx="343">
                  <c:v>-3.2853326665358402E-2</c:v>
                </c:pt>
                <c:pt idx="344">
                  <c:v>-3.2850508731299598E-2</c:v>
                </c:pt>
                <c:pt idx="345">
                  <c:v>-3.2847693981856198E-2</c:v>
                </c:pt>
                <c:pt idx="346">
                  <c:v>-3.2844882564157199E-2</c:v>
                </c:pt>
                <c:pt idx="347">
                  <c:v>-3.2842074626199397E-2</c:v>
                </c:pt>
                <c:pt idx="348">
                  <c:v>-3.2839270316847302E-2</c:v>
                </c:pt>
                <c:pt idx="349">
                  <c:v>-3.2836469785832899E-2</c:v>
                </c:pt>
                <c:pt idx="350">
                  <c:v>-3.2833673183755199E-2</c:v>
                </c:pt>
                <c:pt idx="351">
                  <c:v>-3.2830880662080002E-2</c:v>
                </c:pt>
                <c:pt idx="352">
                  <c:v>-3.2828092373139502E-2</c:v>
                </c:pt>
                <c:pt idx="353">
                  <c:v>-3.2825308470132201E-2</c:v>
                </c:pt>
                <c:pt idx="354">
                  <c:v>-3.2822529107122397E-2</c:v>
                </c:pt>
                <c:pt idx="355">
                  <c:v>-3.2819754439040102E-2</c:v>
                </c:pt>
                <c:pt idx="356">
                  <c:v>-3.2816984621680298E-2</c:v>
                </c:pt>
                <c:pt idx="357">
                  <c:v>-3.2814219811703203E-2</c:v>
                </c:pt>
                <c:pt idx="358">
                  <c:v>-3.2811460166633298E-2</c:v>
                </c:pt>
                <c:pt idx="359">
                  <c:v>-3.2808705844859301E-2</c:v>
                </c:pt>
                <c:pt idx="360">
                  <c:v>-3.2805957005634101E-2</c:v>
                </c:pt>
                <c:pt idx="361">
                  <c:v>-3.2803213809073598E-2</c:v>
                </c:pt>
                <c:pt idx="362">
                  <c:v>-3.2800476416157298E-2</c:v>
                </c:pt>
                <c:pt idx="363">
                  <c:v>-3.2797744988727201E-2</c:v>
                </c:pt>
                <c:pt idx="364">
                  <c:v>-3.2795019689487899E-2</c:v>
                </c:pt>
                <c:pt idx="365">
                  <c:v>-3.2792300682005802E-2</c:v>
                </c:pt>
                <c:pt idx="366">
                  <c:v>-3.2789588130709202E-2</c:v>
                </c:pt>
                <c:pt idx="367">
                  <c:v>-3.27868822008874E-2</c:v>
                </c:pt>
                <c:pt idx="368">
                  <c:v>-3.27841830586907E-2</c:v>
                </c:pt>
                <c:pt idx="369">
                  <c:v>-3.2781490871129797E-2</c:v>
                </c:pt>
                <c:pt idx="370">
                  <c:v>-3.2778805806075603E-2</c:v>
                </c:pt>
                <c:pt idx="371">
                  <c:v>-3.2776128032258302E-2</c:v>
                </c:pt>
                <c:pt idx="372">
                  <c:v>-3.27734577192677E-2</c:v>
                </c:pt>
                <c:pt idx="373">
                  <c:v>-3.2770795037552002E-2</c:v>
                </c:pt>
                <c:pt idx="374">
                  <c:v>-3.2768140158418002E-2</c:v>
                </c:pt>
                <c:pt idx="375">
                  <c:v>-3.2765493254030303E-2</c:v>
                </c:pt>
                <c:pt idx="376">
                  <c:v>-3.2762854497411099E-2</c:v>
                </c:pt>
                <c:pt idx="377">
                  <c:v>-3.2760224062439502E-2</c:v>
                </c:pt>
                <c:pt idx="378">
                  <c:v>-3.2757602123851197E-2</c:v>
                </c:pt>
                <c:pt idx="379">
                  <c:v>-3.27549888572378E-2</c:v>
                </c:pt>
                <c:pt idx="380">
                  <c:v>-3.2752384439046899E-2</c:v>
                </c:pt>
                <c:pt idx="381">
                  <c:v>-3.27497890465809E-2</c:v>
                </c:pt>
                <c:pt idx="382">
                  <c:v>-3.2747202857997003E-2</c:v>
                </c:pt>
                <c:pt idx="383">
                  <c:v>-3.2744626052306498E-2</c:v>
                </c:pt>
                <c:pt idx="384">
                  <c:v>-3.2742058809374398E-2</c:v>
                </c:pt>
                <c:pt idx="385">
                  <c:v>-3.2739501309918699E-2</c:v>
                </c:pt>
                <c:pt idx="386">
                  <c:v>-3.2736953735510298E-2</c:v>
                </c:pt>
                <c:pt idx="387">
                  <c:v>-3.2734416268571799E-2</c:v>
                </c:pt>
                <c:pt idx="388">
                  <c:v>-3.2731889092377599E-2</c:v>
                </c:pt>
                <c:pt idx="389">
                  <c:v>-3.2729372391053099E-2</c:v>
                </c:pt>
                <c:pt idx="390">
                  <c:v>-3.2726866349574002E-2</c:v>
                </c:pt>
                <c:pt idx="391">
                  <c:v>-3.2724371153765801E-2</c:v>
                </c:pt>
                <c:pt idx="392">
                  <c:v>-3.2721886990303498E-2</c:v>
                </c:pt>
                <c:pt idx="393">
                  <c:v>-3.27194140467107E-2</c:v>
                </c:pt>
                <c:pt idx="394">
                  <c:v>-3.2716952511358997E-2</c:v>
                </c:pt>
                <c:pt idx="395">
                  <c:v>-3.2714502573467398E-2</c:v>
                </c:pt>
                <c:pt idx="396">
                  <c:v>-3.2712064423101997E-2</c:v>
                </c:pt>
                <c:pt idx="397">
                  <c:v>-3.2709638251174698E-2</c:v>
                </c:pt>
                <c:pt idx="398">
                  <c:v>-3.2707224249443098E-2</c:v>
                </c:pt>
                <c:pt idx="399">
                  <c:v>-3.2704822610509797E-2</c:v>
                </c:pt>
                <c:pt idx="400">
                  <c:v>-3.2702433527821297E-2</c:v>
                </c:pt>
                <c:pt idx="401">
                  <c:v>-3.2700057195667702E-2</c:v>
                </c:pt>
                <c:pt idx="402">
                  <c:v>-3.2697693809181499E-2</c:v>
                </c:pt>
                <c:pt idx="403">
                  <c:v>-3.2695343564337703E-2</c:v>
                </c:pt>
                <c:pt idx="404">
                  <c:v>-3.2693006657952002E-2</c:v>
                </c:pt>
                <c:pt idx="405">
                  <c:v>-3.2690683287680898E-2</c:v>
                </c:pt>
                <c:pt idx="406">
                  <c:v>-3.2688373652020299E-2</c:v>
                </c:pt>
                <c:pt idx="407">
                  <c:v>-3.2686077950304898E-2</c:v>
                </c:pt>
                <c:pt idx="408">
                  <c:v>-3.26837963827077E-2</c:v>
                </c:pt>
                <c:pt idx="409">
                  <c:v>-3.2681529150238302E-2</c:v>
                </c:pt>
                <c:pt idx="410">
                  <c:v>-3.2679276454742903E-2</c:v>
                </c:pt>
                <c:pt idx="411">
                  <c:v>-3.26770384989028E-2</c:v>
                </c:pt>
                <c:pt idx="412">
                  <c:v>-3.2674815486233702E-2</c:v>
                </c:pt>
                <c:pt idx="413">
                  <c:v>-3.2672607621084801E-2</c:v>
                </c:pt>
                <c:pt idx="414">
                  <c:v>-3.2670415108637503E-2</c:v>
                </c:pt>
                <c:pt idx="415">
                  <c:v>-3.2668238154904702E-2</c:v>
                </c:pt>
                <c:pt idx="416">
                  <c:v>-3.2666076966729699E-2</c:v>
                </c:pt>
                <c:pt idx="417">
                  <c:v>-3.2663931751784898E-2</c:v>
                </c:pt>
                <c:pt idx="418">
                  <c:v>-3.2661802718570901E-2</c:v>
                </c:pt>
                <c:pt idx="419">
                  <c:v>-3.2659690076415199E-2</c:v>
                </c:pt>
                <c:pt idx="420">
                  <c:v>-3.26575940354712E-2</c:v>
                </c:pt>
                <c:pt idx="421">
                  <c:v>-3.2655514806716697E-2</c:v>
                </c:pt>
                <c:pt idx="422">
                  <c:v>-3.2653452601953098E-2</c:v>
                </c:pt>
                <c:pt idx="423">
                  <c:v>-3.26514076338036E-2</c:v>
                </c:pt>
                <c:pt idx="424">
                  <c:v>-3.2649380115712098E-2</c:v>
                </c:pt>
                <c:pt idx="425">
                  <c:v>-3.2647370261941797E-2</c:v>
                </c:pt>
                <c:pt idx="426">
                  <c:v>-3.2645378287574002E-2</c:v>
                </c:pt>
                <c:pt idx="427">
                  <c:v>-3.2643404408506098E-2</c:v>
                </c:pt>
                <c:pt idx="428">
                  <c:v>-3.26414488414506E-2</c:v>
                </c:pt>
                <c:pt idx="429">
                  <c:v>-3.2639511803933201E-2</c:v>
                </c:pt>
                <c:pt idx="430">
                  <c:v>-3.2637593514291498E-2</c:v>
                </c:pt>
                <c:pt idx="431">
                  <c:v>-3.2635694191673101E-2</c:v>
                </c:pt>
                <c:pt idx="432">
                  <c:v>-3.26338140560338E-2</c:v>
                </c:pt>
                <c:pt idx="433">
                  <c:v>-3.2631953328136197E-2</c:v>
                </c:pt>
                <c:pt idx="434">
                  <c:v>-3.2630112229547502E-2</c:v>
                </c:pt>
                <c:pt idx="435">
                  <c:v>-3.2628290982637601E-2</c:v>
                </c:pt>
                <c:pt idx="436">
                  <c:v>-3.2626489810577697E-2</c:v>
                </c:pt>
                <c:pt idx="437">
                  <c:v>-3.2624708937337599E-2</c:v>
                </c:pt>
                <c:pt idx="438">
                  <c:v>-3.2622948587683699E-2</c:v>
                </c:pt>
                <c:pt idx="439">
                  <c:v>-3.2621208987177602E-2</c:v>
                </c:pt>
                <c:pt idx="440">
                  <c:v>-3.2619490362172703E-2</c:v>
                </c:pt>
                <c:pt idx="441">
                  <c:v>-3.2617792939812998E-2</c:v>
                </c:pt>
                <c:pt idx="442">
                  <c:v>-3.2616116948030002E-2</c:v>
                </c:pt>
                <c:pt idx="443">
                  <c:v>-3.2614462615540601E-2</c:v>
                </c:pt>
                <c:pt idx="444">
                  <c:v>-3.2612830171844298E-2</c:v>
                </c:pt>
                <c:pt idx="445">
                  <c:v>-3.2611219847220999E-2</c:v>
                </c:pt>
                <c:pt idx="446">
                  <c:v>-3.2609631872728001E-2</c:v>
                </c:pt>
                <c:pt idx="447">
                  <c:v>-3.2608066480197102E-2</c:v>
                </c:pt>
                <c:pt idx="448">
                  <c:v>-3.26065239022321E-2</c:v>
                </c:pt>
                <c:pt idx="449">
                  <c:v>-3.2605004372205398E-2</c:v>
                </c:pt>
                <c:pt idx="450">
                  <c:v>-3.2603508124255297E-2</c:v>
                </c:pt>
                <c:pt idx="451">
                  <c:v>-3.26020353932827E-2</c:v>
                </c:pt>
                <c:pt idx="452">
                  <c:v>-3.2600586414947702E-2</c:v>
                </c:pt>
                <c:pt idx="453">
                  <c:v>-3.2599161425666302E-2</c:v>
                </c:pt>
                <c:pt idx="454">
                  <c:v>-3.2597760662606799E-2</c:v>
                </c:pt>
                <c:pt idx="455">
                  <c:v>-3.2596384363686497E-2</c:v>
                </c:pt>
                <c:pt idx="456">
                  <c:v>-3.2595032767567603E-2</c:v>
                </c:pt>
                <c:pt idx="457">
                  <c:v>-3.2593706113653698E-2</c:v>
                </c:pt>
                <c:pt idx="458">
                  <c:v>-3.25924046420853E-2</c:v>
                </c:pt>
                <c:pt idx="459">
                  <c:v>-3.2591128593736397E-2</c:v>
                </c:pt>
                <c:pt idx="460">
                  <c:v>-3.2589878210209498E-2</c:v>
                </c:pt>
                <c:pt idx="461">
                  <c:v>-3.2588653733831997E-2</c:v>
                </c:pt>
                <c:pt idx="462">
                  <c:v>-3.25874554076509E-2</c:v>
                </c:pt>
                <c:pt idx="463">
                  <c:v>-3.2586283475428801E-2</c:v>
                </c:pt>
                <c:pt idx="464">
                  <c:v>-3.25851381816386E-2</c:v>
                </c:pt>
                <c:pt idx="465">
                  <c:v>-3.2584019771458798E-2</c:v>
                </c:pt>
                <c:pt idx="466">
                  <c:v>-3.2582928490768298E-2</c:v>
                </c:pt>
                <c:pt idx="467">
                  <c:v>-3.2581864586141103E-2</c:v>
                </c:pt>
                <c:pt idx="468">
                  <c:v>-3.25808283048407E-2</c:v>
                </c:pt>
                <c:pt idx="469">
                  <c:v>-3.25798198948146E-2</c:v>
                </c:pt>
                <c:pt idx="470">
                  <c:v>-3.2578839604688603E-2</c:v>
                </c:pt>
                <c:pt idx="471">
                  <c:v>-3.2577887683760499E-2</c:v>
                </c:pt>
                <c:pt idx="472">
                  <c:v>-3.2576964381993999E-2</c:v>
                </c:pt>
                <c:pt idx="473">
                  <c:v>-3.2576069950012498E-2</c:v>
                </c:pt>
                <c:pt idx="474">
                  <c:v>-3.2575204639091998E-2</c:v>
                </c:pt>
                <c:pt idx="475">
                  <c:v>-3.2574368701154897E-2</c:v>
                </c:pt>
                <c:pt idx="476">
                  <c:v>-3.2573562388762599E-2</c:v>
                </c:pt>
                <c:pt idx="477">
                  <c:v>-3.2572785955108499E-2</c:v>
                </c:pt>
                <c:pt idx="478">
                  <c:v>-3.2572039654010003E-2</c:v>
                </c:pt>
                <c:pt idx="479">
                  <c:v>-3.2571323739901403E-2</c:v>
                </c:pt>
                <c:pt idx="480">
                  <c:v>-3.2570638467825701E-2</c:v>
                </c:pt>
                <c:pt idx="481">
                  <c:v>-3.2569984093426402E-2</c:v>
                </c:pt>
                <c:pt idx="482">
                  <c:v>-3.2569360872938803E-2</c:v>
                </c:pt>
                <c:pt idx="483">
                  <c:v>-3.2568769063181902E-2</c:v>
                </c:pt>
                <c:pt idx="484">
                  <c:v>-3.25682089215487E-2</c:v>
                </c:pt>
                <c:pt idx="485">
                  <c:v>-3.2567680705997297E-2</c:v>
                </c:pt>
                <c:pt idx="486">
                  <c:v>-3.2567184675041501E-2</c:v>
                </c:pt>
                <c:pt idx="487">
                  <c:v>-3.2566721087740502E-2</c:v>
                </c:pt>
                <c:pt idx="488">
                  <c:v>-3.2566290203689001E-2</c:v>
                </c:pt>
                <c:pt idx="489">
                  <c:v>-3.2565892283006902E-2</c:v>
                </c:pt>
                <c:pt idx="490">
                  <c:v>-3.2565527586327997E-2</c:v>
                </c:pt>
                <c:pt idx="491">
                  <c:v>-3.2565196374789399E-2</c:v>
                </c:pt>
                <c:pt idx="492">
                  <c:v>-3.2564898910019797E-2</c:v>
                </c:pt>
                <c:pt idx="493">
                  <c:v>-3.2564635454127598E-2</c:v>
                </c:pt>
                <c:pt idx="494">
                  <c:v>-3.25644062696889E-2</c:v>
                </c:pt>
                <c:pt idx="495">
                  <c:v>-3.2564211619735502E-2</c:v>
                </c:pt>
                <c:pt idx="496">
                  <c:v>-3.2564051767741999E-2</c:v>
                </c:pt>
                <c:pt idx="497">
                  <c:v>-3.2563926977615398E-2</c:v>
                </c:pt>
                <c:pt idx="498">
                  <c:v>-3.2563837513688999E-2</c:v>
                </c:pt>
                <c:pt idx="499">
                  <c:v>-3.2563783640733202E-2</c:v>
                </c:pt>
                <c:pt idx="500">
                  <c:v>-3.25637656240237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5FE-4E88-ABED-AFA408BE7010}"/>
            </c:ext>
          </c:extLst>
        </c:ser>
        <c:ser>
          <c:idx val="24"/>
          <c:order val="3"/>
          <c:tx>
            <c:strRef>
              <c:f>Phi_D!$U$20</c:f>
              <c:strCache>
                <c:ptCount val="1"/>
                <c:pt idx="0">
                  <c:v>Phi_D (1) @ t=8.64E6</c:v>
                </c:pt>
              </c:strCache>
            </c:strRef>
          </c:tx>
          <c:spPr>
            <a:ln w="12700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xVal>
            <c:numRef>
              <c:f>Phi_D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i_D!$U$21:$U$521</c:f>
              <c:numCache>
                <c:formatCode>General</c:formatCode>
                <c:ptCount val="501"/>
                <c:pt idx="0">
                  <c:v>-3.6335903174985397E-2</c:v>
                </c:pt>
                <c:pt idx="1">
                  <c:v>-3.6336405626129803E-2</c:v>
                </c:pt>
                <c:pt idx="2">
                  <c:v>-3.6336879931117602E-2</c:v>
                </c:pt>
                <c:pt idx="3">
                  <c:v>-3.6337328495797697E-2</c:v>
                </c:pt>
                <c:pt idx="4">
                  <c:v>-3.6337753618625297E-2</c:v>
                </c:pt>
                <c:pt idx="5">
                  <c:v>-3.6338157483944297E-2</c:v>
                </c:pt>
                <c:pt idx="6">
                  <c:v>-3.6338542157449097E-2</c:v>
                </c:pt>
                <c:pt idx="7">
                  <c:v>-3.6338909583440798E-2</c:v>
                </c:pt>
                <c:pt idx="8">
                  <c:v>-3.6339261583662498E-2</c:v>
                </c:pt>
                <c:pt idx="9">
                  <c:v>-3.6339599857527702E-2</c:v>
                </c:pt>
                <c:pt idx="10">
                  <c:v>-3.6339925983563302E-2</c:v>
                </c:pt>
                <c:pt idx="11">
                  <c:v>-3.6340241421895098E-2</c:v>
                </c:pt>
                <c:pt idx="12">
                  <c:v>-3.6340547517611101E-2</c:v>
                </c:pt>
                <c:pt idx="13">
                  <c:v>-3.6340845504845599E-2</c:v>
                </c:pt>
                <c:pt idx="14">
                  <c:v>-3.6341136511439297E-2</c:v>
                </c:pt>
                <c:pt idx="15">
                  <c:v>-3.6341421564041097E-2</c:v>
                </c:pt>
                <c:pt idx="16">
                  <c:v>-3.63417015935288E-2</c:v>
                </c:pt>
                <c:pt idx="17">
                  <c:v>-3.6341977440638898E-2</c:v>
                </c:pt>
                <c:pt idx="18">
                  <c:v>-3.63422498617079E-2</c:v>
                </c:pt>
                <c:pt idx="19">
                  <c:v>-3.6342519534439899E-2</c:v>
                </c:pt>
                <c:pt idx="20">
                  <c:v>-3.6342787063626897E-2</c:v>
                </c:pt>
                <c:pt idx="21">
                  <c:v>-3.63430529867588E-2</c:v>
                </c:pt>
                <c:pt idx="22">
                  <c:v>-3.6343317779473097E-2</c:v>
                </c:pt>
                <c:pt idx="23">
                  <c:v>-3.6343581860802103E-2</c:v>
                </c:pt>
                <c:pt idx="24">
                  <c:v>-3.6343845598184099E-2</c:v>
                </c:pt>
                <c:pt idx="25">
                  <c:v>-3.63441093122161E-2</c:v>
                </c:pt>
                <c:pt idx="26">
                  <c:v>-3.6344373281130299E-2</c:v>
                </c:pt>
                <c:pt idx="27">
                  <c:v>-3.6344637744983699E-2</c:v>
                </c:pt>
                <c:pt idx="28">
                  <c:v>-3.6344902909557601E-2</c:v>
                </c:pt>
                <c:pt idx="29">
                  <c:v>-3.6345168949964597E-2</c:v>
                </c:pt>
                <c:pt idx="30">
                  <c:v>-3.6345436013970001E-2</c:v>
                </c:pt>
                <c:pt idx="31">
                  <c:v>-3.6345704225033602E-2</c:v>
                </c:pt>
                <c:pt idx="32">
                  <c:v>-3.63459736850818E-2</c:v>
                </c:pt>
                <c:pt idx="33">
                  <c:v>-3.63462444770234E-2</c:v>
                </c:pt>
                <c:pt idx="34">
                  <c:v>-3.6346516667021399E-2</c:v>
                </c:pt>
                <c:pt idx="35">
                  <c:v>-3.6346790306536703E-2</c:v>
                </c:pt>
                <c:pt idx="36">
                  <c:v>-3.6347065434158998E-2</c:v>
                </c:pt>
                <c:pt idx="37">
                  <c:v>-3.6347342077238803E-2</c:v>
                </c:pt>
                <c:pt idx="38">
                  <c:v>-3.6347620253339097E-2</c:v>
                </c:pt>
                <c:pt idx="39">
                  <c:v>-3.6347899971519798E-2</c:v>
                </c:pt>
                <c:pt idx="40">
                  <c:v>-3.6348181233470202E-2</c:v>
                </c:pt>
                <c:pt idx="41">
                  <c:v>-3.63484640345045E-2</c:v>
                </c:pt>
                <c:pt idx="42">
                  <c:v>-3.6348748364433997E-2</c:v>
                </c:pt>
                <c:pt idx="43">
                  <c:v>-3.63490342083269E-2</c:v>
                </c:pt>
                <c:pt idx="44">
                  <c:v>-3.6349321547170903E-2</c:v>
                </c:pt>
                <c:pt idx="45">
                  <c:v>-3.6349610358445902E-2</c:v>
                </c:pt>
                <c:pt idx="46">
                  <c:v>-3.6349900616619801E-2</c:v>
                </c:pt>
                <c:pt idx="47">
                  <c:v>-3.6350192293575501E-2</c:v>
                </c:pt>
                <c:pt idx="48">
                  <c:v>-3.6350485358977398E-2</c:v>
                </c:pt>
                <c:pt idx="49">
                  <c:v>-3.6350779780584902E-2</c:v>
                </c:pt>
                <c:pt idx="50">
                  <c:v>-3.6351075524521097E-2</c:v>
                </c:pt>
                <c:pt idx="51">
                  <c:v>-3.6351372555500201E-2</c:v>
                </c:pt>
                <c:pt idx="52">
                  <c:v>-3.6351670837021899E-2</c:v>
                </c:pt>
                <c:pt idx="53">
                  <c:v>-3.6351970331535297E-2</c:v>
                </c:pt>
                <c:pt idx="54">
                  <c:v>-3.6352271000577502E-2</c:v>
                </c:pt>
                <c:pt idx="55">
                  <c:v>-3.6352572804890897E-2</c:v>
                </c:pt>
                <c:pt idx="56">
                  <c:v>-3.6352875704521601E-2</c:v>
                </c:pt>
                <c:pt idx="57">
                  <c:v>-3.63531796589023E-2</c:v>
                </c:pt>
                <c:pt idx="58">
                  <c:v>-3.6353484626921499E-2</c:v>
                </c:pt>
                <c:pt idx="59">
                  <c:v>-3.6353790566982097E-2</c:v>
                </c:pt>
                <c:pt idx="60">
                  <c:v>-3.6354097437050099E-2</c:v>
                </c:pt>
                <c:pt idx="61">
                  <c:v>-3.6354405194695703E-2</c:v>
                </c:pt>
                <c:pt idx="62">
                  <c:v>-3.6354713797127403E-2</c:v>
                </c:pt>
                <c:pt idx="63">
                  <c:v>-3.6355023201221297E-2</c:v>
                </c:pt>
                <c:pt idx="64">
                  <c:v>-3.6355333363544899E-2</c:v>
                </c:pt>
                <c:pt idx="65">
                  <c:v>-3.63556442403783E-2</c:v>
                </c:pt>
                <c:pt idx="66">
                  <c:v>-3.6355955787731098E-2</c:v>
                </c:pt>
                <c:pt idx="67">
                  <c:v>-3.6356267961357699E-2</c:v>
                </c:pt>
                <c:pt idx="68">
                  <c:v>-3.63565807167699E-2</c:v>
                </c:pt>
                <c:pt idx="69">
                  <c:v>-3.6356894009248401E-2</c:v>
                </c:pt>
                <c:pt idx="70">
                  <c:v>-3.6357207793852001E-2</c:v>
                </c:pt>
                <c:pt idx="71">
                  <c:v>-3.6357522025426997E-2</c:v>
                </c:pt>
                <c:pt idx="72">
                  <c:v>-3.6357836658614098E-2</c:v>
                </c:pt>
                <c:pt idx="73">
                  <c:v>-3.6358151647856198E-2</c:v>
                </c:pt>
                <c:pt idx="74">
                  <c:v>-3.6358466947404397E-2</c:v>
                </c:pt>
                <c:pt idx="75">
                  <c:v>-3.63587825113241E-2</c:v>
                </c:pt>
                <c:pt idx="76">
                  <c:v>-3.6359098293500598E-2</c:v>
                </c:pt>
                <c:pt idx="77">
                  <c:v>-3.6359414247644599E-2</c:v>
                </c:pt>
                <c:pt idx="78">
                  <c:v>-3.6359730327297099E-2</c:v>
                </c:pt>
                <c:pt idx="79">
                  <c:v>-3.6360046485834699E-2</c:v>
                </c:pt>
                <c:pt idx="80">
                  <c:v>-3.6360362676473898E-2</c:v>
                </c:pt>
                <c:pt idx="81">
                  <c:v>-3.6360678852276403E-2</c:v>
                </c:pt>
                <c:pt idx="82">
                  <c:v>-3.6360994966153297E-2</c:v>
                </c:pt>
                <c:pt idx="83">
                  <c:v>-3.6361310970869899E-2</c:v>
                </c:pt>
                <c:pt idx="84">
                  <c:v>-3.6361626819050599E-2</c:v>
                </c:pt>
                <c:pt idx="85">
                  <c:v>-3.6361942463182702E-2</c:v>
                </c:pt>
                <c:pt idx="86">
                  <c:v>-3.6362257855621603E-2</c:v>
                </c:pt>
                <c:pt idx="87">
                  <c:v>-3.6362572948595302E-2</c:v>
                </c:pt>
                <c:pt idx="88">
                  <c:v>-3.6362887694208298E-2</c:v>
                </c:pt>
                <c:pt idx="89">
                  <c:v>-3.6363202044447103E-2</c:v>
                </c:pt>
                <c:pt idx="90">
                  <c:v>-3.6363515951184103E-2</c:v>
                </c:pt>
                <c:pt idx="91">
                  <c:v>-3.6363829366182203E-2</c:v>
                </c:pt>
                <c:pt idx="92">
                  <c:v>-3.6364142241099802E-2</c:v>
                </c:pt>
                <c:pt idx="93">
                  <c:v>-3.6364454527495003E-2</c:v>
                </c:pt>
                <c:pt idx="94">
                  <c:v>-3.6364766176830703E-2</c:v>
                </c:pt>
                <c:pt idx="95">
                  <c:v>-3.6365077140478597E-2</c:v>
                </c:pt>
                <c:pt idx="96">
                  <c:v>-3.6365387369724403E-2</c:v>
                </c:pt>
                <c:pt idx="97">
                  <c:v>-3.6365696815772501E-2</c:v>
                </c:pt>
                <c:pt idx="98">
                  <c:v>-3.6366005429750298E-2</c:v>
                </c:pt>
                <c:pt idx="99">
                  <c:v>-3.6366313162713201E-2</c:v>
                </c:pt>
                <c:pt idx="100">
                  <c:v>-3.6366619965649702E-2</c:v>
                </c:pt>
                <c:pt idx="101">
                  <c:v>-3.6366925789485298E-2</c:v>
                </c:pt>
                <c:pt idx="102">
                  <c:v>-3.6367230585088298E-2</c:v>
                </c:pt>
                <c:pt idx="103">
                  <c:v>-3.6367534303273899E-2</c:v>
                </c:pt>
                <c:pt idx="104">
                  <c:v>-3.6367836894809401E-2</c:v>
                </c:pt>
                <c:pt idx="105">
                  <c:v>-3.63681383104189E-2</c:v>
                </c:pt>
                <c:pt idx="106">
                  <c:v>-3.6368438500788303E-2</c:v>
                </c:pt>
                <c:pt idx="107">
                  <c:v>-3.6368737416570297E-2</c:v>
                </c:pt>
                <c:pt idx="108">
                  <c:v>-3.6369035008388999E-2</c:v>
                </c:pt>
                <c:pt idx="109">
                  <c:v>-3.6369331226844902E-2</c:v>
                </c:pt>
                <c:pt idx="110">
                  <c:v>-3.6369626022520397E-2</c:v>
                </c:pt>
                <c:pt idx="111">
                  <c:v>-3.6369919345983902E-2</c:v>
                </c:pt>
                <c:pt idx="112">
                  <c:v>-3.6370211147795699E-2</c:v>
                </c:pt>
                <c:pt idx="113">
                  <c:v>-3.6370501378512297E-2</c:v>
                </c:pt>
                <c:pt idx="114">
                  <c:v>-3.63707899886919E-2</c:v>
                </c:pt>
                <c:pt idx="115">
                  <c:v>-3.6371076928899002E-2</c:v>
                </c:pt>
                <c:pt idx="116">
                  <c:v>-3.6371362149710103E-2</c:v>
                </c:pt>
                <c:pt idx="117">
                  <c:v>-3.6371645601718197E-2</c:v>
                </c:pt>
                <c:pt idx="118">
                  <c:v>-3.6371927235538302E-2</c:v>
                </c:pt>
                <c:pt idx="119">
                  <c:v>-3.6372207001812103E-2</c:v>
                </c:pt>
                <c:pt idx="120">
                  <c:v>-3.6372484851213603E-2</c:v>
                </c:pt>
                <c:pt idx="121">
                  <c:v>-3.6372760734454002E-2</c:v>
                </c:pt>
                <c:pt idx="122">
                  <c:v>-3.6373034602286802E-2</c:v>
                </c:pt>
                <c:pt idx="123">
                  <c:v>-3.63733064055132E-2</c:v>
                </c:pt>
                <c:pt idx="124">
                  <c:v>-3.6373576094987002E-2</c:v>
                </c:pt>
                <c:pt idx="125">
                  <c:v>-3.6373843621620001E-2</c:v>
                </c:pt>
                <c:pt idx="126">
                  <c:v>-3.6374108936387498E-2</c:v>
                </c:pt>
                <c:pt idx="127">
                  <c:v>-3.6374371990332603E-2</c:v>
                </c:pt>
                <c:pt idx="128">
                  <c:v>-3.6374632734572698E-2</c:v>
                </c:pt>
                <c:pt idx="129">
                  <c:v>-3.63748911203036E-2</c:v>
                </c:pt>
                <c:pt idx="130">
                  <c:v>-3.6375147098805599E-2</c:v>
                </c:pt>
                <c:pt idx="131">
                  <c:v>-3.6375400621448298E-2</c:v>
                </c:pt>
                <c:pt idx="132">
                  <c:v>-3.6375651639695999E-2</c:v>
                </c:pt>
                <c:pt idx="133">
                  <c:v>-3.6375900105113199E-2</c:v>
                </c:pt>
                <c:pt idx="134">
                  <c:v>-3.63761459693695E-2</c:v>
                </c:pt>
                <c:pt idx="135">
                  <c:v>-3.6376389184245399E-2</c:v>
                </c:pt>
                <c:pt idx="136">
                  <c:v>-3.6376629701637103E-2</c:v>
                </c:pt>
                <c:pt idx="137">
                  <c:v>-3.6376867473562398E-2</c:v>
                </c:pt>
                <c:pt idx="138">
                  <c:v>-3.6377102452165501E-2</c:v>
                </c:pt>
                <c:pt idx="139">
                  <c:v>-3.6377334589722803E-2</c:v>
                </c:pt>
                <c:pt idx="140">
                  <c:v>-3.6377563838647903E-2</c:v>
                </c:pt>
                <c:pt idx="141">
                  <c:v>-3.63777901514971E-2</c:v>
                </c:pt>
                <c:pt idx="142">
                  <c:v>-3.6378013480974997E-2</c:v>
                </c:pt>
                <c:pt idx="143">
                  <c:v>-3.6378233779939297E-2</c:v>
                </c:pt>
                <c:pt idx="144">
                  <c:v>-3.6378451001406797E-2</c:v>
                </c:pt>
                <c:pt idx="145">
                  <c:v>-3.6378665098558499E-2</c:v>
                </c:pt>
                <c:pt idx="146">
                  <c:v>-3.6378876024744801E-2</c:v>
                </c:pt>
                <c:pt idx="147">
                  <c:v>-3.6379083733491302E-2</c:v>
                </c:pt>
                <c:pt idx="148">
                  <c:v>-3.6379288178503798E-2</c:v>
                </c:pt>
                <c:pt idx="149">
                  <c:v>-3.6379489313674102E-2</c:v>
                </c:pt>
                <c:pt idx="150">
                  <c:v>-3.6379687093084999E-2</c:v>
                </c:pt>
                <c:pt idx="151">
                  <c:v>-3.6379881471016E-2</c:v>
                </c:pt>
                <c:pt idx="152">
                  <c:v>-3.6380072401948398E-2</c:v>
                </c:pt>
                <c:pt idx="153">
                  <c:v>-3.6380259840571097E-2</c:v>
                </c:pt>
                <c:pt idx="154">
                  <c:v>-3.6380443741785597E-2</c:v>
                </c:pt>
                <c:pt idx="155">
                  <c:v>-3.6380624060711797E-2</c:v>
                </c:pt>
                <c:pt idx="156">
                  <c:v>-3.63808007526931E-2</c:v>
                </c:pt>
                <c:pt idx="157">
                  <c:v>-3.6380973773301802E-2</c:v>
                </c:pt>
                <c:pt idx="158">
                  <c:v>-3.6381143078344703E-2</c:v>
                </c:pt>
                <c:pt idx="159">
                  <c:v>-3.6381308623868402E-2</c:v>
                </c:pt>
                <c:pt idx="160">
                  <c:v>-3.6381470366164702E-2</c:v>
                </c:pt>
                <c:pt idx="161">
                  <c:v>-3.6381628261775899E-2</c:v>
                </c:pt>
                <c:pt idx="162">
                  <c:v>-3.6381782267500502E-2</c:v>
                </c:pt>
                <c:pt idx="163">
                  <c:v>-3.6381932340398097E-2</c:v>
                </c:pt>
                <c:pt idx="164">
                  <c:v>-3.6382078437795097E-2</c:v>
                </c:pt>
                <c:pt idx="165">
                  <c:v>-3.6382220517290301E-2</c:v>
                </c:pt>
                <c:pt idx="166">
                  <c:v>-3.6382358536759703E-2</c:v>
                </c:pt>
                <c:pt idx="167">
                  <c:v>-3.6382492454362099E-2</c:v>
                </c:pt>
                <c:pt idx="168">
                  <c:v>-3.6382622228544902E-2</c:v>
                </c:pt>
                <c:pt idx="169">
                  <c:v>-3.6382747818048601E-2</c:v>
                </c:pt>
                <c:pt idx="170">
                  <c:v>-3.6382869181913101E-2</c:v>
                </c:pt>
                <c:pt idx="171">
                  <c:v>-3.6382986279482103E-2</c:v>
                </c:pt>
                <c:pt idx="172">
                  <c:v>-3.6383099070409201E-2</c:v>
                </c:pt>
                <c:pt idx="173">
                  <c:v>-3.6383207514662702E-2</c:v>
                </c:pt>
                <c:pt idx="174">
                  <c:v>-3.6383311572531399E-2</c:v>
                </c:pt>
                <c:pt idx="175">
                  <c:v>-3.63834112046292E-2</c:v>
                </c:pt>
                <c:pt idx="176">
                  <c:v>-3.63835063719012E-2</c:v>
                </c:pt>
                <c:pt idx="177">
                  <c:v>-3.6383597035628303E-2</c:v>
                </c:pt>
                <c:pt idx="178">
                  <c:v>-3.6383683157432803E-2</c:v>
                </c:pt>
                <c:pt idx="179">
                  <c:v>-3.6383764699283797E-2</c:v>
                </c:pt>
                <c:pt idx="180">
                  <c:v>-3.6383841623502E-2</c:v>
                </c:pt>
                <c:pt idx="181">
                  <c:v>-3.6383913892765303E-2</c:v>
                </c:pt>
                <c:pt idx="182">
                  <c:v>-3.6383981470113902E-2</c:v>
                </c:pt>
                <c:pt idx="183">
                  <c:v>-3.6384044318955498E-2</c:v>
                </c:pt>
                <c:pt idx="184">
                  <c:v>-3.6384102403070398E-2</c:v>
                </c:pt>
                <c:pt idx="185">
                  <c:v>-3.6384155686616897E-2</c:v>
                </c:pt>
                <c:pt idx="186">
                  <c:v>-3.6384204134136199E-2</c:v>
                </c:pt>
                <c:pt idx="187">
                  <c:v>-3.6384247710557802E-2</c:v>
                </c:pt>
                <c:pt idx="188">
                  <c:v>-3.6384286381204299E-2</c:v>
                </c:pt>
                <c:pt idx="189">
                  <c:v>-3.6384320111796903E-2</c:v>
                </c:pt>
                <c:pt idx="190">
                  <c:v>-3.6384348868460203E-2</c:v>
                </c:pt>
                <c:pt idx="191">
                  <c:v>-3.6384372617727298E-2</c:v>
                </c:pt>
                <c:pt idx="192">
                  <c:v>-3.6384391326545099E-2</c:v>
                </c:pt>
                <c:pt idx="193">
                  <c:v>-3.6384404962278898E-2</c:v>
                </c:pt>
                <c:pt idx="194">
                  <c:v>-3.63844134927181E-2</c:v>
                </c:pt>
                <c:pt idx="195">
                  <c:v>-3.6384416886080399E-2</c:v>
                </c:pt>
                <c:pt idx="196">
                  <c:v>-3.63844151110174E-2</c:v>
                </c:pt>
                <c:pt idx="197">
                  <c:v>-3.6384408136619001E-2</c:v>
                </c:pt>
                <c:pt idx="198">
                  <c:v>-3.63843959324191E-2</c:v>
                </c:pt>
                <c:pt idx="199">
                  <c:v>-3.63843784683998E-2</c:v>
                </c:pt>
                <c:pt idx="200">
                  <c:v>-3.6384355714996597E-2</c:v>
                </c:pt>
                <c:pt idx="201">
                  <c:v>-3.6384327643103301E-2</c:v>
                </c:pt>
                <c:pt idx="202">
                  <c:v>-3.6384294224076803E-2</c:v>
                </c:pt>
                <c:pt idx="203">
                  <c:v>-3.6384255429741802E-2</c:v>
                </c:pt>
                <c:pt idx="204">
                  <c:v>-3.6384211232395797E-2</c:v>
                </c:pt>
                <c:pt idx="205">
                  <c:v>-3.6384161604813801E-2</c:v>
                </c:pt>
                <c:pt idx="206">
                  <c:v>-3.6384106520253E-2</c:v>
                </c:pt>
                <c:pt idx="207">
                  <c:v>-3.6384045952457797E-2</c:v>
                </c:pt>
                <c:pt idx="208">
                  <c:v>-3.6383979875663899E-2</c:v>
                </c:pt>
                <c:pt idx="209">
                  <c:v>-3.6383908264603602E-2</c:v>
                </c:pt>
                <c:pt idx="210">
                  <c:v>-3.6383831094510197E-2</c:v>
                </c:pt>
                <c:pt idx="211">
                  <c:v>-3.6383748341122499E-2</c:v>
                </c:pt>
                <c:pt idx="212">
                  <c:v>-3.6383659980689702E-2</c:v>
                </c:pt>
                <c:pt idx="213">
                  <c:v>-3.6383565989975698E-2</c:v>
                </c:pt>
                <c:pt idx="214">
                  <c:v>-3.6383466346263597E-2</c:v>
                </c:pt>
                <c:pt idx="215">
                  <c:v>-3.6383361027360499E-2</c:v>
                </c:pt>
                <c:pt idx="216">
                  <c:v>-3.6383250011601899E-2</c:v>
                </c:pt>
                <c:pt idx="217">
                  <c:v>-3.6383133277855799E-2</c:v>
                </c:pt>
                <c:pt idx="218">
                  <c:v>-3.63830108055277E-2</c:v>
                </c:pt>
                <c:pt idx="219">
                  <c:v>-3.6382882574564498E-2</c:v>
                </c:pt>
                <c:pt idx="220">
                  <c:v>-3.6382748565459103E-2</c:v>
                </c:pt>
                <c:pt idx="221">
                  <c:v>-3.6382608759254698E-2</c:v>
                </c:pt>
                <c:pt idx="222">
                  <c:v>-3.6382463137549198E-2</c:v>
                </c:pt>
                <c:pt idx="223">
                  <c:v>-3.6382311682499002E-2</c:v>
                </c:pt>
                <c:pt idx="224">
                  <c:v>-3.6382154376824002E-2</c:v>
                </c:pt>
                <c:pt idx="225">
                  <c:v>-3.6381991203811102E-2</c:v>
                </c:pt>
                <c:pt idx="226">
                  <c:v>-3.6381822147318901E-2</c:v>
                </c:pt>
                <c:pt idx="227">
                  <c:v>-3.6381647191781399E-2</c:v>
                </c:pt>
                <c:pt idx="228">
                  <c:v>-3.6381466322212501E-2</c:v>
                </c:pt>
                <c:pt idx="229">
                  <c:v>-3.6381279524209602E-2</c:v>
                </c:pt>
                <c:pt idx="230">
                  <c:v>-3.6381086783958197E-2</c:v>
                </c:pt>
                <c:pt idx="231">
                  <c:v>-3.6380888088235502E-2</c:v>
                </c:pt>
                <c:pt idx="232">
                  <c:v>-3.6380683424414299E-2</c:v>
                </c:pt>
                <c:pt idx="233">
                  <c:v>-3.63804727804675E-2</c:v>
                </c:pt>
                <c:pt idx="234">
                  <c:v>-3.6380256144971299E-2</c:v>
                </c:pt>
                <c:pt idx="235">
                  <c:v>-3.6380033507109402E-2</c:v>
                </c:pt>
                <c:pt idx="236">
                  <c:v>-3.6379804856676801E-2</c:v>
                </c:pt>
                <c:pt idx="237">
                  <c:v>-3.63795701840837E-2</c:v>
                </c:pt>
                <c:pt idx="238">
                  <c:v>-3.63793294803589E-2</c:v>
                </c:pt>
                <c:pt idx="239">
                  <c:v>-3.6379082737153998E-2</c:v>
                </c:pt>
                <c:pt idx="240">
                  <c:v>-3.6378829946746502E-2</c:v>
                </c:pt>
                <c:pt idx="241">
                  <c:v>-3.6378571102044101E-2</c:v>
                </c:pt>
                <c:pt idx="242">
                  <c:v>-3.6378306196587502E-2</c:v>
                </c:pt>
                <c:pt idx="243">
                  <c:v>-3.6378035224554801E-2</c:v>
                </c:pt>
                <c:pt idx="244">
                  <c:v>-3.6377758180764497E-2</c:v>
                </c:pt>
                <c:pt idx="245">
                  <c:v>-3.6377475060678899E-2</c:v>
                </c:pt>
                <c:pt idx="246">
                  <c:v>-3.6377185860407897E-2</c:v>
                </c:pt>
                <c:pt idx="247">
                  <c:v>-3.6376890576712402E-2</c:v>
                </c:pt>
                <c:pt idx="248">
                  <c:v>-3.6376589207007301E-2</c:v>
                </c:pt>
                <c:pt idx="249">
                  <c:v>-3.6376281749364997E-2</c:v>
                </c:pt>
                <c:pt idx="250">
                  <c:v>-3.6375968202518899E-2</c:v>
                </c:pt>
                <c:pt idx="251">
                  <c:v>-3.6375648565866302E-2</c:v>
                </c:pt>
                <c:pt idx="252">
                  <c:v>-3.6375322839471903E-2</c:v>
                </c:pt>
                <c:pt idx="253">
                  <c:v>-3.6374991024070498E-2</c:v>
                </c:pt>
                <c:pt idx="254">
                  <c:v>-3.6374653121070903E-2</c:v>
                </c:pt>
                <c:pt idx="255">
                  <c:v>-3.6374309132558097E-2</c:v>
                </c:pt>
                <c:pt idx="256">
                  <c:v>-3.6373959061296902E-2</c:v>
                </c:pt>
                <c:pt idx="257">
                  <c:v>-3.6373602910734798E-2</c:v>
                </c:pt>
                <c:pt idx="258">
                  <c:v>-3.6373240685004797E-2</c:v>
                </c:pt>
                <c:pt idx="259">
                  <c:v>-3.63728723889283E-2</c:v>
                </c:pt>
                <c:pt idx="260">
                  <c:v>-3.6372498028018299E-2</c:v>
                </c:pt>
                <c:pt idx="261">
                  <c:v>-3.6372117608481601E-2</c:v>
                </c:pt>
                <c:pt idx="262">
                  <c:v>-3.6371731137222398E-2</c:v>
                </c:pt>
                <c:pt idx="263">
                  <c:v>-3.6371338621844197E-2</c:v>
                </c:pt>
                <c:pt idx="264">
                  <c:v>-3.6370940070653002E-2</c:v>
                </c:pt>
                <c:pt idx="265">
                  <c:v>-3.6370535492659999E-2</c:v>
                </c:pt>
                <c:pt idx="266">
                  <c:v>-3.6370124897583803E-2</c:v>
                </c:pt>
                <c:pt idx="267">
                  <c:v>-3.6369708295853197E-2</c:v>
                </c:pt>
                <c:pt idx="268">
                  <c:v>-3.6369285698609699E-2</c:v>
                </c:pt>
                <c:pt idx="269">
                  <c:v>-3.63688571177102E-2</c:v>
                </c:pt>
                <c:pt idx="270">
                  <c:v>-3.6368422565728802E-2</c:v>
                </c:pt>
                <c:pt idx="271">
                  <c:v>-3.6367982055959903E-2</c:v>
                </c:pt>
                <c:pt idx="272">
                  <c:v>-3.6367535602420002E-2</c:v>
                </c:pt>
                <c:pt idx="273">
                  <c:v>-3.6367083219850202E-2</c:v>
                </c:pt>
                <c:pt idx="274">
                  <c:v>-3.6366624923718699E-2</c:v>
                </c:pt>
                <c:pt idx="275">
                  <c:v>-3.6366160730222301E-2</c:v>
                </c:pt>
                <c:pt idx="276">
                  <c:v>-3.6365690656289203E-2</c:v>
                </c:pt>
                <c:pt idx="277">
                  <c:v>-3.6365214719581103E-2</c:v>
                </c:pt>
                <c:pt idx="278">
                  <c:v>-3.6364732938494702E-2</c:v>
                </c:pt>
                <c:pt idx="279">
                  <c:v>-3.6364245332164202E-2</c:v>
                </c:pt>
                <c:pt idx="280">
                  <c:v>-3.6363751920463198E-2</c:v>
                </c:pt>
                <c:pt idx="281">
                  <c:v>-3.6363252724006402E-2</c:v>
                </c:pt>
                <c:pt idx="282">
                  <c:v>-3.6362747764151902E-2</c:v>
                </c:pt>
                <c:pt idx="283">
                  <c:v>-3.6362237063002303E-2</c:v>
                </c:pt>
                <c:pt idx="284">
                  <c:v>-3.6361720643407397E-2</c:v>
                </c:pt>
                <c:pt idx="285">
                  <c:v>-3.6361198528965202E-2</c:v>
                </c:pt>
                <c:pt idx="286">
                  <c:v>-3.6360670744023799E-2</c:v>
                </c:pt>
                <c:pt idx="287">
                  <c:v>-3.6360137313683399E-2</c:v>
                </c:pt>
                <c:pt idx="288">
                  <c:v>-3.6359598263797303E-2</c:v>
                </c:pt>
                <c:pt idx="289">
                  <c:v>-3.6359053620973698E-2</c:v>
                </c:pt>
                <c:pt idx="290">
                  <c:v>-3.63585034125775E-2</c:v>
                </c:pt>
                <c:pt idx="291">
                  <c:v>-3.6357947666731102E-2</c:v>
                </c:pt>
                <c:pt idx="292">
                  <c:v>-3.6357386412316499E-2</c:v>
                </c:pt>
                <c:pt idx="293">
                  <c:v>-3.6356819678976103E-2</c:v>
                </c:pt>
                <c:pt idx="294">
                  <c:v>-3.6356247497114302E-2</c:v>
                </c:pt>
                <c:pt idx="295">
                  <c:v>-3.63556698978987E-2</c:v>
                </c:pt>
                <c:pt idx="296">
                  <c:v>-3.6355086913261198E-2</c:v>
                </c:pt>
                <c:pt idx="297">
                  <c:v>-3.6354498575899299E-2</c:v>
                </c:pt>
                <c:pt idx="298">
                  <c:v>-3.6353904919277202E-2</c:v>
                </c:pt>
                <c:pt idx="299">
                  <c:v>-3.6353305977626697E-2</c:v>
                </c:pt>
                <c:pt idx="300">
                  <c:v>-3.6352701785948398E-2</c:v>
                </c:pt>
                <c:pt idx="301">
                  <c:v>-3.6352092380012503E-2</c:v>
                </c:pt>
                <c:pt idx="302">
                  <c:v>-3.6351477796359902E-2</c:v>
                </c:pt>
                <c:pt idx="303">
                  <c:v>-3.63508580723029E-2</c:v>
                </c:pt>
                <c:pt idx="304">
                  <c:v>-3.6350233245926102E-2</c:v>
                </c:pt>
                <c:pt idx="305">
                  <c:v>-3.6349603356087203E-2</c:v>
                </c:pt>
                <c:pt idx="306">
                  <c:v>-3.6348968442417501E-2</c:v>
                </c:pt>
                <c:pt idx="307">
                  <c:v>-3.6348328545322897E-2</c:v>
                </c:pt>
                <c:pt idx="308">
                  <c:v>-3.6347683705984103E-2</c:v>
                </c:pt>
                <c:pt idx="309">
                  <c:v>-3.6347033966357703E-2</c:v>
                </c:pt>
                <c:pt idx="310">
                  <c:v>-3.6346379369176299E-2</c:v>
                </c:pt>
                <c:pt idx="311">
                  <c:v>-3.6345719957948899E-2</c:v>
                </c:pt>
                <c:pt idx="312">
                  <c:v>-3.6345055776961802E-2</c:v>
                </c:pt>
                <c:pt idx="313">
                  <c:v>-3.63443868712785E-2</c:v>
                </c:pt>
                <c:pt idx="314">
                  <c:v>-3.6343713286740201E-2</c:v>
                </c:pt>
                <c:pt idx="315">
                  <c:v>-3.6343035069966001E-2</c:v>
                </c:pt>
                <c:pt idx="316">
                  <c:v>-3.6342352268353403E-2</c:v>
                </c:pt>
                <c:pt idx="317">
                  <c:v>-3.6341664930077802E-2</c:v>
                </c:pt>
                <c:pt idx="318">
                  <c:v>-3.6340973104093399E-2</c:v>
                </c:pt>
                <c:pt idx="319">
                  <c:v>-3.6340276840132697E-2</c:v>
                </c:pt>
                <c:pt idx="320">
                  <c:v>-3.6339576188706701E-2</c:v>
                </c:pt>
                <c:pt idx="321">
                  <c:v>-3.6338871201104898E-2</c:v>
                </c:pt>
                <c:pt idx="322">
                  <c:v>-3.6338161929395103E-2</c:v>
                </c:pt>
                <c:pt idx="323">
                  <c:v>-3.6337448426423502E-2</c:v>
                </c:pt>
                <c:pt idx="324">
                  <c:v>-3.6336730745813998E-2</c:v>
                </c:pt>
                <c:pt idx="325">
                  <c:v>-3.6336008941968402E-2</c:v>
                </c:pt>
                <c:pt idx="326">
                  <c:v>-3.6335283070065998E-2</c:v>
                </c:pt>
                <c:pt idx="327">
                  <c:v>-3.6334553186063101E-2</c:v>
                </c:pt>
                <c:pt idx="328">
                  <c:v>-3.6333819346692699E-2</c:v>
                </c:pt>
                <c:pt idx="329">
                  <c:v>-3.63330816094641E-2</c:v>
                </c:pt>
                <c:pt idx="330">
                  <c:v>-3.63323400326621E-2</c:v>
                </c:pt>
                <c:pt idx="331">
                  <c:v>-3.6331594675346898E-2</c:v>
                </c:pt>
                <c:pt idx="332">
                  <c:v>-3.6330845597352897E-2</c:v>
                </c:pt>
                <c:pt idx="333">
                  <c:v>-3.6330092859288697E-2</c:v>
                </c:pt>
                <c:pt idx="334">
                  <c:v>-3.6329336522535602E-2</c:v>
                </c:pt>
                <c:pt idx="335">
                  <c:v>-3.63285766492474E-2</c:v>
                </c:pt>
                <c:pt idx="336">
                  <c:v>-3.6327813302349299E-2</c:v>
                </c:pt>
                <c:pt idx="337">
                  <c:v>-3.6327046545537298E-2</c:v>
                </c:pt>
                <c:pt idx="338">
                  <c:v>-3.6326276443276698E-2</c:v>
                </c:pt>
                <c:pt idx="339">
                  <c:v>-3.6325503060801602E-2</c:v>
                </c:pt>
                <c:pt idx="340">
                  <c:v>-3.6324726464113603E-2</c:v>
                </c:pt>
                <c:pt idx="341">
                  <c:v>-3.6323946719980703E-2</c:v>
                </c:pt>
                <c:pt idx="342">
                  <c:v>-3.6323163895936199E-2</c:v>
                </c:pt>
                <c:pt idx="343">
                  <c:v>-3.6322378060277397E-2</c:v>
                </c:pt>
                <c:pt idx="344">
                  <c:v>-3.6321589282064297E-2</c:v>
                </c:pt>
                <c:pt idx="345">
                  <c:v>-3.6320797631118402E-2</c:v>
                </c:pt>
                <c:pt idx="346">
                  <c:v>-3.6320003178021101E-2</c:v>
                </c:pt>
                <c:pt idx="347">
                  <c:v>-3.6319205994112501E-2</c:v>
                </c:pt>
                <c:pt idx="348">
                  <c:v>-3.6318406151489298E-2</c:v>
                </c:pt>
                <c:pt idx="349">
                  <c:v>-3.6317603723004098E-2</c:v>
                </c:pt>
                <c:pt idx="350">
                  <c:v>-3.6316798782263002E-2</c:v>
                </c:pt>
                <c:pt idx="351">
                  <c:v>-3.63159914036243E-2</c:v>
                </c:pt>
                <c:pt idx="352">
                  <c:v>-3.6315181662196598E-2</c:v>
                </c:pt>
                <c:pt idx="353">
                  <c:v>-3.6314369633837003E-2</c:v>
                </c:pt>
                <c:pt idx="354">
                  <c:v>-3.6313555395149397E-2</c:v>
                </c:pt>
                <c:pt idx="355">
                  <c:v>-3.6312739023482303E-2</c:v>
                </c:pt>
                <c:pt idx="356">
                  <c:v>-3.63119205969267E-2</c:v>
                </c:pt>
                <c:pt idx="357">
                  <c:v>-3.6311100194314702E-2</c:v>
                </c:pt>
                <c:pt idx="358">
                  <c:v>-3.63102778952165E-2</c:v>
                </c:pt>
                <c:pt idx="359">
                  <c:v>-3.63094537799388E-2</c:v>
                </c:pt>
                <c:pt idx="360">
                  <c:v>-3.6308627929522302E-2</c:v>
                </c:pt>
                <c:pt idx="361">
                  <c:v>-3.6307800425739702E-2</c:v>
                </c:pt>
                <c:pt idx="362">
                  <c:v>-3.6306971351092801E-2</c:v>
                </c:pt>
                <c:pt idx="363">
                  <c:v>-3.6306140788810302E-2</c:v>
                </c:pt>
                <c:pt idx="364">
                  <c:v>-3.6305308822845599E-2</c:v>
                </c:pt>
                <c:pt idx="365">
                  <c:v>-3.63044755378737E-2</c:v>
                </c:pt>
                <c:pt idx="366">
                  <c:v>-3.6303641019288901E-2</c:v>
                </c:pt>
                <c:pt idx="367">
                  <c:v>-3.6302805353201802E-2</c:v>
                </c:pt>
                <c:pt idx="368">
                  <c:v>-3.6301968626437003E-2</c:v>
                </c:pt>
                <c:pt idx="369">
                  <c:v>-3.6301130926529597E-2</c:v>
                </c:pt>
                <c:pt idx="370">
                  <c:v>-3.6300292341722801E-2</c:v>
                </c:pt>
                <c:pt idx="371">
                  <c:v>-3.62994529609647E-2</c:v>
                </c:pt>
                <c:pt idx="372">
                  <c:v>-3.6298612873905102E-2</c:v>
                </c:pt>
                <c:pt idx="373">
                  <c:v>-3.6297772170892799E-2</c:v>
                </c:pt>
                <c:pt idx="374">
                  <c:v>-3.6296930942971803E-2</c:v>
                </c:pt>
                <c:pt idx="375">
                  <c:v>-3.6296089281878399E-2</c:v>
                </c:pt>
                <c:pt idx="376">
                  <c:v>-3.6295247280037898E-2</c:v>
                </c:pt>
                <c:pt idx="377">
                  <c:v>-3.6294405030560799E-2</c:v>
                </c:pt>
                <c:pt idx="378">
                  <c:v>-3.6293562627239498E-2</c:v>
                </c:pt>
                <c:pt idx="379">
                  <c:v>-3.6292720164544899E-2</c:v>
                </c:pt>
                <c:pt idx="380">
                  <c:v>-3.6291877737622297E-2</c:v>
                </c:pt>
                <c:pt idx="381">
                  <c:v>-3.6291035442288101E-2</c:v>
                </c:pt>
                <c:pt idx="382">
                  <c:v>-3.6290193375025599E-2</c:v>
                </c:pt>
                <c:pt idx="383">
                  <c:v>-3.62893516329812E-2</c:v>
                </c:pt>
                <c:pt idx="384">
                  <c:v>-3.6288510313960597E-2</c:v>
                </c:pt>
                <c:pt idx="385">
                  <c:v>-3.6287669516424599E-2</c:v>
                </c:pt>
                <c:pt idx="386">
                  <c:v>-3.6286829339484503E-2</c:v>
                </c:pt>
                <c:pt idx="387">
                  <c:v>-3.62859898828988E-2</c:v>
                </c:pt>
                <c:pt idx="388">
                  <c:v>-3.6285151247067798E-2</c:v>
                </c:pt>
                <c:pt idx="389">
                  <c:v>-3.6284313533030098E-2</c:v>
                </c:pt>
                <c:pt idx="390">
                  <c:v>-3.6283476842457398E-2</c:v>
                </c:pt>
                <c:pt idx="391">
                  <c:v>-3.6282641277650199E-2</c:v>
                </c:pt>
                <c:pt idx="392">
                  <c:v>-3.6281806941532997E-2</c:v>
                </c:pt>
                <c:pt idx="393">
                  <c:v>-3.6280973937649799E-2</c:v>
                </c:pt>
                <c:pt idx="394">
                  <c:v>-3.6280142370158801E-2</c:v>
                </c:pt>
                <c:pt idx="395">
                  <c:v>-3.6279312343827398E-2</c:v>
                </c:pt>
                <c:pt idx="396">
                  <c:v>-3.6278483964027601E-2</c:v>
                </c:pt>
                <c:pt idx="397">
                  <c:v>-3.6277657336730398E-2</c:v>
                </c:pt>
                <c:pt idx="398">
                  <c:v>-3.6276832568500603E-2</c:v>
                </c:pt>
                <c:pt idx="399">
                  <c:v>-3.6276009766491299E-2</c:v>
                </c:pt>
                <c:pt idx="400">
                  <c:v>-3.6275189038438703E-2</c:v>
                </c:pt>
                <c:pt idx="401">
                  <c:v>-3.6274370492656499E-2</c:v>
                </c:pt>
                <c:pt idx="402">
                  <c:v>-3.6273554238029602E-2</c:v>
                </c:pt>
                <c:pt idx="403">
                  <c:v>-3.6272740384009003E-2</c:v>
                </c:pt>
                <c:pt idx="404">
                  <c:v>-3.6271929040605499E-2</c:v>
                </c:pt>
                <c:pt idx="405">
                  <c:v>-3.6271120318383698E-2</c:v>
                </c:pt>
                <c:pt idx="406">
                  <c:v>-3.6270314328456101E-2</c:v>
                </c:pt>
                <c:pt idx="407">
                  <c:v>-3.6269511182476198E-2</c:v>
                </c:pt>
                <c:pt idx="408">
                  <c:v>-3.6268710992632701E-2</c:v>
                </c:pt>
                <c:pt idx="409">
                  <c:v>-3.6267913871642903E-2</c:v>
                </c:pt>
                <c:pt idx="410">
                  <c:v>-3.6267119932745902E-2</c:v>
                </c:pt>
                <c:pt idx="411">
                  <c:v>-3.6266329289695601E-2</c:v>
                </c:pt>
                <c:pt idx="412">
                  <c:v>-3.6265542056754398E-2</c:v>
                </c:pt>
                <c:pt idx="413">
                  <c:v>-3.6264758348685797E-2</c:v>
                </c:pt>
                <c:pt idx="414">
                  <c:v>-3.6263978280747101E-2</c:v>
                </c:pt>
                <c:pt idx="415">
                  <c:v>-3.6263201968682601E-2</c:v>
                </c:pt>
                <c:pt idx="416">
                  <c:v>-3.6262429528715598E-2</c:v>
                </c:pt>
                <c:pt idx="417">
                  <c:v>-3.62616610775413E-2</c:v>
                </c:pt>
                <c:pt idx="418">
                  <c:v>-3.6260896732318797E-2</c:v>
                </c:pt>
                <c:pt idx="419">
                  <c:v>-3.6260136610663497E-2</c:v>
                </c:pt>
                <c:pt idx="420">
                  <c:v>-3.6259380830638697E-2</c:v>
                </c:pt>
                <c:pt idx="421">
                  <c:v>-3.6258629510747799E-2</c:v>
                </c:pt>
                <c:pt idx="422">
                  <c:v>-3.6257882769926003E-2</c:v>
                </c:pt>
                <c:pt idx="423">
                  <c:v>-3.6257140727531501E-2</c:v>
                </c:pt>
                <c:pt idx="424">
                  <c:v>-3.6256403503337198E-2</c:v>
                </c:pt>
                <c:pt idx="425">
                  <c:v>-3.62556712175219E-2</c:v>
                </c:pt>
                <c:pt idx="426">
                  <c:v>-3.6254943990661002E-2</c:v>
                </c:pt>
                <c:pt idx="427">
                  <c:v>-3.6254221943718003E-2</c:v>
                </c:pt>
                <c:pt idx="428">
                  <c:v>-3.6253505198034601E-2</c:v>
                </c:pt>
                <c:pt idx="429">
                  <c:v>-3.6252793875321501E-2</c:v>
                </c:pt>
                <c:pt idx="430">
                  <c:v>-3.6252088097649002E-2</c:v>
                </c:pt>
                <c:pt idx="431">
                  <c:v>-3.6251387987436497E-2</c:v>
                </c:pt>
                <c:pt idx="432">
                  <c:v>-3.62506936674434E-2</c:v>
                </c:pt>
                <c:pt idx="433">
                  <c:v>-3.6250005260758202E-2</c:v>
                </c:pt>
                <c:pt idx="434">
                  <c:v>-3.6249322890788201E-2</c:v>
                </c:pt>
                <c:pt idx="435">
                  <c:v>-3.6248646681249302E-2</c:v>
                </c:pt>
                <c:pt idx="436">
                  <c:v>-3.62479767561548E-2</c:v>
                </c:pt>
                <c:pt idx="437">
                  <c:v>-3.6247313239804797E-2</c:v>
                </c:pt>
                <c:pt idx="438">
                  <c:v>-3.62466562567745E-2</c:v>
                </c:pt>
                <c:pt idx="439">
                  <c:v>-3.6246005931903302E-2</c:v>
                </c:pt>
                <c:pt idx="440">
                  <c:v>-3.6245362390282802E-2</c:v>
                </c:pt>
                <c:pt idx="441">
                  <c:v>-3.6244725757245203E-2</c:v>
                </c:pt>
                <c:pt idx="442">
                  <c:v>-3.6244096158351197E-2</c:v>
                </c:pt>
                <c:pt idx="443">
                  <c:v>-3.6243473719377403E-2</c:v>
                </c:pt>
                <c:pt idx="444">
                  <c:v>-3.6242858566304097E-2</c:v>
                </c:pt>
                <c:pt idx="445">
                  <c:v>-3.6242250825302601E-2</c:v>
                </c:pt>
                <c:pt idx="446">
                  <c:v>-3.6241650622721701E-2</c:v>
                </c:pt>
                <c:pt idx="447">
                  <c:v>-3.6241058085075002E-2</c:v>
                </c:pt>
                <c:pt idx="448">
                  <c:v>-3.6240473339026802E-2</c:v>
                </c:pt>
                <c:pt idx="449">
                  <c:v>-3.6239896511379002E-2</c:v>
                </c:pt>
                <c:pt idx="450">
                  <c:v>-3.6239327729056199E-2</c:v>
                </c:pt>
                <c:pt idx="451">
                  <c:v>-3.6238767119092401E-2</c:v>
                </c:pt>
                <c:pt idx="452">
                  <c:v>-3.6238214808615402E-2</c:v>
                </c:pt>
                <c:pt idx="453">
                  <c:v>-3.6237670924832703E-2</c:v>
                </c:pt>
                <c:pt idx="454">
                  <c:v>-3.62371355950157E-2</c:v>
                </c:pt>
                <c:pt idx="455">
                  <c:v>-3.6236608946484901E-2</c:v>
                </c:pt>
                <c:pt idx="456">
                  <c:v>-3.6236091106593697E-2</c:v>
                </c:pt>
                <c:pt idx="457">
                  <c:v>-3.6235582202712197E-2</c:v>
                </c:pt>
                <c:pt idx="458">
                  <c:v>-3.6235082362211499E-2</c:v>
                </c:pt>
                <c:pt idx="459">
                  <c:v>-3.6234591712446099E-2</c:v>
                </c:pt>
                <c:pt idx="460">
                  <c:v>-3.6234110380737698E-2</c:v>
                </c:pt>
                <c:pt idx="461">
                  <c:v>-3.6233638494357498E-2</c:v>
                </c:pt>
                <c:pt idx="462">
                  <c:v>-3.6233176180508198E-2</c:v>
                </c:pt>
                <c:pt idx="463">
                  <c:v>-3.6232723566306503E-2</c:v>
                </c:pt>
                <c:pt idx="464">
                  <c:v>-3.62322807787646E-2</c:v>
                </c:pt>
                <c:pt idx="465">
                  <c:v>-3.6231847944771002E-2</c:v>
                </c:pt>
                <c:pt idx="466">
                  <c:v>-3.6231425191071899E-2</c:v>
                </c:pt>
                <c:pt idx="467">
                  <c:v>-3.6231012644251499E-2</c:v>
                </c:pt>
                <c:pt idx="468">
                  <c:v>-3.6230610430711997E-2</c:v>
                </c:pt>
                <c:pt idx="469">
                  <c:v>-3.6230218676653603E-2</c:v>
                </c:pt>
                <c:pt idx="470">
                  <c:v>-3.6229837508053399E-2</c:v>
                </c:pt>
                <c:pt idx="471">
                  <c:v>-3.6229467050644899E-2</c:v>
                </c:pt>
                <c:pt idx="472">
                  <c:v>-3.6229107429895803E-2</c:v>
                </c:pt>
                <c:pt idx="473">
                  <c:v>-3.6228758770986601E-2</c:v>
                </c:pt>
                <c:pt idx="474">
                  <c:v>-3.6228421198787997E-2</c:v>
                </c:pt>
                <c:pt idx="475">
                  <c:v>-3.62280948378381E-2</c:v>
                </c:pt>
                <c:pt idx="476">
                  <c:v>-3.62277798123192E-2</c:v>
                </c:pt>
                <c:pt idx="477">
                  <c:v>-3.6227476246033903E-2</c:v>
                </c:pt>
                <c:pt idx="478">
                  <c:v>-3.6227184262381001E-2</c:v>
                </c:pt>
                <c:pt idx="479">
                  <c:v>-3.6226903984330698E-2</c:v>
                </c:pt>
                <c:pt idx="480">
                  <c:v>-3.6226635534399497E-2</c:v>
                </c:pt>
                <c:pt idx="481">
                  <c:v>-3.6226379034624501E-2</c:v>
                </c:pt>
                <c:pt idx="482">
                  <c:v>-3.6226134606536897E-2</c:v>
                </c:pt>
                <c:pt idx="483">
                  <c:v>-3.6225902371135703E-2</c:v>
                </c:pt>
                <c:pt idx="484">
                  <c:v>-3.622568244886E-2</c:v>
                </c:pt>
                <c:pt idx="485">
                  <c:v>-3.6225474959561098E-2</c:v>
                </c:pt>
                <c:pt idx="486">
                  <c:v>-3.6225280022474701E-2</c:v>
                </c:pt>
                <c:pt idx="487">
                  <c:v>-3.6225097756191003E-2</c:v>
                </c:pt>
                <c:pt idx="488">
                  <c:v>-3.6224928278625897E-2</c:v>
                </c:pt>
                <c:pt idx="489">
                  <c:v>-3.6224771706990101E-2</c:v>
                </c:pt>
                <c:pt idx="490">
                  <c:v>-3.6224628157759099E-2</c:v>
                </c:pt>
                <c:pt idx="491">
                  <c:v>-3.6224497746640903E-2</c:v>
                </c:pt>
                <c:pt idx="492">
                  <c:v>-3.6224380588544498E-2</c:v>
                </c:pt>
                <c:pt idx="493">
                  <c:v>-3.6224276797546903E-2</c:v>
                </c:pt>
                <c:pt idx="494">
                  <c:v>-3.6224186486859697E-2</c:v>
                </c:pt>
                <c:pt idx="495">
                  <c:v>-3.6224109768794199E-2</c:v>
                </c:pt>
                <c:pt idx="496">
                  <c:v>-3.6224046754726499E-2</c:v>
                </c:pt>
                <c:pt idx="497">
                  <c:v>-3.6223997555057598E-2</c:v>
                </c:pt>
                <c:pt idx="498">
                  <c:v>-3.6223962279165203E-2</c:v>
                </c:pt>
                <c:pt idx="499">
                  <c:v>-3.6223941035326397E-2</c:v>
                </c:pt>
                <c:pt idx="500">
                  <c:v>-3.62239339305416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85FE-4E88-ABED-AFA408BE7010}"/>
            </c:ext>
          </c:extLst>
        </c:ser>
        <c:ser>
          <c:idx val="25"/>
          <c:order val="4"/>
          <c:tx>
            <c:strRef>
              <c:f>Phi_D!$V$20</c:f>
              <c:strCache>
                <c:ptCount val="1"/>
                <c:pt idx="0">
                  <c:v>Phi_D (1) @ t=1.728E7</c:v>
                </c:pt>
              </c:strCache>
            </c:strRef>
          </c:tx>
          <c:spPr>
            <a:ln w="12700" cap="rnd">
              <a:solidFill>
                <a:srgbClr val="FF7F1F"/>
              </a:solidFill>
              <a:round/>
            </a:ln>
            <a:effectLst/>
          </c:spPr>
          <c:marker>
            <c:symbol val="none"/>
          </c:marker>
          <c:xVal>
            <c:numRef>
              <c:f>Phi_D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i_D!$V$21:$V$521</c:f>
              <c:numCache>
                <c:formatCode>General</c:formatCode>
                <c:ptCount val="501"/>
                <c:pt idx="0">
                  <c:v>-3.7754254871817397E-2</c:v>
                </c:pt>
                <c:pt idx="1">
                  <c:v>-3.7755203197667599E-2</c:v>
                </c:pt>
                <c:pt idx="2">
                  <c:v>-3.7756146097044099E-2</c:v>
                </c:pt>
                <c:pt idx="3">
                  <c:v>-3.7757085058805297E-2</c:v>
                </c:pt>
                <c:pt idx="4">
                  <c:v>-3.7758021498908903E-2</c:v>
                </c:pt>
                <c:pt idx="5">
                  <c:v>-3.7758956756881602E-2</c:v>
                </c:pt>
                <c:pt idx="6">
                  <c:v>-3.7759892093646601E-2</c:v>
                </c:pt>
                <c:pt idx="7">
                  <c:v>-3.7760828690457597E-2</c:v>
                </c:pt>
                <c:pt idx="8">
                  <c:v>-3.7761767648796497E-2</c:v>
                </c:pt>
                <c:pt idx="9">
                  <c:v>-3.7762709991110498E-2</c:v>
                </c:pt>
                <c:pt idx="10">
                  <c:v>-3.77636566622725E-2</c:v>
                </c:pt>
                <c:pt idx="11">
                  <c:v>-3.7764608531651297E-2</c:v>
                </c:pt>
                <c:pt idx="12">
                  <c:v>-3.7765566395685797E-2</c:v>
                </c:pt>
                <c:pt idx="13">
                  <c:v>-3.7766530980864299E-2</c:v>
                </c:pt>
                <c:pt idx="14">
                  <c:v>-3.7767502947015898E-2</c:v>
                </c:pt>
                <c:pt idx="15">
                  <c:v>-3.7768482890830499E-2</c:v>
                </c:pt>
                <c:pt idx="16">
                  <c:v>-3.7769471349532999E-2</c:v>
                </c:pt>
                <c:pt idx="17">
                  <c:v>-3.7770468804642097E-2</c:v>
                </c:pt>
                <c:pt idx="18">
                  <c:v>-3.77714756857572E-2</c:v>
                </c:pt>
                <c:pt idx="19">
                  <c:v>-3.7772492374320898E-2</c:v>
                </c:pt>
                <c:pt idx="20">
                  <c:v>-3.7773519207316301E-2</c:v>
                </c:pt>
                <c:pt idx="21">
                  <c:v>-3.7774556480859998E-2</c:v>
                </c:pt>
                <c:pt idx="22">
                  <c:v>-3.7775604453666303E-2</c:v>
                </c:pt>
                <c:pt idx="23">
                  <c:v>-3.77766633503561E-2</c:v>
                </c:pt>
                <c:pt idx="24">
                  <c:v>-3.7777733364595702E-2</c:v>
                </c:pt>
                <c:pt idx="25">
                  <c:v>-3.7778814662054301E-2</c:v>
                </c:pt>
                <c:pt idx="26">
                  <c:v>-3.7779907383170101E-2</c:v>
                </c:pt>
                <c:pt idx="27">
                  <c:v>-3.7781011645724401E-2</c:v>
                </c:pt>
                <c:pt idx="28">
                  <c:v>-3.7782127547222502E-2</c:v>
                </c:pt>
                <c:pt idx="29">
                  <c:v>-3.7783255167082898E-2</c:v>
                </c:pt>
                <c:pt idx="30">
                  <c:v>-3.7784394568642098E-2</c:v>
                </c:pt>
                <c:pt idx="31">
                  <c:v>-3.7785545800979002E-2</c:v>
                </c:pt>
                <c:pt idx="32">
                  <c:v>-3.7786708900569801E-2</c:v>
                </c:pt>
                <c:pt idx="33">
                  <c:v>-3.7787883892780198E-2</c:v>
                </c:pt>
                <c:pt idx="34">
                  <c:v>-3.7789070793206203E-2</c:v>
                </c:pt>
                <c:pt idx="35">
                  <c:v>-3.7790269608873203E-2</c:v>
                </c:pt>
                <c:pt idx="36">
                  <c:v>-3.7791480339304802E-2</c:v>
                </c:pt>
                <c:pt idx="37">
                  <c:v>-3.7792702977470297E-2</c:v>
                </c:pt>
                <c:pt idx="38">
                  <c:v>-3.7793937510622197E-2</c:v>
                </c:pt>
                <c:pt idx="39">
                  <c:v>-3.77951839210343E-2</c:v>
                </c:pt>
                <c:pt idx="40">
                  <c:v>-3.7796442186647898E-2</c:v>
                </c:pt>
                <c:pt idx="41">
                  <c:v>-3.7797712281637398E-2</c:v>
                </c:pt>
                <c:pt idx="42">
                  <c:v>-3.77989941769028E-2</c:v>
                </c:pt>
                <c:pt idx="43">
                  <c:v>-3.7800287840496702E-2</c:v>
                </c:pt>
                <c:pt idx="44">
                  <c:v>-3.7801593237993598E-2</c:v>
                </c:pt>
                <c:pt idx="45">
                  <c:v>-3.7802910332808803E-2</c:v>
                </c:pt>
                <c:pt idx="46">
                  <c:v>-3.7804239086471902E-2</c:v>
                </c:pt>
                <c:pt idx="47">
                  <c:v>-3.7805579458860802E-2</c:v>
                </c:pt>
                <c:pt idx="48">
                  <c:v>-3.78069314084023E-2</c:v>
                </c:pt>
                <c:pt idx="49">
                  <c:v>-3.7808294892242002E-2</c:v>
                </c:pt>
                <c:pt idx="50">
                  <c:v>-3.7809669866388798E-2</c:v>
                </c:pt>
                <c:pt idx="51">
                  <c:v>-3.7811056285837599E-2</c:v>
                </c:pt>
                <c:pt idx="52">
                  <c:v>-3.7812454104671898E-2</c:v>
                </c:pt>
                <c:pt idx="53">
                  <c:v>-3.7813863276151098E-2</c:v>
                </c:pt>
                <c:pt idx="54">
                  <c:v>-3.7815283752783299E-2</c:v>
                </c:pt>
                <c:pt idx="55">
                  <c:v>-3.7816715486386099E-2</c:v>
                </c:pt>
                <c:pt idx="56">
                  <c:v>-3.7818158428138203E-2</c:v>
                </c:pt>
                <c:pt idx="57">
                  <c:v>-3.7819612528621302E-2</c:v>
                </c:pt>
                <c:pt idx="58">
                  <c:v>-3.7821077737856097E-2</c:v>
                </c:pt>
                <c:pt idx="59">
                  <c:v>-3.7822554005331702E-2</c:v>
                </c:pt>
                <c:pt idx="60">
                  <c:v>-3.7824041280029898E-2</c:v>
                </c:pt>
                <c:pt idx="61">
                  <c:v>-3.7825539510445802E-2</c:v>
                </c:pt>
                <c:pt idx="62">
                  <c:v>-3.7827048644604698E-2</c:v>
                </c:pt>
                <c:pt idx="63">
                  <c:v>-3.7828568630075797E-2</c:v>
                </c:pt>
                <c:pt idx="64">
                  <c:v>-3.7830099413984797E-2</c:v>
                </c:pt>
                <c:pt idx="65">
                  <c:v>-3.7831640943022798E-2</c:v>
                </c:pt>
                <c:pt idx="66">
                  <c:v>-3.7833193163455299E-2</c:v>
                </c:pt>
                <c:pt idx="67">
                  <c:v>-3.7834756021128499E-2</c:v>
                </c:pt>
                <c:pt idx="68">
                  <c:v>-3.7836329461475797E-2</c:v>
                </c:pt>
                <c:pt idx="69">
                  <c:v>-3.7837913429522502E-2</c:v>
                </c:pt>
                <c:pt idx="70">
                  <c:v>-3.7839507869890598E-2</c:v>
                </c:pt>
                <c:pt idx="71">
                  <c:v>-3.7841112726802198E-2</c:v>
                </c:pt>
                <c:pt idx="72">
                  <c:v>-3.7842727944083297E-2</c:v>
                </c:pt>
                <c:pt idx="73">
                  <c:v>-3.7844353465166701E-2</c:v>
                </c:pt>
                <c:pt idx="74">
                  <c:v>-3.7845989233094998E-2</c:v>
                </c:pt>
                <c:pt idx="75">
                  <c:v>-3.7847635190522998E-2</c:v>
                </c:pt>
                <c:pt idx="76">
                  <c:v>-3.7849291279720303E-2</c:v>
                </c:pt>
                <c:pt idx="77">
                  <c:v>-3.7850957442573697E-2</c:v>
                </c:pt>
                <c:pt idx="78">
                  <c:v>-3.7852633620589299E-2</c:v>
                </c:pt>
                <c:pt idx="79">
                  <c:v>-3.7854319754894603E-2</c:v>
                </c:pt>
                <c:pt idx="80">
                  <c:v>-3.7856015786240801E-2</c:v>
                </c:pt>
                <c:pt idx="81">
                  <c:v>-3.7857721655004999E-2</c:v>
                </c:pt>
                <c:pt idx="82">
                  <c:v>-3.7859437301191803E-2</c:v>
                </c:pt>
                <c:pt idx="83">
                  <c:v>-3.7861162664436003E-2</c:v>
                </c:pt>
                <c:pt idx="84">
                  <c:v>-3.78628976840042E-2</c:v>
                </c:pt>
                <c:pt idx="85">
                  <c:v>-3.7864642298796901E-2</c:v>
                </c:pt>
                <c:pt idx="86">
                  <c:v>-3.7866396447350903E-2</c:v>
                </c:pt>
                <c:pt idx="87">
                  <c:v>-3.7868160067841099E-2</c:v>
                </c:pt>
                <c:pt idx="88">
                  <c:v>-3.7869933098082599E-2</c:v>
                </c:pt>
                <c:pt idx="89">
                  <c:v>-3.7871715475533099E-2</c:v>
                </c:pt>
                <c:pt idx="90">
                  <c:v>-3.7873507137294801E-2</c:v>
                </c:pt>
                <c:pt idx="91">
                  <c:v>-3.78753080201168E-2</c:v>
                </c:pt>
                <c:pt idx="92">
                  <c:v>-3.78771180603968E-2</c:v>
                </c:pt>
                <c:pt idx="93">
                  <c:v>-3.7878937194184198E-2</c:v>
                </c:pt>
                <c:pt idx="94">
                  <c:v>-3.7880765357181302E-2</c:v>
                </c:pt>
                <c:pt idx="95">
                  <c:v>-3.7882602484746501E-2</c:v>
                </c:pt>
                <c:pt idx="96">
                  <c:v>-3.7884448511896103E-2</c:v>
                </c:pt>
                <c:pt idx="97">
                  <c:v>-3.7886303373306701E-2</c:v>
                </c:pt>
                <c:pt idx="98">
                  <c:v>-3.7888167003317597E-2</c:v>
                </c:pt>
                <c:pt idx="99">
                  <c:v>-3.7890039335933302E-2</c:v>
                </c:pt>
                <c:pt idx="100">
                  <c:v>-3.7891920304825501E-2</c:v>
                </c:pt>
                <c:pt idx="101">
                  <c:v>-3.7893809843336297E-2</c:v>
                </c:pt>
                <c:pt idx="102">
                  <c:v>-3.7895707884479699E-2</c:v>
                </c:pt>
                <c:pt idx="103">
                  <c:v>-3.7897614360945103E-2</c:v>
                </c:pt>
                <c:pt idx="104">
                  <c:v>-3.78995292050988E-2</c:v>
                </c:pt>
                <c:pt idx="105">
                  <c:v>-3.7901452348987397E-2</c:v>
                </c:pt>
                <c:pt idx="106">
                  <c:v>-3.7903383724340003E-2</c:v>
                </c:pt>
                <c:pt idx="107">
                  <c:v>-3.79053232625709E-2</c:v>
                </c:pt>
                <c:pt idx="108">
                  <c:v>-3.7907270894782102E-2</c:v>
                </c:pt>
                <c:pt idx="109">
                  <c:v>-3.7909226551766102E-2</c:v>
                </c:pt>
                <c:pt idx="110">
                  <c:v>-3.7911190164008499E-2</c:v>
                </c:pt>
                <c:pt idx="111">
                  <c:v>-3.7913161661690897E-2</c:v>
                </c:pt>
                <c:pt idx="112">
                  <c:v>-3.7915140974693298E-2</c:v>
                </c:pt>
                <c:pt idx="113">
                  <c:v>-3.7917128032597398E-2</c:v>
                </c:pt>
                <c:pt idx="114">
                  <c:v>-3.7919122764688999E-2</c:v>
                </c:pt>
                <c:pt idx="115">
                  <c:v>-3.7921125099960699E-2</c:v>
                </c:pt>
                <c:pt idx="116">
                  <c:v>-3.7923134967115399E-2</c:v>
                </c:pt>
                <c:pt idx="117">
                  <c:v>-3.7925152294568602E-2</c:v>
                </c:pt>
                <c:pt idx="118">
                  <c:v>-3.7927177010451403E-2</c:v>
                </c:pt>
                <c:pt idx="119">
                  <c:v>-3.79292090426138E-2</c:v>
                </c:pt>
                <c:pt idx="120">
                  <c:v>-3.7931248318627299E-2</c:v>
                </c:pt>
                <c:pt idx="121">
                  <c:v>-3.7933294765788099E-2</c:v>
                </c:pt>
                <c:pt idx="122">
                  <c:v>-3.7935348311120103E-2</c:v>
                </c:pt>
                <c:pt idx="123">
                  <c:v>-3.79374088813779E-2</c:v>
                </c:pt>
                <c:pt idx="124">
                  <c:v>-3.7939476403050003E-2</c:v>
                </c:pt>
                <c:pt idx="125">
                  <c:v>-3.7941550802361702E-2</c:v>
                </c:pt>
                <c:pt idx="126">
                  <c:v>-3.7943632005278498E-2</c:v>
                </c:pt>
                <c:pt idx="127">
                  <c:v>-3.7945719937509302E-2</c:v>
                </c:pt>
                <c:pt idx="128">
                  <c:v>-3.7947814524509099E-2</c:v>
                </c:pt>
                <c:pt idx="129">
                  <c:v>-3.7949915691483101E-2</c:v>
                </c:pt>
                <c:pt idx="130">
                  <c:v>-3.7952023363389001E-2</c:v>
                </c:pt>
                <c:pt idx="131">
                  <c:v>-3.7954137464941001E-2</c:v>
                </c:pt>
                <c:pt idx="132">
                  <c:v>-3.7956257920612801E-2</c:v>
                </c:pt>
                <c:pt idx="133">
                  <c:v>-3.7958384654640999E-2</c:v>
                </c:pt>
                <c:pt idx="134">
                  <c:v>-3.7960517591028399E-2</c:v>
                </c:pt>
                <c:pt idx="135">
                  <c:v>-3.7962656653547401E-2</c:v>
                </c:pt>
                <c:pt idx="136">
                  <c:v>-3.7964801765743697E-2</c:v>
                </c:pt>
                <c:pt idx="137">
                  <c:v>-3.7966952850939401E-2</c:v>
                </c:pt>
                <c:pt idx="138">
                  <c:v>-3.7969109832236399E-2</c:v>
                </c:pt>
                <c:pt idx="139">
                  <c:v>-3.7971272632520398E-2</c:v>
                </c:pt>
                <c:pt idx="140">
                  <c:v>-3.7973441174464002E-2</c:v>
                </c:pt>
                <c:pt idx="141">
                  <c:v>-3.7975615380530403E-2</c:v>
                </c:pt>
                <c:pt idx="142">
                  <c:v>-3.7977795172976898E-2</c:v>
                </c:pt>
                <c:pt idx="143">
                  <c:v>-3.7979980473858602E-2</c:v>
                </c:pt>
                <c:pt idx="144">
                  <c:v>-3.7982171205032098E-2</c:v>
                </c:pt>
                <c:pt idx="145">
                  <c:v>-3.7984367288158703E-2</c:v>
                </c:pt>
                <c:pt idx="146">
                  <c:v>-3.7986568644709E-2</c:v>
                </c:pt>
                <c:pt idx="147">
                  <c:v>-3.79887751959656E-2</c:v>
                </c:pt>
                <c:pt idx="148">
                  <c:v>-3.7990986863027397E-2</c:v>
                </c:pt>
                <c:pt idx="149">
                  <c:v>-3.7993203566813301E-2</c:v>
                </c:pt>
                <c:pt idx="150">
                  <c:v>-3.7995425228065899E-2</c:v>
                </c:pt>
                <c:pt idx="151">
                  <c:v>-3.7997651767355402E-2</c:v>
                </c:pt>
                <c:pt idx="152">
                  <c:v>-3.79998831050831E-2</c:v>
                </c:pt>
                <c:pt idx="153">
                  <c:v>-3.8002119161485798E-2</c:v>
                </c:pt>
                <c:pt idx="154">
                  <c:v>-3.8004359856639303E-2</c:v>
                </c:pt>
                <c:pt idx="155">
                  <c:v>-3.8006605110462402E-2</c:v>
                </c:pt>
                <c:pt idx="156">
                  <c:v>-3.8008854842720902E-2</c:v>
                </c:pt>
                <c:pt idx="157">
                  <c:v>-3.8011108973031199E-2</c:v>
                </c:pt>
                <c:pt idx="158">
                  <c:v>-3.8013367420865002E-2</c:v>
                </c:pt>
                <c:pt idx="159">
                  <c:v>-3.8015630105552298E-2</c:v>
                </c:pt>
                <c:pt idx="160">
                  <c:v>-3.80178969462866E-2</c:v>
                </c:pt>
                <c:pt idx="161">
                  <c:v>-3.8020167862127703E-2</c:v>
                </c:pt>
                <c:pt idx="162">
                  <c:v>-3.8022442772006698E-2</c:v>
                </c:pt>
                <c:pt idx="163">
                  <c:v>-3.8024721594729603E-2</c:v>
                </c:pt>
                <c:pt idx="164">
                  <c:v>-3.8027004248981602E-2</c:v>
                </c:pt>
                <c:pt idx="165">
                  <c:v>-3.8029290653331299E-2</c:v>
                </c:pt>
                <c:pt idx="166">
                  <c:v>-3.8031580726234297E-2</c:v>
                </c:pt>
                <c:pt idx="167">
                  <c:v>-3.8033874386038301E-2</c:v>
                </c:pt>
                <c:pt idx="168">
                  <c:v>-3.8036171550986299E-2</c:v>
                </c:pt>
                <c:pt idx="169">
                  <c:v>-3.8038472139221402E-2</c:v>
                </c:pt>
                <c:pt idx="170">
                  <c:v>-3.8040776068791103E-2</c:v>
                </c:pt>
                <c:pt idx="171">
                  <c:v>-3.8043083257650899E-2</c:v>
                </c:pt>
                <c:pt idx="172">
                  <c:v>-3.8045393623669398E-2</c:v>
                </c:pt>
                <c:pt idx="173">
                  <c:v>-3.8047707084631802E-2</c:v>
                </c:pt>
                <c:pt idx="174">
                  <c:v>-3.8050023558244703E-2</c:v>
                </c:pt>
                <c:pt idx="175">
                  <c:v>-3.8052342962140197E-2</c:v>
                </c:pt>
                <c:pt idx="176">
                  <c:v>-3.8054665213880401E-2</c:v>
                </c:pt>
                <c:pt idx="177">
                  <c:v>-3.8056990230961499E-2</c:v>
                </c:pt>
                <c:pt idx="178">
                  <c:v>-3.8059317930818098E-2</c:v>
                </c:pt>
                <c:pt idx="179">
                  <c:v>-3.8061648230828103E-2</c:v>
                </c:pt>
                <c:pt idx="180">
                  <c:v>-3.8063981048316597E-2</c:v>
                </c:pt>
                <c:pt idx="181">
                  <c:v>-3.8066316300560302E-2</c:v>
                </c:pt>
                <c:pt idx="182">
                  <c:v>-3.80686539047922E-2</c:v>
                </c:pt>
                <c:pt idx="183">
                  <c:v>-3.8070993778205803E-2</c:v>
                </c:pt>
                <c:pt idx="184">
                  <c:v>-3.8073335837959799E-2</c:v>
                </c:pt>
                <c:pt idx="185">
                  <c:v>-3.8075680001182298E-2</c:v>
                </c:pt>
                <c:pt idx="186">
                  <c:v>-3.8078026184975099E-2</c:v>
                </c:pt>
                <c:pt idx="187">
                  <c:v>-3.8080374306418897E-2</c:v>
                </c:pt>
                <c:pt idx="188">
                  <c:v>-3.8082724282576898E-2</c:v>
                </c:pt>
                <c:pt idx="189">
                  <c:v>-3.8085076030500098E-2</c:v>
                </c:pt>
                <c:pt idx="190">
                  <c:v>-3.8087429467231197E-2</c:v>
                </c:pt>
                <c:pt idx="191">
                  <c:v>-3.8089784509809502E-2</c:v>
                </c:pt>
                <c:pt idx="192">
                  <c:v>-3.8092141075275102E-2</c:v>
                </c:pt>
                <c:pt idx="193">
                  <c:v>-3.8094499080673902E-2</c:v>
                </c:pt>
                <c:pt idx="194">
                  <c:v>-3.80968584430618E-2</c:v>
                </c:pt>
                <c:pt idx="195">
                  <c:v>-3.8099219079509299E-2</c:v>
                </c:pt>
                <c:pt idx="196">
                  <c:v>-3.8101580907105997E-2</c:v>
                </c:pt>
                <c:pt idx="197">
                  <c:v>-3.8103943842965698E-2</c:v>
                </c:pt>
                <c:pt idx="198">
                  <c:v>-3.8106307804230098E-2</c:v>
                </c:pt>
                <c:pt idx="199">
                  <c:v>-3.81086727080742E-2</c:v>
                </c:pt>
                <c:pt idx="200">
                  <c:v>-3.8111038471710199E-2</c:v>
                </c:pt>
                <c:pt idx="201">
                  <c:v>-3.8113405012392798E-2</c:v>
                </c:pt>
                <c:pt idx="202">
                  <c:v>-3.8115772247423102E-2</c:v>
                </c:pt>
                <c:pt idx="203">
                  <c:v>-3.8118140094153798E-2</c:v>
                </c:pt>
                <c:pt idx="204">
                  <c:v>-3.8120508469993299E-2</c:v>
                </c:pt>
                <c:pt idx="205">
                  <c:v>-3.8122877292410699E-2</c:v>
                </c:pt>
                <c:pt idx="206">
                  <c:v>-3.8125246478940202E-2</c:v>
                </c:pt>
                <c:pt idx="207">
                  <c:v>-3.8127615947185597E-2</c:v>
                </c:pt>
                <c:pt idx="208">
                  <c:v>-3.8129985614825397E-2</c:v>
                </c:pt>
                <c:pt idx="209">
                  <c:v>-3.8132355399616902E-2</c:v>
                </c:pt>
                <c:pt idx="210">
                  <c:v>-3.8134725219400797E-2</c:v>
                </c:pt>
                <c:pt idx="211">
                  <c:v>-3.8137094992106199E-2</c:v>
                </c:pt>
                <c:pt idx="212">
                  <c:v>-3.8139464635755002E-2</c:v>
                </c:pt>
                <c:pt idx="213">
                  <c:v>-3.8141834068466399E-2</c:v>
                </c:pt>
                <c:pt idx="214">
                  <c:v>-3.8144203208461701E-2</c:v>
                </c:pt>
                <c:pt idx="215">
                  <c:v>-3.8146571974068802E-2</c:v>
                </c:pt>
                <c:pt idx="216">
                  <c:v>-3.8148940283726597E-2</c:v>
                </c:pt>
                <c:pt idx="217">
                  <c:v>-3.8151308055989902E-2</c:v>
                </c:pt>
                <c:pt idx="218">
                  <c:v>-3.8153675209533902E-2</c:v>
                </c:pt>
                <c:pt idx="219">
                  <c:v>-3.81560416631588E-2</c:v>
                </c:pt>
                <c:pt idx="220">
                  <c:v>-3.8158407335794002E-2</c:v>
                </c:pt>
                <c:pt idx="221">
                  <c:v>-3.8160772146503201E-2</c:v>
                </c:pt>
                <c:pt idx="222">
                  <c:v>-3.8163136014488702E-2</c:v>
                </c:pt>
                <c:pt idx="223">
                  <c:v>-3.8165498859095801E-2</c:v>
                </c:pt>
                <c:pt idx="224">
                  <c:v>-3.8167860599817797E-2</c:v>
                </c:pt>
                <c:pt idx="225">
                  <c:v>-3.8170221156299797E-2</c:v>
                </c:pt>
                <c:pt idx="226">
                  <c:v>-3.8172580448343901E-2</c:v>
                </c:pt>
                <c:pt idx="227">
                  <c:v>-3.8174938395913398E-2</c:v>
                </c:pt>
                <c:pt idx="228">
                  <c:v>-3.8177294919137197E-2</c:v>
                </c:pt>
                <c:pt idx="229">
                  <c:v>-3.8179649938314499E-2</c:v>
                </c:pt>
                <c:pt idx="230">
                  <c:v>-3.8182003373919103E-2</c:v>
                </c:pt>
                <c:pt idx="231">
                  <c:v>-3.8184355146603899E-2</c:v>
                </c:pt>
                <c:pt idx="232">
                  <c:v>-3.8186705177205398E-2</c:v>
                </c:pt>
                <c:pt idx="233">
                  <c:v>-3.8189053386747898E-2</c:v>
                </c:pt>
                <c:pt idx="234">
                  <c:v>-3.8191399696448303E-2</c:v>
                </c:pt>
                <c:pt idx="235">
                  <c:v>-3.8193744027719898E-2</c:v>
                </c:pt>
                <c:pt idx="236">
                  <c:v>-3.8196086302177398E-2</c:v>
                </c:pt>
                <c:pt idx="237">
                  <c:v>-3.8198426441640898E-2</c:v>
                </c:pt>
                <c:pt idx="238">
                  <c:v>-3.82007643681401E-2</c:v>
                </c:pt>
                <c:pt idx="239">
                  <c:v>-3.8203100003919001E-2</c:v>
                </c:pt>
                <c:pt idx="240">
                  <c:v>-3.8205433271439798E-2</c:v>
                </c:pt>
                <c:pt idx="241">
                  <c:v>-3.8207764093387601E-2</c:v>
                </c:pt>
                <c:pt idx="242">
                  <c:v>-3.8210092392674103E-2</c:v>
                </c:pt>
                <c:pt idx="243">
                  <c:v>-3.8212418092442302E-2</c:v>
                </c:pt>
                <c:pt idx="244">
                  <c:v>-3.82147411160704E-2</c:v>
                </c:pt>
                <c:pt idx="245">
                  <c:v>-3.8217061387176197E-2</c:v>
                </c:pt>
                <c:pt idx="246">
                  <c:v>-3.8219378829621002E-2</c:v>
                </c:pt>
                <c:pt idx="247">
                  <c:v>-3.8221693367513999E-2</c:v>
                </c:pt>
                <c:pt idx="248">
                  <c:v>-3.8224004925216201E-2</c:v>
                </c:pt>
                <c:pt idx="249">
                  <c:v>-3.8226313427344602E-2</c:v>
                </c:pt>
                <c:pt idx="250">
                  <c:v>-3.8228618798775899E-2</c:v>
                </c:pt>
                <c:pt idx="251">
                  <c:v>-3.8230920964651298E-2</c:v>
                </c:pt>
                <c:pt idx="252">
                  <c:v>-3.8233219850379398E-2</c:v>
                </c:pt>
                <c:pt idx="253">
                  <c:v>-3.8235515381641098E-2</c:v>
                </c:pt>
                <c:pt idx="254">
                  <c:v>-3.8237807484393198E-2</c:v>
                </c:pt>
                <c:pt idx="255">
                  <c:v>-3.8240096084871902E-2</c:v>
                </c:pt>
                <c:pt idx="256">
                  <c:v>-3.82423811095974E-2</c:v>
                </c:pt>
                <c:pt idx="257">
                  <c:v>-3.8244662485377098E-2</c:v>
                </c:pt>
                <c:pt idx="258">
                  <c:v>-3.82469401393098E-2</c:v>
                </c:pt>
                <c:pt idx="259">
                  <c:v>-3.8249213998789E-2</c:v>
                </c:pt>
                <c:pt idx="260">
                  <c:v>-3.8251483991507303E-2</c:v>
                </c:pt>
                <c:pt idx="261">
                  <c:v>-3.8253750045459597E-2</c:v>
                </c:pt>
                <c:pt idx="262">
                  <c:v>-3.8256012088946703E-2</c:v>
                </c:pt>
                <c:pt idx="263">
                  <c:v>-3.8258270050579302E-2</c:v>
                </c:pt>
                <c:pt idx="264">
                  <c:v>-3.8260523859281102E-2</c:v>
                </c:pt>
                <c:pt idx="265">
                  <c:v>-3.8262773444292998E-2</c:v>
                </c:pt>
                <c:pt idx="266">
                  <c:v>-3.8265018735175897E-2</c:v>
                </c:pt>
                <c:pt idx="267">
                  <c:v>-3.8267259661814497E-2</c:v>
                </c:pt>
                <c:pt idx="268">
                  <c:v>-3.8269496154420699E-2</c:v>
                </c:pt>
                <c:pt idx="269">
                  <c:v>-3.8271728143537097E-2</c:v>
                </c:pt>
                <c:pt idx="270">
                  <c:v>-3.8273955560039999E-2</c:v>
                </c:pt>
                <c:pt idx="271">
                  <c:v>-3.8276178335142998E-2</c:v>
                </c:pt>
                <c:pt idx="272">
                  <c:v>-3.8278396400400198E-2</c:v>
                </c:pt>
                <c:pt idx="273">
                  <c:v>-3.8280609687709098E-2</c:v>
                </c:pt>
                <c:pt idx="274">
                  <c:v>-3.8282818129314201E-2</c:v>
                </c:pt>
                <c:pt idx="275">
                  <c:v>-3.8285021657809899E-2</c:v>
                </c:pt>
                <c:pt idx="276">
                  <c:v>-3.8287220206143599E-2</c:v>
                </c:pt>
                <c:pt idx="277">
                  <c:v>-3.82894137076185E-2</c:v>
                </c:pt>
                <c:pt idx="278">
                  <c:v>-3.8291602095896903E-2</c:v>
                </c:pt>
                <c:pt idx="279">
                  <c:v>-3.8293785305002999E-2</c:v>
                </c:pt>
                <c:pt idx="280">
                  <c:v>-3.8295963269325703E-2</c:v>
                </c:pt>
                <c:pt idx="281">
                  <c:v>-3.82981359236216E-2</c:v>
                </c:pt>
                <c:pt idx="282">
                  <c:v>-3.8300303203017499E-2</c:v>
                </c:pt>
                <c:pt idx="283">
                  <c:v>-3.8302465043013198E-2</c:v>
                </c:pt>
                <c:pt idx="284">
                  <c:v>-3.8304621379484399E-2</c:v>
                </c:pt>
                <c:pt idx="285">
                  <c:v>-3.8306772148684998E-2</c:v>
                </c:pt>
                <c:pt idx="286">
                  <c:v>-3.8308917287249902E-2</c:v>
                </c:pt>
                <c:pt idx="287">
                  <c:v>-3.8311056732197299E-2</c:v>
                </c:pt>
                <c:pt idx="288">
                  <c:v>-3.8313190420931197E-2</c:v>
                </c:pt>
                <c:pt idx="289">
                  <c:v>-3.8315318291243898E-2</c:v>
                </c:pt>
                <c:pt idx="290">
                  <c:v>-3.83174402813184E-2</c:v>
                </c:pt>
                <c:pt idx="291">
                  <c:v>-3.8319556329730102E-2</c:v>
                </c:pt>
                <c:pt idx="292">
                  <c:v>-3.8321666375449898E-2</c:v>
                </c:pt>
                <c:pt idx="293">
                  <c:v>-3.8323770357845698E-2</c:v>
                </c:pt>
                <c:pt idx="294">
                  <c:v>-3.8325868216684697E-2</c:v>
                </c:pt>
                <c:pt idx="295">
                  <c:v>-3.8327959892135298E-2</c:v>
                </c:pt>
                <c:pt idx="296">
                  <c:v>-3.8330045324769503E-2</c:v>
                </c:pt>
                <c:pt idx="297">
                  <c:v>-3.8332124455564297E-2</c:v>
                </c:pt>
                <c:pt idx="298">
                  <c:v>-3.83341972259039E-2</c:v>
                </c:pt>
                <c:pt idx="299">
                  <c:v>-3.8336263577581201E-2</c:v>
                </c:pt>
                <c:pt idx="300">
                  <c:v>-3.8338323452799701E-2</c:v>
                </c:pt>
                <c:pt idx="301">
                  <c:v>-3.8340376794175297E-2</c:v>
                </c:pt>
                <c:pt idx="302">
                  <c:v>-3.8342423544737401E-2</c:v>
                </c:pt>
                <c:pt idx="303">
                  <c:v>-3.8344463647931003E-2</c:v>
                </c:pt>
                <c:pt idx="304">
                  <c:v>-3.8346497047617702E-2</c:v>
                </c:pt>
                <c:pt idx="305">
                  <c:v>-3.83485236880775E-2</c:v>
                </c:pt>
                <c:pt idx="306">
                  <c:v>-3.8350543514009697E-2</c:v>
                </c:pt>
                <c:pt idx="307">
                  <c:v>-3.8352556470534198E-2</c:v>
                </c:pt>
                <c:pt idx="308">
                  <c:v>-3.8354562503193197E-2</c:v>
                </c:pt>
                <c:pt idx="309">
                  <c:v>-3.8356561557951703E-2</c:v>
                </c:pt>
                <c:pt idx="310">
                  <c:v>-3.83585535811986E-2</c:v>
                </c:pt>
                <c:pt idx="311">
                  <c:v>-3.8360538519748001E-2</c:v>
                </c:pt>
                <c:pt idx="312">
                  <c:v>-3.8362516320839903E-2</c:v>
                </c:pt>
                <c:pt idx="313">
                  <c:v>-3.8364486932141E-2</c:v>
                </c:pt>
                <c:pt idx="314">
                  <c:v>-3.8366450301745299E-2</c:v>
                </c:pt>
                <c:pt idx="315">
                  <c:v>-3.8368406378175103E-2</c:v>
                </c:pt>
                <c:pt idx="316">
                  <c:v>-3.8370355110381199E-2</c:v>
                </c:pt>
                <c:pt idx="317">
                  <c:v>-3.8372296447743801E-2</c:v>
                </c:pt>
                <c:pt idx="318">
                  <c:v>-3.8374230340072597E-2</c:v>
                </c:pt>
                <c:pt idx="319">
                  <c:v>-3.83761567376074E-2</c:v>
                </c:pt>
                <c:pt idx="320">
                  <c:v>-3.8378075591018003E-2</c:v>
                </c:pt>
                <c:pt idx="321">
                  <c:v>-3.8379986851404799E-2</c:v>
                </c:pt>
                <c:pt idx="322">
                  <c:v>-3.8381890470298899E-2</c:v>
                </c:pt>
                <c:pt idx="323">
                  <c:v>-3.8383786399661703E-2</c:v>
                </c:pt>
                <c:pt idx="324">
                  <c:v>-3.8385674591885299E-2</c:v>
                </c:pt>
                <c:pt idx="325">
                  <c:v>-3.8387554999792101E-2</c:v>
                </c:pt>
                <c:pt idx="326">
                  <c:v>-3.8389427576634799E-2</c:v>
                </c:pt>
                <c:pt idx="327">
                  <c:v>-3.8391292276095702E-2</c:v>
                </c:pt>
                <c:pt idx="328">
                  <c:v>-3.8393149052286697E-2</c:v>
                </c:pt>
                <c:pt idx="329">
                  <c:v>-3.8394997859748703E-2</c:v>
                </c:pt>
                <c:pt idx="330">
                  <c:v>-3.8396838653450997E-2</c:v>
                </c:pt>
                <c:pt idx="331">
                  <c:v>-3.8398671388790599E-2</c:v>
                </c:pt>
                <c:pt idx="332">
                  <c:v>-3.8400496021591499E-2</c:v>
                </c:pt>
                <c:pt idx="333">
                  <c:v>-3.8402312508103803E-2</c:v>
                </c:pt>
                <c:pt idx="334">
                  <c:v>-3.8404120805003002E-2</c:v>
                </c:pt>
                <c:pt idx="335">
                  <c:v>-3.84059208693888E-2</c:v>
                </c:pt>
                <c:pt idx="336">
                  <c:v>-3.8407712658783698E-2</c:v>
                </c:pt>
                <c:pt idx="337">
                  <c:v>-3.8409496131132502E-2</c:v>
                </c:pt>
                <c:pt idx="338">
                  <c:v>-3.8411271244800302E-2</c:v>
                </c:pt>
                <c:pt idx="339">
                  <c:v>-3.8413037958571497E-2</c:v>
                </c:pt>
                <c:pt idx="340">
                  <c:v>-3.8414796231648299E-2</c:v>
                </c:pt>
                <c:pt idx="341">
                  <c:v>-3.8416546023648801E-2</c:v>
                </c:pt>
                <c:pt idx="342">
                  <c:v>-3.8418287294605599E-2</c:v>
                </c:pt>
                <c:pt idx="343">
                  <c:v>-3.8420020004964202E-2</c:v>
                </c:pt>
                <c:pt idx="344">
                  <c:v>-3.8421744115580497E-2</c:v>
                </c:pt>
                <c:pt idx="345">
                  <c:v>-3.8423459587719297E-2</c:v>
                </c:pt>
                <c:pt idx="346">
                  <c:v>-3.8425166383051997E-2</c:v>
                </c:pt>
                <c:pt idx="347">
                  <c:v>-3.8426864463654703E-2</c:v>
                </c:pt>
                <c:pt idx="348">
                  <c:v>-3.8428553792005403E-2</c:v>
                </c:pt>
                <c:pt idx="349">
                  <c:v>-3.8430234330982103E-2</c:v>
                </c:pt>
                <c:pt idx="350">
                  <c:v>-3.8431906043860098E-2</c:v>
                </c:pt>
                <c:pt idx="351">
                  <c:v>-3.8433568894309197E-2</c:v>
                </c:pt>
                <c:pt idx="352">
                  <c:v>-3.8435222846391198E-2</c:v>
                </c:pt>
                <c:pt idx="353">
                  <c:v>-3.8436867864557203E-2</c:v>
                </c:pt>
                <c:pt idx="354">
                  <c:v>-3.8438503913644097E-2</c:v>
                </c:pt>
                <c:pt idx="355">
                  <c:v>-3.8440130958872401E-2</c:v>
                </c:pt>
                <c:pt idx="356">
                  <c:v>-3.84417489658423E-2</c:v>
                </c:pt>
                <c:pt idx="357">
                  <c:v>-3.8443357900530599E-2</c:v>
                </c:pt>
                <c:pt idx="358">
                  <c:v>-3.8444957729287597E-2</c:v>
                </c:pt>
                <c:pt idx="359">
                  <c:v>-3.84465484188335E-2</c:v>
                </c:pt>
                <c:pt idx="360">
                  <c:v>-3.8448129936254301E-2</c:v>
                </c:pt>
                <c:pt idx="361">
                  <c:v>-3.84497022489989E-2</c:v>
                </c:pt>
                <c:pt idx="362">
                  <c:v>-3.8451265324874501E-2</c:v>
                </c:pt>
                <c:pt idx="363">
                  <c:v>-3.8452819132043001E-2</c:v>
                </c:pt>
                <c:pt idx="364">
                  <c:v>-3.8454363639016699E-2</c:v>
                </c:pt>
                <c:pt idx="365">
                  <c:v>-3.8455898814654499E-2</c:v>
                </c:pt>
                <c:pt idx="366">
                  <c:v>-3.8457424628156898E-2</c:v>
                </c:pt>
                <c:pt idx="367">
                  <c:v>-3.8458941049062202E-2</c:v>
                </c:pt>
                <c:pt idx="368">
                  <c:v>-3.8460448047241497E-2</c:v>
                </c:pt>
                <c:pt idx="369">
                  <c:v>-3.8461945592893898E-2</c:v>
                </c:pt>
                <c:pt idx="370">
                  <c:v>-3.8463433656542E-2</c:v>
                </c:pt>
                <c:pt idx="371">
                  <c:v>-3.84649122090268E-2</c:v>
                </c:pt>
                <c:pt idx="372">
                  <c:v>-3.8466381221502498E-2</c:v>
                </c:pt>
                <c:pt idx="373">
                  <c:v>-3.8467840665431199E-2</c:v>
                </c:pt>
                <c:pt idx="374">
                  <c:v>-3.8469290512577602E-2</c:v>
                </c:pt>
                <c:pt idx="375">
                  <c:v>-3.8470730735003802E-2</c:v>
                </c:pt>
                <c:pt idx="376">
                  <c:v>-3.8472161305063E-2</c:v>
                </c:pt>
                <c:pt idx="377">
                  <c:v>-3.8473582195394297E-2</c:v>
                </c:pt>
                <c:pt idx="378">
                  <c:v>-3.8474993378916501E-2</c:v>
                </c:pt>
                <c:pt idx="379">
                  <c:v>-3.8476394828822001E-2</c:v>
                </c:pt>
                <c:pt idx="380">
                  <c:v>-3.84777865185707E-2</c:v>
                </c:pt>
                <c:pt idx="381">
                  <c:v>-3.8479168421883703E-2</c:v>
                </c:pt>
                <c:pt idx="382">
                  <c:v>-3.8480540512736597E-2</c:v>
                </c:pt>
                <c:pt idx="383">
                  <c:v>-3.8481902765353002E-2</c:v>
                </c:pt>
                <c:pt idx="384">
                  <c:v>-3.84832551541976E-2</c:v>
                </c:pt>
                <c:pt idx="385">
                  <c:v>-3.8484597653969298E-2</c:v>
                </c:pt>
                <c:pt idx="386">
                  <c:v>-3.8485930239594297E-2</c:v>
                </c:pt>
                <c:pt idx="387">
                  <c:v>-3.8487252886218203E-2</c:v>
                </c:pt>
                <c:pt idx="388">
                  <c:v>-3.84885655691996E-2</c:v>
                </c:pt>
                <c:pt idx="389">
                  <c:v>-3.84898682641013E-2</c:v>
                </c:pt>
                <c:pt idx="390">
                  <c:v>-3.8491160946683797E-2</c:v>
                </c:pt>
                <c:pt idx="391">
                  <c:v>-3.8492443592896497E-2</c:v>
                </c:pt>
                <c:pt idx="392">
                  <c:v>-3.8493716178869902E-2</c:v>
                </c:pt>
                <c:pt idx="393">
                  <c:v>-3.84949786809076E-2</c:v>
                </c:pt>
                <c:pt idx="394">
                  <c:v>-3.8496231075477699E-2</c:v>
                </c:pt>
                <c:pt idx="395">
                  <c:v>-3.84974733392041E-2</c:v>
                </c:pt>
                <c:pt idx="396">
                  <c:v>-3.8498705448858202E-2</c:v>
                </c:pt>
                <c:pt idx="397">
                  <c:v>-3.8499927381349303E-2</c:v>
                </c:pt>
                <c:pt idx="398">
                  <c:v>-3.8501139113716401E-2</c:v>
                </c:pt>
                <c:pt idx="399">
                  <c:v>-3.8502340623118199E-2</c:v>
                </c:pt>
                <c:pt idx="400">
                  <c:v>-3.8503531886823802E-2</c:v>
                </c:pt>
                <c:pt idx="401">
                  <c:v>-3.85047128822033E-2</c:v>
                </c:pt>
                <c:pt idx="402">
                  <c:v>-3.8505883586717998E-2</c:v>
                </c:pt>
                <c:pt idx="403">
                  <c:v>-3.8507043977909897E-2</c:v>
                </c:pt>
                <c:pt idx="404">
                  <c:v>-3.8508194033392201E-2</c:v>
                </c:pt>
                <c:pt idx="405">
                  <c:v>-3.8509333730838299E-2</c:v>
                </c:pt>
                <c:pt idx="406">
                  <c:v>-3.8510463047971497E-2</c:v>
                </c:pt>
                <c:pt idx="407">
                  <c:v>-3.8511581962554303E-2</c:v>
                </c:pt>
                <c:pt idx="408">
                  <c:v>-3.8512690452377298E-2</c:v>
                </c:pt>
                <c:pt idx="409">
                  <c:v>-3.8513788495247898E-2</c:v>
                </c:pt>
                <c:pt idx="410">
                  <c:v>-3.8514876068979097E-2</c:v>
                </c:pt>
                <c:pt idx="411">
                  <c:v>-3.8515953151377701E-2</c:v>
                </c:pt>
                <c:pt idx="412">
                  <c:v>-3.8517019720232699E-2</c:v>
                </c:pt>
                <c:pt idx="413">
                  <c:v>-3.8518075753303203E-2</c:v>
                </c:pt>
                <c:pt idx="414">
                  <c:v>-3.8519121228306002E-2</c:v>
                </c:pt>
                <c:pt idx="415">
                  <c:v>-3.8520156122903298E-2</c:v>
                </c:pt>
                <c:pt idx="416">
                  <c:v>-3.852118041469E-2</c:v>
                </c:pt>
                <c:pt idx="417">
                  <c:v>-3.85221940811806E-2</c:v>
                </c:pt>
                <c:pt idx="418">
                  <c:v>-3.8523197099796298E-2</c:v>
                </c:pt>
                <c:pt idx="419">
                  <c:v>-3.8524189447851298E-2</c:v>
                </c:pt>
                <c:pt idx="420">
                  <c:v>-3.85251711025398E-2</c:v>
                </c:pt>
                <c:pt idx="421">
                  <c:v>-3.8526142040921099E-2</c:v>
                </c:pt>
                <c:pt idx="422">
                  <c:v>-3.8527102239906699E-2</c:v>
                </c:pt>
                <c:pt idx="423">
                  <c:v>-3.8528051676244797E-2</c:v>
                </c:pt>
                <c:pt idx="424">
                  <c:v>-3.8528990326506703E-2</c:v>
                </c:pt>
                <c:pt idx="425">
                  <c:v>-3.8529918167071298E-2</c:v>
                </c:pt>
                <c:pt idx="426">
                  <c:v>-3.8530835174110101E-2</c:v>
                </c:pt>
                <c:pt idx="427">
                  <c:v>-3.85317413235719E-2</c:v>
                </c:pt>
                <c:pt idx="428">
                  <c:v>-3.8532636591167201E-2</c:v>
                </c:pt>
                <c:pt idx="429">
                  <c:v>-3.8533520952352303E-2</c:v>
                </c:pt>
                <c:pt idx="430">
                  <c:v>-3.8534394382312903E-2</c:v>
                </c:pt>
                <c:pt idx="431">
                  <c:v>-3.8535256855947803E-2</c:v>
                </c:pt>
                <c:pt idx="432">
                  <c:v>-3.8536108347852101E-2</c:v>
                </c:pt>
                <c:pt idx="433">
                  <c:v>-3.85369488323003E-2</c:v>
                </c:pt>
                <c:pt idx="434">
                  <c:v>-3.8537778283228602E-2</c:v>
                </c:pt>
                <c:pt idx="435">
                  <c:v>-3.8538596674217697E-2</c:v>
                </c:pt>
                <c:pt idx="436">
                  <c:v>-3.8539403978474697E-2</c:v>
                </c:pt>
                <c:pt idx="437">
                  <c:v>-3.8540200168814799E-2</c:v>
                </c:pt>
                <c:pt idx="438">
                  <c:v>-3.8540985217642897E-2</c:v>
                </c:pt>
                <c:pt idx="439">
                  <c:v>-3.85417590969344E-2</c:v>
                </c:pt>
                <c:pt idx="440">
                  <c:v>-3.85425217782168E-2</c:v>
                </c:pt>
                <c:pt idx="441">
                  <c:v>-3.8543273232549198E-2</c:v>
                </c:pt>
                <c:pt idx="442">
                  <c:v>-3.85440134305031E-2</c:v>
                </c:pt>
                <c:pt idx="443">
                  <c:v>-3.8544742342142398E-2</c:v>
                </c:pt>
                <c:pt idx="444">
                  <c:v>-3.8545459937002202E-2</c:v>
                </c:pt>
                <c:pt idx="445">
                  <c:v>-3.85461661840686E-2</c:v>
                </c:pt>
                <c:pt idx="446">
                  <c:v>-3.85468610517571E-2</c:v>
                </c:pt>
                <c:pt idx="447">
                  <c:v>-3.8547544507891301E-2</c:v>
                </c:pt>
                <c:pt idx="448">
                  <c:v>-3.8548216519680698E-2</c:v>
                </c:pt>
                <c:pt idx="449">
                  <c:v>-3.8548877053698798E-2</c:v>
                </c:pt>
                <c:pt idx="450">
                  <c:v>-3.8549526075860201E-2</c:v>
                </c:pt>
                <c:pt idx="451">
                  <c:v>-3.8550163551397301E-2</c:v>
                </c:pt>
                <c:pt idx="452">
                  <c:v>-3.8550789444837502E-2</c:v>
                </c:pt>
                <c:pt idx="453">
                  <c:v>-3.8551403719978797E-2</c:v>
                </c:pt>
                <c:pt idx="454">
                  <c:v>-3.8552006339865802E-2</c:v>
                </c:pt>
                <c:pt idx="455">
                  <c:v>-3.8552597266765097E-2</c:v>
                </c:pt>
                <c:pt idx="456">
                  <c:v>-3.85531764621403E-2</c:v>
                </c:pt>
                <c:pt idx="457">
                  <c:v>-3.8553743886626399E-2</c:v>
                </c:pt>
                <c:pt idx="458">
                  <c:v>-3.8554299500003802E-2</c:v>
                </c:pt>
                <c:pt idx="459">
                  <c:v>-3.8554843261172402E-2</c:v>
                </c:pt>
                <c:pt idx="460">
                  <c:v>-3.8555375128124403E-2</c:v>
                </c:pt>
                <c:pt idx="461">
                  <c:v>-3.8555895057917497E-2</c:v>
                </c:pt>
                <c:pt idx="462">
                  <c:v>-3.8556403006646603E-2</c:v>
                </c:pt>
                <c:pt idx="463">
                  <c:v>-3.8556898929416397E-2</c:v>
                </c:pt>
                <c:pt idx="464">
                  <c:v>-3.8557382780312302E-2</c:v>
                </c:pt>
                <c:pt idx="465">
                  <c:v>-3.8557854512371599E-2</c:v>
                </c:pt>
                <c:pt idx="466">
                  <c:v>-3.8558314077553502E-2</c:v>
                </c:pt>
                <c:pt idx="467">
                  <c:v>-3.8558761426709602E-2</c:v>
                </c:pt>
                <c:pt idx="468">
                  <c:v>-3.8559196509553001E-2</c:v>
                </c:pt>
                <c:pt idx="469">
                  <c:v>-3.8559619274627102E-2</c:v>
                </c:pt>
                <c:pt idx="470">
                  <c:v>-3.85600296692745E-2</c:v>
                </c:pt>
                <c:pt idx="471">
                  <c:v>-3.85604276396041E-2</c:v>
                </c:pt>
                <c:pt idx="472">
                  <c:v>-3.8560813130458997E-2</c:v>
                </c:pt>
                <c:pt idx="473">
                  <c:v>-3.8561186085383302E-2</c:v>
                </c:pt>
                <c:pt idx="474">
                  <c:v>-3.8561546446587797E-2</c:v>
                </c:pt>
                <c:pt idx="475">
                  <c:v>-3.8561894154916197E-2</c:v>
                </c:pt>
                <c:pt idx="476">
                  <c:v>-3.8562229149809703E-2</c:v>
                </c:pt>
                <c:pt idx="477">
                  <c:v>-3.8562551369272002E-2</c:v>
                </c:pt>
                <c:pt idx="478">
                  <c:v>-3.8562860749832499E-2</c:v>
                </c:pt>
                <c:pt idx="479">
                  <c:v>-3.8563157226510401E-2</c:v>
                </c:pt>
                <c:pt idx="480">
                  <c:v>-3.8563440732776497E-2</c:v>
                </c:pt>
                <c:pt idx="481">
                  <c:v>-3.8563711200515799E-2</c:v>
                </c:pt>
                <c:pt idx="482">
                  <c:v>-3.8563968559988698E-2</c:v>
                </c:pt>
                <c:pt idx="483">
                  <c:v>-3.8564212739791902E-2</c:v>
                </c:pt>
                <c:pt idx="484">
                  <c:v>-3.8564443666818E-2</c:v>
                </c:pt>
                <c:pt idx="485">
                  <c:v>-3.85646612662153E-2</c:v>
                </c:pt>
                <c:pt idx="486">
                  <c:v>-3.8564865461346597E-2</c:v>
                </c:pt>
                <c:pt idx="487">
                  <c:v>-3.8565056173746601E-2</c:v>
                </c:pt>
                <c:pt idx="488">
                  <c:v>-3.8565233323080102E-2</c:v>
                </c:pt>
                <c:pt idx="489">
                  <c:v>-3.8565396827097503E-2</c:v>
                </c:pt>
                <c:pt idx="490">
                  <c:v>-3.8565546601591602E-2</c:v>
                </c:pt>
                <c:pt idx="491">
                  <c:v>-3.8565682560352199E-2</c:v>
                </c:pt>
                <c:pt idx="492">
                  <c:v>-3.8565804615120297E-2</c:v>
                </c:pt>
                <c:pt idx="493">
                  <c:v>-3.8565912675541901E-2</c:v>
                </c:pt>
                <c:pt idx="494">
                  <c:v>-3.8566006649120202E-2</c:v>
                </c:pt>
                <c:pt idx="495">
                  <c:v>-3.8566086441166797E-2</c:v>
                </c:pt>
                <c:pt idx="496">
                  <c:v>-3.8566151954749502E-2</c:v>
                </c:pt>
                <c:pt idx="497">
                  <c:v>-3.8566203090632099E-2</c:v>
                </c:pt>
                <c:pt idx="498">
                  <c:v>-3.8566239747185503E-2</c:v>
                </c:pt>
                <c:pt idx="499">
                  <c:v>-3.8566261820205498E-2</c:v>
                </c:pt>
                <c:pt idx="500">
                  <c:v>-3.85662692024094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85FE-4E88-ABED-AFA408BE7010}"/>
            </c:ext>
          </c:extLst>
        </c:ser>
        <c:ser>
          <c:idx val="26"/>
          <c:order val="5"/>
          <c:tx>
            <c:strRef>
              <c:f>Phi_D!$W$20</c:f>
              <c:strCache>
                <c:ptCount val="1"/>
                <c:pt idx="0">
                  <c:v>Phi_D (1) @ t=2.592E7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Phi_D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i_D!$W$21:$W$521</c:f>
              <c:numCache>
                <c:formatCode>General</c:formatCode>
                <c:ptCount val="501"/>
                <c:pt idx="0">
                  <c:v>-3.7197257398074501E-2</c:v>
                </c:pt>
                <c:pt idx="1">
                  <c:v>-3.7198085061262001E-2</c:v>
                </c:pt>
                <c:pt idx="2">
                  <c:v>-3.71989300673412E-2</c:v>
                </c:pt>
                <c:pt idx="3">
                  <c:v>-3.7199792203469403E-2</c:v>
                </c:pt>
                <c:pt idx="4">
                  <c:v>-3.7200671266250998E-2</c:v>
                </c:pt>
                <c:pt idx="5">
                  <c:v>-3.7201567062129598E-2</c:v>
                </c:pt>
                <c:pt idx="6">
                  <c:v>-3.7202479407606799E-2</c:v>
                </c:pt>
                <c:pt idx="7">
                  <c:v>-3.72034081293207E-2</c:v>
                </c:pt>
                <c:pt idx="8">
                  <c:v>-3.7204353064003402E-2</c:v>
                </c:pt>
                <c:pt idx="9">
                  <c:v>-3.7205314058333397E-2</c:v>
                </c:pt>
                <c:pt idx="10">
                  <c:v>-3.7206290968699603E-2</c:v>
                </c:pt>
                <c:pt idx="11">
                  <c:v>-3.7207283660890503E-2</c:v>
                </c:pt>
                <c:pt idx="12">
                  <c:v>-3.7208292009722602E-2</c:v>
                </c:pt>
                <c:pt idx="13">
                  <c:v>-3.7209315898621698E-2</c:v>
                </c:pt>
                <c:pt idx="14">
                  <c:v>-3.7210355219167997E-2</c:v>
                </c:pt>
                <c:pt idx="15">
                  <c:v>-3.72114098706159E-2</c:v>
                </c:pt>
                <c:pt idx="16">
                  <c:v>-3.7212479759398898E-2</c:v>
                </c:pt>
                <c:pt idx="17">
                  <c:v>-3.7213564798627002E-2</c:v>
                </c:pt>
                <c:pt idx="18">
                  <c:v>-3.7214664907584002E-2</c:v>
                </c:pt>
                <c:pt idx="19">
                  <c:v>-3.7215780011231901E-2</c:v>
                </c:pt>
                <c:pt idx="20">
                  <c:v>-3.7216910039726797E-2</c:v>
                </c:pt>
                <c:pt idx="21">
                  <c:v>-3.72180549279503E-2</c:v>
                </c:pt>
                <c:pt idx="22">
                  <c:v>-3.7219214615061502E-2</c:v>
                </c:pt>
                <c:pt idx="23">
                  <c:v>-3.7220389044069102E-2</c:v>
                </c:pt>
                <c:pt idx="24">
                  <c:v>-3.7221578161429202E-2</c:v>
                </c:pt>
                <c:pt idx="25">
                  <c:v>-3.7222781916667197E-2</c:v>
                </c:pt>
                <c:pt idx="26">
                  <c:v>-3.72240002620252E-2</c:v>
                </c:pt>
                <c:pt idx="27">
                  <c:v>-3.7225233152136002E-2</c:v>
                </c:pt>
                <c:pt idx="28">
                  <c:v>-3.7226480543722303E-2</c:v>
                </c:pt>
                <c:pt idx="29">
                  <c:v>-3.7227742395321201E-2</c:v>
                </c:pt>
                <c:pt idx="30">
                  <c:v>-3.7229018667033299E-2</c:v>
                </c:pt>
                <c:pt idx="31">
                  <c:v>-3.7230309320294301E-2</c:v>
                </c:pt>
                <c:pt idx="32">
                  <c:v>-3.7231614317669297E-2</c:v>
                </c:pt>
                <c:pt idx="33">
                  <c:v>-3.7232933622668198E-2</c:v>
                </c:pt>
                <c:pt idx="34">
                  <c:v>-3.7234267199579202E-2</c:v>
                </c:pt>
                <c:pt idx="35">
                  <c:v>-3.72356150133221E-2</c:v>
                </c:pt>
                <c:pt idx="36">
                  <c:v>-3.7236977029316297E-2</c:v>
                </c:pt>
                <c:pt idx="37">
                  <c:v>-3.7238353213365702E-2</c:v>
                </c:pt>
                <c:pt idx="38">
                  <c:v>-3.7239743531555999E-2</c:v>
                </c:pt>
                <c:pt idx="39">
                  <c:v>-3.7241147950165303E-2</c:v>
                </c:pt>
                <c:pt idx="40">
                  <c:v>-3.7242566435586003E-2</c:v>
                </c:pt>
                <c:pt idx="41">
                  <c:v>-3.7243998954256299E-2</c:v>
                </c:pt>
                <c:pt idx="42">
                  <c:v>-3.7245445472600898E-2</c:v>
                </c:pt>
                <c:pt idx="43">
                  <c:v>-3.72469059569802E-2</c:v>
                </c:pt>
                <c:pt idx="44">
                  <c:v>-3.7248380373645598E-2</c:v>
                </c:pt>
                <c:pt idx="45">
                  <c:v>-3.72498686887019E-2</c:v>
                </c:pt>
                <c:pt idx="46">
                  <c:v>-3.7251370868074403E-2</c:v>
                </c:pt>
                <c:pt idx="47">
                  <c:v>-3.7252886877481503E-2</c:v>
                </c:pt>
                <c:pt idx="48">
                  <c:v>-3.7254416682410703E-2</c:v>
                </c:pt>
                <c:pt idx="49">
                  <c:v>-3.72559602480989E-2</c:v>
                </c:pt>
                <c:pt idx="50">
                  <c:v>-3.7257517539514798E-2</c:v>
                </c:pt>
                <c:pt idx="51">
                  <c:v>-3.7259088521344998E-2</c:v>
                </c:pt>
                <c:pt idx="52">
                  <c:v>-3.7260673157981698E-2</c:v>
                </c:pt>
                <c:pt idx="53">
                  <c:v>-3.7262271413512703E-2</c:v>
                </c:pt>
                <c:pt idx="54">
                  <c:v>-3.7263883251712399E-2</c:v>
                </c:pt>
                <c:pt idx="55">
                  <c:v>-3.7265508636034998E-2</c:v>
                </c:pt>
                <c:pt idx="56">
                  <c:v>-3.7267147529608802E-2</c:v>
                </c:pt>
                <c:pt idx="57">
                  <c:v>-3.7268799895230298E-2</c:v>
                </c:pt>
                <c:pt idx="58">
                  <c:v>-3.7270465695361001E-2</c:v>
                </c:pt>
                <c:pt idx="59">
                  <c:v>-3.7272144892123403E-2</c:v>
                </c:pt>
                <c:pt idx="60">
                  <c:v>-3.7273837447298001E-2</c:v>
                </c:pt>
                <c:pt idx="61">
                  <c:v>-3.72755433223214E-2</c:v>
                </c:pt>
                <c:pt idx="62">
                  <c:v>-3.7277262478283703E-2</c:v>
                </c:pt>
                <c:pt idx="63">
                  <c:v>-3.7278994875927202E-2</c:v>
                </c:pt>
                <c:pt idx="64">
                  <c:v>-3.7280740475644801E-2</c:v>
                </c:pt>
                <c:pt idx="65">
                  <c:v>-3.72824992374787E-2</c:v>
                </c:pt>
                <c:pt idx="66">
                  <c:v>-3.7284271121119698E-2</c:v>
                </c:pt>
                <c:pt idx="67">
                  <c:v>-3.7286056085906197E-2</c:v>
                </c:pt>
                <c:pt idx="68">
                  <c:v>-3.7287854090823198E-2</c:v>
                </c:pt>
                <c:pt idx="69">
                  <c:v>-3.72896650945021E-2</c:v>
                </c:pt>
                <c:pt idx="70">
                  <c:v>-3.7291489055219999E-2</c:v>
                </c:pt>
                <c:pt idx="71">
                  <c:v>-3.7293325930898798E-2</c:v>
                </c:pt>
                <c:pt idx="72">
                  <c:v>-3.7295175679105501E-2</c:v>
                </c:pt>
                <c:pt idx="73">
                  <c:v>-3.7297038257051301E-2</c:v>
                </c:pt>
                <c:pt idx="74">
                  <c:v>-3.7298913621591601E-2</c:v>
                </c:pt>
                <c:pt idx="75">
                  <c:v>-3.7300801729225203E-2</c:v>
                </c:pt>
                <c:pt idx="76">
                  <c:v>-3.7302702536094801E-2</c:v>
                </c:pt>
                <c:pt idx="77">
                  <c:v>-3.7304615997985999E-2</c:v>
                </c:pt>
                <c:pt idx="78">
                  <c:v>-3.7306542070327499E-2</c:v>
                </c:pt>
                <c:pt idx="79">
                  <c:v>-3.7308480708190699E-2</c:v>
                </c:pt>
                <c:pt idx="80">
                  <c:v>-3.7310431866290003E-2</c:v>
                </c:pt>
                <c:pt idx="81">
                  <c:v>-3.7312395498981701E-2</c:v>
                </c:pt>
                <c:pt idx="82">
                  <c:v>-3.7314371560264799E-2</c:v>
                </c:pt>
                <c:pt idx="83">
                  <c:v>-3.7316360003780399E-2</c:v>
                </c:pt>
                <c:pt idx="84">
                  <c:v>-3.7318360782811401E-2</c:v>
                </c:pt>
                <c:pt idx="85">
                  <c:v>-3.7320373850283001E-2</c:v>
                </c:pt>
                <c:pt idx="86">
                  <c:v>-3.7322399158762003E-2</c:v>
                </c:pt>
                <c:pt idx="87">
                  <c:v>-3.7324436660456997E-2</c:v>
                </c:pt>
                <c:pt idx="88">
                  <c:v>-3.7326486307218298E-2</c:v>
                </c:pt>
                <c:pt idx="89">
                  <c:v>-3.7328548050538E-2</c:v>
                </c:pt>
                <c:pt idx="90">
                  <c:v>-3.7330621841549401E-2</c:v>
                </c:pt>
                <c:pt idx="91">
                  <c:v>-3.7332707631027903E-2</c:v>
                </c:pt>
                <c:pt idx="92">
                  <c:v>-3.7334805369390003E-2</c:v>
                </c:pt>
                <c:pt idx="93">
                  <c:v>-3.7336915006694102E-2</c:v>
                </c:pt>
                <c:pt idx="94">
                  <c:v>-3.73390364926399E-2</c:v>
                </c:pt>
                <c:pt idx="95">
                  <c:v>-3.7341169776568803E-2</c:v>
                </c:pt>
                <c:pt idx="96">
                  <c:v>-3.7343314807463897E-2</c:v>
                </c:pt>
                <c:pt idx="97">
                  <c:v>-3.7345471533949903E-2</c:v>
                </c:pt>
                <c:pt idx="98">
                  <c:v>-3.7347639904293399E-2</c:v>
                </c:pt>
                <c:pt idx="99">
                  <c:v>-3.7349819866402699E-2</c:v>
                </c:pt>
                <c:pt idx="100">
                  <c:v>-3.7352011367828099E-2</c:v>
                </c:pt>
                <c:pt idx="101">
                  <c:v>-3.7354214355761903E-2</c:v>
                </c:pt>
                <c:pt idx="102">
                  <c:v>-3.7356428777038701E-2</c:v>
                </c:pt>
                <c:pt idx="103">
                  <c:v>-3.7358654578135302E-2</c:v>
                </c:pt>
                <c:pt idx="104">
                  <c:v>-3.7360891705171102E-2</c:v>
                </c:pt>
                <c:pt idx="105">
                  <c:v>-3.7363140103908198E-2</c:v>
                </c:pt>
                <c:pt idx="106">
                  <c:v>-3.7365399719751301E-2</c:v>
                </c:pt>
                <c:pt idx="107">
                  <c:v>-3.73676704977483E-2</c:v>
                </c:pt>
                <c:pt idx="108">
                  <c:v>-3.7369952382590603E-2</c:v>
                </c:pt>
                <c:pt idx="109">
                  <c:v>-3.7372245318612697E-2</c:v>
                </c:pt>
                <c:pt idx="110">
                  <c:v>-3.7374549249793103E-2</c:v>
                </c:pt>
                <c:pt idx="111">
                  <c:v>-3.7376864119754397E-2</c:v>
                </c:pt>
                <c:pt idx="112">
                  <c:v>-3.7379189871763301E-2</c:v>
                </c:pt>
                <c:pt idx="113">
                  <c:v>-3.73815264487313E-2</c:v>
                </c:pt>
                <c:pt idx="114">
                  <c:v>-3.73838737932147E-2</c:v>
                </c:pt>
                <c:pt idx="115">
                  <c:v>-3.7386231847415401E-2</c:v>
                </c:pt>
                <c:pt idx="116">
                  <c:v>-3.7388600553180502E-2</c:v>
                </c:pt>
                <c:pt idx="117">
                  <c:v>-3.7390979852003403E-2</c:v>
                </c:pt>
                <c:pt idx="118">
                  <c:v>-3.7393369685023797E-2</c:v>
                </c:pt>
                <c:pt idx="119">
                  <c:v>-3.7395769993028197E-2</c:v>
                </c:pt>
                <c:pt idx="120">
                  <c:v>-3.7398180716450402E-2</c:v>
                </c:pt>
                <c:pt idx="121">
                  <c:v>-3.7400601795371802E-2</c:v>
                </c:pt>
                <c:pt idx="122">
                  <c:v>-3.7403033169522003E-2</c:v>
                </c:pt>
                <c:pt idx="123">
                  <c:v>-3.7405474778279199E-2</c:v>
                </c:pt>
                <c:pt idx="124">
                  <c:v>-3.7407926560670601E-2</c:v>
                </c:pt>
                <c:pt idx="125">
                  <c:v>-3.74103884553732E-2</c:v>
                </c:pt>
                <c:pt idx="126">
                  <c:v>-3.74128604007141E-2</c:v>
                </c:pt>
                <c:pt idx="127">
                  <c:v>-3.7415342334671198E-2</c:v>
                </c:pt>
                <c:pt idx="128">
                  <c:v>-3.7417834194873503E-2</c:v>
                </c:pt>
                <c:pt idx="129">
                  <c:v>-3.74203359186022E-2</c:v>
                </c:pt>
                <c:pt idx="130">
                  <c:v>-3.7422847442790702E-2</c:v>
                </c:pt>
                <c:pt idx="131">
                  <c:v>-3.7425368704025803E-2</c:v>
                </c:pt>
                <c:pt idx="132">
                  <c:v>-3.7427899638548E-2</c:v>
                </c:pt>
                <c:pt idx="133">
                  <c:v>-3.7430440182252202E-2</c:v>
                </c:pt>
                <c:pt idx="134">
                  <c:v>-3.7432990270688499E-2</c:v>
                </c:pt>
                <c:pt idx="135">
                  <c:v>-3.7435549839062998E-2</c:v>
                </c:pt>
                <c:pt idx="136">
                  <c:v>-3.7438118822238298E-2</c:v>
                </c:pt>
                <c:pt idx="137">
                  <c:v>-3.7440697154734401E-2</c:v>
                </c:pt>
                <c:pt idx="138">
                  <c:v>-3.7443284770729501E-2</c:v>
                </c:pt>
                <c:pt idx="139">
                  <c:v>-3.7445881604060503E-2</c:v>
                </c:pt>
                <c:pt idx="140">
                  <c:v>-3.7448487588224499E-2</c:v>
                </c:pt>
                <c:pt idx="141">
                  <c:v>-3.7451102656378799E-2</c:v>
                </c:pt>
                <c:pt idx="142">
                  <c:v>-3.74537267413423E-2</c:v>
                </c:pt>
                <c:pt idx="143">
                  <c:v>-3.7456359775596297E-2</c:v>
                </c:pt>
                <c:pt idx="144">
                  <c:v>-3.7459001691285201E-2</c:v>
                </c:pt>
                <c:pt idx="145">
                  <c:v>-3.7461652420217803E-2</c:v>
                </c:pt>
                <c:pt idx="146">
                  <c:v>-3.7464311893867799E-2</c:v>
                </c:pt>
                <c:pt idx="147">
                  <c:v>-3.7466980043375002E-2</c:v>
                </c:pt>
                <c:pt idx="148">
                  <c:v>-3.7469656799546398E-2</c:v>
                </c:pt>
                <c:pt idx="149">
                  <c:v>-3.7472342092856999E-2</c:v>
                </c:pt>
                <c:pt idx="150">
                  <c:v>-3.7475035853450897E-2</c:v>
                </c:pt>
                <c:pt idx="151">
                  <c:v>-3.7477738011142299E-2</c:v>
                </c:pt>
                <c:pt idx="152">
                  <c:v>-3.7480448495416797E-2</c:v>
                </c:pt>
                <c:pt idx="153">
                  <c:v>-3.7483167235432199E-2</c:v>
                </c:pt>
                <c:pt idx="154">
                  <c:v>-3.7485894160020003E-2</c:v>
                </c:pt>
                <c:pt idx="155">
                  <c:v>-3.7488629197686002E-2</c:v>
                </c:pt>
                <c:pt idx="156">
                  <c:v>-3.7491372276611999E-2</c:v>
                </c:pt>
                <c:pt idx="157">
                  <c:v>-3.7494123324656799E-2</c:v>
                </c:pt>
                <c:pt idx="158">
                  <c:v>-3.7496882269356997E-2</c:v>
                </c:pt>
                <c:pt idx="159">
                  <c:v>-3.7499649037929197E-2</c:v>
                </c:pt>
                <c:pt idx="160">
                  <c:v>-3.7502423557270202E-2</c:v>
                </c:pt>
                <c:pt idx="161">
                  <c:v>-3.7505205753958999E-2</c:v>
                </c:pt>
                <c:pt idx="162">
                  <c:v>-3.7507995554257802E-2</c:v>
                </c:pt>
                <c:pt idx="163">
                  <c:v>-3.7510792884113298E-2</c:v>
                </c:pt>
                <c:pt idx="164">
                  <c:v>-3.7513597669158301E-2</c:v>
                </c:pt>
                <c:pt idx="165">
                  <c:v>-3.7516409834712598E-2</c:v>
                </c:pt>
                <c:pt idx="166">
                  <c:v>-3.75192293057851E-2</c:v>
                </c:pt>
                <c:pt idx="167">
                  <c:v>-3.7522056007074603E-2</c:v>
                </c:pt>
                <c:pt idx="168">
                  <c:v>-3.7524889862971297E-2</c:v>
                </c:pt>
                <c:pt idx="169">
                  <c:v>-3.7527730797558799E-2</c:v>
                </c:pt>
                <c:pt idx="170">
                  <c:v>-3.7530578734614801E-2</c:v>
                </c:pt>
                <c:pt idx="171">
                  <c:v>-3.7533433597613297E-2</c:v>
                </c:pt>
                <c:pt idx="172">
                  <c:v>-3.7536295309725701E-2</c:v>
                </c:pt>
                <c:pt idx="173">
                  <c:v>-3.7539163793822598E-2</c:v>
                </c:pt>
                <c:pt idx="174">
                  <c:v>-3.75420389724751E-2</c:v>
                </c:pt>
                <c:pt idx="175">
                  <c:v>-3.7544920767956798E-2</c:v>
                </c:pt>
                <c:pt idx="176">
                  <c:v>-3.7547809102245103E-2</c:v>
                </c:pt>
                <c:pt idx="177">
                  <c:v>-3.7550703897022898E-2</c:v>
                </c:pt>
                <c:pt idx="178">
                  <c:v>-3.7553605073680302E-2</c:v>
                </c:pt>
                <c:pt idx="179">
                  <c:v>-3.75565125533164E-2</c:v>
                </c:pt>
                <c:pt idx="180">
                  <c:v>-3.7559426256740899E-2</c:v>
                </c:pt>
                <c:pt idx="181">
                  <c:v>-3.7562346104475799E-2</c:v>
                </c:pt>
                <c:pt idx="182">
                  <c:v>-3.7565272016757099E-2</c:v>
                </c:pt>
                <c:pt idx="183">
                  <c:v>-3.7568203913536997E-2</c:v>
                </c:pt>
                <c:pt idx="184">
                  <c:v>-3.7571141714485203E-2</c:v>
                </c:pt>
                <c:pt idx="185">
                  <c:v>-3.7574085338990801E-2</c:v>
                </c:pt>
                <c:pt idx="186">
                  <c:v>-3.7577034706164601E-2</c:v>
                </c:pt>
                <c:pt idx="187">
                  <c:v>-3.7579989734840197E-2</c:v>
                </c:pt>
                <c:pt idx="188">
                  <c:v>-3.7582950343576699E-2</c:v>
                </c:pt>
                <c:pt idx="189">
                  <c:v>-3.7585916450660201E-2</c:v>
                </c:pt>
                <c:pt idx="190">
                  <c:v>-3.7588887974105402E-2</c:v>
                </c:pt>
                <c:pt idx="191">
                  <c:v>-3.7591864831658398E-2</c:v>
                </c:pt>
                <c:pt idx="192">
                  <c:v>-3.7594846940798003E-2</c:v>
                </c:pt>
                <c:pt idx="193">
                  <c:v>-3.7597834218737802E-2</c:v>
                </c:pt>
                <c:pt idx="194">
                  <c:v>-3.7600826582428401E-2</c:v>
                </c:pt>
                <c:pt idx="195">
                  <c:v>-3.7603823948559503E-2</c:v>
                </c:pt>
                <c:pt idx="196">
                  <c:v>-3.7606826233561597E-2</c:v>
                </c:pt>
                <c:pt idx="197">
                  <c:v>-3.7609833353608499E-2</c:v>
                </c:pt>
                <c:pt idx="198">
                  <c:v>-3.7612845224618899E-2</c:v>
                </c:pt>
                <c:pt idx="199">
                  <c:v>-3.7615861762259201E-2</c:v>
                </c:pt>
                <c:pt idx="200">
                  <c:v>-3.7618882881945002E-2</c:v>
                </c:pt>
                <c:pt idx="201">
                  <c:v>-3.7621908498843601E-2</c:v>
                </c:pt>
                <c:pt idx="202">
                  <c:v>-3.7624938527876101E-2</c:v>
                </c:pt>
                <c:pt idx="203">
                  <c:v>-3.76279728837196E-2</c:v>
                </c:pt>
                <c:pt idx="204">
                  <c:v>-3.7631011480809398E-2</c:v>
                </c:pt>
                <c:pt idx="205">
                  <c:v>-3.7634054233341298E-2</c:v>
                </c:pt>
                <c:pt idx="206">
                  <c:v>-3.7637101055273701E-2</c:v>
                </c:pt>
                <c:pt idx="207">
                  <c:v>-3.76401518603302E-2</c:v>
                </c:pt>
                <c:pt idx="208">
                  <c:v>-3.7643206562001499E-2</c:v>
                </c:pt>
                <c:pt idx="209">
                  <c:v>-3.7646265073547798E-2</c:v>
                </c:pt>
                <c:pt idx="210">
                  <c:v>-3.7649327308001503E-2</c:v>
                </c:pt>
                <c:pt idx="211">
                  <c:v>-3.7652393178169E-2</c:v>
                </c:pt>
                <c:pt idx="212">
                  <c:v>-3.7655462596633403E-2</c:v>
                </c:pt>
                <c:pt idx="213">
                  <c:v>-3.7658535475756802E-2</c:v>
                </c:pt>
                <c:pt idx="214">
                  <c:v>-3.7661611727682801E-2</c:v>
                </c:pt>
                <c:pt idx="215">
                  <c:v>-3.7664691264338503E-2</c:v>
                </c:pt>
                <c:pt idx="216">
                  <c:v>-3.7667773997437599E-2</c:v>
                </c:pt>
                <c:pt idx="217">
                  <c:v>-3.7670859838482097E-2</c:v>
                </c:pt>
                <c:pt idx="218">
                  <c:v>-3.7673948698765398E-2</c:v>
                </c:pt>
                <c:pt idx="219">
                  <c:v>-3.76770404893743E-2</c:v>
                </c:pt>
                <c:pt idx="220">
                  <c:v>-3.7680135121191803E-2</c:v>
                </c:pt>
                <c:pt idx="221">
                  <c:v>-3.7683232504899397E-2</c:v>
                </c:pt>
                <c:pt idx="222">
                  <c:v>-3.7686332550979702E-2</c:v>
                </c:pt>
                <c:pt idx="223">
                  <c:v>-3.7689435169718899E-2</c:v>
                </c:pt>
                <c:pt idx="224">
                  <c:v>-3.7692540271209302E-2</c:v>
                </c:pt>
                <c:pt idx="225">
                  <c:v>-3.76956477653521E-2</c:v>
                </c:pt>
                <c:pt idx="226">
                  <c:v>-3.7698757561859503E-2</c:v>
                </c:pt>
                <c:pt idx="227">
                  <c:v>-3.7701869570257597E-2</c:v>
                </c:pt>
                <c:pt idx="228">
                  <c:v>-3.7704983699889102E-2</c:v>
                </c:pt>
                <c:pt idx="229">
                  <c:v>-3.7708099859915398E-2</c:v>
                </c:pt>
                <c:pt idx="230">
                  <c:v>-3.7711217959319802E-2</c:v>
                </c:pt>
                <c:pt idx="231">
                  <c:v>-3.7714337906909597E-2</c:v>
                </c:pt>
                <c:pt idx="232">
                  <c:v>-3.7717459611319198E-2</c:v>
                </c:pt>
                <c:pt idx="233">
                  <c:v>-3.7720582981012302E-2</c:v>
                </c:pt>
                <c:pt idx="234">
                  <c:v>-3.7723707924284901E-2</c:v>
                </c:pt>
                <c:pt idx="235">
                  <c:v>-3.7726834349267498E-2</c:v>
                </c:pt>
                <c:pt idx="236">
                  <c:v>-3.77299621639283E-2</c:v>
                </c:pt>
                <c:pt idx="237">
                  <c:v>-3.7733091276075603E-2</c:v>
                </c:pt>
                <c:pt idx="238">
                  <c:v>-3.7736221593360403E-2</c:v>
                </c:pt>
                <c:pt idx="239">
                  <c:v>-3.7739353023279E-2</c:v>
                </c:pt>
                <c:pt idx="240">
                  <c:v>-3.7742485473176199E-2</c:v>
                </c:pt>
                <c:pt idx="241">
                  <c:v>-3.7745618850247402E-2</c:v>
                </c:pt>
                <c:pt idx="242">
                  <c:v>-3.77487530615414E-2</c:v>
                </c:pt>
                <c:pt idx="243">
                  <c:v>-3.7751888013963501E-2</c:v>
                </c:pt>
                <c:pt idx="244">
                  <c:v>-3.7755023614277697E-2</c:v>
                </c:pt>
                <c:pt idx="245">
                  <c:v>-3.7758159769109602E-2</c:v>
                </c:pt>
                <c:pt idx="246">
                  <c:v>-3.7761296384949398E-2</c:v>
                </c:pt>
                <c:pt idx="247">
                  <c:v>-3.7764433368153903E-2</c:v>
                </c:pt>
                <c:pt idx="248">
                  <c:v>-3.7767570624950002E-2</c:v>
                </c:pt>
                <c:pt idx="249">
                  <c:v>-3.77707080614368E-2</c:v>
                </c:pt>
                <c:pt idx="250">
                  <c:v>-3.7773845583588699E-2</c:v>
                </c:pt>
                <c:pt idx="251">
                  <c:v>-3.7776983097257799E-2</c:v>
                </c:pt>
                <c:pt idx="252">
                  <c:v>-3.77801205081768E-2</c:v>
                </c:pt>
                <c:pt idx="253">
                  <c:v>-3.7783257721961699E-2</c:v>
                </c:pt>
                <c:pt idx="254">
                  <c:v>-3.7786394644114499E-2</c:v>
                </c:pt>
                <c:pt idx="255">
                  <c:v>-3.7789531180025697E-2</c:v>
                </c:pt>
                <c:pt idx="256">
                  <c:v>-3.7792667234977199E-2</c:v>
                </c:pt>
                <c:pt idx="257">
                  <c:v>-3.7795802714145003E-2</c:v>
                </c:pt>
                <c:pt idx="258">
                  <c:v>-3.7798937522601897E-2</c:v>
                </c:pt>
                <c:pt idx="259">
                  <c:v>-3.7802071565319798E-2</c:v>
                </c:pt>
                <c:pt idx="260">
                  <c:v>-3.7805204747172798E-2</c:v>
                </c:pt>
                <c:pt idx="261">
                  <c:v>-3.7808336972939803E-2</c:v>
                </c:pt>
                <c:pt idx="262">
                  <c:v>-3.7811468147307001E-2</c:v>
                </c:pt>
                <c:pt idx="263">
                  <c:v>-3.7814598174870803E-2</c:v>
                </c:pt>
                <c:pt idx="264">
                  <c:v>-3.7817726960139797E-2</c:v>
                </c:pt>
                <c:pt idx="265">
                  <c:v>-3.7820854407538497E-2</c:v>
                </c:pt>
                <c:pt idx="266">
                  <c:v>-3.78239804214087E-2</c:v>
                </c:pt>
                <c:pt idx="267">
                  <c:v>-3.7827104906013202E-2</c:v>
                </c:pt>
                <c:pt idx="268">
                  <c:v>-3.78302277655376E-2</c:v>
                </c:pt>
                <c:pt idx="269">
                  <c:v>-3.78333489040934E-2</c:v>
                </c:pt>
                <c:pt idx="270">
                  <c:v>-3.7836468225720003E-2</c:v>
                </c:pt>
                <c:pt idx="271">
                  <c:v>-3.7839585634387898E-2</c:v>
                </c:pt>
                <c:pt idx="272">
                  <c:v>-3.7842701034000802E-2</c:v>
                </c:pt>
                <c:pt idx="273">
                  <c:v>-3.7845814328398203E-2</c:v>
                </c:pt>
                <c:pt idx="274">
                  <c:v>-3.7848925421358197E-2</c:v>
                </c:pt>
                <c:pt idx="275">
                  <c:v>-3.7852034216599301E-2</c:v>
                </c:pt>
                <c:pt idx="276">
                  <c:v>-3.7855140617783598E-2</c:v>
                </c:pt>
                <c:pt idx="277">
                  <c:v>-3.7858244528518901E-2</c:v>
                </c:pt>
                <c:pt idx="278">
                  <c:v>-3.7861345852361103E-2</c:v>
                </c:pt>
                <c:pt idx="279">
                  <c:v>-3.7864444492816701E-2</c:v>
                </c:pt>
                <c:pt idx="280">
                  <c:v>-3.7867540353345101E-2</c:v>
                </c:pt>
                <c:pt idx="281">
                  <c:v>-3.7870633337361098E-2</c:v>
                </c:pt>
                <c:pt idx="282">
                  <c:v>-3.7873723348237E-2</c:v>
                </c:pt>
                <c:pt idx="283">
                  <c:v>-3.7876810289305299E-2</c:v>
                </c:pt>
                <c:pt idx="284">
                  <c:v>-3.7879894063860498E-2</c:v>
                </c:pt>
                <c:pt idx="285">
                  <c:v>-3.7882974575161703E-2</c:v>
                </c:pt>
                <c:pt idx="286">
                  <c:v>-3.7886051726434902E-2</c:v>
                </c:pt>
                <c:pt idx="287">
                  <c:v>-3.7889125420874699E-2</c:v>
                </c:pt>
                <c:pt idx="288">
                  <c:v>-3.78921955616471E-2</c:v>
                </c:pt>
                <c:pt idx="289">
                  <c:v>-3.7895262051891303E-2</c:v>
                </c:pt>
                <c:pt idx="290">
                  <c:v>-3.7898324794721903E-2</c:v>
                </c:pt>
                <c:pt idx="291">
                  <c:v>-3.79013836932309E-2</c:v>
                </c:pt>
                <c:pt idx="292">
                  <c:v>-3.7904438650490001E-2</c:v>
                </c:pt>
                <c:pt idx="293">
                  <c:v>-3.7907489569552297E-2</c:v>
                </c:pt>
                <c:pt idx="294">
                  <c:v>-3.7910536353454503E-2</c:v>
                </c:pt>
                <c:pt idx="295">
                  <c:v>-3.7913578905218598E-2</c:v>
                </c:pt>
                <c:pt idx="296">
                  <c:v>-3.79166171278544E-2</c:v>
                </c:pt>
                <c:pt idx="297">
                  <c:v>-3.7919650924360698E-2</c:v>
                </c:pt>
                <c:pt idx="298">
                  <c:v>-3.7922680197727397E-2</c:v>
                </c:pt>
                <c:pt idx="299">
                  <c:v>-3.7925704850937401E-2</c:v>
                </c:pt>
                <c:pt idx="300">
                  <c:v>-3.7928724786968397E-2</c:v>
                </c:pt>
                <c:pt idx="301">
                  <c:v>-3.7931739908794199E-2</c:v>
                </c:pt>
                <c:pt idx="302">
                  <c:v>-3.7934750119386997E-2</c:v>
                </c:pt>
                <c:pt idx="303">
                  <c:v>-3.7937755321718697E-2</c:v>
                </c:pt>
                <c:pt idx="304">
                  <c:v>-3.7940755418762198E-2</c:v>
                </c:pt>
                <c:pt idx="305">
                  <c:v>-3.79437503134935E-2</c:v>
                </c:pt>
                <c:pt idx="306">
                  <c:v>-3.79467399088931E-2</c:v>
                </c:pt>
                <c:pt idx="307">
                  <c:v>-3.79497241079471E-2</c:v>
                </c:pt>
                <c:pt idx="308">
                  <c:v>-3.7952702813648799E-2</c:v>
                </c:pt>
                <c:pt idx="309">
                  <c:v>-3.7955675929000197E-2</c:v>
                </c:pt>
                <c:pt idx="310">
                  <c:v>-3.7958643357013197E-2</c:v>
                </c:pt>
                <c:pt idx="311">
                  <c:v>-3.7961605000710698E-2</c:v>
                </c:pt>
                <c:pt idx="312">
                  <c:v>-3.7964560763128298E-2</c:v>
                </c:pt>
                <c:pt idx="313">
                  <c:v>-3.7967510547314703E-2</c:v>
                </c:pt>
                <c:pt idx="314">
                  <c:v>-3.7970454256333601E-2</c:v>
                </c:pt>
                <c:pt idx="315">
                  <c:v>-3.7973391793263901E-2</c:v>
                </c:pt>
                <c:pt idx="316">
                  <c:v>-3.7976323061201599E-2</c:v>
                </c:pt>
                <c:pt idx="317">
                  <c:v>-3.7979247963259903E-2</c:v>
                </c:pt>
                <c:pt idx="318">
                  <c:v>-3.7982166402570801E-2</c:v>
                </c:pt>
                <c:pt idx="319">
                  <c:v>-3.7985078282285402E-2</c:v>
                </c:pt>
                <c:pt idx="320">
                  <c:v>-3.7987983505574599E-2</c:v>
                </c:pt>
                <c:pt idx="321">
                  <c:v>-3.79908819756304E-2</c:v>
                </c:pt>
                <c:pt idx="322">
                  <c:v>-3.7993773595665803E-2</c:v>
                </c:pt>
                <c:pt idx="323">
                  <c:v>-3.7996658268915899E-2</c:v>
                </c:pt>
                <c:pt idx="324">
                  <c:v>-3.79995358986382E-2</c:v>
                </c:pt>
                <c:pt idx="325">
                  <c:v>-3.8002406388112801E-2</c:v>
                </c:pt>
                <c:pt idx="326">
                  <c:v>-3.8005269640643401E-2</c:v>
                </c:pt>
                <c:pt idx="327">
                  <c:v>-3.80081255595568E-2</c:v>
                </c:pt>
                <c:pt idx="328">
                  <c:v>-3.8010974048203701E-2</c:v>
                </c:pt>
                <c:pt idx="329">
                  <c:v>-3.8013815009958797E-2</c:v>
                </c:pt>
                <c:pt idx="330">
                  <c:v>-3.8016648348220501E-2</c:v>
                </c:pt>
                <c:pt idx="331">
                  <c:v>-3.80194739664114E-2</c:v>
                </c:pt>
                <c:pt idx="332">
                  <c:v>-3.8022291767978E-2</c:v>
                </c:pt>
                <c:pt idx="333">
                  <c:v>-3.8025101656390503E-2</c:v>
                </c:pt>
                <c:pt idx="334">
                  <c:v>-3.8027903535142897E-2</c:v>
                </c:pt>
                <c:pt idx="335">
                  <c:v>-3.8030697307752097E-2</c:v>
                </c:pt>
                <c:pt idx="336">
                  <c:v>-3.8033482877758297E-2</c:v>
                </c:pt>
                <c:pt idx="337">
                  <c:v>-3.8036260148724001E-2</c:v>
                </c:pt>
                <c:pt idx="338">
                  <c:v>-3.8039029024233603E-2</c:v>
                </c:pt>
                <c:pt idx="339">
                  <c:v>-3.8041789407892997E-2</c:v>
                </c:pt>
                <c:pt idx="340">
                  <c:v>-3.8044541203328598E-2</c:v>
                </c:pt>
                <c:pt idx="341">
                  <c:v>-3.8047284314186698E-2</c:v>
                </c:pt>
                <c:pt idx="342">
                  <c:v>-3.8050018644132599E-2</c:v>
                </c:pt>
                <c:pt idx="343">
                  <c:v>-3.8052744096849597E-2</c:v>
                </c:pt>
                <c:pt idx="344">
                  <c:v>-3.8055460576038001E-2</c:v>
                </c:pt>
                <c:pt idx="345">
                  <c:v>-3.80581679854139E-2</c:v>
                </c:pt>
                <c:pt idx="346">
                  <c:v>-3.8060866228708197E-2</c:v>
                </c:pt>
                <c:pt idx="347">
                  <c:v>-3.8063555209665097E-2</c:v>
                </c:pt>
                <c:pt idx="348">
                  <c:v>-3.8066234832040503E-2</c:v>
                </c:pt>
                <c:pt idx="349">
                  <c:v>-3.8068904999600799E-2</c:v>
                </c:pt>
                <c:pt idx="350">
                  <c:v>-3.8071565616121301E-2</c:v>
                </c:pt>
                <c:pt idx="351">
                  <c:v>-3.8074216585384402E-2</c:v>
                </c:pt>
                <c:pt idx="352">
                  <c:v>-3.8076857811177499E-2</c:v>
                </c:pt>
                <c:pt idx="353">
                  <c:v>-3.8079489197291802E-2</c:v>
                </c:pt>
                <c:pt idx="354">
                  <c:v>-3.80821106475197E-2</c:v>
                </c:pt>
                <c:pt idx="355">
                  <c:v>-3.8084722065652797E-2</c:v>
                </c:pt>
                <c:pt idx="356">
                  <c:v>-3.8087323355479999E-2</c:v>
                </c:pt>
                <c:pt idx="357">
                  <c:v>-3.8089914420784701E-2</c:v>
                </c:pt>
                <c:pt idx="358">
                  <c:v>-3.8092495165343E-2</c:v>
                </c:pt>
                <c:pt idx="359">
                  <c:v>-3.8095065492920403E-2</c:v>
                </c:pt>
                <c:pt idx="360">
                  <c:v>-3.80976253072699E-2</c:v>
                </c:pt>
                <c:pt idx="361">
                  <c:v>-3.8100174512128798E-2</c:v>
                </c:pt>
                <c:pt idx="362">
                  <c:v>-3.8102713011215802E-2</c:v>
                </c:pt>
                <c:pt idx="363">
                  <c:v>-3.8105240708228398E-2</c:v>
                </c:pt>
                <c:pt idx="364">
                  <c:v>-3.8107757506839403E-2</c:v>
                </c:pt>
                <c:pt idx="365">
                  <c:v>-3.81102633106939E-2</c:v>
                </c:pt>
                <c:pt idx="366">
                  <c:v>-3.81127580234061E-2</c:v>
                </c:pt>
                <c:pt idx="367">
                  <c:v>-3.8115241548555202E-2</c:v>
                </c:pt>
                <c:pt idx="368">
                  <c:v>-3.8117713789682803E-2</c:v>
                </c:pt>
                <c:pt idx="369">
                  <c:v>-3.8120174650288399E-2</c:v>
                </c:pt>
                <c:pt idx="370">
                  <c:v>-3.8122624033825901E-2</c:v>
                </c:pt>
                <c:pt idx="371">
                  <c:v>-3.8125061843699702E-2</c:v>
                </c:pt>
                <c:pt idx="372">
                  <c:v>-3.8127487983260301E-2</c:v>
                </c:pt>
                <c:pt idx="373">
                  <c:v>-3.8129902355800702E-2</c:v>
                </c:pt>
                <c:pt idx="374">
                  <c:v>-3.81323048645512E-2</c:v>
                </c:pt>
                <c:pt idx="375">
                  <c:v>-3.8134695412675799E-2</c:v>
                </c:pt>
                <c:pt idx="376">
                  <c:v>-3.8137073903267003E-2</c:v>
                </c:pt>
                <c:pt idx="377">
                  <c:v>-3.8139440239341398E-2</c:v>
                </c:pt>
                <c:pt idx="378">
                  <c:v>-3.8141794323834299E-2</c:v>
                </c:pt>
                <c:pt idx="379">
                  <c:v>-3.8144136059595497E-2</c:v>
                </c:pt>
                <c:pt idx="380">
                  <c:v>-3.8146465349383298E-2</c:v>
                </c:pt>
                <c:pt idx="381">
                  <c:v>-3.8148782095859902E-2</c:v>
                </c:pt>
                <c:pt idx="382">
                  <c:v>-3.8151086201585201E-2</c:v>
                </c:pt>
                <c:pt idx="383">
                  <c:v>-3.8153377569011999E-2</c:v>
                </c:pt>
                <c:pt idx="384">
                  <c:v>-3.8155656100479697E-2</c:v>
                </c:pt>
                <c:pt idx="385">
                  <c:v>-3.8157921698208502E-2</c:v>
                </c:pt>
                <c:pt idx="386">
                  <c:v>-3.8160174264293398E-2</c:v>
                </c:pt>
                <c:pt idx="387">
                  <c:v>-3.8162413700698297E-2</c:v>
                </c:pt>
                <c:pt idx="388">
                  <c:v>-3.8164639909249003E-2</c:v>
                </c:pt>
                <c:pt idx="389">
                  <c:v>-3.8166852791627202E-2</c:v>
                </c:pt>
                <c:pt idx="390">
                  <c:v>-3.8169052249363601E-2</c:v>
                </c:pt>
                <c:pt idx="391">
                  <c:v>-3.8171238183831301E-2</c:v>
                </c:pt>
                <c:pt idx="392">
                  <c:v>-3.8173410496238201E-2</c:v>
                </c:pt>
                <c:pt idx="393">
                  <c:v>-3.8175569087620702E-2</c:v>
                </c:pt>
                <c:pt idx="394">
                  <c:v>-3.8177713858835699E-2</c:v>
                </c:pt>
                <c:pt idx="395">
                  <c:v>-3.8179844710553301E-2</c:v>
                </c:pt>
                <c:pt idx="396">
                  <c:v>-3.8181961543249203E-2</c:v>
                </c:pt>
                <c:pt idx="397">
                  <c:v>-3.8184064257196698E-2</c:v>
                </c:pt>
                <c:pt idx="398">
                  <c:v>-3.8186152752458999E-2</c:v>
                </c:pt>
                <c:pt idx="399">
                  <c:v>-3.8188226928880402E-2</c:v>
                </c:pt>
                <c:pt idx="400">
                  <c:v>-3.8190286686078503E-2</c:v>
                </c:pt>
                <c:pt idx="401">
                  <c:v>-3.8192331923435498E-2</c:v>
                </c:pt>
                <c:pt idx="402">
                  <c:v>-3.8194362540089198E-2</c:v>
                </c:pt>
                <c:pt idx="403">
                  <c:v>-3.8196378434924398E-2</c:v>
                </c:pt>
                <c:pt idx="404">
                  <c:v>-3.81983795065634E-2</c:v>
                </c:pt>
                <c:pt idx="405">
                  <c:v>-3.8200365653357202E-2</c:v>
                </c:pt>
                <c:pt idx="406">
                  <c:v>-3.8202336773375402E-2</c:v>
                </c:pt>
                <c:pt idx="407">
                  <c:v>-3.8204292764396998E-2</c:v>
                </c:pt>
                <c:pt idx="408">
                  <c:v>-3.8206233523900297E-2</c:v>
                </c:pt>
                <c:pt idx="409">
                  <c:v>-3.8208158949052801E-2</c:v>
                </c:pt>
                <c:pt idx="410">
                  <c:v>-3.8210068936700703E-2</c:v>
                </c:pt>
                <c:pt idx="411">
                  <c:v>-3.8211963383358999E-2</c:v>
                </c:pt>
                <c:pt idx="412">
                  <c:v>-3.8213842185199999E-2</c:v>
                </c:pt>
                <c:pt idx="413">
                  <c:v>-3.82157052380429E-2</c:v>
                </c:pt>
                <c:pt idx="414">
                  <c:v>-3.8217552437342699E-2</c:v>
                </c:pt>
                <c:pt idx="415">
                  <c:v>-3.8219383678178502E-2</c:v>
                </c:pt>
                <c:pt idx="416">
                  <c:v>-3.8221198855242097E-2</c:v>
                </c:pt>
                <c:pt idx="417">
                  <c:v>-3.8222997862826298E-2</c:v>
                </c:pt>
                <c:pt idx="418">
                  <c:v>-3.8224780594812803E-2</c:v>
                </c:pt>
                <c:pt idx="419">
                  <c:v>-3.8226546944659802E-2</c:v>
                </c:pt>
                <c:pt idx="420">
                  <c:v>-3.8228296805390097E-2</c:v>
                </c:pt>
                <c:pt idx="421">
                  <c:v>-3.8230030069577703E-2</c:v>
                </c:pt>
                <c:pt idx="422">
                  <c:v>-3.8231746629335102E-2</c:v>
                </c:pt>
                <c:pt idx="423">
                  <c:v>-3.8233446376300599E-2</c:v>
                </c:pt>
                <c:pt idx="424">
                  <c:v>-3.8235129201624002E-2</c:v>
                </c:pt>
                <c:pt idx="425">
                  <c:v>-3.8236794995953997E-2</c:v>
                </c:pt>
                <c:pt idx="426">
                  <c:v>-3.82384436494232E-2</c:v>
                </c:pt>
                <c:pt idx="427">
                  <c:v>-3.8240075051634799E-2</c:v>
                </c:pt>
                <c:pt idx="428">
                  <c:v>-3.8241689091648101E-2</c:v>
                </c:pt>
                <c:pt idx="429">
                  <c:v>-3.82432856579632E-2</c:v>
                </c:pt>
                <c:pt idx="430">
                  <c:v>-3.8244864638506799E-2</c:v>
                </c:pt>
                <c:pt idx="431">
                  <c:v>-3.8246425920616799E-2</c:v>
                </c:pt>
                <c:pt idx="432">
                  <c:v>-3.8247969391026697E-2</c:v>
                </c:pt>
                <c:pt idx="433">
                  <c:v>-3.8249494935850101E-2</c:v>
                </c:pt>
                <c:pt idx="434">
                  <c:v>-3.8251002440564598E-2</c:v>
                </c:pt>
                <c:pt idx="435">
                  <c:v>-3.8252491789995603E-2</c:v>
                </c:pt>
                <c:pt idx="436">
                  <c:v>-3.82539628682999E-2</c:v>
                </c:pt>
                <c:pt idx="437">
                  <c:v>-3.8255415558948402E-2</c:v>
                </c:pt>
                <c:pt idx="438">
                  <c:v>-3.8256849744709699E-2</c:v>
                </c:pt>
                <c:pt idx="439">
                  <c:v>-3.82582653076321E-2</c:v>
                </c:pt>
                <c:pt idx="440">
                  <c:v>-3.8259662129026401E-2</c:v>
                </c:pt>
                <c:pt idx="441">
                  <c:v>-3.8261040089447397E-2</c:v>
                </c:pt>
                <c:pt idx="442">
                  <c:v>-3.8262399068676303E-2</c:v>
                </c:pt>
                <c:pt idx="443">
                  <c:v>-3.8263738945701301E-2</c:v>
                </c:pt>
                <c:pt idx="444">
                  <c:v>-3.8265059598699601E-2</c:v>
                </c:pt>
                <c:pt idx="445">
                  <c:v>-3.8266360905017401E-2</c:v>
                </c:pt>
                <c:pt idx="446">
                  <c:v>-3.8267642741150902E-2</c:v>
                </c:pt>
                <c:pt idx="447">
                  <c:v>-3.8268904982726303E-2</c:v>
                </c:pt>
                <c:pt idx="448">
                  <c:v>-3.8270147504479497E-2</c:v>
                </c:pt>
                <c:pt idx="449">
                  <c:v>-3.8271370180235798E-2</c:v>
                </c:pt>
                <c:pt idx="450">
                  <c:v>-3.82725728828891E-2</c:v>
                </c:pt>
                <c:pt idx="451">
                  <c:v>-3.8273755484380702E-2</c:v>
                </c:pt>
                <c:pt idx="452">
                  <c:v>-3.82749178556775E-2</c:v>
                </c:pt>
                <c:pt idx="453">
                  <c:v>-3.8276059866750797E-2</c:v>
                </c:pt>
                <c:pt idx="454">
                  <c:v>-3.8277181386553602E-2</c:v>
                </c:pt>
                <c:pt idx="455">
                  <c:v>-3.82782822829979E-2</c:v>
                </c:pt>
                <c:pt idx="456">
                  <c:v>-3.8279362422932603E-2</c:v>
                </c:pt>
                <c:pt idx="457">
                  <c:v>-3.82804216721193E-2</c:v>
                </c:pt>
                <c:pt idx="458">
                  <c:v>-3.8281459895209299E-2</c:v>
                </c:pt>
                <c:pt idx="459">
                  <c:v>-3.8282476955719201E-2</c:v>
                </c:pt>
                <c:pt idx="460">
                  <c:v>-3.8283472716007003E-2</c:v>
                </c:pt>
                <c:pt idx="461">
                  <c:v>-3.8284447037246698E-2</c:v>
                </c:pt>
                <c:pt idx="462">
                  <c:v>-3.8285399779403602E-2</c:v>
                </c:pt>
                <c:pt idx="463">
                  <c:v>-3.8286330801208697E-2</c:v>
                </c:pt>
                <c:pt idx="464">
                  <c:v>-3.8287239960132502E-2</c:v>
                </c:pt>
                <c:pt idx="465">
                  <c:v>-3.8288127112359002E-2</c:v>
                </c:pt>
                <c:pt idx="466">
                  <c:v>-3.8288992112758699E-2</c:v>
                </c:pt>
                <c:pt idx="467">
                  <c:v>-3.8289834814861597E-2</c:v>
                </c:pt>
                <c:pt idx="468">
                  <c:v>-3.8290655070829301E-2</c:v>
                </c:pt>
                <c:pt idx="469">
                  <c:v>-3.8291452731427499E-2</c:v>
                </c:pt>
                <c:pt idx="470">
                  <c:v>-3.8292227645997198E-2</c:v>
                </c:pt>
                <c:pt idx="471">
                  <c:v>-3.8292979662425897E-2</c:v>
                </c:pt>
                <c:pt idx="472">
                  <c:v>-3.82937086271182E-2</c:v>
                </c:pt>
                <c:pt idx="473">
                  <c:v>-3.8294414384966301E-2</c:v>
                </c:pt>
                <c:pt idx="474">
                  <c:v>-3.82950967793197E-2</c:v>
                </c:pt>
                <c:pt idx="475">
                  <c:v>-3.8295755651954297E-2</c:v>
                </c:pt>
                <c:pt idx="476">
                  <c:v>-3.8296390843041601E-2</c:v>
                </c:pt>
                <c:pt idx="477">
                  <c:v>-3.8297002191116897E-2</c:v>
                </c:pt>
                <c:pt idx="478">
                  <c:v>-3.8297589533047301E-2</c:v>
                </c:pt>
                <c:pt idx="479">
                  <c:v>-3.8298152703999201E-2</c:v>
                </c:pt>
                <c:pt idx="480">
                  <c:v>-3.8298691537405102E-2</c:v>
                </c:pt>
                <c:pt idx="481">
                  <c:v>-3.8299205864930297E-2</c:v>
                </c:pt>
                <c:pt idx="482">
                  <c:v>-3.8299695516438803E-2</c:v>
                </c:pt>
                <c:pt idx="483">
                  <c:v>-3.8300160319958303E-2</c:v>
                </c:pt>
                <c:pt idx="484">
                  <c:v>-3.8300600101646202E-2</c:v>
                </c:pt>
                <c:pt idx="485">
                  <c:v>-3.8301014685752997E-2</c:v>
                </c:pt>
                <c:pt idx="486">
                  <c:v>-3.8301403894586597E-2</c:v>
                </c:pt>
                <c:pt idx="487">
                  <c:v>-3.83017675484758E-2</c:v>
                </c:pt>
                <c:pt idx="488">
                  <c:v>-3.8302105465733198E-2</c:v>
                </c:pt>
                <c:pt idx="489">
                  <c:v>-3.8302417462616999E-2</c:v>
                </c:pt>
                <c:pt idx="490">
                  <c:v>-3.8302703353293298E-2</c:v>
                </c:pt>
                <c:pt idx="491">
                  <c:v>-3.8302962949796897E-2</c:v>
                </c:pt>
                <c:pt idx="492">
                  <c:v>-3.8303196061992201E-2</c:v>
                </c:pt>
                <c:pt idx="493">
                  <c:v>-3.83034024975328E-2</c:v>
                </c:pt>
                <c:pt idx="494">
                  <c:v>-3.8303582061820697E-2</c:v>
                </c:pt>
                <c:pt idx="495">
                  <c:v>-3.8303734557964E-2</c:v>
                </c:pt>
                <c:pt idx="496">
                  <c:v>-3.8303859786730399E-2</c:v>
                </c:pt>
                <c:pt idx="497">
                  <c:v>-3.8303957546489499E-2</c:v>
                </c:pt>
                <c:pt idx="498">
                  <c:v>-3.8304027633116002E-2</c:v>
                </c:pt>
                <c:pt idx="499">
                  <c:v>-3.8304069839761E-2</c:v>
                </c:pt>
                <c:pt idx="500">
                  <c:v>-3.8304083956172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85FE-4E88-ABED-AFA408BE7010}"/>
            </c:ext>
          </c:extLst>
        </c:ser>
        <c:ser>
          <c:idx val="27"/>
          <c:order val="6"/>
          <c:tx>
            <c:strRef>
              <c:f>Phi_D!$C$20</c:f>
              <c:strCache>
                <c:ptCount val="1"/>
                <c:pt idx="0">
                  <c:v>t = 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2060"/>
              </a:solidFill>
              <a:ln>
                <a:noFill/>
              </a:ln>
            </c:spPr>
          </c:marker>
          <c:xVal>
            <c:numRef>
              <c:f>Phi_D!$B$21:$B$120</c:f>
              <c:numCache>
                <c:formatCode>General</c:formatCode>
                <c:ptCount val="100"/>
                <c:pt idx="1">
                  <c:v>7.5000000000000002E-4</c:v>
                </c:pt>
                <c:pt idx="5">
                  <c:v>2.7499999999999998E-3</c:v>
                </c:pt>
                <c:pt idx="9">
                  <c:v>4.7499999999999999E-3</c:v>
                </c:pt>
                <c:pt idx="13">
                  <c:v>6.7499999999999999E-3</c:v>
                </c:pt>
                <c:pt idx="17">
                  <c:v>8.7500000000000008E-3</c:v>
                </c:pt>
                <c:pt idx="21">
                  <c:v>1.0749999999999999E-2</c:v>
                </c:pt>
                <c:pt idx="25">
                  <c:v>1.2749999999999999E-2</c:v>
                </c:pt>
                <c:pt idx="29">
                  <c:v>1.4749999999999999E-2</c:v>
                </c:pt>
                <c:pt idx="33">
                  <c:v>1.6750000000000001E-2</c:v>
                </c:pt>
                <c:pt idx="37">
                  <c:v>1.8749999999999999E-2</c:v>
                </c:pt>
                <c:pt idx="41">
                  <c:v>2.0750000000000001E-2</c:v>
                </c:pt>
                <c:pt idx="45">
                  <c:v>2.2749999999999999E-2</c:v>
                </c:pt>
                <c:pt idx="49">
                  <c:v>2.4750000000000001E-2</c:v>
                </c:pt>
                <c:pt idx="53">
                  <c:v>2.6749999999999999E-2</c:v>
                </c:pt>
                <c:pt idx="57">
                  <c:v>2.8750000000000001E-2</c:v>
                </c:pt>
                <c:pt idx="61">
                  <c:v>3.075E-2</c:v>
                </c:pt>
                <c:pt idx="65">
                  <c:v>3.2750000000000001E-2</c:v>
                </c:pt>
                <c:pt idx="69">
                  <c:v>3.4750000000000003E-2</c:v>
                </c:pt>
                <c:pt idx="73">
                  <c:v>3.6749999999999998E-2</c:v>
                </c:pt>
                <c:pt idx="77">
                  <c:v>3.875E-2</c:v>
                </c:pt>
                <c:pt idx="81">
                  <c:v>4.0750000000000001E-2</c:v>
                </c:pt>
                <c:pt idx="85">
                  <c:v>4.2750000000000003E-2</c:v>
                </c:pt>
                <c:pt idx="89">
                  <c:v>4.4749999999999998E-2</c:v>
                </c:pt>
                <c:pt idx="93">
                  <c:v>4.675E-2</c:v>
                </c:pt>
                <c:pt idx="97">
                  <c:v>4.8750000000000002E-2</c:v>
                </c:pt>
              </c:numCache>
            </c:numRef>
          </c:xVal>
          <c:yVal>
            <c:numRef>
              <c:f>Phi_D!$C$21:$C$120</c:f>
              <c:numCache>
                <c:formatCode>General</c:formatCode>
                <c:ptCount val="100"/>
                <c:pt idx="1">
                  <c:v>-2.7677761261790002E-2</c:v>
                </c:pt>
                <c:pt idx="5">
                  <c:v>-2.7677761261790002E-2</c:v>
                </c:pt>
                <c:pt idx="9">
                  <c:v>-2.7677761261790002E-2</c:v>
                </c:pt>
                <c:pt idx="13">
                  <c:v>-2.7677761261790002E-2</c:v>
                </c:pt>
                <c:pt idx="17">
                  <c:v>-2.7677761261790002E-2</c:v>
                </c:pt>
                <c:pt idx="21">
                  <c:v>-2.7677761261790002E-2</c:v>
                </c:pt>
                <c:pt idx="25">
                  <c:v>-2.7677761261790002E-2</c:v>
                </c:pt>
                <c:pt idx="29">
                  <c:v>-2.7677761261790002E-2</c:v>
                </c:pt>
                <c:pt idx="33">
                  <c:v>-2.7677761261790002E-2</c:v>
                </c:pt>
                <c:pt idx="37">
                  <c:v>-2.7677761261790002E-2</c:v>
                </c:pt>
                <c:pt idx="41">
                  <c:v>-2.7677761261790002E-2</c:v>
                </c:pt>
                <c:pt idx="45">
                  <c:v>-2.7677761261790002E-2</c:v>
                </c:pt>
                <c:pt idx="49">
                  <c:v>-2.7677761261790002E-2</c:v>
                </c:pt>
                <c:pt idx="53">
                  <c:v>-2.7677761261790002E-2</c:v>
                </c:pt>
                <c:pt idx="57">
                  <c:v>-2.7677761261790002E-2</c:v>
                </c:pt>
                <c:pt idx="61">
                  <c:v>-2.7677761261790002E-2</c:v>
                </c:pt>
                <c:pt idx="65">
                  <c:v>-2.7677761261790002E-2</c:v>
                </c:pt>
                <c:pt idx="69">
                  <c:v>-2.7677761261790002E-2</c:v>
                </c:pt>
                <c:pt idx="73">
                  <c:v>-2.7677761261790002E-2</c:v>
                </c:pt>
                <c:pt idx="77">
                  <c:v>-2.7677761261790002E-2</c:v>
                </c:pt>
                <c:pt idx="81">
                  <c:v>-2.7677761261790002E-2</c:v>
                </c:pt>
                <c:pt idx="85">
                  <c:v>-2.7677761261790002E-2</c:v>
                </c:pt>
                <c:pt idx="89">
                  <c:v>-2.7677761261790002E-2</c:v>
                </c:pt>
                <c:pt idx="93">
                  <c:v>-2.7677761261790002E-2</c:v>
                </c:pt>
                <c:pt idx="97">
                  <c:v>-2.76777612617900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85FE-4E88-ABED-AFA408BE7010}"/>
            </c:ext>
          </c:extLst>
        </c:ser>
        <c:ser>
          <c:idx val="31"/>
          <c:order val="7"/>
          <c:tx>
            <c:strRef>
              <c:f>Phi_D!$G$20</c:f>
              <c:strCache>
                <c:ptCount val="1"/>
                <c:pt idx="0">
                  <c:v>t = 25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70C0"/>
              </a:solidFill>
              <a:ln>
                <a:noFill/>
              </a:ln>
            </c:spPr>
          </c:marker>
          <c:xVal>
            <c:numRef>
              <c:f>Phi_D!$B$21:$B$120</c:f>
              <c:numCache>
                <c:formatCode>General</c:formatCode>
                <c:ptCount val="100"/>
                <c:pt idx="1">
                  <c:v>7.5000000000000002E-4</c:v>
                </c:pt>
                <c:pt idx="5">
                  <c:v>2.7499999999999998E-3</c:v>
                </c:pt>
                <c:pt idx="9">
                  <c:v>4.7499999999999999E-3</c:v>
                </c:pt>
                <c:pt idx="13">
                  <c:v>6.7499999999999999E-3</c:v>
                </c:pt>
                <c:pt idx="17">
                  <c:v>8.7500000000000008E-3</c:v>
                </c:pt>
                <c:pt idx="21">
                  <c:v>1.0749999999999999E-2</c:v>
                </c:pt>
                <c:pt idx="25">
                  <c:v>1.2749999999999999E-2</c:v>
                </c:pt>
                <c:pt idx="29">
                  <c:v>1.4749999999999999E-2</c:v>
                </c:pt>
                <c:pt idx="33">
                  <c:v>1.6750000000000001E-2</c:v>
                </c:pt>
                <c:pt idx="37">
                  <c:v>1.8749999999999999E-2</c:v>
                </c:pt>
                <c:pt idx="41">
                  <c:v>2.0750000000000001E-2</c:v>
                </c:pt>
                <c:pt idx="45">
                  <c:v>2.2749999999999999E-2</c:v>
                </c:pt>
                <c:pt idx="49">
                  <c:v>2.4750000000000001E-2</c:v>
                </c:pt>
                <c:pt idx="53">
                  <c:v>2.6749999999999999E-2</c:v>
                </c:pt>
                <c:pt idx="57">
                  <c:v>2.8750000000000001E-2</c:v>
                </c:pt>
                <c:pt idx="61">
                  <c:v>3.075E-2</c:v>
                </c:pt>
                <c:pt idx="65">
                  <c:v>3.2750000000000001E-2</c:v>
                </c:pt>
                <c:pt idx="69">
                  <c:v>3.4750000000000003E-2</c:v>
                </c:pt>
                <c:pt idx="73">
                  <c:v>3.6749999999999998E-2</c:v>
                </c:pt>
                <c:pt idx="77">
                  <c:v>3.875E-2</c:v>
                </c:pt>
                <c:pt idx="81">
                  <c:v>4.0750000000000001E-2</c:v>
                </c:pt>
                <c:pt idx="85">
                  <c:v>4.2750000000000003E-2</c:v>
                </c:pt>
                <c:pt idx="89">
                  <c:v>4.4749999999999998E-2</c:v>
                </c:pt>
                <c:pt idx="93">
                  <c:v>4.675E-2</c:v>
                </c:pt>
                <c:pt idx="97">
                  <c:v>4.8750000000000002E-2</c:v>
                </c:pt>
              </c:numCache>
            </c:numRef>
          </c:xVal>
          <c:yVal>
            <c:numRef>
              <c:f>Phi_D!$G$21:$G$120</c:f>
              <c:numCache>
                <c:formatCode>General</c:formatCode>
                <c:ptCount val="100"/>
                <c:pt idx="1">
                  <c:v>-3.1186398080250002E-2</c:v>
                </c:pt>
                <c:pt idx="5">
                  <c:v>-3.1179057850739999E-2</c:v>
                </c:pt>
                <c:pt idx="9">
                  <c:v>-3.1139937933209998E-2</c:v>
                </c:pt>
                <c:pt idx="13">
                  <c:v>-3.1072222223409999E-2</c:v>
                </c:pt>
                <c:pt idx="17">
                  <c:v>-3.0992678971689998E-2</c:v>
                </c:pt>
                <c:pt idx="21">
                  <c:v>-3.0910955755450002E-2</c:v>
                </c:pt>
                <c:pt idx="25">
                  <c:v>-3.083054372022E-2</c:v>
                </c:pt>
                <c:pt idx="29">
                  <c:v>-3.0752190471760001E-2</c:v>
                </c:pt>
                <c:pt idx="33">
                  <c:v>-3.0676052557230001E-2</c:v>
                </c:pt>
                <c:pt idx="37">
                  <c:v>-3.060237028931E-2</c:v>
                </c:pt>
                <c:pt idx="41">
                  <c:v>-3.0531471585950001E-2</c:v>
                </c:pt>
                <c:pt idx="45">
                  <c:v>-3.046368424346E-2</c:v>
                </c:pt>
                <c:pt idx="49">
                  <c:v>-3.0399305368999999E-2</c:v>
                </c:pt>
                <c:pt idx="53">
                  <c:v>-3.0338604535920001E-2</c:v>
                </c:pt>
                <c:pt idx="57">
                  <c:v>-3.028183128584E-2</c:v>
                </c:pt>
                <c:pt idx="61">
                  <c:v>-3.0229219473519999E-2</c:v>
                </c:pt>
                <c:pt idx="65">
                  <c:v>-3.018098955851E-2</c:v>
                </c:pt>
                <c:pt idx="69">
                  <c:v>-3.013735018587E-2</c:v>
                </c:pt>
                <c:pt idx="73">
                  <c:v>-3.009849945115E-2</c:v>
                </c:pt>
                <c:pt idx="77">
                  <c:v>-3.006462593252E-2</c:v>
                </c:pt>
                <c:pt idx="81">
                  <c:v>-3.0035909508169999E-2</c:v>
                </c:pt>
                <c:pt idx="85">
                  <c:v>-3.0012521496040001E-2</c:v>
                </c:pt>
                <c:pt idx="89">
                  <c:v>-2.9994622406410001E-2</c:v>
                </c:pt>
                <c:pt idx="93">
                  <c:v>-2.9982354340469999E-2</c:v>
                </c:pt>
                <c:pt idx="97">
                  <c:v>-2.99758264634500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85FE-4E88-ABED-AFA408BE7010}"/>
            </c:ext>
          </c:extLst>
        </c:ser>
        <c:ser>
          <c:idx val="32"/>
          <c:order val="8"/>
          <c:tx>
            <c:strRef>
              <c:f>Phi_D!$H$20</c:f>
              <c:strCache>
                <c:ptCount val="1"/>
                <c:pt idx="0">
                  <c:v>t = 5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92D050"/>
              </a:solidFill>
              <a:ln>
                <a:noFill/>
              </a:ln>
            </c:spPr>
          </c:marker>
          <c:xVal>
            <c:numRef>
              <c:f>Phi_D!$B$21:$B$120</c:f>
              <c:numCache>
                <c:formatCode>General</c:formatCode>
                <c:ptCount val="100"/>
                <c:pt idx="1">
                  <c:v>7.5000000000000002E-4</c:v>
                </c:pt>
                <c:pt idx="5">
                  <c:v>2.7499999999999998E-3</c:v>
                </c:pt>
                <c:pt idx="9">
                  <c:v>4.7499999999999999E-3</c:v>
                </c:pt>
                <c:pt idx="13">
                  <c:v>6.7499999999999999E-3</c:v>
                </c:pt>
                <c:pt idx="17">
                  <c:v>8.7500000000000008E-3</c:v>
                </c:pt>
                <c:pt idx="21">
                  <c:v>1.0749999999999999E-2</c:v>
                </c:pt>
                <c:pt idx="25">
                  <c:v>1.2749999999999999E-2</c:v>
                </c:pt>
                <c:pt idx="29">
                  <c:v>1.4749999999999999E-2</c:v>
                </c:pt>
                <c:pt idx="33">
                  <c:v>1.6750000000000001E-2</c:v>
                </c:pt>
                <c:pt idx="37">
                  <c:v>1.8749999999999999E-2</c:v>
                </c:pt>
                <c:pt idx="41">
                  <c:v>2.0750000000000001E-2</c:v>
                </c:pt>
                <c:pt idx="45">
                  <c:v>2.2749999999999999E-2</c:v>
                </c:pt>
                <c:pt idx="49">
                  <c:v>2.4750000000000001E-2</c:v>
                </c:pt>
                <c:pt idx="53">
                  <c:v>2.6749999999999999E-2</c:v>
                </c:pt>
                <c:pt idx="57">
                  <c:v>2.8750000000000001E-2</c:v>
                </c:pt>
                <c:pt idx="61">
                  <c:v>3.075E-2</c:v>
                </c:pt>
                <c:pt idx="65">
                  <c:v>3.2750000000000001E-2</c:v>
                </c:pt>
                <c:pt idx="69">
                  <c:v>3.4750000000000003E-2</c:v>
                </c:pt>
                <c:pt idx="73">
                  <c:v>3.6749999999999998E-2</c:v>
                </c:pt>
                <c:pt idx="77">
                  <c:v>3.875E-2</c:v>
                </c:pt>
                <c:pt idx="81">
                  <c:v>4.0750000000000001E-2</c:v>
                </c:pt>
                <c:pt idx="85">
                  <c:v>4.2750000000000003E-2</c:v>
                </c:pt>
                <c:pt idx="89">
                  <c:v>4.4749999999999998E-2</c:v>
                </c:pt>
                <c:pt idx="93">
                  <c:v>4.675E-2</c:v>
                </c:pt>
                <c:pt idx="97">
                  <c:v>4.8750000000000002E-2</c:v>
                </c:pt>
              </c:numCache>
            </c:numRef>
          </c:xVal>
          <c:yVal>
            <c:numRef>
              <c:f>Phi_D!$H$21:$H$120</c:f>
              <c:numCache>
                <c:formatCode>General</c:formatCode>
                <c:ptCount val="100"/>
                <c:pt idx="1">
                  <c:v>-3.3338719642659997E-2</c:v>
                </c:pt>
                <c:pt idx="5">
                  <c:v>-3.3349378769990001E-2</c:v>
                </c:pt>
                <c:pt idx="9">
                  <c:v>-3.3339013678319998E-2</c:v>
                </c:pt>
                <c:pt idx="13">
                  <c:v>-3.3304384475309999E-2</c:v>
                </c:pt>
                <c:pt idx="17">
                  <c:v>-3.3258471535279999E-2</c:v>
                </c:pt>
                <c:pt idx="21">
                  <c:v>-3.3209105501200001E-2</c:v>
                </c:pt>
                <c:pt idx="25">
                  <c:v>-3.315941279884E-2</c:v>
                </c:pt>
                <c:pt idx="29">
                  <c:v>-3.3110214929190002E-2</c:v>
                </c:pt>
                <c:pt idx="33">
                  <c:v>-3.3061727251979998E-2</c:v>
                </c:pt>
                <c:pt idx="37">
                  <c:v>-3.3014186551010002E-2</c:v>
                </c:pt>
                <c:pt idx="41">
                  <c:v>-3.2967905223659999E-2</c:v>
                </c:pt>
                <c:pt idx="45">
                  <c:v>-3.292320405476E-2</c:v>
                </c:pt>
                <c:pt idx="49">
                  <c:v>-3.2880378379539998E-2</c:v>
                </c:pt>
                <c:pt idx="53">
                  <c:v>-3.2839695437590001E-2</c:v>
                </c:pt>
                <c:pt idx="57">
                  <c:v>-3.2801399522419998E-2</c:v>
                </c:pt>
                <c:pt idx="61">
                  <c:v>-3.2765715763119999E-2</c:v>
                </c:pt>
                <c:pt idx="65">
                  <c:v>-3.2732852201650002E-2</c:v>
                </c:pt>
                <c:pt idx="69">
                  <c:v>-3.2703001255699998E-2</c:v>
                </c:pt>
                <c:pt idx="73">
                  <c:v>-3.2676341041450001E-2</c:v>
                </c:pt>
                <c:pt idx="77">
                  <c:v>-3.2653036633429999E-2</c:v>
                </c:pt>
                <c:pt idx="81">
                  <c:v>-3.2633241167090002E-2</c:v>
                </c:pt>
                <c:pt idx="85">
                  <c:v>-3.2617096251670002E-2</c:v>
                </c:pt>
                <c:pt idx="89">
                  <c:v>-3.2604730272719998E-2</c:v>
                </c:pt>
                <c:pt idx="93">
                  <c:v>-3.2596252471200002E-2</c:v>
                </c:pt>
                <c:pt idx="97">
                  <c:v>-3.259174214719000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85FE-4E88-ABED-AFA408BE7010}"/>
            </c:ext>
          </c:extLst>
        </c:ser>
        <c:ser>
          <c:idx val="33"/>
          <c:order val="9"/>
          <c:tx>
            <c:strRef>
              <c:f>Phi_D!$I$20</c:f>
              <c:strCache>
                <c:ptCount val="1"/>
                <c:pt idx="0">
                  <c:v>t = 10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FFC000"/>
              </a:solidFill>
              <a:ln>
                <a:noFill/>
              </a:ln>
            </c:spPr>
          </c:marker>
          <c:xVal>
            <c:numRef>
              <c:f>Phi_D!$B$21:$B$120</c:f>
              <c:numCache>
                <c:formatCode>General</c:formatCode>
                <c:ptCount val="100"/>
                <c:pt idx="1">
                  <c:v>7.5000000000000002E-4</c:v>
                </c:pt>
                <c:pt idx="5">
                  <c:v>2.7499999999999998E-3</c:v>
                </c:pt>
                <c:pt idx="9">
                  <c:v>4.7499999999999999E-3</c:v>
                </c:pt>
                <c:pt idx="13">
                  <c:v>6.7499999999999999E-3</c:v>
                </c:pt>
                <c:pt idx="17">
                  <c:v>8.7500000000000008E-3</c:v>
                </c:pt>
                <c:pt idx="21">
                  <c:v>1.0749999999999999E-2</c:v>
                </c:pt>
                <c:pt idx="25">
                  <c:v>1.2749999999999999E-2</c:v>
                </c:pt>
                <c:pt idx="29">
                  <c:v>1.4749999999999999E-2</c:v>
                </c:pt>
                <c:pt idx="33">
                  <c:v>1.6750000000000001E-2</c:v>
                </c:pt>
                <c:pt idx="37">
                  <c:v>1.8749999999999999E-2</c:v>
                </c:pt>
                <c:pt idx="41">
                  <c:v>2.0750000000000001E-2</c:v>
                </c:pt>
                <c:pt idx="45">
                  <c:v>2.2749999999999999E-2</c:v>
                </c:pt>
                <c:pt idx="49">
                  <c:v>2.4750000000000001E-2</c:v>
                </c:pt>
                <c:pt idx="53">
                  <c:v>2.6749999999999999E-2</c:v>
                </c:pt>
                <c:pt idx="57">
                  <c:v>2.8750000000000001E-2</c:v>
                </c:pt>
                <c:pt idx="61">
                  <c:v>3.075E-2</c:v>
                </c:pt>
                <c:pt idx="65">
                  <c:v>3.2750000000000001E-2</c:v>
                </c:pt>
                <c:pt idx="69">
                  <c:v>3.4750000000000003E-2</c:v>
                </c:pt>
                <c:pt idx="73">
                  <c:v>3.6749999999999998E-2</c:v>
                </c:pt>
                <c:pt idx="77">
                  <c:v>3.875E-2</c:v>
                </c:pt>
                <c:pt idx="81">
                  <c:v>4.0750000000000001E-2</c:v>
                </c:pt>
                <c:pt idx="85">
                  <c:v>4.2750000000000003E-2</c:v>
                </c:pt>
                <c:pt idx="89">
                  <c:v>4.4749999999999998E-2</c:v>
                </c:pt>
                <c:pt idx="93">
                  <c:v>4.675E-2</c:v>
                </c:pt>
                <c:pt idx="97">
                  <c:v>4.8750000000000002E-2</c:v>
                </c:pt>
              </c:numCache>
            </c:numRef>
          </c:xVal>
          <c:yVal>
            <c:numRef>
              <c:f>Phi_D!$I$21:$I$120</c:f>
              <c:numCache>
                <c:formatCode>General</c:formatCode>
                <c:ptCount val="100"/>
                <c:pt idx="1">
                  <c:v>-3.6273582850640002E-2</c:v>
                </c:pt>
                <c:pt idx="5">
                  <c:v>-3.6311440473260001E-2</c:v>
                </c:pt>
                <c:pt idx="9">
                  <c:v>-3.6345091942120003E-2</c:v>
                </c:pt>
                <c:pt idx="13">
                  <c:v>-3.636249374383E-2</c:v>
                </c:pt>
                <c:pt idx="17">
                  <c:v>-3.6370394298250001E-2</c:v>
                </c:pt>
                <c:pt idx="21">
                  <c:v>-3.6373166217040002E-2</c:v>
                </c:pt>
                <c:pt idx="25">
                  <c:v>-3.6372857290300001E-2</c:v>
                </c:pt>
                <c:pt idx="29">
                  <c:v>-3.6370227173169997E-2</c:v>
                </c:pt>
                <c:pt idx="33">
                  <c:v>-3.636560759041E-2</c:v>
                </c:pt>
                <c:pt idx="37">
                  <c:v>-3.6359290594010003E-2</c:v>
                </c:pt>
                <c:pt idx="41">
                  <c:v>-3.635160061158E-2</c:v>
                </c:pt>
                <c:pt idx="45">
                  <c:v>-3.6342867710670003E-2</c:v>
                </c:pt>
                <c:pt idx="49">
                  <c:v>-3.6333404162309998E-2</c:v>
                </c:pt>
                <c:pt idx="53">
                  <c:v>-3.6323497789019998E-2</c:v>
                </c:pt>
                <c:pt idx="57">
                  <c:v>-3.6313413796100001E-2</c:v>
                </c:pt>
                <c:pt idx="61">
                  <c:v>-3.63033963522E-2</c:v>
                </c:pt>
                <c:pt idx="65">
                  <c:v>-3.629366992435E-2</c:v>
                </c:pt>
                <c:pt idx="69">
                  <c:v>-3.628443983791E-2</c:v>
                </c:pt>
                <c:pt idx="73">
                  <c:v>-3.6275892720990001E-2</c:v>
                </c:pt>
                <c:pt idx="77">
                  <c:v>-3.6268196876979998E-2</c:v>
                </c:pt>
                <c:pt idx="81">
                  <c:v>-3.6261502482340002E-2</c:v>
                </c:pt>
                <c:pt idx="85">
                  <c:v>-3.6255941240900001E-2</c:v>
                </c:pt>
                <c:pt idx="89">
                  <c:v>-3.6251624749940002E-2</c:v>
                </c:pt>
                <c:pt idx="93">
                  <c:v>-3.6248640665100001E-2</c:v>
                </c:pt>
                <c:pt idx="97">
                  <c:v>-3.62470466898199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85FE-4E88-ABED-AFA408BE7010}"/>
            </c:ext>
          </c:extLst>
        </c:ser>
        <c:ser>
          <c:idx val="34"/>
          <c:order val="10"/>
          <c:tx>
            <c:strRef>
              <c:f>Phi_D!$J$20</c:f>
              <c:strCache>
                <c:ptCount val="1"/>
                <c:pt idx="0">
                  <c:v>t = 20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FF7F1F"/>
              </a:solidFill>
              <a:ln>
                <a:noFill/>
              </a:ln>
            </c:spPr>
          </c:marker>
          <c:xVal>
            <c:numRef>
              <c:f>Phi_D!$B$21:$B$120</c:f>
              <c:numCache>
                <c:formatCode>General</c:formatCode>
                <c:ptCount val="100"/>
                <c:pt idx="1">
                  <c:v>7.5000000000000002E-4</c:v>
                </c:pt>
                <c:pt idx="5">
                  <c:v>2.7499999999999998E-3</c:v>
                </c:pt>
                <c:pt idx="9">
                  <c:v>4.7499999999999999E-3</c:v>
                </c:pt>
                <c:pt idx="13">
                  <c:v>6.7499999999999999E-3</c:v>
                </c:pt>
                <c:pt idx="17">
                  <c:v>8.7500000000000008E-3</c:v>
                </c:pt>
                <c:pt idx="21">
                  <c:v>1.0749999999999999E-2</c:v>
                </c:pt>
                <c:pt idx="25">
                  <c:v>1.2749999999999999E-2</c:v>
                </c:pt>
                <c:pt idx="29">
                  <c:v>1.4749999999999999E-2</c:v>
                </c:pt>
                <c:pt idx="33">
                  <c:v>1.6750000000000001E-2</c:v>
                </c:pt>
                <c:pt idx="37">
                  <c:v>1.8749999999999999E-2</c:v>
                </c:pt>
                <c:pt idx="41">
                  <c:v>2.0750000000000001E-2</c:v>
                </c:pt>
                <c:pt idx="45">
                  <c:v>2.2749999999999999E-2</c:v>
                </c:pt>
                <c:pt idx="49">
                  <c:v>2.4750000000000001E-2</c:v>
                </c:pt>
                <c:pt idx="53">
                  <c:v>2.6749999999999999E-2</c:v>
                </c:pt>
                <c:pt idx="57">
                  <c:v>2.8750000000000001E-2</c:v>
                </c:pt>
                <c:pt idx="61">
                  <c:v>3.075E-2</c:v>
                </c:pt>
                <c:pt idx="65">
                  <c:v>3.2750000000000001E-2</c:v>
                </c:pt>
                <c:pt idx="69">
                  <c:v>3.4750000000000003E-2</c:v>
                </c:pt>
                <c:pt idx="73">
                  <c:v>3.6749999999999998E-2</c:v>
                </c:pt>
                <c:pt idx="77">
                  <c:v>3.875E-2</c:v>
                </c:pt>
                <c:pt idx="81">
                  <c:v>4.0750000000000001E-2</c:v>
                </c:pt>
                <c:pt idx="85">
                  <c:v>4.2750000000000003E-2</c:v>
                </c:pt>
                <c:pt idx="89">
                  <c:v>4.4749999999999998E-2</c:v>
                </c:pt>
                <c:pt idx="93">
                  <c:v>4.675E-2</c:v>
                </c:pt>
                <c:pt idx="97">
                  <c:v>4.8750000000000002E-2</c:v>
                </c:pt>
              </c:numCache>
            </c:numRef>
          </c:xVal>
          <c:yVal>
            <c:numRef>
              <c:f>Phi_D!$J$21:$J$120</c:f>
              <c:numCache>
                <c:formatCode>General</c:formatCode>
                <c:ptCount val="100"/>
                <c:pt idx="1">
                  <c:v>-3.7768707839209999E-2</c:v>
                </c:pt>
                <c:pt idx="5">
                  <c:v>-3.7837394415990003E-2</c:v>
                </c:pt>
                <c:pt idx="9">
                  <c:v>-3.7917340522929999E-2</c:v>
                </c:pt>
                <c:pt idx="13">
                  <c:v>-3.7989215283059999E-2</c:v>
                </c:pt>
                <c:pt idx="17">
                  <c:v>-3.8054575108329998E-2</c:v>
                </c:pt>
                <c:pt idx="21">
                  <c:v>-3.8114464716940001E-2</c:v>
                </c:pt>
                <c:pt idx="25">
                  <c:v>-3.8169468998289997E-2</c:v>
                </c:pt>
                <c:pt idx="29">
                  <c:v>-3.8219909732519999E-2</c:v>
                </c:pt>
                <c:pt idx="33">
                  <c:v>-3.8266017930359997E-2</c:v>
                </c:pt>
                <c:pt idx="37">
                  <c:v>-3.830801657605E-2</c:v>
                </c:pt>
                <c:pt idx="41">
                  <c:v>-3.8346136818740002E-2</c:v>
                </c:pt>
                <c:pt idx="45">
                  <c:v>-3.8380610680210002E-2</c:v>
                </c:pt>
                <c:pt idx="49">
                  <c:v>-3.8411663154100002E-2</c:v>
                </c:pt>
                <c:pt idx="53">
                  <c:v>-3.843950815885E-2</c:v>
                </c:pt>
                <c:pt idx="57">
                  <c:v>-3.8464347107559999E-2</c:v>
                </c:pt>
                <c:pt idx="61">
                  <c:v>-3.848636729247E-2</c:v>
                </c:pt>
                <c:pt idx="65">
                  <c:v>-3.8505740925080002E-2</c:v>
                </c:pt>
                <c:pt idx="69">
                  <c:v>-3.8522623805299999E-2</c:v>
                </c:pt>
                <c:pt idx="73">
                  <c:v>-3.8537154449419998E-2</c:v>
                </c:pt>
                <c:pt idx="77">
                  <c:v>-3.8549452972859999E-2</c:v>
                </c:pt>
                <c:pt idx="81">
                  <c:v>-3.8559620026140003E-2</c:v>
                </c:pt>
                <c:pt idx="85">
                  <c:v>-3.8567735598590003E-2</c:v>
                </c:pt>
                <c:pt idx="89">
                  <c:v>-3.8573857534029997E-2</c:v>
                </c:pt>
                <c:pt idx="93">
                  <c:v>-3.857801957754E-2</c:v>
                </c:pt>
                <c:pt idx="97">
                  <c:v>-3.85802291946900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85FE-4E88-ABED-AFA408BE7010}"/>
            </c:ext>
          </c:extLst>
        </c:ser>
        <c:ser>
          <c:idx val="35"/>
          <c:order val="11"/>
          <c:tx>
            <c:strRef>
              <c:f>Phi_D!$K$20</c:f>
              <c:strCache>
                <c:ptCount val="1"/>
                <c:pt idx="0">
                  <c:v>t = 30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xVal>
            <c:numRef>
              <c:f>Phi_D!$B$21:$B$120</c:f>
              <c:numCache>
                <c:formatCode>General</c:formatCode>
                <c:ptCount val="100"/>
                <c:pt idx="1">
                  <c:v>7.5000000000000002E-4</c:v>
                </c:pt>
                <c:pt idx="5">
                  <c:v>2.7499999999999998E-3</c:v>
                </c:pt>
                <c:pt idx="9">
                  <c:v>4.7499999999999999E-3</c:v>
                </c:pt>
                <c:pt idx="13">
                  <c:v>6.7499999999999999E-3</c:v>
                </c:pt>
                <c:pt idx="17">
                  <c:v>8.7500000000000008E-3</c:v>
                </c:pt>
                <c:pt idx="21">
                  <c:v>1.0749999999999999E-2</c:v>
                </c:pt>
                <c:pt idx="25">
                  <c:v>1.2749999999999999E-2</c:v>
                </c:pt>
                <c:pt idx="29">
                  <c:v>1.4749999999999999E-2</c:v>
                </c:pt>
                <c:pt idx="33">
                  <c:v>1.6750000000000001E-2</c:v>
                </c:pt>
                <c:pt idx="37">
                  <c:v>1.8749999999999999E-2</c:v>
                </c:pt>
                <c:pt idx="41">
                  <c:v>2.0750000000000001E-2</c:v>
                </c:pt>
                <c:pt idx="45">
                  <c:v>2.2749999999999999E-2</c:v>
                </c:pt>
                <c:pt idx="49">
                  <c:v>2.4750000000000001E-2</c:v>
                </c:pt>
                <c:pt idx="53">
                  <c:v>2.6749999999999999E-2</c:v>
                </c:pt>
                <c:pt idx="57">
                  <c:v>2.8750000000000001E-2</c:v>
                </c:pt>
                <c:pt idx="61">
                  <c:v>3.075E-2</c:v>
                </c:pt>
                <c:pt idx="65">
                  <c:v>3.2750000000000001E-2</c:v>
                </c:pt>
                <c:pt idx="69">
                  <c:v>3.4750000000000003E-2</c:v>
                </c:pt>
                <c:pt idx="73">
                  <c:v>3.6749999999999998E-2</c:v>
                </c:pt>
                <c:pt idx="77">
                  <c:v>3.875E-2</c:v>
                </c:pt>
                <c:pt idx="81">
                  <c:v>4.0750000000000001E-2</c:v>
                </c:pt>
                <c:pt idx="85">
                  <c:v>4.2750000000000003E-2</c:v>
                </c:pt>
                <c:pt idx="89">
                  <c:v>4.4749999999999998E-2</c:v>
                </c:pt>
                <c:pt idx="93">
                  <c:v>4.675E-2</c:v>
                </c:pt>
                <c:pt idx="97">
                  <c:v>4.8750000000000002E-2</c:v>
                </c:pt>
              </c:numCache>
            </c:numRef>
          </c:xVal>
          <c:yVal>
            <c:numRef>
              <c:f>Phi_D!$K$21:$K$120</c:f>
              <c:numCache>
                <c:formatCode>General</c:formatCode>
                <c:ptCount val="100"/>
                <c:pt idx="1">
                  <c:v>-3.7227745244780001E-2</c:v>
                </c:pt>
                <c:pt idx="5">
                  <c:v>-3.730209790768E-2</c:v>
                </c:pt>
                <c:pt idx="9">
                  <c:v>-3.7391129367460002E-2</c:v>
                </c:pt>
                <c:pt idx="13">
                  <c:v>-3.7475063043559999E-2</c:v>
                </c:pt>
                <c:pt idx="17">
                  <c:v>-3.7554374814169997E-2</c:v>
                </c:pt>
                <c:pt idx="21">
                  <c:v>-3.7629333054939998E-2</c:v>
                </c:pt>
                <c:pt idx="25">
                  <c:v>-3.7700061999629997E-2</c:v>
                </c:pt>
                <c:pt idx="29">
                  <c:v>-3.7766613994820002E-2</c:v>
                </c:pt>
                <c:pt idx="33">
                  <c:v>-3.782902642127E-2</c:v>
                </c:pt>
                <c:pt idx="37">
                  <c:v>-3.7887346961769999E-2</c:v>
                </c:pt>
                <c:pt idx="41">
                  <c:v>-3.7941636434369999E-2</c:v>
                </c:pt>
                <c:pt idx="45">
                  <c:v>-3.7991964317669998E-2</c:v>
                </c:pt>
                <c:pt idx="49">
                  <c:v>-3.8038404323960003E-2</c:v>
                </c:pt>
                <c:pt idx="53">
                  <c:v>-3.8081031575520001E-2</c:v>
                </c:pt>
                <c:pt idx="57">
                  <c:v>-3.8119920441990002E-2</c:v>
                </c:pt>
                <c:pt idx="61">
                  <c:v>-3.8155142095090001E-2</c:v>
                </c:pt>
                <c:pt idx="65">
                  <c:v>-3.8186762426810003E-2</c:v>
                </c:pt>
                <c:pt idx="69">
                  <c:v>-3.8214840402200002E-2</c:v>
                </c:pt>
                <c:pt idx="73">
                  <c:v>-3.8239426076929997E-2</c:v>
                </c:pt>
                <c:pt idx="77">
                  <c:v>-3.8260558805100001E-2</c:v>
                </c:pt>
                <c:pt idx="81">
                  <c:v>-3.8278265503629998E-2</c:v>
                </c:pt>
                <c:pt idx="85">
                  <c:v>-3.8292558950970002E-2</c:v>
                </c:pt>
                <c:pt idx="89">
                  <c:v>-3.8303436111880002E-2</c:v>
                </c:pt>
                <c:pt idx="93">
                  <c:v>-3.8310876464770001E-2</c:v>
                </c:pt>
                <c:pt idx="97">
                  <c:v>-3.83148406147700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85FE-4E88-ABED-AFA408BE70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7278776"/>
        <c:axId val="287279104"/>
      </c:scatterChart>
      <c:valAx>
        <c:axId val="287278776"/>
        <c:scaling>
          <c:orientation val="minMax"/>
          <c:max val="5.000000000000001E-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i="1"/>
                  <a:t>x</a:t>
                </a:r>
                <a:r>
                  <a:rPr lang="en-US"/>
                  <a:t>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#,##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287279104"/>
        <c:crossesAt val="-4.0000000000000008E-2"/>
        <c:crossBetween val="midCat"/>
        <c:majorUnit val="1.0000000000000002E-2"/>
      </c:valAx>
      <c:valAx>
        <c:axId val="287279104"/>
        <c:scaling>
          <c:orientation val="minMax"/>
          <c:max val="-2.6000000000000006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S" sz="1200" b="1" i="1" baseline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es-ES" sz="1200" b="1" i="0" baseline="-400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en-GB" sz="7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287278776"/>
        <c:crosses val="autoZero"/>
        <c:crossBetween val="midCat"/>
      </c:valAx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baseline="0">
          <a:solidFill>
            <a:schemeClr val="tx1"/>
          </a:solidFill>
          <a:latin typeface="Calibri" panose="020F0502020204030204" pitchFamily="34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002037461190876"/>
          <c:y val="6.5580737651129942E-2"/>
          <c:w val="0.74793841248196236"/>
          <c:h val="0.81357290586260977"/>
        </c:manualLayout>
      </c:layout>
      <c:scatterChart>
        <c:scatterStyle val="smoothMarker"/>
        <c:varyColors val="0"/>
        <c:ser>
          <c:idx val="9"/>
          <c:order val="0"/>
          <c:tx>
            <c:strRef>
              <c:f>pH!$O$20</c:f>
              <c:strCache>
                <c:ptCount val="1"/>
                <c:pt idx="0">
                  <c:v>pH (1) @ t=0</c:v>
                </c:pt>
              </c:strCache>
            </c:strRef>
          </c:tx>
          <c:spPr>
            <a:ln w="127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xVal>
            <c:numRef>
              <c:f>pH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!$O$21:$O$521</c:f>
              <c:numCache>
                <c:formatCode>General</c:formatCode>
                <c:ptCount val="501"/>
                <c:pt idx="0">
                  <c:v>8.4983671719347704</c:v>
                </c:pt>
                <c:pt idx="1">
                  <c:v>8.4983671719382308</c:v>
                </c:pt>
                <c:pt idx="2">
                  <c:v>8.4983671719384706</c:v>
                </c:pt>
                <c:pt idx="3">
                  <c:v>8.4983671719385292</c:v>
                </c:pt>
                <c:pt idx="4">
                  <c:v>8.4983671719385399</c:v>
                </c:pt>
                <c:pt idx="5">
                  <c:v>8.4983671719385505</c:v>
                </c:pt>
                <c:pt idx="6">
                  <c:v>8.4983671719385505</c:v>
                </c:pt>
                <c:pt idx="7">
                  <c:v>8.4983671719385505</c:v>
                </c:pt>
                <c:pt idx="8">
                  <c:v>8.4983671719385505</c:v>
                </c:pt>
                <c:pt idx="9">
                  <c:v>8.4983671719385505</c:v>
                </c:pt>
                <c:pt idx="10">
                  <c:v>8.4983671719385505</c:v>
                </c:pt>
                <c:pt idx="11">
                  <c:v>8.4983671719385505</c:v>
                </c:pt>
                <c:pt idx="12">
                  <c:v>8.4983671719385505</c:v>
                </c:pt>
                <c:pt idx="13">
                  <c:v>8.4983671719385505</c:v>
                </c:pt>
                <c:pt idx="14">
                  <c:v>8.4983671719385505</c:v>
                </c:pt>
                <c:pt idx="15">
                  <c:v>8.4983671719385505</c:v>
                </c:pt>
                <c:pt idx="16">
                  <c:v>8.4983671719385505</c:v>
                </c:pt>
                <c:pt idx="17">
                  <c:v>8.4983671719385505</c:v>
                </c:pt>
                <c:pt idx="18">
                  <c:v>8.4983671719385505</c:v>
                </c:pt>
                <c:pt idx="19">
                  <c:v>8.4983671719385505</c:v>
                </c:pt>
                <c:pt idx="20">
                  <c:v>8.4983671719385505</c:v>
                </c:pt>
                <c:pt idx="21">
                  <c:v>8.4983671719385505</c:v>
                </c:pt>
                <c:pt idx="22">
                  <c:v>8.4983671719385505</c:v>
                </c:pt>
                <c:pt idx="23">
                  <c:v>8.4983671719385505</c:v>
                </c:pt>
                <c:pt idx="24">
                  <c:v>8.4983671719385505</c:v>
                </c:pt>
                <c:pt idx="25">
                  <c:v>8.4983671719385505</c:v>
                </c:pt>
                <c:pt idx="26">
                  <c:v>8.4983671719385505</c:v>
                </c:pt>
                <c:pt idx="27">
                  <c:v>8.4983671719385505</c:v>
                </c:pt>
                <c:pt idx="28">
                  <c:v>8.4983671719385505</c:v>
                </c:pt>
                <c:pt idx="29">
                  <c:v>8.4983671719385505</c:v>
                </c:pt>
                <c:pt idx="30">
                  <c:v>8.4983671719385505</c:v>
                </c:pt>
                <c:pt idx="31">
                  <c:v>8.4983671719385505</c:v>
                </c:pt>
                <c:pt idx="32">
                  <c:v>8.4983671719385505</c:v>
                </c:pt>
                <c:pt idx="33">
                  <c:v>8.4983671719385505</c:v>
                </c:pt>
                <c:pt idx="34">
                  <c:v>8.4983671719385505</c:v>
                </c:pt>
                <c:pt idx="35">
                  <c:v>8.4983671719385505</c:v>
                </c:pt>
                <c:pt idx="36">
                  <c:v>8.4983671719385505</c:v>
                </c:pt>
                <c:pt idx="37">
                  <c:v>8.4983671719385505</c:v>
                </c:pt>
                <c:pt idx="38">
                  <c:v>8.4983671719385505</c:v>
                </c:pt>
                <c:pt idx="39">
                  <c:v>8.4983671719385505</c:v>
                </c:pt>
                <c:pt idx="40">
                  <c:v>8.4983671719385505</c:v>
                </c:pt>
                <c:pt idx="41">
                  <c:v>8.4983671719385505</c:v>
                </c:pt>
                <c:pt idx="42">
                  <c:v>8.4983671719385505</c:v>
                </c:pt>
                <c:pt idx="43">
                  <c:v>8.4983671719385505</c:v>
                </c:pt>
                <c:pt idx="44">
                  <c:v>8.4983671719385505</c:v>
                </c:pt>
                <c:pt idx="45">
                  <c:v>8.4983671719385505</c:v>
                </c:pt>
                <c:pt idx="46">
                  <c:v>8.4983671719385505</c:v>
                </c:pt>
                <c:pt idx="47">
                  <c:v>8.4983671719385505</c:v>
                </c:pt>
                <c:pt idx="48">
                  <c:v>8.4983671719385505</c:v>
                </c:pt>
                <c:pt idx="49">
                  <c:v>8.4983671719385505</c:v>
                </c:pt>
                <c:pt idx="50">
                  <c:v>8.4983671719385505</c:v>
                </c:pt>
                <c:pt idx="51">
                  <c:v>8.4983671719385505</c:v>
                </c:pt>
                <c:pt idx="52">
                  <c:v>8.4983671719385505</c:v>
                </c:pt>
                <c:pt idx="53">
                  <c:v>8.4983671719385505</c:v>
                </c:pt>
                <c:pt idx="54">
                  <c:v>8.4983671719385505</c:v>
                </c:pt>
                <c:pt idx="55">
                  <c:v>8.4983671719385505</c:v>
                </c:pt>
                <c:pt idx="56">
                  <c:v>8.4983671719385505</c:v>
                </c:pt>
                <c:pt idx="57">
                  <c:v>8.4983671719385505</c:v>
                </c:pt>
                <c:pt idx="58">
                  <c:v>8.4983671719385505</c:v>
                </c:pt>
                <c:pt idx="59">
                  <c:v>8.4983671719385505</c:v>
                </c:pt>
                <c:pt idx="60">
                  <c:v>8.4983671719385505</c:v>
                </c:pt>
                <c:pt idx="61">
                  <c:v>8.4983671719385505</c:v>
                </c:pt>
                <c:pt idx="62">
                  <c:v>8.4983671719385505</c:v>
                </c:pt>
                <c:pt idx="63">
                  <c:v>8.4983671719385505</c:v>
                </c:pt>
                <c:pt idx="64">
                  <c:v>8.4983671719385505</c:v>
                </c:pt>
                <c:pt idx="65">
                  <c:v>8.4983671719385505</c:v>
                </c:pt>
                <c:pt idx="66">
                  <c:v>8.4983671719385505</c:v>
                </c:pt>
                <c:pt idx="67">
                  <c:v>8.4983671719385505</c:v>
                </c:pt>
                <c:pt idx="68">
                  <c:v>8.4983671719385505</c:v>
                </c:pt>
                <c:pt idx="69">
                  <c:v>8.4983671719385505</c:v>
                </c:pt>
                <c:pt idx="70">
                  <c:v>8.4983671719385505</c:v>
                </c:pt>
                <c:pt idx="71">
                  <c:v>8.4983671719385505</c:v>
                </c:pt>
                <c:pt idx="72">
                  <c:v>8.4983671719385505</c:v>
                </c:pt>
                <c:pt idx="73">
                  <c:v>8.4983671719385505</c:v>
                </c:pt>
                <c:pt idx="74">
                  <c:v>8.4983671719385505</c:v>
                </c:pt>
                <c:pt idx="75">
                  <c:v>8.4983671719385505</c:v>
                </c:pt>
                <c:pt idx="76">
                  <c:v>8.4983671719385505</c:v>
                </c:pt>
                <c:pt idx="77">
                  <c:v>8.4983671719385505</c:v>
                </c:pt>
                <c:pt idx="78">
                  <c:v>8.4983671719385505</c:v>
                </c:pt>
                <c:pt idx="79">
                  <c:v>8.4983671719385505</c:v>
                </c:pt>
                <c:pt idx="80">
                  <c:v>8.4983671719385505</c:v>
                </c:pt>
                <c:pt idx="81">
                  <c:v>8.4983671719385505</c:v>
                </c:pt>
                <c:pt idx="82">
                  <c:v>8.4983671719385505</c:v>
                </c:pt>
                <c:pt idx="83">
                  <c:v>8.4983671719385505</c:v>
                </c:pt>
                <c:pt idx="84">
                  <c:v>8.4983671719385505</c:v>
                </c:pt>
                <c:pt idx="85">
                  <c:v>8.4983671719385505</c:v>
                </c:pt>
                <c:pt idx="86">
                  <c:v>8.4983671719385505</c:v>
                </c:pt>
                <c:pt idx="87">
                  <c:v>8.4983671719385505</c:v>
                </c:pt>
                <c:pt idx="88">
                  <c:v>8.4983671719385505</c:v>
                </c:pt>
                <c:pt idx="89">
                  <c:v>8.4983671719385505</c:v>
                </c:pt>
                <c:pt idx="90">
                  <c:v>8.4983671719385505</c:v>
                </c:pt>
                <c:pt idx="91">
                  <c:v>8.4983671719385505</c:v>
                </c:pt>
                <c:pt idx="92">
                  <c:v>8.4983671719385505</c:v>
                </c:pt>
                <c:pt idx="93">
                  <c:v>8.4983671719385505</c:v>
                </c:pt>
                <c:pt idx="94">
                  <c:v>8.4983671719385505</c:v>
                </c:pt>
                <c:pt idx="95">
                  <c:v>8.4983671719385505</c:v>
                </c:pt>
                <c:pt idx="96">
                  <c:v>8.4983671719385505</c:v>
                </c:pt>
                <c:pt idx="97">
                  <c:v>8.4983671719385505</c:v>
                </c:pt>
                <c:pt idx="98">
                  <c:v>8.4983671719385505</c:v>
                </c:pt>
                <c:pt idx="99">
                  <c:v>8.4983671719385505</c:v>
                </c:pt>
                <c:pt idx="100">
                  <c:v>8.4983671719385505</c:v>
                </c:pt>
                <c:pt idx="101">
                  <c:v>8.4983671719385505</c:v>
                </c:pt>
                <c:pt idx="102">
                  <c:v>8.4983671719385505</c:v>
                </c:pt>
                <c:pt idx="103">
                  <c:v>8.4983671719385505</c:v>
                </c:pt>
                <c:pt idx="104">
                  <c:v>8.4983671719385505</c:v>
                </c:pt>
                <c:pt idx="105">
                  <c:v>8.4983671719385505</c:v>
                </c:pt>
                <c:pt idx="106">
                  <c:v>8.4983671719385505</c:v>
                </c:pt>
                <c:pt idx="107">
                  <c:v>8.4983671719385505</c:v>
                </c:pt>
                <c:pt idx="108">
                  <c:v>8.4983671719385505</c:v>
                </c:pt>
                <c:pt idx="109">
                  <c:v>8.4983671719385505</c:v>
                </c:pt>
                <c:pt idx="110">
                  <c:v>8.4983671719385505</c:v>
                </c:pt>
                <c:pt idx="111">
                  <c:v>8.4983671719385505</c:v>
                </c:pt>
                <c:pt idx="112">
                  <c:v>8.4983671719385505</c:v>
                </c:pt>
                <c:pt idx="113">
                  <c:v>8.4983671719385505</c:v>
                </c:pt>
                <c:pt idx="114">
                  <c:v>8.4983671719385505</c:v>
                </c:pt>
                <c:pt idx="115">
                  <c:v>8.4983671719385505</c:v>
                </c:pt>
                <c:pt idx="116">
                  <c:v>8.4983671719385505</c:v>
                </c:pt>
                <c:pt idx="117">
                  <c:v>8.4983671719385505</c:v>
                </c:pt>
                <c:pt idx="118">
                  <c:v>8.4983671719385505</c:v>
                </c:pt>
                <c:pt idx="119">
                  <c:v>8.4983671719385505</c:v>
                </c:pt>
                <c:pt idx="120">
                  <c:v>8.4983671719385505</c:v>
                </c:pt>
                <c:pt idx="121">
                  <c:v>8.4983671719385505</c:v>
                </c:pt>
                <c:pt idx="122">
                  <c:v>8.4983671719385505</c:v>
                </c:pt>
                <c:pt idx="123">
                  <c:v>8.4983671719385505</c:v>
                </c:pt>
                <c:pt idx="124">
                  <c:v>8.4983671719385505</c:v>
                </c:pt>
                <c:pt idx="125">
                  <c:v>8.4983671719385505</c:v>
                </c:pt>
                <c:pt idx="126">
                  <c:v>8.4983671719385505</c:v>
                </c:pt>
                <c:pt idx="127">
                  <c:v>8.4983671719385505</c:v>
                </c:pt>
                <c:pt idx="128">
                  <c:v>8.4983671719385505</c:v>
                </c:pt>
                <c:pt idx="129">
                  <c:v>8.4983671719385505</c:v>
                </c:pt>
                <c:pt idx="130">
                  <c:v>8.4983671719385505</c:v>
                </c:pt>
                <c:pt idx="131">
                  <c:v>8.4983671719385505</c:v>
                </c:pt>
                <c:pt idx="132">
                  <c:v>8.4983671719385505</c:v>
                </c:pt>
                <c:pt idx="133">
                  <c:v>8.4983671719385505</c:v>
                </c:pt>
                <c:pt idx="134">
                  <c:v>8.4983671719385505</c:v>
                </c:pt>
                <c:pt idx="135">
                  <c:v>8.4983671719385505</c:v>
                </c:pt>
                <c:pt idx="136">
                  <c:v>8.4983671719385505</c:v>
                </c:pt>
                <c:pt idx="137">
                  <c:v>8.4983671719385505</c:v>
                </c:pt>
                <c:pt idx="138">
                  <c:v>8.4983671719385505</c:v>
                </c:pt>
                <c:pt idx="139">
                  <c:v>8.4983671719385505</c:v>
                </c:pt>
                <c:pt idx="140">
                  <c:v>8.4983671719385505</c:v>
                </c:pt>
                <c:pt idx="141">
                  <c:v>8.4983671719385505</c:v>
                </c:pt>
                <c:pt idx="142">
                  <c:v>8.4983671719385505</c:v>
                </c:pt>
                <c:pt idx="143">
                  <c:v>8.4983671719385505</c:v>
                </c:pt>
                <c:pt idx="144">
                  <c:v>8.4983671719385505</c:v>
                </c:pt>
                <c:pt idx="145">
                  <c:v>8.4983671719385505</c:v>
                </c:pt>
                <c:pt idx="146">
                  <c:v>8.4983671719385505</c:v>
                </c:pt>
                <c:pt idx="147">
                  <c:v>8.4983671719385505</c:v>
                </c:pt>
                <c:pt idx="148">
                  <c:v>8.4983671719385505</c:v>
                </c:pt>
                <c:pt idx="149">
                  <c:v>8.4983671719385505</c:v>
                </c:pt>
                <c:pt idx="150">
                  <c:v>8.4983671719385505</c:v>
                </c:pt>
                <c:pt idx="151">
                  <c:v>8.4983671719385505</c:v>
                </c:pt>
                <c:pt idx="152">
                  <c:v>8.4983671719385505</c:v>
                </c:pt>
                <c:pt idx="153">
                  <c:v>8.4983671719385505</c:v>
                </c:pt>
                <c:pt idx="154">
                  <c:v>8.4983671719385505</c:v>
                </c:pt>
                <c:pt idx="155">
                  <c:v>8.4983671719385505</c:v>
                </c:pt>
                <c:pt idx="156">
                  <c:v>8.4983671719385505</c:v>
                </c:pt>
                <c:pt idx="157">
                  <c:v>8.4983671719385505</c:v>
                </c:pt>
                <c:pt idx="158">
                  <c:v>8.4983671719385505</c:v>
                </c:pt>
                <c:pt idx="159">
                  <c:v>8.4983671719385505</c:v>
                </c:pt>
                <c:pt idx="160">
                  <c:v>8.4983671719385505</c:v>
                </c:pt>
                <c:pt idx="161">
                  <c:v>8.4983671719385505</c:v>
                </c:pt>
                <c:pt idx="162">
                  <c:v>8.4983671719385505</c:v>
                </c:pt>
                <c:pt idx="163">
                  <c:v>8.4983671719385505</c:v>
                </c:pt>
                <c:pt idx="164">
                  <c:v>8.4983671719385505</c:v>
                </c:pt>
                <c:pt idx="165">
                  <c:v>8.4983671719385505</c:v>
                </c:pt>
                <c:pt idx="166">
                  <c:v>8.4983671719385505</c:v>
                </c:pt>
                <c:pt idx="167">
                  <c:v>8.4983671719385505</c:v>
                </c:pt>
                <c:pt idx="168">
                  <c:v>8.4983671719385505</c:v>
                </c:pt>
                <c:pt idx="169">
                  <c:v>8.4983671719385505</c:v>
                </c:pt>
                <c:pt idx="170">
                  <c:v>8.4983671719385505</c:v>
                </c:pt>
                <c:pt idx="171">
                  <c:v>8.4983671719385505</c:v>
                </c:pt>
                <c:pt idx="172">
                  <c:v>8.4983671719385505</c:v>
                </c:pt>
                <c:pt idx="173">
                  <c:v>8.4983671719385505</c:v>
                </c:pt>
                <c:pt idx="174">
                  <c:v>8.4983671719385505</c:v>
                </c:pt>
                <c:pt idx="175">
                  <c:v>8.4983671719385505</c:v>
                </c:pt>
                <c:pt idx="176">
                  <c:v>8.4983671719385505</c:v>
                </c:pt>
                <c:pt idx="177">
                  <c:v>8.4983671719385505</c:v>
                </c:pt>
                <c:pt idx="178">
                  <c:v>8.4983671719385505</c:v>
                </c:pt>
                <c:pt idx="179">
                  <c:v>8.4983671719385505</c:v>
                </c:pt>
                <c:pt idx="180">
                  <c:v>8.4983671719385505</c:v>
                </c:pt>
                <c:pt idx="181">
                  <c:v>8.4983671719385505</c:v>
                </c:pt>
                <c:pt idx="182">
                  <c:v>8.4983671719385505</c:v>
                </c:pt>
                <c:pt idx="183">
                  <c:v>8.4983671719385505</c:v>
                </c:pt>
                <c:pt idx="184">
                  <c:v>8.4983671719385505</c:v>
                </c:pt>
                <c:pt idx="185">
                  <c:v>8.4983671719385505</c:v>
                </c:pt>
                <c:pt idx="186">
                  <c:v>8.4983671719385505</c:v>
                </c:pt>
                <c:pt idx="187">
                  <c:v>8.4983671719385505</c:v>
                </c:pt>
                <c:pt idx="188">
                  <c:v>8.4983671719385505</c:v>
                </c:pt>
                <c:pt idx="189">
                  <c:v>8.4983671719385505</c:v>
                </c:pt>
                <c:pt idx="190">
                  <c:v>8.4983671719385505</c:v>
                </c:pt>
                <c:pt idx="191">
                  <c:v>8.4983671719385505</c:v>
                </c:pt>
                <c:pt idx="192">
                  <c:v>8.4983671719385505</c:v>
                </c:pt>
                <c:pt idx="193">
                  <c:v>8.4983671719385505</c:v>
                </c:pt>
                <c:pt idx="194">
                  <c:v>8.4983671719385505</c:v>
                </c:pt>
                <c:pt idx="195">
                  <c:v>8.4983671719385505</c:v>
                </c:pt>
                <c:pt idx="196">
                  <c:v>8.4983671719385505</c:v>
                </c:pt>
                <c:pt idx="197">
                  <c:v>8.4983671719385505</c:v>
                </c:pt>
                <c:pt idx="198">
                  <c:v>8.4983671719385505</c:v>
                </c:pt>
                <c:pt idx="199">
                  <c:v>8.4983671719385505</c:v>
                </c:pt>
                <c:pt idx="200">
                  <c:v>8.4983671719385505</c:v>
                </c:pt>
                <c:pt idx="201">
                  <c:v>8.4983671719385505</c:v>
                </c:pt>
                <c:pt idx="202">
                  <c:v>8.4983671719385505</c:v>
                </c:pt>
                <c:pt idx="203">
                  <c:v>8.4983671719385505</c:v>
                </c:pt>
                <c:pt idx="204">
                  <c:v>8.4983671719385505</c:v>
                </c:pt>
                <c:pt idx="205">
                  <c:v>8.4983671719385505</c:v>
                </c:pt>
                <c:pt idx="206">
                  <c:v>8.4983671719385505</c:v>
                </c:pt>
                <c:pt idx="207">
                  <c:v>8.4983671719385505</c:v>
                </c:pt>
                <c:pt idx="208">
                  <c:v>8.4983671719385505</c:v>
                </c:pt>
                <c:pt idx="209">
                  <c:v>8.4983671719385505</c:v>
                </c:pt>
                <c:pt idx="210">
                  <c:v>8.4983671719385505</c:v>
                </c:pt>
                <c:pt idx="211">
                  <c:v>8.4983671719385505</c:v>
                </c:pt>
                <c:pt idx="212">
                  <c:v>8.4983671719385505</c:v>
                </c:pt>
                <c:pt idx="213">
                  <c:v>8.4983671719385505</c:v>
                </c:pt>
                <c:pt idx="214">
                  <c:v>8.4983671719385505</c:v>
                </c:pt>
                <c:pt idx="215">
                  <c:v>8.4983671719385505</c:v>
                </c:pt>
                <c:pt idx="216">
                  <c:v>8.4983671719385505</c:v>
                </c:pt>
                <c:pt idx="217">
                  <c:v>8.4983671719385505</c:v>
                </c:pt>
                <c:pt idx="218">
                  <c:v>8.4983671719385505</c:v>
                </c:pt>
                <c:pt idx="219">
                  <c:v>8.4983671719385505</c:v>
                </c:pt>
                <c:pt idx="220">
                  <c:v>8.4983671719385505</c:v>
                </c:pt>
                <c:pt idx="221">
                  <c:v>8.4983671719385505</c:v>
                </c:pt>
                <c:pt idx="222">
                  <c:v>8.4983671719385505</c:v>
                </c:pt>
                <c:pt idx="223">
                  <c:v>8.4983671719385505</c:v>
                </c:pt>
                <c:pt idx="224">
                  <c:v>8.4983671719385505</c:v>
                </c:pt>
                <c:pt idx="225">
                  <c:v>8.4983671719385505</c:v>
                </c:pt>
                <c:pt idx="226">
                  <c:v>8.4983671719385505</c:v>
                </c:pt>
                <c:pt idx="227">
                  <c:v>8.4983671719385505</c:v>
                </c:pt>
                <c:pt idx="228">
                  <c:v>8.4983671719385505</c:v>
                </c:pt>
                <c:pt idx="229">
                  <c:v>8.4983671719385505</c:v>
                </c:pt>
                <c:pt idx="230">
                  <c:v>8.4983671719385505</c:v>
                </c:pt>
                <c:pt idx="231">
                  <c:v>8.4983671719385505</c:v>
                </c:pt>
                <c:pt idx="232">
                  <c:v>8.4983671719385505</c:v>
                </c:pt>
                <c:pt idx="233">
                  <c:v>8.4983671719385505</c:v>
                </c:pt>
                <c:pt idx="234">
                  <c:v>8.4983671719385505</c:v>
                </c:pt>
                <c:pt idx="235">
                  <c:v>8.4983671719385505</c:v>
                </c:pt>
                <c:pt idx="236">
                  <c:v>8.4983671719385505</c:v>
                </c:pt>
                <c:pt idx="237">
                  <c:v>8.4983671719385505</c:v>
                </c:pt>
                <c:pt idx="238">
                  <c:v>8.4983671719385505</c:v>
                </c:pt>
                <c:pt idx="239">
                  <c:v>8.4983671719385505</c:v>
                </c:pt>
                <c:pt idx="240">
                  <c:v>8.4983671719385505</c:v>
                </c:pt>
                <c:pt idx="241">
                  <c:v>8.4983671719385505</c:v>
                </c:pt>
                <c:pt idx="242">
                  <c:v>8.4983671719385505</c:v>
                </c:pt>
                <c:pt idx="243">
                  <c:v>8.4983671719385505</c:v>
                </c:pt>
                <c:pt idx="244">
                  <c:v>8.4983671719385505</c:v>
                </c:pt>
                <c:pt idx="245">
                  <c:v>8.4983671719385505</c:v>
                </c:pt>
                <c:pt idx="246">
                  <c:v>8.4983671719385505</c:v>
                </c:pt>
                <c:pt idx="247">
                  <c:v>8.4983671719385505</c:v>
                </c:pt>
                <c:pt idx="248">
                  <c:v>8.4983671719385505</c:v>
                </c:pt>
                <c:pt idx="249">
                  <c:v>8.4983671719385505</c:v>
                </c:pt>
                <c:pt idx="250">
                  <c:v>8.4983671719385505</c:v>
                </c:pt>
                <c:pt idx="251">
                  <c:v>8.4983671719385505</c:v>
                </c:pt>
                <c:pt idx="252">
                  <c:v>8.4983671719385505</c:v>
                </c:pt>
                <c:pt idx="253">
                  <c:v>8.4983671719385505</c:v>
                </c:pt>
                <c:pt idx="254">
                  <c:v>8.4983671719385505</c:v>
                </c:pt>
                <c:pt idx="255">
                  <c:v>8.4983671719385505</c:v>
                </c:pt>
                <c:pt idx="256">
                  <c:v>8.4983671719385505</c:v>
                </c:pt>
                <c:pt idx="257">
                  <c:v>8.4983671719385505</c:v>
                </c:pt>
                <c:pt idx="258">
                  <c:v>8.4983671719385505</c:v>
                </c:pt>
                <c:pt idx="259">
                  <c:v>8.4983671719385505</c:v>
                </c:pt>
                <c:pt idx="260">
                  <c:v>8.4983671719385505</c:v>
                </c:pt>
                <c:pt idx="261">
                  <c:v>8.4983671719385505</c:v>
                </c:pt>
                <c:pt idx="262">
                  <c:v>8.4983671719385505</c:v>
                </c:pt>
                <c:pt idx="263">
                  <c:v>8.4983671719385505</c:v>
                </c:pt>
                <c:pt idx="264">
                  <c:v>8.4983671719385505</c:v>
                </c:pt>
                <c:pt idx="265">
                  <c:v>8.4983671719385505</c:v>
                </c:pt>
                <c:pt idx="266">
                  <c:v>8.4983671719385505</c:v>
                </c:pt>
                <c:pt idx="267">
                  <c:v>8.4983671719385505</c:v>
                </c:pt>
                <c:pt idx="268">
                  <c:v>8.4983671719385505</c:v>
                </c:pt>
                <c:pt idx="269">
                  <c:v>8.4983671719385505</c:v>
                </c:pt>
                <c:pt idx="270">
                  <c:v>8.4983671719385505</c:v>
                </c:pt>
                <c:pt idx="271">
                  <c:v>8.4983671719385505</c:v>
                </c:pt>
                <c:pt idx="272">
                  <c:v>8.4983671719385505</c:v>
                </c:pt>
                <c:pt idx="273">
                  <c:v>8.4983671719385505</c:v>
                </c:pt>
                <c:pt idx="274">
                  <c:v>8.4983671719385505</c:v>
                </c:pt>
                <c:pt idx="275">
                  <c:v>8.4983671719385505</c:v>
                </c:pt>
                <c:pt idx="276">
                  <c:v>8.4983671719385505</c:v>
                </c:pt>
                <c:pt idx="277">
                  <c:v>8.4983671719385505</c:v>
                </c:pt>
                <c:pt idx="278">
                  <c:v>8.4983671719385505</c:v>
                </c:pt>
                <c:pt idx="279">
                  <c:v>8.4983671719385505</c:v>
                </c:pt>
                <c:pt idx="280">
                  <c:v>8.4983671719385505</c:v>
                </c:pt>
                <c:pt idx="281">
                  <c:v>8.4983671719385505</c:v>
                </c:pt>
                <c:pt idx="282">
                  <c:v>8.4983671719385505</c:v>
                </c:pt>
                <c:pt idx="283">
                  <c:v>8.4983671719385505</c:v>
                </c:pt>
                <c:pt idx="284">
                  <c:v>8.4983671719385505</c:v>
                </c:pt>
                <c:pt idx="285">
                  <c:v>8.4983671719385505</c:v>
                </c:pt>
                <c:pt idx="286">
                  <c:v>8.4983671719385505</c:v>
                </c:pt>
                <c:pt idx="287">
                  <c:v>8.4983671719385505</c:v>
                </c:pt>
                <c:pt idx="288">
                  <c:v>8.4983671719385505</c:v>
                </c:pt>
                <c:pt idx="289">
                  <c:v>8.4983671719385505</c:v>
                </c:pt>
                <c:pt idx="290">
                  <c:v>8.4983671719385505</c:v>
                </c:pt>
                <c:pt idx="291">
                  <c:v>8.4983671719385505</c:v>
                </c:pt>
                <c:pt idx="292">
                  <c:v>8.4983671719385505</c:v>
                </c:pt>
                <c:pt idx="293">
                  <c:v>8.4983671719385505</c:v>
                </c:pt>
                <c:pt idx="294">
                  <c:v>8.4983671719385505</c:v>
                </c:pt>
                <c:pt idx="295">
                  <c:v>8.4983671719385505</c:v>
                </c:pt>
                <c:pt idx="296">
                  <c:v>8.4983671719385505</c:v>
                </c:pt>
                <c:pt idx="297">
                  <c:v>8.4983671719385505</c:v>
                </c:pt>
                <c:pt idx="298">
                  <c:v>8.4983671719385505</c:v>
                </c:pt>
                <c:pt idx="299">
                  <c:v>8.4983671719385505</c:v>
                </c:pt>
                <c:pt idx="300">
                  <c:v>8.4983671719385505</c:v>
                </c:pt>
                <c:pt idx="301">
                  <c:v>8.4983671719385505</c:v>
                </c:pt>
                <c:pt idx="302">
                  <c:v>8.4983671719385505</c:v>
                </c:pt>
                <c:pt idx="303">
                  <c:v>8.4983671719385505</c:v>
                </c:pt>
                <c:pt idx="304">
                  <c:v>8.4983671719385505</c:v>
                </c:pt>
                <c:pt idx="305">
                  <c:v>8.4983671719385505</c:v>
                </c:pt>
                <c:pt idx="306">
                  <c:v>8.4983671719385505</c:v>
                </c:pt>
                <c:pt idx="307">
                  <c:v>8.4983671719385505</c:v>
                </c:pt>
                <c:pt idx="308">
                  <c:v>8.4983671719385505</c:v>
                </c:pt>
                <c:pt idx="309">
                  <c:v>8.4983671719385505</c:v>
                </c:pt>
                <c:pt idx="310">
                  <c:v>8.4983671719385505</c:v>
                </c:pt>
                <c:pt idx="311">
                  <c:v>8.4983671719385505</c:v>
                </c:pt>
                <c:pt idx="312">
                  <c:v>8.4983671719385505</c:v>
                </c:pt>
                <c:pt idx="313">
                  <c:v>8.4983671719385505</c:v>
                </c:pt>
                <c:pt idx="314">
                  <c:v>8.4983671719385505</c:v>
                </c:pt>
                <c:pt idx="315">
                  <c:v>8.4983671719385505</c:v>
                </c:pt>
                <c:pt idx="316">
                  <c:v>8.4983671719385505</c:v>
                </c:pt>
                <c:pt idx="317">
                  <c:v>8.4983671719385505</c:v>
                </c:pt>
                <c:pt idx="318">
                  <c:v>8.4983671719385505</c:v>
                </c:pt>
                <c:pt idx="319">
                  <c:v>8.4983671719385505</c:v>
                </c:pt>
                <c:pt idx="320">
                  <c:v>8.4983671719385505</c:v>
                </c:pt>
                <c:pt idx="321">
                  <c:v>8.4983671719385505</c:v>
                </c:pt>
                <c:pt idx="322">
                  <c:v>8.4983671719385505</c:v>
                </c:pt>
                <c:pt idx="323">
                  <c:v>8.4983671719385505</c:v>
                </c:pt>
                <c:pt idx="324">
                  <c:v>8.4983671719385505</c:v>
                </c:pt>
                <c:pt idx="325">
                  <c:v>8.4983671719385505</c:v>
                </c:pt>
                <c:pt idx="326">
                  <c:v>8.4983671719385505</c:v>
                </c:pt>
                <c:pt idx="327">
                  <c:v>8.4983671719385505</c:v>
                </c:pt>
                <c:pt idx="328">
                  <c:v>8.4983671719385505</c:v>
                </c:pt>
                <c:pt idx="329">
                  <c:v>8.4983671719385505</c:v>
                </c:pt>
                <c:pt idx="330">
                  <c:v>8.4983671719385505</c:v>
                </c:pt>
                <c:pt idx="331">
                  <c:v>8.4983671719385505</c:v>
                </c:pt>
                <c:pt idx="332">
                  <c:v>8.4983671719385505</c:v>
                </c:pt>
                <c:pt idx="333">
                  <c:v>8.4983671719385505</c:v>
                </c:pt>
                <c:pt idx="334">
                  <c:v>8.4983671719385505</c:v>
                </c:pt>
                <c:pt idx="335">
                  <c:v>8.4983671719385505</c:v>
                </c:pt>
                <c:pt idx="336">
                  <c:v>8.4983671719385505</c:v>
                </c:pt>
                <c:pt idx="337">
                  <c:v>8.4983671719385505</c:v>
                </c:pt>
                <c:pt idx="338">
                  <c:v>8.4983671719385505</c:v>
                </c:pt>
                <c:pt idx="339">
                  <c:v>8.4983671719385505</c:v>
                </c:pt>
                <c:pt idx="340">
                  <c:v>8.4983671719385505</c:v>
                </c:pt>
                <c:pt idx="341">
                  <c:v>8.4983671719385505</c:v>
                </c:pt>
                <c:pt idx="342">
                  <c:v>8.4983671719385505</c:v>
                </c:pt>
                <c:pt idx="343">
                  <c:v>8.4983671719385505</c:v>
                </c:pt>
                <c:pt idx="344">
                  <c:v>8.4983671719385505</c:v>
                </c:pt>
                <c:pt idx="345">
                  <c:v>8.4983671719385505</c:v>
                </c:pt>
                <c:pt idx="346">
                  <c:v>8.4983671719385505</c:v>
                </c:pt>
                <c:pt idx="347">
                  <c:v>8.4983671719385505</c:v>
                </c:pt>
                <c:pt idx="348">
                  <c:v>8.4983671719385505</c:v>
                </c:pt>
                <c:pt idx="349">
                  <c:v>8.4983671719385505</c:v>
                </c:pt>
                <c:pt idx="350">
                  <c:v>8.4983671719385505</c:v>
                </c:pt>
                <c:pt idx="351">
                  <c:v>8.4983671719385505</c:v>
                </c:pt>
                <c:pt idx="352">
                  <c:v>8.4983671719385505</c:v>
                </c:pt>
                <c:pt idx="353">
                  <c:v>8.4983671719385505</c:v>
                </c:pt>
                <c:pt idx="354">
                  <c:v>8.4983671719385505</c:v>
                </c:pt>
                <c:pt idx="355">
                  <c:v>8.4983671719385505</c:v>
                </c:pt>
                <c:pt idx="356">
                  <c:v>8.4983671719385505</c:v>
                </c:pt>
                <c:pt idx="357">
                  <c:v>8.4983671719385505</c:v>
                </c:pt>
                <c:pt idx="358">
                  <c:v>8.4983671719385505</c:v>
                </c:pt>
                <c:pt idx="359">
                  <c:v>8.4983671719385505</c:v>
                </c:pt>
                <c:pt idx="360">
                  <c:v>8.4983671719385505</c:v>
                </c:pt>
                <c:pt idx="361">
                  <c:v>8.4983671719385505</c:v>
                </c:pt>
                <c:pt idx="362">
                  <c:v>8.4983671719385505</c:v>
                </c:pt>
                <c:pt idx="363">
                  <c:v>8.4983671719385505</c:v>
                </c:pt>
                <c:pt idx="364">
                  <c:v>8.4983671719385505</c:v>
                </c:pt>
                <c:pt idx="365">
                  <c:v>8.4983671719385505</c:v>
                </c:pt>
                <c:pt idx="366">
                  <c:v>8.4983671719385505</c:v>
                </c:pt>
                <c:pt idx="367">
                  <c:v>8.4983671719385505</c:v>
                </c:pt>
                <c:pt idx="368">
                  <c:v>8.4983671719385505</c:v>
                </c:pt>
                <c:pt idx="369">
                  <c:v>8.4983671719385505</c:v>
                </c:pt>
                <c:pt idx="370">
                  <c:v>8.4983671719385505</c:v>
                </c:pt>
                <c:pt idx="371">
                  <c:v>8.4983671719385505</c:v>
                </c:pt>
                <c:pt idx="372">
                  <c:v>8.4983671719385505</c:v>
                </c:pt>
                <c:pt idx="373">
                  <c:v>8.4983671719385505</c:v>
                </c:pt>
                <c:pt idx="374">
                  <c:v>8.4983671719385505</c:v>
                </c:pt>
                <c:pt idx="375">
                  <c:v>8.4983671719385505</c:v>
                </c:pt>
                <c:pt idx="376">
                  <c:v>8.4983671719385505</c:v>
                </c:pt>
                <c:pt idx="377">
                  <c:v>8.4983671719385505</c:v>
                </c:pt>
                <c:pt idx="378">
                  <c:v>8.4983671719385505</c:v>
                </c:pt>
                <c:pt idx="379">
                  <c:v>8.4983671719385505</c:v>
                </c:pt>
                <c:pt idx="380">
                  <c:v>8.4983671719385505</c:v>
                </c:pt>
                <c:pt idx="381">
                  <c:v>8.4983671719385505</c:v>
                </c:pt>
                <c:pt idx="382">
                  <c:v>8.4983671719385505</c:v>
                </c:pt>
                <c:pt idx="383">
                  <c:v>8.4983671719385505</c:v>
                </c:pt>
                <c:pt idx="384">
                  <c:v>8.4983671719385505</c:v>
                </c:pt>
                <c:pt idx="385">
                  <c:v>8.4983671719385505</c:v>
                </c:pt>
                <c:pt idx="386">
                  <c:v>8.4983671719385505</c:v>
                </c:pt>
                <c:pt idx="387">
                  <c:v>8.4983671719385505</c:v>
                </c:pt>
                <c:pt idx="388">
                  <c:v>8.4983671719385505</c:v>
                </c:pt>
                <c:pt idx="389">
                  <c:v>8.4983671719385505</c:v>
                </c:pt>
                <c:pt idx="390">
                  <c:v>8.4983671719385505</c:v>
                </c:pt>
                <c:pt idx="391">
                  <c:v>8.4983671719385505</c:v>
                </c:pt>
                <c:pt idx="392">
                  <c:v>8.4983671719385505</c:v>
                </c:pt>
                <c:pt idx="393">
                  <c:v>8.4983671719385505</c:v>
                </c:pt>
                <c:pt idx="394">
                  <c:v>8.4983671719385505</c:v>
                </c:pt>
                <c:pt idx="395">
                  <c:v>8.4983671719385505</c:v>
                </c:pt>
                <c:pt idx="396">
                  <c:v>8.4983671719385505</c:v>
                </c:pt>
                <c:pt idx="397">
                  <c:v>8.4983671719385505</c:v>
                </c:pt>
                <c:pt idx="398">
                  <c:v>8.4983671719385505</c:v>
                </c:pt>
                <c:pt idx="399">
                  <c:v>8.4983671719385505</c:v>
                </c:pt>
                <c:pt idx="400">
                  <c:v>8.4983671719385505</c:v>
                </c:pt>
                <c:pt idx="401">
                  <c:v>8.4983671719385505</c:v>
                </c:pt>
                <c:pt idx="402">
                  <c:v>8.4983671719385505</c:v>
                </c:pt>
                <c:pt idx="403">
                  <c:v>8.4983671719385505</c:v>
                </c:pt>
                <c:pt idx="404">
                  <c:v>8.4983671719385505</c:v>
                </c:pt>
                <c:pt idx="405">
                  <c:v>8.4983671719385505</c:v>
                </c:pt>
                <c:pt idx="406">
                  <c:v>8.4983671719385505</c:v>
                </c:pt>
                <c:pt idx="407">
                  <c:v>8.4983671719385505</c:v>
                </c:pt>
                <c:pt idx="408">
                  <c:v>8.4983671719385505</c:v>
                </c:pt>
                <c:pt idx="409">
                  <c:v>8.4983671719385505</c:v>
                </c:pt>
                <c:pt idx="410">
                  <c:v>8.4983671719385505</c:v>
                </c:pt>
                <c:pt idx="411">
                  <c:v>8.4983671719385505</c:v>
                </c:pt>
                <c:pt idx="412">
                  <c:v>8.4983671719385505</c:v>
                </c:pt>
                <c:pt idx="413">
                  <c:v>8.4983671719385505</c:v>
                </c:pt>
                <c:pt idx="414">
                  <c:v>8.4983671719385505</c:v>
                </c:pt>
                <c:pt idx="415">
                  <c:v>8.4983671719385505</c:v>
                </c:pt>
                <c:pt idx="416">
                  <c:v>8.4983671719385505</c:v>
                </c:pt>
                <c:pt idx="417">
                  <c:v>8.4983671719385505</c:v>
                </c:pt>
                <c:pt idx="418">
                  <c:v>8.4983671719385505</c:v>
                </c:pt>
                <c:pt idx="419">
                  <c:v>8.4983671719385505</c:v>
                </c:pt>
                <c:pt idx="420">
                  <c:v>8.4983671719385505</c:v>
                </c:pt>
                <c:pt idx="421">
                  <c:v>8.4983671719385505</c:v>
                </c:pt>
                <c:pt idx="422">
                  <c:v>8.4983671719385505</c:v>
                </c:pt>
                <c:pt idx="423">
                  <c:v>8.4983671719385505</c:v>
                </c:pt>
                <c:pt idx="424">
                  <c:v>8.4983671719385505</c:v>
                </c:pt>
                <c:pt idx="425">
                  <c:v>8.4983671719385505</c:v>
                </c:pt>
                <c:pt idx="426">
                  <c:v>8.4983671719385505</c:v>
                </c:pt>
                <c:pt idx="427">
                  <c:v>8.4983671719385505</c:v>
                </c:pt>
                <c:pt idx="428">
                  <c:v>8.4983671719385505</c:v>
                </c:pt>
                <c:pt idx="429">
                  <c:v>8.4983671719385505</c:v>
                </c:pt>
                <c:pt idx="430">
                  <c:v>8.4983671719385505</c:v>
                </c:pt>
                <c:pt idx="431">
                  <c:v>8.4983671719385505</c:v>
                </c:pt>
                <c:pt idx="432">
                  <c:v>8.4983671719385505</c:v>
                </c:pt>
                <c:pt idx="433">
                  <c:v>8.4983671719385505</c:v>
                </c:pt>
                <c:pt idx="434">
                  <c:v>8.4983671719385505</c:v>
                </c:pt>
                <c:pt idx="435">
                  <c:v>8.4983671719385505</c:v>
                </c:pt>
                <c:pt idx="436">
                  <c:v>8.4983671719385505</c:v>
                </c:pt>
                <c:pt idx="437">
                  <c:v>8.4983671719385505</c:v>
                </c:pt>
                <c:pt idx="438">
                  <c:v>8.4983671719385505</c:v>
                </c:pt>
                <c:pt idx="439">
                  <c:v>8.4983671719385505</c:v>
                </c:pt>
                <c:pt idx="440">
                  <c:v>8.4983671719385505</c:v>
                </c:pt>
                <c:pt idx="441">
                  <c:v>8.4983671719385505</c:v>
                </c:pt>
                <c:pt idx="442">
                  <c:v>8.4983671719385505</c:v>
                </c:pt>
                <c:pt idx="443">
                  <c:v>8.4983671719385505</c:v>
                </c:pt>
                <c:pt idx="444">
                  <c:v>8.4983671719385505</c:v>
                </c:pt>
                <c:pt idx="445">
                  <c:v>8.4983671719385505</c:v>
                </c:pt>
                <c:pt idx="446">
                  <c:v>8.4983671719385505</c:v>
                </c:pt>
                <c:pt idx="447">
                  <c:v>8.4983671719385505</c:v>
                </c:pt>
                <c:pt idx="448">
                  <c:v>8.4983671719385505</c:v>
                </c:pt>
                <c:pt idx="449">
                  <c:v>8.4983671719385505</c:v>
                </c:pt>
                <c:pt idx="450">
                  <c:v>8.4983671719385505</c:v>
                </c:pt>
                <c:pt idx="451">
                  <c:v>8.4983671719385505</c:v>
                </c:pt>
                <c:pt idx="452">
                  <c:v>8.4983671719385505</c:v>
                </c:pt>
                <c:pt idx="453">
                  <c:v>8.4983671719385505</c:v>
                </c:pt>
                <c:pt idx="454">
                  <c:v>8.4983671719385505</c:v>
                </c:pt>
                <c:pt idx="455">
                  <c:v>8.4983671719385505</c:v>
                </c:pt>
                <c:pt idx="456">
                  <c:v>8.4983671719385505</c:v>
                </c:pt>
                <c:pt idx="457">
                  <c:v>8.4983671719385505</c:v>
                </c:pt>
                <c:pt idx="458">
                  <c:v>8.4983671719385505</c:v>
                </c:pt>
                <c:pt idx="459">
                  <c:v>8.4983671719385505</c:v>
                </c:pt>
                <c:pt idx="460">
                  <c:v>8.4983671719385505</c:v>
                </c:pt>
                <c:pt idx="461">
                  <c:v>8.4983671719385505</c:v>
                </c:pt>
                <c:pt idx="462">
                  <c:v>8.4983671719385505</c:v>
                </c:pt>
                <c:pt idx="463">
                  <c:v>8.4983671719385505</c:v>
                </c:pt>
                <c:pt idx="464">
                  <c:v>8.4983671719385505</c:v>
                </c:pt>
                <c:pt idx="465">
                  <c:v>8.4983671719385505</c:v>
                </c:pt>
                <c:pt idx="466">
                  <c:v>8.4983671719385505</c:v>
                </c:pt>
                <c:pt idx="467">
                  <c:v>8.4983671719385505</c:v>
                </c:pt>
                <c:pt idx="468">
                  <c:v>8.4983671719385505</c:v>
                </c:pt>
                <c:pt idx="469">
                  <c:v>8.4983671719385505</c:v>
                </c:pt>
                <c:pt idx="470">
                  <c:v>8.4983671719385505</c:v>
                </c:pt>
                <c:pt idx="471">
                  <c:v>8.4983671719385505</c:v>
                </c:pt>
                <c:pt idx="472">
                  <c:v>8.4983671719385505</c:v>
                </c:pt>
                <c:pt idx="473">
                  <c:v>8.4983671719385505</c:v>
                </c:pt>
                <c:pt idx="474">
                  <c:v>8.4983671719385505</c:v>
                </c:pt>
                <c:pt idx="475">
                  <c:v>8.4983671719385505</c:v>
                </c:pt>
                <c:pt idx="476">
                  <c:v>8.4983671719385505</c:v>
                </c:pt>
                <c:pt idx="477">
                  <c:v>8.4983671719385505</c:v>
                </c:pt>
                <c:pt idx="478">
                  <c:v>8.4983671719385505</c:v>
                </c:pt>
                <c:pt idx="479">
                  <c:v>8.4983671719385505</c:v>
                </c:pt>
                <c:pt idx="480">
                  <c:v>8.4983671719385505</c:v>
                </c:pt>
                <c:pt idx="481">
                  <c:v>8.4983671719385505</c:v>
                </c:pt>
                <c:pt idx="482">
                  <c:v>8.4983671719385505</c:v>
                </c:pt>
                <c:pt idx="483">
                  <c:v>8.4983671719385505</c:v>
                </c:pt>
                <c:pt idx="484">
                  <c:v>8.4983671719385505</c:v>
                </c:pt>
                <c:pt idx="485">
                  <c:v>8.4983671719385505</c:v>
                </c:pt>
                <c:pt idx="486">
                  <c:v>8.4983671719385505</c:v>
                </c:pt>
                <c:pt idx="487">
                  <c:v>8.4983671719385505</c:v>
                </c:pt>
                <c:pt idx="488">
                  <c:v>8.4983671719385505</c:v>
                </c:pt>
                <c:pt idx="489">
                  <c:v>8.4983671719385505</c:v>
                </c:pt>
                <c:pt idx="490">
                  <c:v>8.4983671719385505</c:v>
                </c:pt>
                <c:pt idx="491">
                  <c:v>8.4983671719385505</c:v>
                </c:pt>
                <c:pt idx="492">
                  <c:v>8.4983671719385505</c:v>
                </c:pt>
                <c:pt idx="493">
                  <c:v>8.4983671719385505</c:v>
                </c:pt>
                <c:pt idx="494">
                  <c:v>8.4983671719385505</c:v>
                </c:pt>
                <c:pt idx="495">
                  <c:v>8.4983671719385505</c:v>
                </c:pt>
                <c:pt idx="496">
                  <c:v>8.4983671719385505</c:v>
                </c:pt>
                <c:pt idx="497">
                  <c:v>8.4983671719385505</c:v>
                </c:pt>
                <c:pt idx="498">
                  <c:v>8.4983671719385505</c:v>
                </c:pt>
                <c:pt idx="499">
                  <c:v>8.4983671719385505</c:v>
                </c:pt>
                <c:pt idx="500">
                  <c:v>8.49836717193855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98D-4508-9B45-42931555D091}"/>
            </c:ext>
          </c:extLst>
        </c:ser>
        <c:ser>
          <c:idx val="19"/>
          <c:order val="1"/>
          <c:tx>
            <c:strRef>
              <c:f>pH!$P$20</c:f>
              <c:strCache>
                <c:ptCount val="1"/>
                <c:pt idx="0">
                  <c:v>pH (1) @ t=86400</c:v>
                </c:pt>
              </c:strCache>
            </c:strRef>
          </c:tx>
          <c:spPr>
            <a:ln w="1270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pH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!$P$21:$P$521</c:f>
              <c:numCache>
                <c:formatCode>General</c:formatCode>
                <c:ptCount val="501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98D-4508-9B45-42931555D091}"/>
            </c:ext>
          </c:extLst>
        </c:ser>
        <c:ser>
          <c:idx val="20"/>
          <c:order val="2"/>
          <c:tx>
            <c:strRef>
              <c:f>pH!$Q$20</c:f>
              <c:strCache>
                <c:ptCount val="1"/>
                <c:pt idx="0">
                  <c:v>pH (1) @ t=4.32E5</c:v>
                </c:pt>
              </c:strCache>
            </c:strRef>
          </c:tx>
          <c:spPr>
            <a:ln w="1270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pH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!$Q$21:$Q$521</c:f>
              <c:numCache>
                <c:formatCode>General</c:formatCode>
                <c:ptCount val="501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98D-4508-9B45-42931555D091}"/>
            </c:ext>
          </c:extLst>
        </c:ser>
        <c:ser>
          <c:idx val="21"/>
          <c:order val="3"/>
          <c:tx>
            <c:strRef>
              <c:f>pH!$R$20</c:f>
              <c:strCache>
                <c:ptCount val="1"/>
                <c:pt idx="0">
                  <c:v>pH (1) @ t=8.64E5</c:v>
                </c:pt>
              </c:strCache>
            </c:strRef>
          </c:tx>
          <c:spPr>
            <a:ln w="1270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pH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!$R$21:$R$521</c:f>
              <c:numCache>
                <c:formatCode>General</c:formatCode>
                <c:ptCount val="501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98D-4508-9B45-42931555D091}"/>
            </c:ext>
          </c:extLst>
        </c:ser>
        <c:ser>
          <c:idx val="22"/>
          <c:order val="4"/>
          <c:tx>
            <c:strRef>
              <c:f>pH!$S$20</c:f>
              <c:strCache>
                <c:ptCount val="1"/>
                <c:pt idx="0">
                  <c:v>pH (1) @ t=2.16E6</c:v>
                </c:pt>
              </c:strCache>
            </c:strRef>
          </c:tx>
          <c:spPr>
            <a:ln w="1270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pH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!$S$21:$S$521</c:f>
              <c:numCache>
                <c:formatCode>General</c:formatCode>
                <c:ptCount val="501"/>
                <c:pt idx="0">
                  <c:v>8.3111202165053193</c:v>
                </c:pt>
                <c:pt idx="1">
                  <c:v>8.3112387273151995</c:v>
                </c:pt>
                <c:pt idx="2">
                  <c:v>8.3113591706532599</c:v>
                </c:pt>
                <c:pt idx="3">
                  <c:v>8.3114815514375593</c:v>
                </c:pt>
                <c:pt idx="4">
                  <c:v>8.3116058742315602</c:v>
                </c:pt>
                <c:pt idx="5">
                  <c:v>8.3117321432133693</c:v>
                </c:pt>
                <c:pt idx="6">
                  <c:v>8.3118603621522809</c:v>
                </c:pt>
                <c:pt idx="7">
                  <c:v>8.3119905343915104</c:v>
                </c:pt>
                <c:pt idx="8">
                  <c:v>8.3121226628365807</c:v>
                </c:pt>
                <c:pt idx="9">
                  <c:v>8.3122567499486397</c:v>
                </c:pt>
                <c:pt idx="10">
                  <c:v>8.3123927977424401</c:v>
                </c:pt>
                <c:pt idx="11">
                  <c:v>8.3125308077881499</c:v>
                </c:pt>
                <c:pt idx="12">
                  <c:v>8.3126707812168092</c:v>
                </c:pt>
                <c:pt idx="13">
                  <c:v>8.3128127187286598</c:v>
                </c:pt>
                <c:pt idx="14">
                  <c:v>8.3129566206040195</c:v>
                </c:pt>
                <c:pt idx="15">
                  <c:v>8.3131024867162804</c:v>
                </c:pt>
                <c:pt idx="16">
                  <c:v>8.3132503165464495</c:v>
                </c:pt>
                <c:pt idx="17">
                  <c:v>8.3134001091990406</c:v>
                </c:pt>
                <c:pt idx="18">
                  <c:v>8.3135518634188408</c:v>
                </c:pt>
                <c:pt idx="19">
                  <c:v>8.3137055776082907</c:v>
                </c:pt>
                <c:pt idx="20">
                  <c:v>8.3138612498451803</c:v>
                </c:pt>
                <c:pt idx="21">
                  <c:v>8.3140188779003594</c:v>
                </c:pt>
                <c:pt idx="22">
                  <c:v>8.3141784592554</c:v>
                </c:pt>
                <c:pt idx="23">
                  <c:v>8.3143399911198799</c:v>
                </c:pt>
                <c:pt idx="24">
                  <c:v>8.3145034704481393</c:v>
                </c:pt>
                <c:pt idx="25">
                  <c:v>8.3146688939555702</c:v>
                </c:pt>
                <c:pt idx="26">
                  <c:v>8.3148362581341004</c:v>
                </c:pt>
                <c:pt idx="27">
                  <c:v>8.3150055592669307</c:v>
                </c:pt>
                <c:pt idx="28">
                  <c:v>8.3151767934424896</c:v>
                </c:pt>
                <c:pt idx="29">
                  <c:v>8.3153499565675304</c:v>
                </c:pt>
                <c:pt idx="30">
                  <c:v>8.3155250443793296</c:v>
                </c:pt>
                <c:pt idx="31">
                  <c:v>8.31570205245702</c:v>
                </c:pt>
                <c:pt idx="32">
                  <c:v>8.3158809762320907</c:v>
                </c:pt>
                <c:pt idx="33">
                  <c:v>8.3160618109980504</c:v>
                </c:pt>
                <c:pt idx="34">
                  <c:v>8.3162445519192207</c:v>
                </c:pt>
                <c:pt idx="35">
                  <c:v>8.3164291940388004</c:v>
                </c:pt>
                <c:pt idx="36">
                  <c:v>8.3166157322861807</c:v>
                </c:pt>
                <c:pt idx="37">
                  <c:v>8.3168041614835708</c:v>
                </c:pt>
                <c:pt idx="38">
                  <c:v>8.3169944763518995</c:v>
                </c:pt>
                <c:pt idx="39">
                  <c:v>8.3171866715162199</c:v>
                </c:pt>
                <c:pt idx="40">
                  <c:v>8.3173807415104797</c:v>
                </c:pt>
                <c:pt idx="41">
                  <c:v>8.3175766807817393</c:v>
                </c:pt>
                <c:pt idx="42">
                  <c:v>8.3177744836940199</c:v>
                </c:pt>
                <c:pt idx="43">
                  <c:v>8.3179741445316395</c:v>
                </c:pt>
                <c:pt idx="44">
                  <c:v>8.3181756575021701</c:v>
                </c:pt>
                <c:pt idx="45">
                  <c:v>8.3183790167390494</c:v>
                </c:pt>
                <c:pt idx="46">
                  <c:v>8.3185842163039307</c:v>
                </c:pt>
                <c:pt idx="47">
                  <c:v>8.3187912501886192</c:v>
                </c:pt>
                <c:pt idx="48">
                  <c:v>8.3190001123169193</c:v>
                </c:pt>
                <c:pt idx="49">
                  <c:v>8.3192107965461197</c:v>
                </c:pt>
                <c:pt idx="50">
                  <c:v>8.3194232966683792</c:v>
                </c:pt>
                <c:pt idx="51">
                  <c:v>8.3196376064118809</c:v>
                </c:pt>
                <c:pt idx="52">
                  <c:v>8.3198537194418698</c:v>
                </c:pt>
                <c:pt idx="53">
                  <c:v>8.3200716293615606</c:v>
                </c:pt>
                <c:pt idx="54">
                  <c:v>8.3202913297129104</c:v>
                </c:pt>
                <c:pt idx="55">
                  <c:v>8.3205128139772899</c:v>
                </c:pt>
                <c:pt idx="56">
                  <c:v>8.3207360755761304</c:v>
                </c:pt>
                <c:pt idx="57">
                  <c:v>8.3209611078713799</c:v>
                </c:pt>
                <c:pt idx="58">
                  <c:v>8.3211879041660399</c:v>
                </c:pt>
                <c:pt idx="59">
                  <c:v>8.3214164577045793</c:v>
                </c:pt>
                <c:pt idx="60">
                  <c:v>8.3216467616732199</c:v>
                </c:pt>
                <c:pt idx="61">
                  <c:v>8.3218788092004097</c:v>
                </c:pt>
                <c:pt idx="62">
                  <c:v>8.3221125933569908</c:v>
                </c:pt>
                <c:pt idx="63">
                  <c:v>8.3223481071565697</c:v>
                </c:pt>
                <c:pt idx="64">
                  <c:v>8.3225853435557493</c:v>
                </c:pt>
                <c:pt idx="65">
                  <c:v>8.3228242954543692</c:v>
                </c:pt>
                <c:pt idx="66">
                  <c:v>8.3230649556957008</c:v>
                </c:pt>
                <c:pt idx="67">
                  <c:v>8.3233073170667193</c:v>
                </c:pt>
                <c:pt idx="68">
                  <c:v>8.3235513722982706</c:v>
                </c:pt>
                <c:pt idx="69">
                  <c:v>8.3237971140653109</c:v>
                </c:pt>
                <c:pt idx="70">
                  <c:v>8.3240445349870296</c:v>
                </c:pt>
                <c:pt idx="71">
                  <c:v>8.3242936276271209</c:v>
                </c:pt>
                <c:pt idx="72">
                  <c:v>8.3245443844939402</c:v>
                </c:pt>
                <c:pt idx="73">
                  <c:v>8.3247967980406603</c:v>
                </c:pt>
                <c:pt idx="74">
                  <c:v>8.3250508606655291</c:v>
                </c:pt>
                <c:pt idx="75">
                  <c:v>8.3253065647119602</c:v>
                </c:pt>
                <c:pt idx="76">
                  <c:v>8.3255639024688399</c:v>
                </c:pt>
                <c:pt idx="77">
                  <c:v>8.3258228661706006</c:v>
                </c:pt>
                <c:pt idx="78">
                  <c:v>8.3260834479974708</c:v>
                </c:pt>
                <c:pt idx="79">
                  <c:v>8.3263456400756706</c:v>
                </c:pt>
                <c:pt idx="80">
                  <c:v>8.3266094344775592</c:v>
                </c:pt>
                <c:pt idx="81">
                  <c:v>8.3268748232218996</c:v>
                </c:pt>
                <c:pt idx="82">
                  <c:v>8.3271417982739901</c:v>
                </c:pt>
                <c:pt idx="83">
                  <c:v>8.3274103515458808</c:v>
                </c:pt>
                <c:pt idx="84">
                  <c:v>8.3276804748965993</c:v>
                </c:pt>
                <c:pt idx="85">
                  <c:v>8.3279521601323498</c:v>
                </c:pt>
                <c:pt idx="86">
                  <c:v>8.3282253990066906</c:v>
                </c:pt>
                <c:pt idx="87">
                  <c:v>8.3285001832207701</c:v>
                </c:pt>
                <c:pt idx="88">
                  <c:v>8.3287765044235496</c:v>
                </c:pt>
                <c:pt idx="89">
                  <c:v>8.3290543542119693</c:v>
                </c:pt>
                <c:pt idx="90">
                  <c:v>8.3293337241312404</c:v>
                </c:pt>
                <c:pt idx="91">
                  <c:v>8.32961460567501</c:v>
                </c:pt>
                <c:pt idx="92">
                  <c:v>8.3298969902855795</c:v>
                </c:pt>
                <c:pt idx="93">
                  <c:v>8.3301808693541997</c:v>
                </c:pt>
                <c:pt idx="94">
                  <c:v>8.3304662342212303</c:v>
                </c:pt>
                <c:pt idx="95">
                  <c:v>8.3307530761763804</c:v>
                </c:pt>
                <c:pt idx="96">
                  <c:v>8.3310413864590007</c:v>
                </c:pt>
                <c:pt idx="97">
                  <c:v>8.3313311562582708</c:v>
                </c:pt>
                <c:pt idx="98">
                  <c:v>8.3316223767134296</c:v>
                </c:pt>
                <c:pt idx="99">
                  <c:v>8.3319150389140901</c:v>
                </c:pt>
                <c:pt idx="100">
                  <c:v>8.3322091339004203</c:v>
                </c:pt>
                <c:pt idx="101">
                  <c:v>8.3325046526634203</c:v>
                </c:pt>
                <c:pt idx="102">
                  <c:v>8.3328015861451696</c:v>
                </c:pt>
                <c:pt idx="103">
                  <c:v>8.3330999252390896</c:v>
                </c:pt>
                <c:pt idx="104">
                  <c:v>8.3333996607902296</c:v>
                </c:pt>
                <c:pt idx="105">
                  <c:v>8.3337007835954697</c:v>
                </c:pt>
                <c:pt idx="106">
                  <c:v>8.3340032844038596</c:v>
                </c:pt>
                <c:pt idx="107">
                  <c:v>8.3343071539168196</c:v>
                </c:pt>
                <c:pt idx="108">
                  <c:v>8.3346123827884693</c:v>
                </c:pt>
                <c:pt idx="109">
                  <c:v>8.3349189616258794</c:v>
                </c:pt>
                <c:pt idx="110">
                  <c:v>8.3352268809893495</c:v>
                </c:pt>
                <c:pt idx="111">
                  <c:v>8.3355361313927006</c:v>
                </c:pt>
                <c:pt idx="112">
                  <c:v>8.3358467033035399</c:v>
                </c:pt>
                <c:pt idx="113">
                  <c:v>8.3361585871435899</c:v>
                </c:pt>
                <c:pt idx="114">
                  <c:v>8.3364717732889595</c:v>
                </c:pt>
                <c:pt idx="115">
                  <c:v>8.3367862520704108</c:v>
                </c:pt>
                <c:pt idx="116">
                  <c:v>8.3371020137737109</c:v>
                </c:pt>
                <c:pt idx="117">
                  <c:v>8.3374190486398891</c:v>
                </c:pt>
                <c:pt idx="118">
                  <c:v>8.3377373468656</c:v>
                </c:pt>
                <c:pt idx="119">
                  <c:v>8.3380568986033392</c:v>
                </c:pt>
                <c:pt idx="120">
                  <c:v>8.3383776939618492</c:v>
                </c:pt>
                <c:pt idx="121">
                  <c:v>8.3386997230063802</c:v>
                </c:pt>
                <c:pt idx="122">
                  <c:v>8.3390229757590504</c:v>
                </c:pt>
                <c:pt idx="123">
                  <c:v>8.3393474421991005</c:v>
                </c:pt>
                <c:pt idx="124">
                  <c:v>8.3396731122633003</c:v>
                </c:pt>
                <c:pt idx="125">
                  <c:v>8.3399999758461991</c:v>
                </c:pt>
                <c:pt idx="126">
                  <c:v>8.3403280228005201</c:v>
                </c:pt>
                <c:pt idx="127">
                  <c:v>8.3406572429374801</c:v>
                </c:pt>
                <c:pt idx="128">
                  <c:v>8.3409876260270792</c:v>
                </c:pt>
                <c:pt idx="129">
                  <c:v>8.3413191617985198</c:v>
                </c:pt>
                <c:pt idx="130">
                  <c:v>8.3416518399404804</c:v>
                </c:pt>
                <c:pt idx="131">
                  <c:v>8.3419856501015204</c:v>
                </c:pt>
                <c:pt idx="132">
                  <c:v>8.3423205818903892</c:v>
                </c:pt>
                <c:pt idx="133">
                  <c:v>8.3426566248763994</c:v>
                </c:pt>
                <c:pt idx="134">
                  <c:v>8.3429937685897908</c:v>
                </c:pt>
                <c:pt idx="135">
                  <c:v>8.3433320025220592</c:v>
                </c:pt>
                <c:pt idx="136">
                  <c:v>8.3436713161263594</c:v>
                </c:pt>
                <c:pt idx="137">
                  <c:v>8.3440116988178499</c:v>
                </c:pt>
                <c:pt idx="138">
                  <c:v>8.3443531399740696</c:v>
                </c:pt>
                <c:pt idx="139">
                  <c:v>8.3446956289353107</c:v>
                </c:pt>
                <c:pt idx="140">
                  <c:v>8.3450391550049794</c:v>
                </c:pt>
                <c:pt idx="141">
                  <c:v>8.3453837074500008</c:v>
                </c:pt>
                <c:pt idx="142">
                  <c:v>8.3457292755011903</c:v>
                </c:pt>
                <c:pt idx="143">
                  <c:v>8.3460758483536193</c:v>
                </c:pt>
                <c:pt idx="144">
                  <c:v>8.3464234151670507</c:v>
                </c:pt>
                <c:pt idx="145">
                  <c:v>8.3467719650662708</c:v>
                </c:pt>
                <c:pt idx="146">
                  <c:v>8.3471214871415391</c:v>
                </c:pt>
                <c:pt idx="147">
                  <c:v>8.3474719704489502</c:v>
                </c:pt>
                <c:pt idx="148">
                  <c:v>8.3478234040108497</c:v>
                </c:pt>
                <c:pt idx="149">
                  <c:v>8.3481757768162197</c:v>
                </c:pt>
                <c:pt idx="150">
                  <c:v>8.3485290778211105</c:v>
                </c:pt>
                <c:pt idx="151">
                  <c:v>8.3488832959490402</c:v>
                </c:pt>
                <c:pt idx="152">
                  <c:v>8.3492384200913996</c:v>
                </c:pt>
                <c:pt idx="153">
                  <c:v>8.3495944391078503</c:v>
                </c:pt>
                <c:pt idx="154">
                  <c:v>8.3499513418268094</c:v>
                </c:pt>
                <c:pt idx="155">
                  <c:v>8.3503091170457697</c:v>
                </c:pt>
                <c:pt idx="156">
                  <c:v>8.3506677535318197</c:v>
                </c:pt>
                <c:pt idx="157">
                  <c:v>8.3510272400220007</c:v>
                </c:pt>
                <c:pt idx="158">
                  <c:v>8.3513875652237708</c:v>
                </c:pt>
                <c:pt idx="159">
                  <c:v>8.3517487178154308</c:v>
                </c:pt>
                <c:pt idx="160">
                  <c:v>8.3521106864465402</c:v>
                </c:pt>
                <c:pt idx="161">
                  <c:v>8.3524734597383699</c:v>
                </c:pt>
                <c:pt idx="162">
                  <c:v>8.3528370262843499</c:v>
                </c:pt>
                <c:pt idx="163">
                  <c:v>8.3532013746504798</c:v>
                </c:pt>
                <c:pt idx="164">
                  <c:v>8.3535664933758103</c:v>
                </c:pt>
                <c:pt idx="165">
                  <c:v>8.3539323709728492</c:v>
                </c:pt>
                <c:pt idx="166">
                  <c:v>8.35429899592806</c:v>
                </c:pt>
                <c:pt idx="167">
                  <c:v>8.3546663567022605</c:v>
                </c:pt>
                <c:pt idx="168">
                  <c:v>8.3550344417311102</c:v>
                </c:pt>
                <c:pt idx="169">
                  <c:v>8.3554032394255593</c:v>
                </c:pt>
                <c:pt idx="170">
                  <c:v>8.3557727381722895</c:v>
                </c:pt>
                <c:pt idx="171">
                  <c:v>8.3561429263342095</c:v>
                </c:pt>
                <c:pt idx="172">
                  <c:v>8.3565137922508903</c:v>
                </c:pt>
                <c:pt idx="173">
                  <c:v>8.3568853242390198</c:v>
                </c:pt>
                <c:pt idx="174">
                  <c:v>8.3572575105929197</c:v>
                </c:pt>
                <c:pt idx="175">
                  <c:v>8.3576303395849401</c:v>
                </c:pt>
                <c:pt idx="176">
                  <c:v>8.3580037994660099</c:v>
                </c:pt>
                <c:pt idx="177">
                  <c:v>8.3583778784660403</c:v>
                </c:pt>
                <c:pt idx="178">
                  <c:v>8.3587525647944592</c:v>
                </c:pt>
                <c:pt idx="179">
                  <c:v>8.3591278466406198</c:v>
                </c:pt>
                <c:pt idx="180">
                  <c:v>8.3595037121743605</c:v>
                </c:pt>
                <c:pt idx="181">
                  <c:v>8.3598801495464095</c:v>
                </c:pt>
                <c:pt idx="182">
                  <c:v>8.3602571468889302</c:v>
                </c:pt>
                <c:pt idx="183">
                  <c:v>8.3606346923159496</c:v>
                </c:pt>
                <c:pt idx="184">
                  <c:v>8.3610127739238802</c:v>
                </c:pt>
                <c:pt idx="185">
                  <c:v>8.3613913797919803</c:v>
                </c:pt>
                <c:pt idx="186">
                  <c:v>8.3617704979828904</c:v>
                </c:pt>
                <c:pt idx="187">
                  <c:v>8.3621501165430594</c:v>
                </c:pt>
                <c:pt idx="188">
                  <c:v>8.3625302235032901</c:v>
                </c:pt>
                <c:pt idx="189">
                  <c:v>8.3629108068791993</c:v>
                </c:pt>
                <c:pt idx="190">
                  <c:v>8.3632918546717097</c:v>
                </c:pt>
                <c:pt idx="191">
                  <c:v>8.3636733548675899</c:v>
                </c:pt>
                <c:pt idx="192">
                  <c:v>8.3640552954398899</c:v>
                </c:pt>
                <c:pt idx="193">
                  <c:v>8.3644376643484897</c:v>
                </c:pt>
                <c:pt idx="194">
                  <c:v>8.3648204495405594</c:v>
                </c:pt>
                <c:pt idx="195">
                  <c:v>8.3652036389510993</c:v>
                </c:pt>
                <c:pt idx="196">
                  <c:v>8.3655872205034001</c:v>
                </c:pt>
                <c:pt idx="197">
                  <c:v>8.3659711821095808</c:v>
                </c:pt>
                <c:pt idx="198">
                  <c:v>8.3663555116710597</c:v>
                </c:pt>
                <c:pt idx="199">
                  <c:v>8.3667401970790998</c:v>
                </c:pt>
                <c:pt idx="200">
                  <c:v>8.3671252262152702</c:v>
                </c:pt>
                <c:pt idx="201">
                  <c:v>8.3675105869519601</c:v>
                </c:pt>
                <c:pt idx="202">
                  <c:v>8.3678962671529398</c:v>
                </c:pt>
                <c:pt idx="203">
                  <c:v>8.3682822546737707</c:v>
                </c:pt>
                <c:pt idx="204">
                  <c:v>8.3686685373624101</c:v>
                </c:pt>
                <c:pt idx="205">
                  <c:v>8.3690551030596492</c:v>
                </c:pt>
                <c:pt idx="206">
                  <c:v>8.3694419395996604</c:v>
                </c:pt>
                <c:pt idx="207">
                  <c:v>8.3698290348104898</c:v>
                </c:pt>
                <c:pt idx="208">
                  <c:v>8.3702163765145698</c:v>
                </c:pt>
                <c:pt idx="209">
                  <c:v>8.3706039525292404</c:v>
                </c:pt>
                <c:pt idx="210">
                  <c:v>8.3709917506672298</c:v>
                </c:pt>
                <c:pt idx="211">
                  <c:v>8.3713797587372198</c:v>
                </c:pt>
                <c:pt idx="212">
                  <c:v>8.3717679645442793</c:v>
                </c:pt>
                <c:pt idx="213">
                  <c:v>8.3721563558904304</c:v>
                </c:pt>
                <c:pt idx="214">
                  <c:v>8.3725449205751605</c:v>
                </c:pt>
                <c:pt idx="215">
                  <c:v>8.3729336463959001</c:v>
                </c:pt>
                <c:pt idx="216">
                  <c:v>8.37332252114855</c:v>
                </c:pt>
                <c:pt idx="217">
                  <c:v>8.3737115326279898</c:v>
                </c:pt>
                <c:pt idx="218">
                  <c:v>8.3741006686285999</c:v>
                </c:pt>
                <c:pt idx="219">
                  <c:v>8.3744899169447393</c:v>
                </c:pt>
                <c:pt idx="220">
                  <c:v>8.3748792653712893</c:v>
                </c:pt>
                <c:pt idx="221">
                  <c:v>8.3752687017041403</c:v>
                </c:pt>
                <c:pt idx="222">
                  <c:v>8.3756582137407101</c:v>
                </c:pt>
                <c:pt idx="223">
                  <c:v>8.3760477892804399</c:v>
                </c:pt>
                <c:pt idx="224">
                  <c:v>8.3764374161253308</c:v>
                </c:pt>
                <c:pt idx="225">
                  <c:v>8.3768270820803892</c:v>
                </c:pt>
                <c:pt idx="226">
                  <c:v>8.3772167749541993</c:v>
                </c:pt>
                <c:pt idx="227">
                  <c:v>8.3776064825593899</c:v>
                </c:pt>
                <c:pt idx="228">
                  <c:v>8.3779961927131392</c:v>
                </c:pt>
                <c:pt idx="229">
                  <c:v>8.3783858932377093</c:v>
                </c:pt>
                <c:pt idx="230">
                  <c:v>8.3787755719608796</c:v>
                </c:pt>
                <c:pt idx="231">
                  <c:v>8.3791652167165296</c:v>
                </c:pt>
                <c:pt idx="232">
                  <c:v>8.3795548153450703</c:v>
                </c:pt>
                <c:pt idx="233">
                  <c:v>8.3799443556939792</c:v>
                </c:pt>
                <c:pt idx="234">
                  <c:v>8.3803338256182993</c:v>
                </c:pt>
                <c:pt idx="235">
                  <c:v>8.3807232129810991</c:v>
                </c:pt>
                <c:pt idx="236">
                  <c:v>8.3811125056540003</c:v>
                </c:pt>
                <c:pt idx="237">
                  <c:v>8.3815016915176503</c:v>
                </c:pt>
                <c:pt idx="238">
                  <c:v>8.3818907584622195</c:v>
                </c:pt>
                <c:pt idx="239">
                  <c:v>8.3822796943879094</c:v>
                </c:pt>
                <c:pt idx="240">
                  <c:v>8.3826684872053807</c:v>
                </c:pt>
                <c:pt idx="241">
                  <c:v>8.3830571248363093</c:v>
                </c:pt>
                <c:pt idx="242">
                  <c:v>8.3834455952138303</c:v>
                </c:pt>
                <c:pt idx="243">
                  <c:v>8.383833886283</c:v>
                </c:pt>
                <c:pt idx="244">
                  <c:v>8.3842219860013394</c:v>
                </c:pt>
                <c:pt idx="245">
                  <c:v>8.3846098823392499</c:v>
                </c:pt>
                <c:pt idx="246">
                  <c:v>8.3849975632804892</c:v>
                </c:pt>
                <c:pt idx="247">
                  <c:v>8.3853850168227009</c:v>
                </c:pt>
                <c:pt idx="248">
                  <c:v>8.3857722309778104</c:v>
                </c:pt>
                <c:pt idx="249">
                  <c:v>8.3861591937725599</c:v>
                </c:pt>
                <c:pt idx="250">
                  <c:v>8.3865458932489094</c:v>
                </c:pt>
                <c:pt idx="251">
                  <c:v>8.3869323174645398</c:v>
                </c:pt>
                <c:pt idx="252">
                  <c:v>8.3873184544933199</c:v>
                </c:pt>
                <c:pt idx="253">
                  <c:v>8.3877042924257204</c:v>
                </c:pt>
                <c:pt idx="254">
                  <c:v>8.3880898193693003</c:v>
                </c:pt>
                <c:pt idx="255">
                  <c:v>8.3884750234491499</c:v>
                </c:pt>
                <c:pt idx="256">
                  <c:v>8.3888598928083393</c:v>
                </c:pt>
                <c:pt idx="257">
                  <c:v>8.3892444156083403</c:v>
                </c:pt>
                <c:pt idx="258">
                  <c:v>8.3896285800295196</c:v>
                </c:pt>
                <c:pt idx="259">
                  <c:v>8.3900123742715191</c:v>
                </c:pt>
                <c:pt idx="260">
                  <c:v>8.3903957865537393</c:v>
                </c:pt>
                <c:pt idx="261">
                  <c:v>8.3907788051157208</c:v>
                </c:pt>
                <c:pt idx="262">
                  <c:v>8.3911614182176208</c:v>
                </c:pt>
                <c:pt idx="263">
                  <c:v>8.3915436141405895</c:v>
                </c:pt>
                <c:pt idx="264">
                  <c:v>8.3919253811872405</c:v>
                </c:pt>
                <c:pt idx="265">
                  <c:v>8.3923067076820299</c:v>
                </c:pt>
                <c:pt idx="266">
                  <c:v>8.3926875819716695</c:v>
                </c:pt>
                <c:pt idx="267">
                  <c:v>8.3930679924255802</c:v>
                </c:pt>
                <c:pt idx="268">
                  <c:v>8.3934479274362293</c:v>
                </c:pt>
                <c:pt idx="269">
                  <c:v>8.3938273754195691</c:v>
                </c:pt>
                <c:pt idx="270">
                  <c:v>8.3942063248154302</c:v>
                </c:pt>
                <c:pt idx="271">
                  <c:v>8.3945847640879308</c:v>
                </c:pt>
                <c:pt idx="272">
                  <c:v>8.3949626817258096</c:v>
                </c:pt>
                <c:pt idx="273">
                  <c:v>8.3953400662428592</c:v>
                </c:pt>
                <c:pt idx="274">
                  <c:v>8.3957169061782899</c:v>
                </c:pt>
                <c:pt idx="275">
                  <c:v>8.3960931900971101</c:v>
                </c:pt>
                <c:pt idx="276">
                  <c:v>8.3964689065904494</c:v>
                </c:pt>
                <c:pt idx="277">
                  <c:v>8.3968440442759995</c:v>
                </c:pt>
                <c:pt idx="278">
                  <c:v>8.3972185917982998</c:v>
                </c:pt>
                <c:pt idx="279">
                  <c:v>8.3975925378291407</c:v>
                </c:pt>
                <c:pt idx="280">
                  <c:v>8.3979658710678802</c:v>
                </c:pt>
                <c:pt idx="281">
                  <c:v>8.3983385802418091</c:v>
                </c:pt>
                <c:pt idx="282">
                  <c:v>8.3987106541064893</c:v>
                </c:pt>
                <c:pt idx="283">
                  <c:v>8.3990820814460498</c:v>
                </c:pt>
                <c:pt idx="284">
                  <c:v>8.3994528510735496</c:v>
                </c:pt>
                <c:pt idx="285">
                  <c:v>8.3998229518313003</c:v>
                </c:pt>
                <c:pt idx="286">
                  <c:v>8.4001923725911496</c:v>
                </c:pt>
                <c:pt idx="287">
                  <c:v>8.4005611022548194</c:v>
                </c:pt>
                <c:pt idx="288">
                  <c:v>8.4009291297542106</c:v>
                </c:pt>
                <c:pt idx="289">
                  <c:v>8.4012964440516598</c:v>
                </c:pt>
                <c:pt idx="290">
                  <c:v>8.4016630341402792</c:v>
                </c:pt>
                <c:pt idx="291">
                  <c:v>8.4020288890441996</c:v>
                </c:pt>
                <c:pt idx="292">
                  <c:v>8.4023939978188906</c:v>
                </c:pt>
                <c:pt idx="293">
                  <c:v>8.4027583495513998</c:v>
                </c:pt>
                <c:pt idx="294">
                  <c:v>8.4031219333606106</c:v>
                </c:pt>
                <c:pt idx="295">
                  <c:v>8.4034847383975393</c:v>
                </c:pt>
                <c:pt idx="296">
                  <c:v>8.4038467538455404</c:v>
                </c:pt>
                <c:pt idx="297">
                  <c:v>8.4042079689206002</c:v>
                </c:pt>
                <c:pt idx="298">
                  <c:v>8.4045683728715002</c:v>
                </c:pt>
                <c:pt idx="299">
                  <c:v>8.4049279549801401</c:v>
                </c:pt>
                <c:pt idx="300">
                  <c:v>8.4052867045616697</c:v>
                </c:pt>
                <c:pt idx="301">
                  <c:v>8.4056446109647602</c:v>
                </c:pt>
                <c:pt idx="302">
                  <c:v>8.4060016635718</c:v>
                </c:pt>
                <c:pt idx="303">
                  <c:v>8.4063578517990791</c:v>
                </c:pt>
                <c:pt idx="304">
                  <c:v>8.4067131650969902</c:v>
                </c:pt>
                <c:pt idx="305">
                  <c:v>8.4070675929502006</c:v>
                </c:pt>
                <c:pt idx="306">
                  <c:v>8.4074211248778603</c:v>
                </c:pt>
                <c:pt idx="307">
                  <c:v>8.4077737504337193</c:v>
                </c:pt>
                <c:pt idx="308">
                  <c:v>8.4081254592063406</c:v>
                </c:pt>
                <c:pt idx="309">
                  <c:v>8.40847624081918</c:v>
                </c:pt>
                <c:pt idx="310">
                  <c:v>8.4088260849307996</c:v>
                </c:pt>
                <c:pt idx="311">
                  <c:v>8.4091749812349708</c:v>
                </c:pt>
                <c:pt idx="312">
                  <c:v>8.4095229194607697</c:v>
                </c:pt>
                <c:pt idx="313">
                  <c:v>8.4098698893727306</c:v>
                </c:pt>
                <c:pt idx="314">
                  <c:v>8.4102158807709397</c:v>
                </c:pt>
                <c:pt idx="315">
                  <c:v>8.4105608834911294</c:v>
                </c:pt>
                <c:pt idx="316">
                  <c:v>8.4109048874047598</c:v>
                </c:pt>
                <c:pt idx="317">
                  <c:v>8.4112478824190902</c:v>
                </c:pt>
                <c:pt idx="318">
                  <c:v>8.4115898584772708</c:v>
                </c:pt>
                <c:pt idx="319">
                  <c:v>8.4119308055583808</c:v>
                </c:pt>
                <c:pt idx="320">
                  <c:v>8.4122707136774704</c:v>
                </c:pt>
                <c:pt idx="321">
                  <c:v>8.4126095728856107</c:v>
                </c:pt>
                <c:pt idx="322">
                  <c:v>8.4129473732699207</c:v>
                </c:pt>
                <c:pt idx="323">
                  <c:v>8.4132841049535703</c:v>
                </c:pt>
                <c:pt idx="324">
                  <c:v>8.4136197580957894</c:v>
                </c:pt>
                <c:pt idx="325">
                  <c:v>8.4139543228918807</c:v>
                </c:pt>
                <c:pt idx="326">
                  <c:v>8.41428778957318</c:v>
                </c:pt>
                <c:pt idx="327">
                  <c:v>8.4146201484070406</c:v>
                </c:pt>
                <c:pt idx="328">
                  <c:v>8.4149513896967907</c:v>
                </c:pt>
                <c:pt idx="329">
                  <c:v>8.4152815037816797</c:v>
                </c:pt>
                <c:pt idx="330">
                  <c:v>8.4156104810368308</c:v>
                </c:pt>
                <c:pt idx="331">
                  <c:v>8.4159383118731608</c:v>
                </c:pt>
                <c:pt idx="332">
                  <c:v>8.4162649867372892</c:v>
                </c:pt>
                <c:pt idx="333">
                  <c:v>8.4165904961114197</c:v>
                </c:pt>
                <c:pt idx="334">
                  <c:v>8.4169148305133099</c:v>
                </c:pt>
                <c:pt idx="335">
                  <c:v>8.41723798049604</c:v>
                </c:pt>
                <c:pt idx="336">
                  <c:v>8.4175599366479599</c:v>
                </c:pt>
                <c:pt idx="337">
                  <c:v>8.4178806895925202</c:v>
                </c:pt>
                <c:pt idx="338">
                  <c:v>8.4182002299880896</c:v>
                </c:pt>
                <c:pt idx="339">
                  <c:v>8.4185185485278105</c:v>
                </c:pt>
                <c:pt idx="340">
                  <c:v>8.4188356359394092</c:v>
                </c:pt>
                <c:pt idx="341">
                  <c:v>8.4191514829849599</c:v>
                </c:pt>
                <c:pt idx="342">
                  <c:v>8.4194660804607402</c:v>
                </c:pt>
                <c:pt idx="343">
                  <c:v>8.4197794191969297</c:v>
                </c:pt>
                <c:pt idx="344">
                  <c:v>8.4200914900574197</c:v>
                </c:pt>
                <c:pt idx="345">
                  <c:v>8.4204022839395307</c:v>
                </c:pt>
                <c:pt idx="346">
                  <c:v>8.4207117917737602</c:v>
                </c:pt>
                <c:pt idx="347">
                  <c:v>8.4210200045235002</c:v>
                </c:pt>
                <c:pt idx="348">
                  <c:v>8.4213269131847106</c:v>
                </c:pt>
                <c:pt idx="349">
                  <c:v>8.4216325087856205</c:v>
                </c:pt>
                <c:pt idx="350">
                  <c:v>8.42193678238643</c:v>
                </c:pt>
                <c:pt idx="351">
                  <c:v>8.4222397250789207</c:v>
                </c:pt>
                <c:pt idx="352">
                  <c:v>8.4225413279860994</c:v>
                </c:pt>
                <c:pt idx="353">
                  <c:v>8.4228415822618707</c:v>
                </c:pt>
                <c:pt idx="354">
                  <c:v>8.4231404790905806</c:v>
                </c:pt>
                <c:pt idx="355">
                  <c:v>8.4234380096866595</c:v>
                </c:pt>
                <c:pt idx="356">
                  <c:v>8.4237341652941602</c:v>
                </c:pt>
                <c:pt idx="357">
                  <c:v>8.4240289371863497</c:v>
                </c:pt>
                <c:pt idx="358">
                  <c:v>8.4243223166652399</c:v>
                </c:pt>
                <c:pt idx="359">
                  <c:v>8.4246142950611098</c:v>
                </c:pt>
                <c:pt idx="360">
                  <c:v>8.4249048637320101</c:v>
                </c:pt>
                <c:pt idx="361">
                  <c:v>8.4251940140632495</c:v>
                </c:pt>
                <c:pt idx="362">
                  <c:v>8.4254817374669209</c:v>
                </c:pt>
                <c:pt idx="363">
                  <c:v>8.4257680253812595</c:v>
                </c:pt>
                <c:pt idx="364">
                  <c:v>8.4260528692701797</c:v>
                </c:pt>
                <c:pt idx="365">
                  <c:v>8.4263362606226302</c:v>
                </c:pt>
                <c:pt idx="366">
                  <c:v>8.4266181909520306</c:v>
                </c:pt>
                <c:pt idx="367">
                  <c:v>8.4268986517956197</c:v>
                </c:pt>
                <c:pt idx="368">
                  <c:v>8.4271776347138694</c:v>
                </c:pt>
                <c:pt idx="369">
                  <c:v>8.4274551312897596</c:v>
                </c:pt>
                <c:pt idx="370">
                  <c:v>8.4277311331281695</c:v>
                </c:pt>
                <c:pt idx="371">
                  <c:v>8.4280056318551395</c:v>
                </c:pt>
                <c:pt idx="372">
                  <c:v>8.4282786191171901</c:v>
                </c:pt>
                <c:pt idx="373">
                  <c:v>8.4285500865805396</c:v>
                </c:pt>
                <c:pt idx="374">
                  <c:v>8.4288200259303903</c:v>
                </c:pt>
                <c:pt idx="375">
                  <c:v>8.4290884288701502</c:v>
                </c:pt>
                <c:pt idx="376">
                  <c:v>8.4293552871206092</c:v>
                </c:pt>
                <c:pt idx="377">
                  <c:v>8.4296205924191394</c:v>
                </c:pt>
                <c:pt idx="378">
                  <c:v>8.4298843365188691</c:v>
                </c:pt>
                <c:pt idx="379">
                  <c:v>8.43014651118777</c:v>
                </c:pt>
                <c:pt idx="380">
                  <c:v>8.4304071082078291</c:v>
                </c:pt>
                <c:pt idx="381">
                  <c:v>8.4306661193741501</c:v>
                </c:pt>
                <c:pt idx="382">
                  <c:v>8.4309235364939497</c:v>
                </c:pt>
                <c:pt idx="383">
                  <c:v>8.4311793513856905</c:v>
                </c:pt>
                <c:pt idx="384">
                  <c:v>8.4314335558780709</c:v>
                </c:pt>
                <c:pt idx="385">
                  <c:v>8.4316861418090099</c:v>
                </c:pt>
                <c:pt idx="386">
                  <c:v>8.4319371010246797</c:v>
                </c:pt>
                <c:pt idx="387">
                  <c:v>8.4321864253784202</c:v>
                </c:pt>
                <c:pt idx="388">
                  <c:v>8.43243410672968</c:v>
                </c:pt>
                <c:pt idx="389">
                  <c:v>8.4326801369429294</c:v>
                </c:pt>
                <c:pt idx="390">
                  <c:v>8.4329245078865398</c:v>
                </c:pt>
                <c:pt idx="391">
                  <c:v>8.43316721143165</c:v>
                </c:pt>
                <c:pt idx="392">
                  <c:v>8.4334082394509995</c:v>
                </c:pt>
                <c:pt idx="393">
                  <c:v>8.4336475838177396</c:v>
                </c:pt>
                <c:pt idx="394">
                  <c:v>8.4338852364041692</c:v>
                </c:pt>
                <c:pt idx="395">
                  <c:v>8.4341211890805905</c:v>
                </c:pt>
                <c:pt idx="396">
                  <c:v>8.4343554337139395</c:v>
                </c:pt>
                <c:pt idx="397">
                  <c:v>8.4345879621665496</c:v>
                </c:pt>
                <c:pt idx="398">
                  <c:v>8.4348187662948195</c:v>
                </c:pt>
                <c:pt idx="399">
                  <c:v>8.4350478379478293</c:v>
                </c:pt>
                <c:pt idx="400">
                  <c:v>8.4352751689660099</c:v>
                </c:pt>
                <c:pt idx="401">
                  <c:v>8.4355007511797098</c:v>
                </c:pt>
                <c:pt idx="402">
                  <c:v>8.4357245764078002</c:v>
                </c:pt>
                <c:pt idx="403">
                  <c:v>8.4359466364561602</c:v>
                </c:pt>
                <c:pt idx="404">
                  <c:v>8.4361669231162004</c:v>
                </c:pt>
                <c:pt idx="405">
                  <c:v>8.4363854281633994</c:v>
                </c:pt>
                <c:pt idx="406">
                  <c:v>8.4366021433556906</c:v>
                </c:pt>
                <c:pt idx="407">
                  <c:v>8.4368170604319097</c:v>
                </c:pt>
                <c:pt idx="408">
                  <c:v>8.4370301711102105</c:v>
                </c:pt>
                <c:pt idx="409">
                  <c:v>8.4372414670864</c:v>
                </c:pt>
                <c:pt idx="410">
                  <c:v>8.4374509400322903</c:v>
                </c:pt>
                <c:pt idx="411">
                  <c:v>8.4376585815939702</c:v>
                </c:pt>
                <c:pt idx="412">
                  <c:v>8.4378643833901403</c:v>
                </c:pt>
                <c:pt idx="413">
                  <c:v>8.4380683370102894</c:v>
                </c:pt>
                <c:pt idx="414">
                  <c:v>8.4382704340129493</c:v>
                </c:pt>
                <c:pt idx="415">
                  <c:v>8.4384706659238393</c:v>
                </c:pt>
                <c:pt idx="416">
                  <c:v>8.4386690242340503</c:v>
                </c:pt>
                <c:pt idx="417">
                  <c:v>8.4388655003981192</c:v>
                </c:pt>
                <c:pt idx="418">
                  <c:v>8.4390600858321498</c:v>
                </c:pt>
                <c:pt idx="419">
                  <c:v>8.4392527719118302</c:v>
                </c:pt>
                <c:pt idx="420">
                  <c:v>8.4394435499704592</c:v>
                </c:pt>
                <c:pt idx="421">
                  <c:v>8.4396324112969392</c:v>
                </c:pt>
                <c:pt idx="422">
                  <c:v>8.4398193471337102</c:v>
                </c:pt>
                <c:pt idx="423">
                  <c:v>8.4400043486746501</c:v>
                </c:pt>
                <c:pt idx="424">
                  <c:v>8.4401874070630001</c:v>
                </c:pt>
                <c:pt idx="425">
                  <c:v>8.4403685133891599</c:v>
                </c:pt>
                <c:pt idx="426">
                  <c:v>8.4405476586885406</c:v>
                </c:pt>
                <c:pt idx="427">
                  <c:v>8.4407248339392904</c:v>
                </c:pt>
                <c:pt idx="428">
                  <c:v>8.4409000300600692</c:v>
                </c:pt>
                <c:pt idx="429">
                  <c:v>8.4410732379077693</c:v>
                </c:pt>
                <c:pt idx="430">
                  <c:v>8.4412444482751194</c:v>
                </c:pt>
                <c:pt idx="431">
                  <c:v>8.4414136518883591</c:v>
                </c:pt>
                <c:pt idx="432">
                  <c:v>8.4415808394048302</c:v>
                </c:pt>
                <c:pt idx="433">
                  <c:v>8.4417460014105199</c:v>
                </c:pt>
                <c:pt idx="434">
                  <c:v>8.4419091284175902</c:v>
                </c:pt>
                <c:pt idx="435">
                  <c:v>8.4420702108618304</c:v>
                </c:pt>
                <c:pt idx="436">
                  <c:v>8.4422292391001506</c:v>
                </c:pt>
                <c:pt idx="437">
                  <c:v>8.4423862034079296</c:v>
                </c:pt>
                <c:pt idx="438">
                  <c:v>8.4425410939764305</c:v>
                </c:pt>
                <c:pt idx="439">
                  <c:v>8.4426939009100792</c:v>
                </c:pt>
                <c:pt idx="440">
                  <c:v>8.4428446142237696</c:v>
                </c:pt>
                <c:pt idx="441">
                  <c:v>8.4429932238401495</c:v>
                </c:pt>
                <c:pt idx="442">
                  <c:v>8.4431397195867497</c:v>
                </c:pt>
                <c:pt idx="443">
                  <c:v>8.4432840911932203</c:v>
                </c:pt>
                <c:pt idx="444">
                  <c:v>8.4434263282884103</c:v>
                </c:pt>
                <c:pt idx="445">
                  <c:v>8.4435664203974792</c:v>
                </c:pt>
                <c:pt idx="446">
                  <c:v>8.4437043569389392</c:v>
                </c:pt>
                <c:pt idx="447">
                  <c:v>8.4438401272216304</c:v>
                </c:pt>
                <c:pt idx="448">
                  <c:v>8.4439737204417096</c:v>
                </c:pt>
                <c:pt idx="449">
                  <c:v>8.4441051256795596</c:v>
                </c:pt>
                <c:pt idx="450">
                  <c:v>8.4442343318966699</c:v>
                </c:pt>
                <c:pt idx="451">
                  <c:v>8.4443613279324303</c:v>
                </c:pt>
                <c:pt idx="452">
                  <c:v>8.4444861025009903</c:v>
                </c:pt>
                <c:pt idx="453">
                  <c:v>8.4446086441879409</c:v>
                </c:pt>
                <c:pt idx="454">
                  <c:v>8.4447289414470497</c:v>
                </c:pt>
                <c:pt idx="455">
                  <c:v>8.4448469825969106</c:v>
                </c:pt>
                <c:pt idx="456">
                  <c:v>8.4449627558175493</c:v>
                </c:pt>
                <c:pt idx="457">
                  <c:v>8.4450762491470108</c:v>
                </c:pt>
                <c:pt idx="458">
                  <c:v>8.4451874504778406</c:v>
                </c:pt>
                <c:pt idx="459">
                  <c:v>8.4452963475536293</c:v>
                </c:pt>
                <c:pt idx="460">
                  <c:v>8.4454029279653895</c:v>
                </c:pt>
                <c:pt idx="461">
                  <c:v>8.4455071791479597</c:v>
                </c:pt>
                <c:pt idx="462">
                  <c:v>8.4456090883763402</c:v>
                </c:pt>
                <c:pt idx="463">
                  <c:v>8.4457086427620105</c:v>
                </c:pt>
                <c:pt idx="464">
                  <c:v>8.4458058292491298</c:v>
                </c:pt>
                <c:pt idx="465">
                  <c:v>8.4459006346107692</c:v>
                </c:pt>
                <c:pt idx="466">
                  <c:v>8.4459930454450696</c:v>
                </c:pt>
                <c:pt idx="467">
                  <c:v>8.4460830481713103</c:v>
                </c:pt>
                <c:pt idx="468">
                  <c:v>8.4461706290259997</c:v>
                </c:pt>
                <c:pt idx="469">
                  <c:v>8.4462557740588693</c:v>
                </c:pt>
                <c:pt idx="470">
                  <c:v>8.4463384691288095</c:v>
                </c:pt>
                <c:pt idx="471">
                  <c:v>8.4464186998998407</c:v>
                </c:pt>
                <c:pt idx="472">
                  <c:v>8.4464964518368895</c:v>
                </c:pt>
                <c:pt idx="473">
                  <c:v>8.44657171020169</c:v>
                </c:pt>
                <c:pt idx="474">
                  <c:v>8.4466444600484696</c:v>
                </c:pt>
                <c:pt idx="475">
                  <c:v>8.4467146862197406</c:v>
                </c:pt>
                <c:pt idx="476">
                  <c:v>8.4467823733418896</c:v>
                </c:pt>
                <c:pt idx="477">
                  <c:v>8.4468475058208803</c:v>
                </c:pt>
                <c:pt idx="478">
                  <c:v>8.4469100678377504</c:v>
                </c:pt>
                <c:pt idx="479">
                  <c:v>8.4469700433442103</c:v>
                </c:pt>
                <c:pt idx="480">
                  <c:v>8.4470274160581091</c:v>
                </c:pt>
                <c:pt idx="481">
                  <c:v>8.4470821694589002</c:v>
                </c:pt>
                <c:pt idx="482">
                  <c:v>8.4471342867830295</c:v>
                </c:pt>
                <c:pt idx="483">
                  <c:v>8.4471837510194092</c:v>
                </c:pt>
                <c:pt idx="484">
                  <c:v>8.4472305449047607</c:v>
                </c:pt>
                <c:pt idx="485">
                  <c:v>8.4472746509190202</c:v>
                </c:pt>
                <c:pt idx="486">
                  <c:v>8.4473160512807901</c:v>
                </c:pt>
                <c:pt idx="487">
                  <c:v>8.4473547279427805</c:v>
                </c:pt>
                <c:pt idx="488">
                  <c:v>8.4473906625874395</c:v>
                </c:pt>
                <c:pt idx="489">
                  <c:v>8.4474238366226402</c:v>
                </c:pt>
                <c:pt idx="490">
                  <c:v>8.4474542311776908</c:v>
                </c:pt>
                <c:pt idx="491">
                  <c:v>8.4474818270996295</c:v>
                </c:pt>
                <c:pt idx="492">
                  <c:v>8.4475066049500693</c:v>
                </c:pt>
                <c:pt idx="493">
                  <c:v>8.4475285450027098</c:v>
                </c:pt>
                <c:pt idx="494">
                  <c:v>8.4475476272418994</c:v>
                </c:pt>
                <c:pt idx="495">
                  <c:v>8.4475638313625492</c:v>
                </c:pt>
                <c:pt idx="496">
                  <c:v>8.4475771367721499</c:v>
                </c:pt>
                <c:pt idx="497">
                  <c:v>8.4475875225954695</c:v>
                </c:pt>
                <c:pt idx="498">
                  <c:v>8.4475949676834698</c:v>
                </c:pt>
                <c:pt idx="499">
                  <c:v>8.4475994506280792</c:v>
                </c:pt>
                <c:pt idx="500">
                  <c:v>8.44760094978667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B98D-4508-9B45-42931555D091}"/>
            </c:ext>
          </c:extLst>
        </c:ser>
        <c:ser>
          <c:idx val="23"/>
          <c:order val="5"/>
          <c:tx>
            <c:strRef>
              <c:f>pH!$T$20</c:f>
              <c:strCache>
                <c:ptCount val="1"/>
                <c:pt idx="0">
                  <c:v>pH (1) @ t=4.32E6</c:v>
                </c:pt>
              </c:strCache>
            </c:strRef>
          </c:tx>
          <c:spPr>
            <a:ln w="1270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xVal>
            <c:numRef>
              <c:f>pH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!$T$21:$T$521</c:f>
              <c:numCache>
                <c:formatCode>General</c:formatCode>
                <c:ptCount val="501"/>
                <c:pt idx="0">
                  <c:v>8.2530503185754007</c:v>
                </c:pt>
                <c:pt idx="1">
                  <c:v>8.2531634133604204</c:v>
                </c:pt>
                <c:pt idx="2">
                  <c:v>8.2532781406907496</c:v>
                </c:pt>
                <c:pt idx="3">
                  <c:v>8.2533945100016801</c:v>
                </c:pt>
                <c:pt idx="4">
                  <c:v>8.2535125303375505</c:v>
                </c:pt>
                <c:pt idx="5">
                  <c:v>8.2536322103021398</c:v>
                </c:pt>
                <c:pt idx="6">
                  <c:v>8.2537535580212307</c:v>
                </c:pt>
                <c:pt idx="7">
                  <c:v>8.25387658111514</c:v>
                </c:pt>
                <c:pt idx="8">
                  <c:v>8.2540012866802304</c:v>
                </c:pt>
                <c:pt idx="9">
                  <c:v>8.2541276812782804</c:v>
                </c:pt>
                <c:pt idx="10">
                  <c:v>8.2542557709329607</c:v>
                </c:pt>
                <c:pt idx="11">
                  <c:v>8.2543855611323806</c:v>
                </c:pt>
                <c:pt idx="12">
                  <c:v>8.2545170568369493</c:v>
                </c:pt>
                <c:pt idx="13">
                  <c:v>8.2546502624915608</c:v>
                </c:pt>
                <c:pt idx="14">
                  <c:v>8.2547851820415303</c:v>
                </c:pt>
                <c:pt idx="15">
                  <c:v>8.2549218189512796</c:v>
                </c:pt>
                <c:pt idx="16">
                  <c:v>8.2550601762253493</c:v>
                </c:pt>
                <c:pt idx="17">
                  <c:v>8.2552002564308999</c:v>
                </c:pt>
                <c:pt idx="18">
                  <c:v>8.2553420617213593</c:v>
                </c:pt>
                <c:pt idx="19">
                  <c:v>8.2554855938605201</c:v>
                </c:pt>
                <c:pt idx="20">
                  <c:v>8.2556308542468297</c:v>
                </c:pt>
                <c:pt idx="21">
                  <c:v>8.2557778439373894</c:v>
                </c:pt>
                <c:pt idx="22">
                  <c:v>8.2559265636714301</c:v>
                </c:pt>
                <c:pt idx="23">
                  <c:v>8.2560770138929804</c:v>
                </c:pt>
                <c:pt idx="24">
                  <c:v>8.2562291947724908</c:v>
                </c:pt>
                <c:pt idx="25">
                  <c:v>8.2563831062273607</c:v>
                </c:pt>
                <c:pt idx="26">
                  <c:v>8.2565387479411196</c:v>
                </c:pt>
                <c:pt idx="27">
                  <c:v>8.2566961193813402</c:v>
                </c:pt>
                <c:pt idx="28">
                  <c:v>8.2568552198160496</c:v>
                </c:pt>
                <c:pt idx="29">
                  <c:v>8.2570160483288308</c:v>
                </c:pt>
                <c:pt idx="30">
                  <c:v>8.2571786038325197</c:v>
                </c:pt>
                <c:pt idx="31">
                  <c:v>8.2573428850814494</c:v>
                </c:pt>
                <c:pt idx="32">
                  <c:v>8.25750889068253</c:v>
                </c:pt>
                <c:pt idx="33">
                  <c:v>8.2576766191049202</c:v>
                </c:pt>
                <c:pt idx="34">
                  <c:v>8.2578460686886501</c:v>
                </c:pt>
                <c:pt idx="35">
                  <c:v>8.2580172376520604</c:v>
                </c:pt>
                <c:pt idx="36">
                  <c:v>8.2581901240982596</c:v>
                </c:pt>
                <c:pt idx="37">
                  <c:v>8.2583647260206501</c:v>
                </c:pt>
                <c:pt idx="38">
                  <c:v>8.2585410413076108</c:v>
                </c:pt>
                <c:pt idx="39">
                  <c:v>8.2587190677463997</c:v>
                </c:pt>
                <c:pt idx="40">
                  <c:v>8.2588988030264296</c:v>
                </c:pt>
                <c:pt idx="41">
                  <c:v>8.2590802447419094</c:v>
                </c:pt>
                <c:pt idx="42">
                  <c:v>8.2592633903940005</c:v>
                </c:pt>
                <c:pt idx="43">
                  <c:v>8.2594482373924993</c:v>
                </c:pt>
                <c:pt idx="44">
                  <c:v>8.2596347830571997</c:v>
                </c:pt>
                <c:pt idx="45">
                  <c:v>8.25982302461885</c:v>
                </c:pt>
                <c:pt idx="46">
                  <c:v>8.2600129592199494</c:v>
                </c:pt>
                <c:pt idx="47">
                  <c:v>8.2602045839152893</c:v>
                </c:pt>
                <c:pt idx="48">
                  <c:v>8.2603978956723196</c:v>
                </c:pt>
                <c:pt idx="49">
                  <c:v>8.2605928913714202</c:v>
                </c:pt>
                <c:pt idx="50">
                  <c:v>8.2607895678061194</c:v>
                </c:pt>
                <c:pt idx="51">
                  <c:v>8.2609879216831708</c:v>
                </c:pt>
                <c:pt idx="52">
                  <c:v>8.2611879496226504</c:v>
                </c:pt>
                <c:pt idx="53">
                  <c:v>8.2613896481581008</c:v>
                </c:pt>
                <c:pt idx="54">
                  <c:v>8.2615930137365794</c:v>
                </c:pt>
                <c:pt idx="55">
                  <c:v>8.26179804271883</c:v>
                </c:pt>
                <c:pt idx="56">
                  <c:v>8.2620047313794505</c:v>
                </c:pt>
                <c:pt idx="57">
                  <c:v>8.26221307590707</c:v>
                </c:pt>
                <c:pt idx="58">
                  <c:v>8.2624230724047294</c:v>
                </c:pt>
                <c:pt idx="59">
                  <c:v>8.2626347168900995</c:v>
                </c:pt>
                <c:pt idx="60">
                  <c:v>8.2628480052959894</c:v>
                </c:pt>
                <c:pt idx="61">
                  <c:v>8.2630629334707795</c:v>
                </c:pt>
                <c:pt idx="62">
                  <c:v>8.2632794971789298</c:v>
                </c:pt>
                <c:pt idx="63">
                  <c:v>8.2634976921016499</c:v>
                </c:pt>
                <c:pt idx="64">
                  <c:v>8.2637175138374896</c:v>
                </c:pt>
                <c:pt idx="65">
                  <c:v>8.2639389579031395</c:v>
                </c:pt>
                <c:pt idx="66">
                  <c:v>8.2641620197341492</c:v>
                </c:pt>
                <c:pt idx="67">
                  <c:v>8.2643866946858093</c:v>
                </c:pt>
                <c:pt idx="68">
                  <c:v>8.2646129780339805</c:v>
                </c:pt>
                <c:pt idx="69">
                  <c:v>8.2648408649760903</c:v>
                </c:pt>
                <c:pt idx="70">
                  <c:v>8.2650703506320191</c:v>
                </c:pt>
                <c:pt idx="71">
                  <c:v>8.2653014300451702</c:v>
                </c:pt>
                <c:pt idx="72">
                  <c:v>8.2655340981834495</c:v>
                </c:pt>
                <c:pt idx="73">
                  <c:v>8.2657683499403092</c:v>
                </c:pt>
                <c:pt idx="74">
                  <c:v>8.2660041801358908</c:v>
                </c:pt>
                <c:pt idx="75">
                  <c:v>8.2662415835179992</c:v>
                </c:pt>
                <c:pt idx="76">
                  <c:v>8.26648055476333</c:v>
                </c:pt>
                <c:pt idx="77">
                  <c:v>8.2667210884784499</c:v>
                </c:pt>
                <c:pt idx="78">
                  <c:v>8.2669631792009994</c:v>
                </c:pt>
                <c:pt idx="79">
                  <c:v>8.2672068214007393</c:v>
                </c:pt>
                <c:pt idx="80">
                  <c:v>8.2674520094806798</c:v>
                </c:pt>
                <c:pt idx="81">
                  <c:v>8.2676987377782005</c:v>
                </c:pt>
                <c:pt idx="82">
                  <c:v>8.2679470005660605</c:v>
                </c:pt>
                <c:pt idx="83">
                  <c:v>8.2681967920535708</c:v>
                </c:pt>
                <c:pt idx="84">
                  <c:v>8.2684481063875808</c:v>
                </c:pt>
                <c:pt idx="85">
                  <c:v>8.2687009376535396</c:v>
                </c:pt>
                <c:pt idx="86">
                  <c:v>8.2689552798765291</c:v>
                </c:pt>
                <c:pt idx="87">
                  <c:v>8.2692111270222792</c:v>
                </c:pt>
                <c:pt idx="88">
                  <c:v>8.2694684729980992</c:v>
                </c:pt>
                <c:pt idx="89">
                  <c:v>8.2697273116539005</c:v>
                </c:pt>
                <c:pt idx="90">
                  <c:v>8.26998763678308</c:v>
                </c:pt>
                <c:pt idx="91">
                  <c:v>8.2702494421234594</c:v>
                </c:pt>
                <c:pt idx="92">
                  <c:v>8.2705127213581608</c:v>
                </c:pt>
                <c:pt idx="93">
                  <c:v>8.2707774681164494</c:v>
                </c:pt>
                <c:pt idx="94">
                  <c:v>8.2710436759746102</c:v>
                </c:pt>
                <c:pt idx="95">
                  <c:v>8.2713113384566892</c:v>
                </c:pt>
                <c:pt idx="96">
                  <c:v>8.2715804490353406</c:v>
                </c:pt>
                <c:pt idx="97">
                  <c:v>8.2718510011325392</c:v>
                </c:pt>
                <c:pt idx="98">
                  <c:v>8.2721229881203193</c:v>
                </c:pt>
                <c:pt idx="99">
                  <c:v>8.2723964033214799</c:v>
                </c:pt>
                <c:pt idx="100">
                  <c:v>8.27267124001024</c:v>
                </c:pt>
                <c:pt idx="101">
                  <c:v>8.2729474914129408</c:v>
                </c:pt>
                <c:pt idx="102">
                  <c:v>8.2732251507086296</c:v>
                </c:pt>
                <c:pt idx="103">
                  <c:v>8.2735042110296693</c:v>
                </c:pt>
                <c:pt idx="104">
                  <c:v>8.2737846654623297</c:v>
                </c:pt>
                <c:pt idx="105">
                  <c:v>8.2740665070473494</c:v>
                </c:pt>
                <c:pt idx="106">
                  <c:v>8.2743497287804804</c:v>
                </c:pt>
                <c:pt idx="107">
                  <c:v>8.27463432361297</c:v>
                </c:pt>
                <c:pt idx="108">
                  <c:v>8.2749202844520795</c:v>
                </c:pt>
                <c:pt idx="109">
                  <c:v>8.2752076041615901</c:v>
                </c:pt>
                <c:pt idx="110">
                  <c:v>8.2754962755621904</c:v>
                </c:pt>
                <c:pt idx="111">
                  <c:v>8.2757862914319897</c:v>
                </c:pt>
                <c:pt idx="112">
                  <c:v>8.2760776445068895</c:v>
                </c:pt>
                <c:pt idx="113">
                  <c:v>8.2763703274810396</c:v>
                </c:pt>
                <c:pt idx="114">
                  <c:v>8.2766643330071705</c:v>
                </c:pt>
                <c:pt idx="115">
                  <c:v>8.2769596536970198</c:v>
                </c:pt>
                <c:pt idx="116">
                  <c:v>8.2772562821216802</c:v>
                </c:pt>
                <c:pt idx="117">
                  <c:v>8.2775542108119406</c:v>
                </c:pt>
                <c:pt idx="118">
                  <c:v>8.2778534322586292</c:v>
                </c:pt>
                <c:pt idx="119">
                  <c:v>8.2781539389129808</c:v>
                </c:pt>
                <c:pt idx="120">
                  <c:v>8.2784557231868607</c:v>
                </c:pt>
                <c:pt idx="121">
                  <c:v>8.2787587774531595</c:v>
                </c:pt>
                <c:pt idx="122">
                  <c:v>8.2790630940460499</c:v>
                </c:pt>
                <c:pt idx="123">
                  <c:v>8.2793686652612806</c:v>
                </c:pt>
                <c:pt idx="124">
                  <c:v>8.2796754833564403</c:v>
                </c:pt>
                <c:pt idx="125">
                  <c:v>8.2799835405512603</c:v>
                </c:pt>
                <c:pt idx="126">
                  <c:v>8.2802928290278395</c:v>
                </c:pt>
                <c:pt idx="127">
                  <c:v>8.2806033409309503</c:v>
                </c:pt>
                <c:pt idx="128">
                  <c:v>8.2809150683682198</c:v>
                </c:pt>
                <c:pt idx="129">
                  <c:v>8.2812280034104706</c:v>
                </c:pt>
                <c:pt idx="130">
                  <c:v>8.2815421380918508</c:v>
                </c:pt>
                <c:pt idx="131">
                  <c:v>8.2818574644101606</c:v>
                </c:pt>
                <c:pt idx="132">
                  <c:v>8.28217397432703</c:v>
                </c:pt>
                <c:pt idx="133">
                  <c:v>8.2824916597681799</c:v>
                </c:pt>
                <c:pt idx="134">
                  <c:v>8.2828105126236107</c:v>
                </c:pt>
                <c:pt idx="135">
                  <c:v>8.2831305247478397</c:v>
                </c:pt>
                <c:pt idx="136">
                  <c:v>8.2834516879601399</c:v>
                </c:pt>
                <c:pt idx="137">
                  <c:v>8.2837739940447008</c:v>
                </c:pt>
                <c:pt idx="138">
                  <c:v>8.2840974347508904</c:v>
                </c:pt>
                <c:pt idx="139">
                  <c:v>8.28442200179345</c:v>
                </c:pt>
                <c:pt idx="140">
                  <c:v>8.2847476868526702</c:v>
                </c:pt>
                <c:pt idx="141">
                  <c:v>8.2850744815746502</c:v>
                </c:pt>
                <c:pt idx="142">
                  <c:v>8.2854023775714598</c:v>
                </c:pt>
                <c:pt idx="143">
                  <c:v>8.2857313664213699</c:v>
                </c:pt>
                <c:pt idx="144">
                  <c:v>8.2860614396690302</c:v>
                </c:pt>
                <c:pt idx="145">
                  <c:v>8.2863925888256897</c:v>
                </c:pt>
                <c:pt idx="146">
                  <c:v>8.2867248053693991</c:v>
                </c:pt>
                <c:pt idx="147">
                  <c:v>8.2870580807451795</c:v>
                </c:pt>
                <c:pt idx="148">
                  <c:v>8.2873924063652495</c:v>
                </c:pt>
                <c:pt idx="149">
                  <c:v>8.2877277736092392</c:v>
                </c:pt>
                <c:pt idx="150">
                  <c:v>8.2880641738243401</c:v>
                </c:pt>
                <c:pt idx="151">
                  <c:v>8.2884015983255299</c:v>
                </c:pt>
                <c:pt idx="152">
                  <c:v>8.2887400383957992</c:v>
                </c:pt>
                <c:pt idx="153">
                  <c:v>8.2890794852862903</c:v>
                </c:pt>
                <c:pt idx="154">
                  <c:v>8.2894199302165301</c:v>
                </c:pt>
                <c:pt idx="155">
                  <c:v>8.2897613643746393</c:v>
                </c:pt>
                <c:pt idx="156">
                  <c:v>8.2901037789174996</c:v>
                </c:pt>
                <c:pt idx="157">
                  <c:v>8.2904471649709901</c:v>
                </c:pt>
                <c:pt idx="158">
                  <c:v>8.2907915136301202</c:v>
                </c:pt>
                <c:pt idx="159">
                  <c:v>8.2911368159593106</c:v>
                </c:pt>
                <c:pt idx="160">
                  <c:v>8.2914830629925493</c:v>
                </c:pt>
                <c:pt idx="161">
                  <c:v>8.2918302457335606</c:v>
                </c:pt>
                <c:pt idx="162">
                  <c:v>8.2921783551560893</c:v>
                </c:pt>
                <c:pt idx="163">
                  <c:v>8.2925273822040104</c:v>
                </c:pt>
                <c:pt idx="164">
                  <c:v>8.2928773177915893</c:v>
                </c:pt>
                <c:pt idx="165">
                  <c:v>8.2932281528036604</c:v>
                </c:pt>
                <c:pt idx="166">
                  <c:v>8.2935798780958301</c:v>
                </c:pt>
                <c:pt idx="167">
                  <c:v>8.2939324844946807</c:v>
                </c:pt>
                <c:pt idx="168">
                  <c:v>8.2942859627979697</c:v>
                </c:pt>
                <c:pt idx="169">
                  <c:v>8.2946403037748304</c:v>
                </c:pt>
                <c:pt idx="170">
                  <c:v>8.2949954981659904</c:v>
                </c:pt>
                <c:pt idx="171">
                  <c:v>8.2953515366839508</c:v>
                </c:pt>
                <c:pt idx="172">
                  <c:v>8.2957084100132104</c:v>
                </c:pt>
                <c:pt idx="173">
                  <c:v>8.2960661088104501</c:v>
                </c:pt>
                <c:pt idx="174">
                  <c:v>8.2964246237047501</c:v>
                </c:pt>
                <c:pt idx="175">
                  <c:v>8.2967839452978094</c:v>
                </c:pt>
                <c:pt idx="176">
                  <c:v>8.2971440641640992</c:v>
                </c:pt>
                <c:pt idx="177">
                  <c:v>8.2975049708511399</c:v>
                </c:pt>
                <c:pt idx="178">
                  <c:v>8.2978666558796306</c:v>
                </c:pt>
                <c:pt idx="179">
                  <c:v>8.2982291097437209</c:v>
                </c:pt>
                <c:pt idx="180">
                  <c:v>8.2985923229111798</c:v>
                </c:pt>
                <c:pt idx="181">
                  <c:v>8.2989562858235892</c:v>
                </c:pt>
                <c:pt idx="182">
                  <c:v>8.2993209888966</c:v>
                </c:pt>
                <c:pt idx="183">
                  <c:v>8.2996864225201001</c:v>
                </c:pt>
                <c:pt idx="184">
                  <c:v>8.3000525770584002</c:v>
                </c:pt>
                <c:pt idx="185">
                  <c:v>8.3004194428505098</c:v>
                </c:pt>
                <c:pt idx="186">
                  <c:v>8.3007870102102697</c:v>
                </c:pt>
                <c:pt idx="187">
                  <c:v>8.3011552694266104</c:v>
                </c:pt>
                <c:pt idx="188">
                  <c:v>8.3015242107637199</c:v>
                </c:pt>
                <c:pt idx="189">
                  <c:v>8.3018938244613008</c:v>
                </c:pt>
                <c:pt idx="190">
                  <c:v>8.3022641007346998</c:v>
                </c:pt>
                <c:pt idx="191">
                  <c:v>8.3026350297751801</c:v>
                </c:pt>
                <c:pt idx="192">
                  <c:v>8.3030066017501092</c:v>
                </c:pt>
                <c:pt idx="193">
                  <c:v>8.3033788068031598</c:v>
                </c:pt>
                <c:pt idx="194">
                  <c:v>8.3037516350544909</c:v>
                </c:pt>
                <c:pt idx="195">
                  <c:v>8.3041250766010108</c:v>
                </c:pt>
                <c:pt idx="196">
                  <c:v>8.3044991215165105</c:v>
                </c:pt>
                <c:pt idx="197">
                  <c:v>8.3048737598519402</c:v>
                </c:pt>
                <c:pt idx="198">
                  <c:v>8.3052489816355504</c:v>
                </c:pt>
                <c:pt idx="199">
                  <c:v>8.3056247768731399</c:v>
                </c:pt>
                <c:pt idx="200">
                  <c:v>8.3060011355482501</c:v>
                </c:pt>
                <c:pt idx="201">
                  <c:v>8.3063780476223208</c:v>
                </c:pt>
                <c:pt idx="202">
                  <c:v>8.3067555030349798</c:v>
                </c:pt>
                <c:pt idx="203">
                  <c:v>8.3071334917041604</c:v>
                </c:pt>
                <c:pt idx="204">
                  <c:v>8.3075120035263499</c:v>
                </c:pt>
                <c:pt idx="205">
                  <c:v>8.3078910283767708</c:v>
                </c:pt>
                <c:pt idx="206">
                  <c:v>8.3082705561095995</c:v>
                </c:pt>
                <c:pt idx="207">
                  <c:v>8.30865057655814</c:v>
                </c:pt>
                <c:pt idx="208">
                  <c:v>8.3090310795350497</c:v>
                </c:pt>
                <c:pt idx="209">
                  <c:v>8.3094120548324906</c:v>
                </c:pt>
                <c:pt idx="210">
                  <c:v>8.3097934922223899</c:v>
                </c:pt>
                <c:pt idx="211">
                  <c:v>8.31017538145659</c:v>
                </c:pt>
                <c:pt idx="212">
                  <c:v>8.3105577122670304</c:v>
                </c:pt>
                <c:pt idx="213">
                  <c:v>8.31094047436601</c:v>
                </c:pt>
                <c:pt idx="214">
                  <c:v>8.3113236574462892</c:v>
                </c:pt>
                <c:pt idx="215">
                  <c:v>8.3117072511813603</c:v>
                </c:pt>
                <c:pt idx="216">
                  <c:v>8.3120912452255897</c:v>
                </c:pt>
                <c:pt idx="217">
                  <c:v>8.3124756292144202</c:v>
                </c:pt>
                <c:pt idx="218">
                  <c:v>8.3128603927645806</c:v>
                </c:pt>
                <c:pt idx="219">
                  <c:v>8.3132455254742208</c:v>
                </c:pt>
                <c:pt idx="220">
                  <c:v>8.3136310169231393</c:v>
                </c:pt>
                <c:pt idx="221">
                  <c:v>8.3140168566729802</c:v>
                </c:pt>
                <c:pt idx="222">
                  <c:v>8.3144030342673698</c:v>
                </c:pt>
                <c:pt idx="223">
                  <c:v>8.3147895392321107</c:v>
                </c:pt>
                <c:pt idx="224">
                  <c:v>8.3151763610753999</c:v>
                </c:pt>
                <c:pt idx="225">
                  <c:v>8.3155634892879693</c:v>
                </c:pt>
                <c:pt idx="226">
                  <c:v>8.3159509133432596</c:v>
                </c:pt>
                <c:pt idx="227">
                  <c:v>8.3163386226976108</c:v>
                </c:pt>
                <c:pt idx="228">
                  <c:v>8.3167266067904606</c:v>
                </c:pt>
                <c:pt idx="229">
                  <c:v>8.3171148550444496</c:v>
                </c:pt>
                <c:pt idx="230">
                  <c:v>8.3175033568656502</c:v>
                </c:pt>
                <c:pt idx="231">
                  <c:v>8.3178921016437304</c:v>
                </c:pt>
                <c:pt idx="232">
                  <c:v>8.3182810787520705</c:v>
                </c:pt>
                <c:pt idx="233">
                  <c:v>8.3186702775479997</c:v>
                </c:pt>
                <c:pt idx="234">
                  <c:v>8.3190596873728992</c:v>
                </c:pt>
                <c:pt idx="235">
                  <c:v>8.3194492975523904</c:v>
                </c:pt>
                <c:pt idx="236">
                  <c:v>8.3198390973964997</c:v>
                </c:pt>
                <c:pt idx="237">
                  <c:v>8.3202290761997908</c:v>
                </c:pt>
                <c:pt idx="238">
                  <c:v>8.3206192232415503</c:v>
                </c:pt>
                <c:pt idx="239">
                  <c:v>8.3210095277859093</c:v>
                </c:pt>
                <c:pt idx="240">
                  <c:v>8.3213999790820097</c:v>
                </c:pt>
                <c:pt idx="241">
                  <c:v>8.3217905663641698</c:v>
                </c:pt>
                <c:pt idx="242">
                  <c:v>8.3221812788519909</c:v>
                </c:pt>
                <c:pt idx="243">
                  <c:v>8.3225721057505293</c:v>
                </c:pt>
                <c:pt idx="244">
                  <c:v>8.3229630362504405</c:v>
                </c:pt>
                <c:pt idx="245">
                  <c:v>8.3233540595280893</c:v>
                </c:pt>
                <c:pt idx="246">
                  <c:v>8.3237451647457092</c:v>
                </c:pt>
                <c:pt idx="247">
                  <c:v>8.3241363410515401</c:v>
                </c:pt>
                <c:pt idx="248">
                  <c:v>8.3245275775799392</c:v>
                </c:pt>
                <c:pt idx="249">
                  <c:v>8.3249188634515399</c:v>
                </c:pt>
                <c:pt idx="250">
                  <c:v>8.3253101877733293</c:v>
                </c:pt>
                <c:pt idx="251">
                  <c:v>8.3257015396388407</c:v>
                </c:pt>
                <c:pt idx="252">
                  <c:v>8.3260929081281905</c:v>
                </c:pt>
                <c:pt idx="253">
                  <c:v>8.3264842823082699</c:v>
                </c:pt>
                <c:pt idx="254">
                  <c:v>8.3268756512328306</c:v>
                </c:pt>
                <c:pt idx="255">
                  <c:v>8.3272670039425805</c:v>
                </c:pt>
                <c:pt idx="256">
                  <c:v>8.3276583294653008</c:v>
                </c:pt>
                <c:pt idx="257">
                  <c:v>8.3280496168159903</c:v>
                </c:pt>
                <c:pt idx="258">
                  <c:v>8.32844085499692</c:v>
                </c:pt>
                <c:pt idx="259">
                  <c:v>8.3288320329977292</c:v>
                </c:pt>
                <c:pt idx="260">
                  <c:v>8.3292231397955803</c:v>
                </c:pt>
                <c:pt idx="261">
                  <c:v>8.3296141643551902</c:v>
                </c:pt>
                <c:pt idx="262">
                  <c:v>8.33000509562895</c:v>
                </c:pt>
                <c:pt idx="263">
                  <c:v>8.3303959225570097</c:v>
                </c:pt>
                <c:pt idx="264">
                  <c:v>8.3307866340673602</c:v>
                </c:pt>
                <c:pt idx="265">
                  <c:v>8.3311772190759008</c:v>
                </c:pt>
                <c:pt idx="266">
                  <c:v>8.3315676664865492</c:v>
                </c:pt>
                <c:pt idx="267">
                  <c:v>8.3319579651912594</c:v>
                </c:pt>
                <c:pt idx="268">
                  <c:v>8.3323481040701601</c:v>
                </c:pt>
                <c:pt idx="269">
                  <c:v>8.3327380719915602</c:v>
                </c:pt>
                <c:pt idx="270">
                  <c:v>8.3331278578120394</c:v>
                </c:pt>
                <c:pt idx="271">
                  <c:v>8.3335174503765099</c:v>
                </c:pt>
                <c:pt idx="272">
                  <c:v>8.33390683851826</c:v>
                </c:pt>
                <c:pt idx="273">
                  <c:v>8.3342960110590205</c:v>
                </c:pt>
                <c:pt idx="274">
                  <c:v>8.3346849568089798</c:v>
                </c:pt>
                <c:pt idx="275">
                  <c:v>8.3350736645668704</c:v>
                </c:pt>
                <c:pt idx="276">
                  <c:v>8.3354621231199602</c:v>
                </c:pt>
                <c:pt idx="277">
                  <c:v>8.3358503212441395</c:v>
                </c:pt>
                <c:pt idx="278">
                  <c:v>8.3362382477039194</c:v>
                </c:pt>
                <c:pt idx="279">
                  <c:v>8.33662589125246</c:v>
                </c:pt>
                <c:pt idx="280">
                  <c:v>8.3370132406316007</c:v>
                </c:pt>
                <c:pt idx="281">
                  <c:v>8.3374002845718707</c:v>
                </c:pt>
                <c:pt idx="282">
                  <c:v>8.3377870117925301</c:v>
                </c:pt>
                <c:pt idx="283">
                  <c:v>8.3381734110015504</c:v>
                </c:pt>
                <c:pt idx="284">
                  <c:v>8.3385594708956301</c:v>
                </c:pt>
                <c:pt idx="285">
                  <c:v>8.3389451801601808</c:v>
                </c:pt>
                <c:pt idx="286">
                  <c:v>8.3393305274693592</c:v>
                </c:pt>
                <c:pt idx="287">
                  <c:v>8.3397155014860296</c:v>
                </c:pt>
                <c:pt idx="288">
                  <c:v>8.3401000908617799</c:v>
                </c:pt>
                <c:pt idx="289">
                  <c:v>8.3404842842368598</c:v>
                </c:pt>
                <c:pt idx="290">
                  <c:v>8.3408680702401998</c:v>
                </c:pt>
                <c:pt idx="291">
                  <c:v>8.3412514374893796</c:v>
                </c:pt>
                <c:pt idx="292">
                  <c:v>8.3416343745905603</c:v>
                </c:pt>
                <c:pt idx="293">
                  <c:v>8.3420168701384991</c:v>
                </c:pt>
                <c:pt idx="294">
                  <c:v>8.3423989127164901</c:v>
                </c:pt>
                <c:pt idx="295">
                  <c:v>8.3427804908962901</c:v>
                </c:pt>
                <c:pt idx="296">
                  <c:v>8.3431615932381096</c:v>
                </c:pt>
                <c:pt idx="297">
                  <c:v>8.3435422082905504</c:v>
                </c:pt>
                <c:pt idx="298">
                  <c:v>8.3439223245904905</c:v>
                </c:pt>
                <c:pt idx="299">
                  <c:v>8.3443019306631108</c:v>
                </c:pt>
                <c:pt idx="300">
                  <c:v>8.3446810150217399</c:v>
                </c:pt>
                <c:pt idx="301">
                  <c:v>8.3450595661678193</c:v>
                </c:pt>
                <c:pt idx="302">
                  <c:v>8.3454375725908196</c:v>
                </c:pt>
                <c:pt idx="303">
                  <c:v>8.3458150227681394</c:v>
                </c:pt>
                <c:pt idx="304">
                  <c:v>8.3461919051650195</c:v>
                </c:pt>
                <c:pt idx="305">
                  <c:v>8.3465682082344408</c:v>
                </c:pt>
                <c:pt idx="306">
                  <c:v>8.3469439204170399</c:v>
                </c:pt>
                <c:pt idx="307">
                  <c:v>8.3473190301409605</c:v>
                </c:pt>
                <c:pt idx="308">
                  <c:v>8.3476935258217697</c:v>
                </c:pt>
                <c:pt idx="309">
                  <c:v>8.3480673958623495</c:v>
                </c:pt>
                <c:pt idx="310">
                  <c:v>8.3484406286527104</c:v>
                </c:pt>
                <c:pt idx="311">
                  <c:v>8.3488132125699099</c:v>
                </c:pt>
                <c:pt idx="312">
                  <c:v>8.3491851359779297</c:v>
                </c:pt>
                <c:pt idx="313">
                  <c:v>8.3495563872274605</c:v>
                </c:pt>
                <c:pt idx="314">
                  <c:v>8.3499269546558192</c:v>
                </c:pt>
                <c:pt idx="315">
                  <c:v>8.3502968265867494</c:v>
                </c:pt>
                <c:pt idx="316">
                  <c:v>8.3506659913303007</c:v>
                </c:pt>
                <c:pt idx="317">
                  <c:v>8.3510344371826104</c:v>
                </c:pt>
                <c:pt idx="318">
                  <c:v>8.3514021524257593</c:v>
                </c:pt>
                <c:pt idx="319">
                  <c:v>8.3517691253275892</c:v>
                </c:pt>
                <c:pt idx="320">
                  <c:v>8.3521353441414998</c:v>
                </c:pt>
                <c:pt idx="321">
                  <c:v>8.3525007971062699</c:v>
                </c:pt>
                <c:pt idx="322">
                  <c:v>8.3528654724458509</c:v>
                </c:pt>
                <c:pt idx="323">
                  <c:v>8.3532293583691608</c:v>
                </c:pt>
                <c:pt idx="324">
                  <c:v>8.35359244306985</c:v>
                </c:pt>
                <c:pt idx="325">
                  <c:v>8.3539547147261199</c:v>
                </c:pt>
                <c:pt idx="326">
                  <c:v>8.3543161615004706</c:v>
                </c:pt>
                <c:pt idx="327">
                  <c:v>8.3546767715394594</c:v>
                </c:pt>
                <c:pt idx="328">
                  <c:v>8.3550365329734895</c:v>
                </c:pt>
                <c:pt idx="329">
                  <c:v>8.3553954339165095</c:v>
                </c:pt>
                <c:pt idx="330">
                  <c:v>8.3557534624658398</c:v>
                </c:pt>
                <c:pt idx="331">
                  <c:v>8.3561106067018205</c:v>
                </c:pt>
                <c:pt idx="332">
                  <c:v>8.3564668546876</c:v>
                </c:pt>
                <c:pt idx="333">
                  <c:v>8.3568221944688403</c:v>
                </c:pt>
                <c:pt idx="334">
                  <c:v>8.35717661407344</c:v>
                </c:pt>
                <c:pt idx="335">
                  <c:v>8.3575301015112302</c:v>
                </c:pt>
                <c:pt idx="336">
                  <c:v>8.35788264477371</c:v>
                </c:pt>
                <c:pt idx="337">
                  <c:v>8.3582342318336806</c:v>
                </c:pt>
                <c:pt idx="338">
                  <c:v>8.3585848506449807</c:v>
                </c:pt>
                <c:pt idx="339">
                  <c:v>8.35893448914217</c:v>
                </c:pt>
                <c:pt idx="340">
                  <c:v>8.3592831352401493</c:v>
                </c:pt>
                <c:pt idx="341">
                  <c:v>8.3596307768338907</c:v>
                </c:pt>
                <c:pt idx="342">
                  <c:v>8.3599774017980302</c:v>
                </c:pt>
                <c:pt idx="343">
                  <c:v>8.3603229979865699</c:v>
                </c:pt>
                <c:pt idx="344">
                  <c:v>8.3606675532324708</c:v>
                </c:pt>
                <c:pt idx="345">
                  <c:v>8.3610110553473298</c:v>
                </c:pt>
                <c:pt idx="346">
                  <c:v>8.3613534921209602</c:v>
                </c:pt>
                <c:pt idx="347">
                  <c:v>8.3616948513210598</c:v>
                </c:pt>
                <c:pt idx="348">
                  <c:v>8.3620351206927506</c:v>
                </c:pt>
                <c:pt idx="349">
                  <c:v>8.3623742879582394</c:v>
                </c:pt>
                <c:pt idx="350">
                  <c:v>8.3627123408163797</c:v>
                </c:pt>
                <c:pt idx="351">
                  <c:v>8.3630492669422694</c:v>
                </c:pt>
                <c:pt idx="352">
                  <c:v>8.3633850539867804</c:v>
                </c:pt>
                <c:pt idx="353">
                  <c:v>8.3637196895761896</c:v>
                </c:pt>
                <c:pt idx="354">
                  <c:v>8.3640531613117002</c:v>
                </c:pt>
                <c:pt idx="355">
                  <c:v>8.3643854567689804</c:v>
                </c:pt>
                <c:pt idx="356">
                  <c:v>8.3647165634977299</c:v>
                </c:pt>
                <c:pt idx="357">
                  <c:v>8.3650464690212001</c:v>
                </c:pt>
                <c:pt idx="358">
                  <c:v>8.3653751608356792</c:v>
                </c:pt>
                <c:pt idx="359">
                  <c:v>8.3657026264100693</c:v>
                </c:pt>
                <c:pt idx="360">
                  <c:v>8.3660288531853393</c:v>
                </c:pt>
                <c:pt idx="361">
                  <c:v>8.3663538285740504</c:v>
                </c:pt>
                <c:pt idx="362">
                  <c:v>8.3666775399598095</c:v>
                </c:pt>
                <c:pt idx="363">
                  <c:v>8.36699997469678</c:v>
                </c:pt>
                <c:pt idx="364">
                  <c:v>8.3673211201090893</c:v>
                </c:pt>
                <c:pt idx="365">
                  <c:v>8.3676409634903806</c:v>
                </c:pt>
                <c:pt idx="366">
                  <c:v>8.3679594921031502</c:v>
                </c:pt>
                <c:pt idx="367">
                  <c:v>8.3682766931782702</c:v>
                </c:pt>
                <c:pt idx="368">
                  <c:v>8.3685925539143593</c:v>
                </c:pt>
                <c:pt idx="369">
                  <c:v>8.3689070614772394</c:v>
                </c:pt>
                <c:pt idx="370">
                  <c:v>8.3692202029992995</c:v>
                </c:pt>
                <c:pt idx="371">
                  <c:v>8.3695319655789397</c:v>
                </c:pt>
                <c:pt idx="372">
                  <c:v>8.3698423362799392</c:v>
                </c:pt>
                <c:pt idx="373">
                  <c:v>8.3701513021307896</c:v>
                </c:pt>
                <c:pt idx="374">
                  <c:v>8.3704588501241499</c:v>
                </c:pt>
                <c:pt idx="375">
                  <c:v>8.3707649672161093</c:v>
                </c:pt>
                <c:pt idx="376">
                  <c:v>8.3710696403256097</c:v>
                </c:pt>
                <c:pt idx="377">
                  <c:v>8.3713728563337106</c:v>
                </c:pt>
                <c:pt idx="378">
                  <c:v>8.3716746020829707</c:v>
                </c:pt>
                <c:pt idx="379">
                  <c:v>8.3719748643767105</c:v>
                </c:pt>
                <c:pt idx="380">
                  <c:v>8.3722736299783698</c:v>
                </c:pt>
                <c:pt idx="381">
                  <c:v>8.3725708856107399</c:v>
                </c:pt>
                <c:pt idx="382">
                  <c:v>8.37286661795528</c:v>
                </c:pt>
                <c:pt idx="383">
                  <c:v>8.37316081365136</c:v>
                </c:pt>
                <c:pt idx="384">
                  <c:v>8.3734534592955701</c:v>
                </c:pt>
                <c:pt idx="385">
                  <c:v>8.37374454144088</c:v>
                </c:pt>
                <c:pt idx="386">
                  <c:v>8.3740340465959395</c:v>
                </c:pt>
                <c:pt idx="387">
                  <c:v>8.3743219612242701</c:v>
                </c:pt>
                <c:pt idx="388">
                  <c:v>8.3746082717435204</c:v>
                </c:pt>
                <c:pt idx="389">
                  <c:v>8.3748929645245695</c:v>
                </c:pt>
                <c:pt idx="390">
                  <c:v>8.3751760258908092</c:v>
                </c:pt>
                <c:pt idx="391">
                  <c:v>8.3754574421172805</c:v>
                </c:pt>
                <c:pt idx="392">
                  <c:v>8.3757371994297998</c:v>
                </c:pt>
                <c:pt idx="393">
                  <c:v>8.3760152840041702</c:v>
                </c:pt>
                <c:pt idx="394">
                  <c:v>8.3762916819652808</c:v>
                </c:pt>
                <c:pt idx="395">
                  <c:v>8.3765663793862402</c:v>
                </c:pt>
                <c:pt idx="396">
                  <c:v>8.3768393622874697</c:v>
                </c:pt>
                <c:pt idx="397">
                  <c:v>8.3771106166358393</c:v>
                </c:pt>
                <c:pt idx="398">
                  <c:v>8.3773801283437006</c:v>
                </c:pt>
                <c:pt idx="399">
                  <c:v>8.3776478832680201</c:v>
                </c:pt>
                <c:pt idx="400">
                  <c:v>8.37791386720939</c:v>
                </c:pt>
                <c:pt idx="401">
                  <c:v>8.3781780659110705</c:v>
                </c:pt>
                <c:pt idx="402">
                  <c:v>8.3784404650580608</c:v>
                </c:pt>
                <c:pt idx="403">
                  <c:v>8.3787010502760797</c:v>
                </c:pt>
                <c:pt idx="404">
                  <c:v>8.3789598071306006</c:v>
                </c:pt>
                <c:pt idx="405">
                  <c:v>8.3792167211258093</c:v>
                </c:pt>
                <c:pt idx="406">
                  <c:v>8.3794717777035999</c:v>
                </c:pt>
                <c:pt idx="407">
                  <c:v>8.3797249622425394</c:v>
                </c:pt>
                <c:pt idx="408">
                  <c:v>8.3799762600567895</c:v>
                </c:pt>
                <c:pt idx="409">
                  <c:v>8.3802256563950692</c:v>
                </c:pt>
                <c:pt idx="410">
                  <c:v>8.3804731364395604</c:v>
                </c:pt>
                <c:pt idx="411">
                  <c:v>8.3807186853047995</c:v>
                </c:pt>
                <c:pt idx="412">
                  <c:v>8.3809622880365993</c:v>
                </c:pt>
                <c:pt idx="413">
                  <c:v>8.3812039296108694</c:v>
                </c:pt>
                <c:pt idx="414">
                  <c:v>8.3814435949325201</c:v>
                </c:pt>
                <c:pt idx="415">
                  <c:v>8.3816812688342903</c:v>
                </c:pt>
                <c:pt idx="416">
                  <c:v>8.3819169360755605</c:v>
                </c:pt>
                <c:pt idx="417">
                  <c:v>8.3821505813411896</c:v>
                </c:pt>
                <c:pt idx="418">
                  <c:v>8.3823821892402908</c:v>
                </c:pt>
                <c:pt idx="419">
                  <c:v>8.3826117443049899</c:v>
                </c:pt>
                <c:pt idx="420">
                  <c:v>8.3828392309892497</c:v>
                </c:pt>
                <c:pt idx="421">
                  <c:v>8.3830646336675603</c:v>
                </c:pt>
                <c:pt idx="422">
                  <c:v>8.3832879366336801</c:v>
                </c:pt>
                <c:pt idx="423">
                  <c:v>8.3835091240993709</c:v>
                </c:pt>
                <c:pt idx="424">
                  <c:v>8.3837281801930494</c:v>
                </c:pt>
                <c:pt idx="425">
                  <c:v>8.3839450889585407</c:v>
                </c:pt>
                <c:pt idx="426">
                  <c:v>8.3841598343536496</c:v>
                </c:pt>
                <c:pt idx="427">
                  <c:v>8.3843724002488695</c:v>
                </c:pt>
                <c:pt idx="428">
                  <c:v>8.3845827704259701</c:v>
                </c:pt>
                <c:pt idx="429">
                  <c:v>8.3847909285766509</c:v>
                </c:pt>
                <c:pt idx="430">
                  <c:v>8.3849968583010597</c:v>
                </c:pt>
                <c:pt idx="431">
                  <c:v>8.3852005431064391</c:v>
                </c:pt>
                <c:pt idx="432">
                  <c:v>8.3854019664056398</c:v>
                </c:pt>
                <c:pt idx="433">
                  <c:v>8.3856011115156495</c:v>
                </c:pt>
                <c:pt idx="434">
                  <c:v>8.3857979616561398</c:v>
                </c:pt>
                <c:pt idx="435">
                  <c:v>8.3859924999479194</c:v>
                </c:pt>
                <c:pt idx="436">
                  <c:v>8.3861847094114701</c:v>
                </c:pt>
                <c:pt idx="437">
                  <c:v>8.3863745729653392</c:v>
                </c:pt>
                <c:pt idx="438">
                  <c:v>8.3865620734246207</c:v>
                </c:pt>
                <c:pt idx="439">
                  <c:v>8.3867471934993691</c:v>
                </c:pt>
                <c:pt idx="440">
                  <c:v>8.38692991579296</c:v>
                </c:pt>
                <c:pt idx="441">
                  <c:v>8.3871102228005494</c:v>
                </c:pt>
                <c:pt idx="442">
                  <c:v>8.3872880969073194</c:v>
                </c:pt>
                <c:pt idx="443">
                  <c:v>8.3874635203869108</c:v>
                </c:pt>
                <c:pt idx="444">
                  <c:v>8.3876364753996793</c:v>
                </c:pt>
                <c:pt idx="445">
                  <c:v>8.3878069439910306</c:v>
                </c:pt>
                <c:pt idx="446">
                  <c:v>8.3879749080896495</c:v>
                </c:pt>
                <c:pt idx="447">
                  <c:v>8.3881403495057896</c:v>
                </c:pt>
                <c:pt idx="448">
                  <c:v>8.3883032499294696</c:v>
                </c:pt>
                <c:pt idx="449">
                  <c:v>8.3884635909286906</c:v>
                </c:pt>
                <c:pt idx="450">
                  <c:v>8.3886213539476309</c:v>
                </c:pt>
                <c:pt idx="451">
                  <c:v>8.3887765203047895</c:v>
                </c:pt>
                <c:pt idx="452">
                  <c:v>8.3889290711911499</c:v>
                </c:pt>
                <c:pt idx="453">
                  <c:v>8.3890789876682401</c:v>
                </c:pt>
                <c:pt idx="454">
                  <c:v>8.3892262506662796</c:v>
                </c:pt>
                <c:pt idx="455">
                  <c:v>8.3893708409822096</c:v>
                </c:pt>
                <c:pt idx="456">
                  <c:v>8.3895127392777606</c:v>
                </c:pt>
                <c:pt idx="457">
                  <c:v>8.38965192607745</c:v>
                </c:pt>
                <c:pt idx="458">
                  <c:v>8.3897883817665804</c:v>
                </c:pt>
                <c:pt idx="459">
                  <c:v>8.3899220865892001</c:v>
                </c:pt>
                <c:pt idx="460">
                  <c:v>8.3900530206460804</c:v>
                </c:pt>
                <c:pt idx="461">
                  <c:v>8.3901811638925601</c:v>
                </c:pt>
                <c:pt idx="462">
                  <c:v>8.3903064961365299</c:v>
                </c:pt>
                <c:pt idx="463">
                  <c:v>8.3904289970361994</c:v>
                </c:pt>
                <c:pt idx="464">
                  <c:v>8.3905486460980292</c:v>
                </c:pt>
                <c:pt idx="465">
                  <c:v>8.3906654226744593</c:v>
                </c:pt>
                <c:pt idx="466">
                  <c:v>8.3907793059617397</c:v>
                </c:pt>
                <c:pt idx="467">
                  <c:v>8.3908902749976697</c:v>
                </c:pt>
                <c:pt idx="468">
                  <c:v>8.3909983086593591</c:v>
                </c:pt>
                <c:pt idx="469">
                  <c:v>8.3911033856608608</c:v>
                </c:pt>
                <c:pt idx="470">
                  <c:v>8.3912054845509196</c:v>
                </c:pt>
                <c:pt idx="471">
                  <c:v>8.3913045837105606</c:v>
                </c:pt>
                <c:pt idx="472">
                  <c:v>8.3914006613507492</c:v>
                </c:pt>
                <c:pt idx="473">
                  <c:v>8.3914936955099293</c:v>
                </c:pt>
                <c:pt idx="474">
                  <c:v>8.3915836640516392</c:v>
                </c:pt>
                <c:pt idx="475">
                  <c:v>8.3916705446620306</c:v>
                </c:pt>
                <c:pt idx="476">
                  <c:v>8.3917543148473204</c:v>
                </c:pt>
                <c:pt idx="477">
                  <c:v>8.3918349519313793</c:v>
                </c:pt>
                <c:pt idx="478">
                  <c:v>8.3919124330531005</c:v>
                </c:pt>
                <c:pt idx="479">
                  <c:v>8.3919867351638899</c:v>
                </c:pt>
                <c:pt idx="480">
                  <c:v>8.3920578350250796</c:v>
                </c:pt>
                <c:pt idx="481">
                  <c:v>8.3921257092053505</c:v>
                </c:pt>
                <c:pt idx="482">
                  <c:v>8.3921903340781707</c:v>
                </c:pt>
                <c:pt idx="483">
                  <c:v>8.3922516858191702</c:v>
                </c:pt>
                <c:pt idx="484">
                  <c:v>8.3923097404036806</c:v>
                </c:pt>
                <c:pt idx="485">
                  <c:v>8.3923644736041894</c:v>
                </c:pt>
                <c:pt idx="486">
                  <c:v>8.39241586098799</c:v>
                </c:pt>
                <c:pt idx="487">
                  <c:v>8.3924638779148797</c:v>
                </c:pt>
                <c:pt idx="488">
                  <c:v>8.3925084995351504</c:v>
                </c:pt>
                <c:pt idx="489">
                  <c:v>8.3925497007877503</c:v>
                </c:pt>
                <c:pt idx="490">
                  <c:v>8.3925874563989797</c:v>
                </c:pt>
                <c:pt idx="491">
                  <c:v>8.3926217408816797</c:v>
                </c:pt>
                <c:pt idx="492">
                  <c:v>8.3926525285353009</c:v>
                </c:pt>
                <c:pt idx="493">
                  <c:v>8.39267979344711</c:v>
                </c:pt>
                <c:pt idx="494">
                  <c:v>8.3927035094950195</c:v>
                </c:pt>
                <c:pt idx="495">
                  <c:v>8.3927236503527105</c:v>
                </c:pt>
                <c:pt idx="496">
                  <c:v>8.3927401894978608</c:v>
                </c:pt>
                <c:pt idx="497">
                  <c:v>8.3927531002249207</c:v>
                </c:pt>
                <c:pt idx="498">
                  <c:v>8.3927623556639599</c:v>
                </c:pt>
                <c:pt idx="499">
                  <c:v>8.3927679288083308</c:v>
                </c:pt>
                <c:pt idx="500">
                  <c:v>8.39276979255476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B98D-4508-9B45-42931555D091}"/>
            </c:ext>
          </c:extLst>
        </c:ser>
        <c:ser>
          <c:idx val="24"/>
          <c:order val="6"/>
          <c:tx>
            <c:strRef>
              <c:f>pH!$U$20</c:f>
              <c:strCache>
                <c:ptCount val="1"/>
                <c:pt idx="0">
                  <c:v>pH (1) @ t=8.64E6</c:v>
                </c:pt>
              </c:strCache>
            </c:strRef>
          </c:tx>
          <c:spPr>
            <a:ln w="12700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xVal>
            <c:numRef>
              <c:f>pH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!$U$21:$U$521</c:f>
              <c:numCache>
                <c:formatCode>General</c:formatCode>
                <c:ptCount val="501"/>
                <c:pt idx="0">
                  <c:v>8.1887380859430206</c:v>
                </c:pt>
                <c:pt idx="1">
                  <c:v>8.1888482585464608</c:v>
                </c:pt>
                <c:pt idx="2">
                  <c:v>8.1889597822228009</c:v>
                </c:pt>
                <c:pt idx="3">
                  <c:v>8.1890726760275996</c:v>
                </c:pt>
                <c:pt idx="4">
                  <c:v>8.1891869582589791</c:v>
                </c:pt>
                <c:pt idx="5">
                  <c:v>8.18930264638362</c:v>
                </c:pt>
                <c:pt idx="6">
                  <c:v>8.1894197569839697</c:v>
                </c:pt>
                <c:pt idx="7">
                  <c:v>8.1895383057228202</c:v>
                </c:pt>
                <c:pt idx="8">
                  <c:v>8.1896583073229792</c:v>
                </c:pt>
                <c:pt idx="9">
                  <c:v>8.1897797755603392</c:v>
                </c:pt>
                <c:pt idx="10">
                  <c:v>8.1899027232685899</c:v>
                </c:pt>
                <c:pt idx="11">
                  <c:v>8.1900271623537702</c:v>
                </c:pt>
                <c:pt idx="12">
                  <c:v>8.1901531038172699</c:v>
                </c:pt>
                <c:pt idx="13">
                  <c:v>8.1902805577855897</c:v>
                </c:pt>
                <c:pt idx="14">
                  <c:v>8.1904095335455196</c:v>
                </c:pt>
                <c:pt idx="15">
                  <c:v>8.1905400395834107</c:v>
                </c:pt>
                <c:pt idx="16">
                  <c:v>8.1906720836274705</c:v>
                </c:pt>
                <c:pt idx="17">
                  <c:v>8.1908056726918499</c:v>
                </c:pt>
                <c:pt idx="18">
                  <c:v>8.1909408131217294</c:v>
                </c:pt>
                <c:pt idx="19">
                  <c:v>8.1910775106386193</c:v>
                </c:pt>
                <c:pt idx="20">
                  <c:v>8.1912157703850195</c:v>
                </c:pt>
                <c:pt idx="21">
                  <c:v>8.1913555969680498</c:v>
                </c:pt>
                <c:pt idx="22">
                  <c:v>8.1914969945014704</c:v>
                </c:pt>
                <c:pt idx="23">
                  <c:v>8.1916399666457806</c:v>
                </c:pt>
                <c:pt idx="24">
                  <c:v>8.1917845166460097</c:v>
                </c:pt>
                <c:pt idx="25">
                  <c:v>8.1919306473671991</c:v>
                </c:pt>
                <c:pt idx="26">
                  <c:v>8.1920783613271695</c:v>
                </c:pt>
                <c:pt idx="27">
                  <c:v>8.1922276607267701</c:v>
                </c:pt>
                <c:pt idx="28">
                  <c:v>8.1923785474774107</c:v>
                </c:pt>
                <c:pt idx="29">
                  <c:v>8.1925310232260102</c:v>
                </c:pt>
                <c:pt idx="30">
                  <c:v>8.1926850893773793</c:v>
                </c:pt>
                <c:pt idx="31">
                  <c:v>8.1928407471141806</c:v>
                </c:pt>
                <c:pt idx="32">
                  <c:v>8.1929979974145297</c:v>
                </c:pt>
                <c:pt idx="33">
                  <c:v>8.1931568410674203</c:v>
                </c:pt>
                <c:pt idx="34">
                  <c:v>8.1933172786861892</c:v>
                </c:pt>
                <c:pt idx="35">
                  <c:v>8.1934793107199795</c:v>
                </c:pt>
                <c:pt idx="36">
                  <c:v>8.1936429374636504</c:v>
                </c:pt>
                <c:pt idx="37">
                  <c:v>8.1938081590660499</c:v>
                </c:pt>
                <c:pt idx="38">
                  <c:v>8.1939749755369498</c:v>
                </c:pt>
                <c:pt idx="39">
                  <c:v>8.1941433867527795</c:v>
                </c:pt>
                <c:pt idx="40">
                  <c:v>8.1943133924613001</c:v>
                </c:pt>
                <c:pt idx="41">
                  <c:v>8.1944849922852896</c:v>
                </c:pt>
                <c:pt idx="42">
                  <c:v>8.1946581857255403</c:v>
                </c:pt>
                <c:pt idx="43">
                  <c:v>8.1948329721631108</c:v>
                </c:pt>
                <c:pt idx="44">
                  <c:v>8.1950093508610795</c:v>
                </c:pt>
                <c:pt idx="45">
                  <c:v>8.1951873209658199</c:v>
                </c:pt>
                <c:pt idx="46">
                  <c:v>8.1953668815079208</c:v>
                </c:pt>
                <c:pt idx="47">
                  <c:v>8.1955480314028399</c:v>
                </c:pt>
                <c:pt idx="48">
                  <c:v>8.1957307694513695</c:v>
                </c:pt>
                <c:pt idx="49">
                  <c:v>8.1959150943399006</c:v>
                </c:pt>
                <c:pt idx="50">
                  <c:v>8.1961010046406795</c:v>
                </c:pt>
                <c:pt idx="51">
                  <c:v>8.1962884988119793</c:v>
                </c:pt>
                <c:pt idx="52">
                  <c:v>8.1964775751982497</c:v>
                </c:pt>
                <c:pt idx="53">
                  <c:v>8.1966682320303601</c:v>
                </c:pt>
                <c:pt idx="54">
                  <c:v>8.1968604674258501</c:v>
                </c:pt>
                <c:pt idx="55">
                  <c:v>8.1970542793892491</c:v>
                </c:pt>
                <c:pt idx="56">
                  <c:v>8.1972496658125191</c:v>
                </c:pt>
                <c:pt idx="57">
                  <c:v>8.1974466244755906</c:v>
                </c:pt>
                <c:pt idx="58">
                  <c:v>8.1976451530469596</c:v>
                </c:pt>
                <c:pt idx="59">
                  <c:v>8.1978452490844997</c:v>
                </c:pt>
                <c:pt idx="60">
                  <c:v>8.1980469100362807</c:v>
                </c:pt>
                <c:pt idx="61">
                  <c:v>8.1982501332415598</c:v>
                </c:pt>
                <c:pt idx="62">
                  <c:v>8.1984549159318494</c:v>
                </c:pt>
                <c:pt idx="63">
                  <c:v>8.1986612552321301</c:v>
                </c:pt>
                <c:pt idx="64">
                  <c:v>8.1988691481621494</c:v>
                </c:pt>
                <c:pt idx="65">
                  <c:v>8.1990785916377593</c:v>
                </c:pt>
                <c:pt idx="66">
                  <c:v>8.1992895824723995</c:v>
                </c:pt>
                <c:pt idx="67">
                  <c:v>8.1995021173786693</c:v>
                </c:pt>
                <c:pt idx="68">
                  <c:v>8.1997161929698805</c:v>
                </c:pt>
                <c:pt idx="69">
                  <c:v>8.1999318057617696</c:v>
                </c:pt>
                <c:pt idx="70">
                  <c:v>8.2001489521741799</c:v>
                </c:pt>
                <c:pt idx="71">
                  <c:v>8.2003676285328595</c:v>
                </c:pt>
                <c:pt idx="72">
                  <c:v>8.2005878310711999</c:v>
                </c:pt>
                <c:pt idx="73">
                  <c:v>8.2008095559320999</c:v>
                </c:pt>
                <c:pt idx="74">
                  <c:v>8.2010327991697505</c:v>
                </c:pt>
                <c:pt idx="75">
                  <c:v>8.2012575567515302</c:v>
                </c:pt>
                <c:pt idx="76">
                  <c:v>8.2014838245597996</c:v>
                </c:pt>
                <c:pt idx="77">
                  <c:v>8.2017115983937892</c:v>
                </c:pt>
                <c:pt idx="78">
                  <c:v>8.2019408739713704</c:v>
                </c:pt>
                <c:pt idx="79">
                  <c:v>8.2021716469309496</c:v>
                </c:pt>
                <c:pt idx="80">
                  <c:v>8.2024039128331605</c:v>
                </c:pt>
                <c:pt idx="81">
                  <c:v>8.2026376671627403</c:v>
                </c:pt>
                <c:pt idx="82">
                  <c:v>8.2028729053301799</c:v>
                </c:pt>
                <c:pt idx="83">
                  <c:v>8.2031096226734892</c:v>
                </c:pt>
                <c:pt idx="84">
                  <c:v>8.2033478144598195</c:v>
                </c:pt>
                <c:pt idx="85">
                  <c:v>8.2035874758871206</c:v>
                </c:pt>
                <c:pt idx="86">
                  <c:v>8.2038286020857196</c:v>
                </c:pt>
                <c:pt idx="87">
                  <c:v>8.20407118811986</c:v>
                </c:pt>
                <c:pt idx="88">
                  <c:v>8.2043152289892003</c:v>
                </c:pt>
                <c:pt idx="89">
                  <c:v>8.2045607196302601</c:v>
                </c:pt>
                <c:pt idx="90">
                  <c:v>8.2048076549178202</c:v>
                </c:pt>
                <c:pt idx="91">
                  <c:v>8.2050560296662791</c:v>
                </c:pt>
                <c:pt idx="92">
                  <c:v>8.2053058386309594</c:v>
                </c:pt>
                <c:pt idx="93">
                  <c:v>8.20555707650934</c:v>
                </c:pt>
                <c:pt idx="94">
                  <c:v>8.2058097379422694</c:v>
                </c:pt>
                <c:pt idx="95">
                  <c:v>8.2060638175151599</c:v>
                </c:pt>
                <c:pt idx="96">
                  <c:v>8.2063193097589995</c:v>
                </c:pt>
                <c:pt idx="97">
                  <c:v>8.2065762091515193</c:v>
                </c:pt>
                <c:pt idx="98">
                  <c:v>8.2068345101181297</c:v>
                </c:pt>
                <c:pt idx="99">
                  <c:v>8.2070942070328901</c:v>
                </c:pt>
                <c:pt idx="100">
                  <c:v>8.2073552942194699</c:v>
                </c:pt>
                <c:pt idx="101">
                  <c:v>8.20761776595198</c:v>
                </c:pt>
                <c:pt idx="102">
                  <c:v>8.2078816164558308</c:v>
                </c:pt>
                <c:pt idx="103">
                  <c:v>8.2081468399084994</c:v>
                </c:pt>
                <c:pt idx="104">
                  <c:v>8.2084134304403094</c:v>
                </c:pt>
                <c:pt idx="105">
                  <c:v>8.2086813821351203</c:v>
                </c:pt>
                <c:pt idx="106">
                  <c:v>8.2089506890309902</c:v>
                </c:pt>
                <c:pt idx="107">
                  <c:v>8.2092213451208593</c:v>
                </c:pt>
                <c:pt idx="108">
                  <c:v>8.2094933443531097</c:v>
                </c:pt>
                <c:pt idx="109">
                  <c:v>8.2097666806321605</c:v>
                </c:pt>
                <c:pt idx="110">
                  <c:v>8.21004134781899</c:v>
                </c:pt>
                <c:pt idx="111">
                  <c:v>8.2103173397316702</c:v>
                </c:pt>
                <c:pt idx="112">
                  <c:v>8.2105946501458291</c:v>
                </c:pt>
                <c:pt idx="113">
                  <c:v>8.2108732727951104</c:v>
                </c:pt>
                <c:pt idx="114">
                  <c:v>8.2111532013715998</c:v>
                </c:pt>
                <c:pt idx="115">
                  <c:v>8.2114344295262391</c:v>
                </c:pt>
                <c:pt idx="116">
                  <c:v>8.2117169508692101</c:v>
                </c:pt>
                <c:pt idx="117">
                  <c:v>8.2120007589702908</c:v>
                </c:pt>
                <c:pt idx="118">
                  <c:v>8.2122858473591904</c:v>
                </c:pt>
                <c:pt idx="119">
                  <c:v>8.2125722095258702</c:v>
                </c:pt>
                <c:pt idx="120">
                  <c:v>8.2128598389208598</c:v>
                </c:pt>
                <c:pt idx="121">
                  <c:v>8.2131487289555594</c:v>
                </c:pt>
                <c:pt idx="122">
                  <c:v>8.2134388730024508</c:v>
                </c:pt>
                <c:pt idx="123">
                  <c:v>8.2137302643954406</c:v>
                </c:pt>
                <c:pt idx="124">
                  <c:v>8.2140228964300199</c:v>
                </c:pt>
                <c:pt idx="125">
                  <c:v>8.2143167623635698</c:v>
                </c:pt>
                <c:pt idx="126">
                  <c:v>8.2146118554155301</c:v>
                </c:pt>
                <c:pt idx="127">
                  <c:v>8.2149081687676304</c:v>
                </c:pt>
                <c:pt idx="128">
                  <c:v>8.2152056955640695</c:v>
                </c:pt>
                <c:pt idx="129">
                  <c:v>8.2155044289117605</c:v>
                </c:pt>
                <c:pt idx="130">
                  <c:v>8.2158043618804193</c:v>
                </c:pt>
                <c:pt idx="131">
                  <c:v>8.2161054875028299</c:v>
                </c:pt>
                <c:pt idx="132">
                  <c:v>8.2164077987749593</c:v>
                </c:pt>
                <c:pt idx="133">
                  <c:v>8.2167112886561409</c:v>
                </c:pt>
                <c:pt idx="134">
                  <c:v>8.2170159500692002</c:v>
                </c:pt>
                <c:pt idx="135">
                  <c:v>8.2173217759006292</c:v>
                </c:pt>
                <c:pt idx="136">
                  <c:v>8.2176287590007302</c:v>
                </c:pt>
                <c:pt idx="137">
                  <c:v>8.2179368921837508</c:v>
                </c:pt>
                <c:pt idx="138">
                  <c:v>8.2182461682279797</c:v>
                </c:pt>
                <c:pt idx="139">
                  <c:v>8.2185565798759708</c:v>
                </c:pt>
                <c:pt idx="140">
                  <c:v>8.2188681198345694</c:v>
                </c:pt>
                <c:pt idx="141">
                  <c:v>8.2191807807750994</c:v>
                </c:pt>
                <c:pt idx="142">
                  <c:v>8.2194945553334797</c:v>
                </c:pt>
                <c:pt idx="143">
                  <c:v>8.2198094361103102</c:v>
                </c:pt>
                <c:pt idx="144">
                  <c:v>8.2201254156710295</c:v>
                </c:pt>
                <c:pt idx="145">
                  <c:v>8.2204424865460304</c:v>
                </c:pt>
                <c:pt idx="146">
                  <c:v>8.2207606412307292</c:v>
                </c:pt>
                <c:pt idx="147">
                  <c:v>8.2210798721857294</c:v>
                </c:pt>
                <c:pt idx="148">
                  <c:v>8.2214001718369207</c:v>
                </c:pt>
                <c:pt idx="149">
                  <c:v>8.2217215325755895</c:v>
                </c:pt>
                <c:pt idx="150">
                  <c:v>8.2220439467585003</c:v>
                </c:pt>
                <c:pt idx="151">
                  <c:v>8.2223674067080701</c:v>
                </c:pt>
                <c:pt idx="152">
                  <c:v>8.2226919047124092</c:v>
                </c:pt>
                <c:pt idx="153">
                  <c:v>8.2230174330254702</c:v>
                </c:pt>
                <c:pt idx="154">
                  <c:v>8.2233439838671707</c:v>
                </c:pt>
                <c:pt idx="155">
                  <c:v>8.2236715494234396</c:v>
                </c:pt>
                <c:pt idx="156">
                  <c:v>8.2240001218464105</c:v>
                </c:pt>
                <c:pt idx="157">
                  <c:v>8.2243296932544503</c:v>
                </c:pt>
                <c:pt idx="158">
                  <c:v>8.2246602557323296</c:v>
                </c:pt>
                <c:pt idx="159">
                  <c:v>8.2249918013312797</c:v>
                </c:pt>
                <c:pt idx="160">
                  <c:v>8.2253243220691594</c:v>
                </c:pt>
                <c:pt idx="161">
                  <c:v>8.2256578099305209</c:v>
                </c:pt>
                <c:pt idx="162">
                  <c:v>8.2259922568667196</c:v>
                </c:pt>
                <c:pt idx="163">
                  <c:v>8.2263276547960604</c:v>
                </c:pt>
                <c:pt idx="164">
                  <c:v>8.2266639956038699</c:v>
                </c:pt>
                <c:pt idx="165">
                  <c:v>8.2270012711426102</c:v>
                </c:pt>
                <c:pt idx="166">
                  <c:v>8.2273394732320408</c:v>
                </c:pt>
                <c:pt idx="167">
                  <c:v>8.22767859365924</c:v>
                </c:pt>
                <c:pt idx="168">
                  <c:v>8.2280186241788194</c:v>
                </c:pt>
                <c:pt idx="169">
                  <c:v>8.2283595565129293</c:v>
                </c:pt>
                <c:pt idx="170">
                  <c:v>8.2287013823514794</c:v>
                </c:pt>
                <c:pt idx="171">
                  <c:v>8.2290440933521705</c:v>
                </c:pt>
                <c:pt idx="172">
                  <c:v>8.2293876811406399</c:v>
                </c:pt>
                <c:pt idx="173">
                  <c:v>8.2297321373105703</c:v>
                </c:pt>
                <c:pt idx="174">
                  <c:v>8.2300774534238208</c:v>
                </c:pt>
                <c:pt idx="175">
                  <c:v>8.2304236210105195</c:v>
                </c:pt>
                <c:pt idx="176">
                  <c:v>8.2307706315691895</c:v>
                </c:pt>
                <c:pt idx="177">
                  <c:v>8.2311184765668592</c:v>
                </c:pt>
                <c:pt idx="178">
                  <c:v>8.2314671474391705</c:v>
                </c:pt>
                <c:pt idx="179">
                  <c:v>8.2318166355905298</c:v>
                </c:pt>
                <c:pt idx="180">
                  <c:v>8.2321669323942004</c:v>
                </c:pt>
                <c:pt idx="181">
                  <c:v>8.2325180291924003</c:v>
                </c:pt>
                <c:pt idx="182">
                  <c:v>8.2328699172964495</c:v>
                </c:pt>
                <c:pt idx="183">
                  <c:v>8.2332225879868997</c:v>
                </c:pt>
                <c:pt idx="184">
                  <c:v>8.2335760325136107</c:v>
                </c:pt>
                <c:pt idx="185">
                  <c:v>8.2339302420958802</c:v>
                </c:pt>
                <c:pt idx="186">
                  <c:v>8.2342852079226105</c:v>
                </c:pt>
                <c:pt idx="187">
                  <c:v>8.2346409211523497</c:v>
                </c:pt>
                <c:pt idx="188">
                  <c:v>8.2349973729134796</c:v>
                </c:pt>
                <c:pt idx="189">
                  <c:v>8.2353545543042905</c:v>
                </c:pt>
                <c:pt idx="190">
                  <c:v>8.2357124563931308</c:v>
                </c:pt>
                <c:pt idx="191">
                  <c:v>8.2360710702185003</c:v>
                </c:pt>
                <c:pt idx="192">
                  <c:v>8.2364303867891806</c:v>
                </c:pt>
                <c:pt idx="193">
                  <c:v>8.2367903970843699</c:v>
                </c:pt>
                <c:pt idx="194">
                  <c:v>8.2371510920537698</c:v>
                </c:pt>
                <c:pt idx="195">
                  <c:v>8.2375124626177598</c:v>
                </c:pt>
                <c:pt idx="196">
                  <c:v>8.2378744996674609</c:v>
                </c:pt>
                <c:pt idx="197">
                  <c:v>8.23823719406486</c:v>
                </c:pt>
                <c:pt idx="198">
                  <c:v>8.23860053664297</c:v>
                </c:pt>
                <c:pt idx="199">
                  <c:v>8.2389645182059308</c:v>
                </c:pt>
                <c:pt idx="200">
                  <c:v>8.2393291295291107</c:v>
                </c:pt>
                <c:pt idx="201">
                  <c:v>8.2396943613592395</c:v>
                </c:pt>
                <c:pt idx="202">
                  <c:v>8.2400602044145401</c:v>
                </c:pt>
                <c:pt idx="203">
                  <c:v>8.2404266493848297</c:v>
                </c:pt>
                <c:pt idx="204">
                  <c:v>8.2407936869316494</c:v>
                </c:pt>
                <c:pt idx="205">
                  <c:v>8.2411613076883601</c:v>
                </c:pt>
                <c:pt idx="206">
                  <c:v>8.2415295022603008</c:v>
                </c:pt>
                <c:pt idx="207">
                  <c:v>8.2418982612248701</c:v>
                </c:pt>
                <c:pt idx="208">
                  <c:v>8.2422675751316703</c:v>
                </c:pt>
                <c:pt idx="209">
                  <c:v>8.2426374345025906</c:v>
                </c:pt>
                <c:pt idx="210">
                  <c:v>8.2430078298319795</c:v>
                </c:pt>
                <c:pt idx="211">
                  <c:v>8.2433787515866808</c:v>
                </c:pt>
                <c:pt idx="212">
                  <c:v>8.2437501902062404</c:v>
                </c:pt>
                <c:pt idx="213">
                  <c:v>8.2441221361029502</c:v>
                </c:pt>
                <c:pt idx="214">
                  <c:v>8.2444945796619908</c:v>
                </c:pt>
                <c:pt idx="215">
                  <c:v>8.2448675112415497</c:v>
                </c:pt>
                <c:pt idx="216">
                  <c:v>8.2452409211729201</c:v>
                </c:pt>
                <c:pt idx="217">
                  <c:v>8.2456147997606397</c:v>
                </c:pt>
                <c:pt idx="218">
                  <c:v>8.2459891372825496</c:v>
                </c:pt>
                <c:pt idx="219">
                  <c:v>8.2463639239899695</c:v>
                </c:pt>
                <c:pt idx="220">
                  <c:v>8.2467391501077607</c:v>
                </c:pt>
                <c:pt idx="221">
                  <c:v>8.2471148058344692</c:v>
                </c:pt>
                <c:pt idx="222">
                  <c:v>8.2474908813424097</c:v>
                </c:pt>
                <c:pt idx="223">
                  <c:v>8.2478673667777702</c:v>
                </c:pt>
                <c:pt idx="224">
                  <c:v>8.2482442522607506</c:v>
                </c:pt>
                <c:pt idx="225">
                  <c:v>8.2486215278856303</c:v>
                </c:pt>
                <c:pt idx="226">
                  <c:v>8.2489991837208905</c:v>
                </c:pt>
                <c:pt idx="227">
                  <c:v>8.2493772098093299</c:v>
                </c:pt>
                <c:pt idx="228">
                  <c:v>8.2497555961681392</c:v>
                </c:pt>
                <c:pt idx="229">
                  <c:v>8.2501343327890293</c:v>
                </c:pt>
                <c:pt idx="230">
                  <c:v>8.2505134096383106</c:v>
                </c:pt>
                <c:pt idx="231">
                  <c:v>8.2508928166570108</c:v>
                </c:pt>
                <c:pt idx="232">
                  <c:v>8.2512725437609493</c:v>
                </c:pt>
                <c:pt idx="233">
                  <c:v>8.2516525808408598</c:v>
                </c:pt>
                <c:pt idx="234">
                  <c:v>8.2520329177624703</c:v>
                </c:pt>
                <c:pt idx="235">
                  <c:v>8.2524135443665791</c:v>
                </c:pt>
                <c:pt idx="236">
                  <c:v>8.2527944504691995</c:v>
                </c:pt>
                <c:pt idx="237">
                  <c:v>8.25317562586158</c:v>
                </c:pt>
                <c:pt idx="238">
                  <c:v>8.2535570603103707</c:v>
                </c:pt>
                <c:pt idx="239">
                  <c:v>8.2539387435576295</c:v>
                </c:pt>
                <c:pt idx="240">
                  <c:v>8.2543206653209804</c:v>
                </c:pt>
                <c:pt idx="241">
                  <c:v>8.2547028152936601</c:v>
                </c:pt>
                <c:pt idx="242">
                  <c:v>8.2550851831445904</c:v>
                </c:pt>
                <c:pt idx="243">
                  <c:v>8.2554677585185008</c:v>
                </c:pt>
                <c:pt idx="244">
                  <c:v>8.2558505310359802</c:v>
                </c:pt>
                <c:pt idx="245">
                  <c:v>8.2562334902935302</c:v>
                </c:pt>
                <c:pt idx="246">
                  <c:v>8.2566166258636997</c:v>
                </c:pt>
                <c:pt idx="247">
                  <c:v>8.2569999272951193</c:v>
                </c:pt>
                <c:pt idx="248">
                  <c:v>8.2573833841125808</c:v>
                </c:pt>
                <c:pt idx="249">
                  <c:v>8.2577669858170903</c:v>
                </c:pt>
                <c:pt idx="250">
                  <c:v>8.2581507218859702</c:v>
                </c:pt>
                <c:pt idx="251">
                  <c:v>8.2585345817729099</c:v>
                </c:pt>
                <c:pt idx="252">
                  <c:v>8.2589185549080195</c:v>
                </c:pt>
                <c:pt idx="253">
                  <c:v>8.2593026306979098</c:v>
                </c:pt>
                <c:pt idx="254">
                  <c:v>8.2596867985257205</c:v>
                </c:pt>
                <c:pt idx="255">
                  <c:v>8.2600710477512198</c:v>
                </c:pt>
                <c:pt idx="256">
                  <c:v>8.2604553677108292</c:v>
                </c:pt>
                <c:pt idx="257">
                  <c:v>8.2608397477176805</c:v>
                </c:pt>
                <c:pt idx="258">
                  <c:v>8.2612241770616706</c:v>
                </c:pt>
                <c:pt idx="259">
                  <c:v>8.2616086450095292</c:v>
                </c:pt>
                <c:pt idx="260">
                  <c:v>8.2619931408048206</c:v>
                </c:pt>
                <c:pt idx="261">
                  <c:v>8.26237765366802</c:v>
                </c:pt>
                <c:pt idx="262">
                  <c:v>8.2627621727965401</c:v>
                </c:pt>
                <c:pt idx="263">
                  <c:v>8.2631466873647792</c:v>
                </c:pt>
                <c:pt idx="264">
                  <c:v>8.2635311865241494</c:v>
                </c:pt>
                <c:pt idx="265">
                  <c:v>8.2639156594031</c:v>
                </c:pt>
                <c:pt idx="266">
                  <c:v>8.2643000951071794</c:v>
                </c:pt>
                <c:pt idx="267">
                  <c:v>8.2646844827190193</c:v>
                </c:pt>
                <c:pt idx="268">
                  <c:v>8.2650688112983897</c:v>
                </c:pt>
                <c:pt idx="269">
                  <c:v>8.2654530698822199</c:v>
                </c:pt>
                <c:pt idx="270">
                  <c:v>8.2658372474845905</c:v>
                </c:pt>
                <c:pt idx="271">
                  <c:v>8.2662213330967802</c:v>
                </c:pt>
                <c:pt idx="272">
                  <c:v>8.2666053156872596</c:v>
                </c:pt>
                <c:pt idx="273">
                  <c:v>8.2669891842017194</c:v>
                </c:pt>
                <c:pt idx="274">
                  <c:v>8.2673729275630503</c:v>
                </c:pt>
                <c:pt idx="275">
                  <c:v>8.2677565346713706</c:v>
                </c:pt>
                <c:pt idx="276">
                  <c:v>8.2681399944040095</c:v>
                </c:pt>
                <c:pt idx="277">
                  <c:v>8.2685232956155303</c:v>
                </c:pt>
                <c:pt idx="278">
                  <c:v>8.2689064271376793</c:v>
                </c:pt>
                <c:pt idx="279">
                  <c:v>8.2692893777794296</c:v>
                </c:pt>
                <c:pt idx="280">
                  <c:v>8.2696721363269194</c:v>
                </c:pt>
                <c:pt idx="281">
                  <c:v>8.2700546915434892</c:v>
                </c:pt>
                <c:pt idx="282">
                  <c:v>8.2704370321696192</c:v>
                </c:pt>
                <c:pt idx="283">
                  <c:v>8.2708191469229</c:v>
                </c:pt>
                <c:pt idx="284">
                  <c:v>8.2712010244980601</c:v>
                </c:pt>
                <c:pt idx="285">
                  <c:v>8.2715826535668899</c:v>
                </c:pt>
                <c:pt idx="286">
                  <c:v>8.2719640227782101</c:v>
                </c:pt>
                <c:pt idx="287">
                  <c:v>8.2723451207578709</c:v>
                </c:pt>
                <c:pt idx="288">
                  <c:v>8.2727259361086602</c:v>
                </c:pt>
                <c:pt idx="289">
                  <c:v>8.2731064574103002</c:v>
                </c:pt>
                <c:pt idx="290">
                  <c:v>8.2734866732193808</c:v>
                </c:pt>
                <c:pt idx="291">
                  <c:v>8.2738665720693199</c:v>
                </c:pt>
                <c:pt idx="292">
                  <c:v>8.2742461424702807</c:v>
                </c:pt>
                <c:pt idx="293">
                  <c:v>8.2746253729091492</c:v>
                </c:pt>
                <c:pt idx="294">
                  <c:v>8.27500425184944</c:v>
                </c:pt>
                <c:pt idx="295">
                  <c:v>8.2753827677312302</c:v>
                </c:pt>
                <c:pt idx="296">
                  <c:v>8.2757609089711295</c:v>
                </c:pt>
                <c:pt idx="297">
                  <c:v>8.2761386639621293</c:v>
                </c:pt>
                <c:pt idx="298">
                  <c:v>8.2765160210736095</c:v>
                </c:pt>
                <c:pt idx="299">
                  <c:v>8.2768929686511594</c:v>
                </c:pt>
                <c:pt idx="300">
                  <c:v>8.2772694950166006</c:v>
                </c:pt>
                <c:pt idx="301">
                  <c:v>8.2776455884677702</c:v>
                </c:pt>
                <c:pt idx="302">
                  <c:v>8.27802123727853</c:v>
                </c:pt>
                <c:pt idx="303">
                  <c:v>8.2783964296985992</c:v>
                </c:pt>
                <c:pt idx="304">
                  <c:v>8.2787711539534907</c:v>
                </c:pt>
                <c:pt idx="305">
                  <c:v>8.2791453982443599</c:v>
                </c:pt>
                <c:pt idx="306">
                  <c:v>8.2795191507479196</c:v>
                </c:pt>
                <c:pt idx="307">
                  <c:v>8.2798923996163207</c:v>
                </c:pt>
                <c:pt idx="308">
                  <c:v>8.2802651329769894</c:v>
                </c:pt>
                <c:pt idx="309">
                  <c:v>8.2806373389325696</c:v>
                </c:pt>
                <c:pt idx="310">
                  <c:v>8.2810090055606995</c:v>
                </c:pt>
                <c:pt idx="311">
                  <c:v>8.2813801209139708</c:v>
                </c:pt>
                <c:pt idx="312">
                  <c:v>8.2817506730196797</c:v>
                </c:pt>
                <c:pt idx="313">
                  <c:v>8.2821206498798006</c:v>
                </c:pt>
                <c:pt idx="314">
                  <c:v>8.2824900394706997</c:v>
                </c:pt>
                <c:pt idx="315">
                  <c:v>8.2828588297430894</c:v>
                </c:pt>
                <c:pt idx="316">
                  <c:v>8.2832270086218092</c:v>
                </c:pt>
                <c:pt idx="317">
                  <c:v>8.2835945640056696</c:v>
                </c:pt>
                <c:pt idx="318">
                  <c:v>8.2839614837672606</c:v>
                </c:pt>
                <c:pt idx="319">
                  <c:v>8.2843277557528303</c:v>
                </c:pt>
                <c:pt idx="320">
                  <c:v>8.2846933677820207</c:v>
                </c:pt>
                <c:pt idx="321">
                  <c:v>8.2850583076477502</c:v>
                </c:pt>
                <c:pt idx="322">
                  <c:v>8.2854225631159597</c:v>
                </c:pt>
                <c:pt idx="323">
                  <c:v>8.28578612192549</c:v>
                </c:pt>
                <c:pt idx="324">
                  <c:v>8.2861489717877799</c:v>
                </c:pt>
                <c:pt idx="325">
                  <c:v>8.2865111003867398</c:v>
                </c:pt>
                <c:pt idx="326">
                  <c:v>8.2868724953784803</c:v>
                </c:pt>
                <c:pt idx="327">
                  <c:v>8.2872331443911307</c:v>
                </c:pt>
                <c:pt idx="328">
                  <c:v>8.2875930350245799</c:v>
                </c:pt>
                <c:pt idx="329">
                  <c:v>8.2879521548502808</c:v>
                </c:pt>
                <c:pt idx="330">
                  <c:v>8.2883104914109502</c:v>
                </c:pt>
                <c:pt idx="331">
                  <c:v>8.2886680322204001</c:v>
                </c:pt>
                <c:pt idx="332">
                  <c:v>8.2890247647632407</c:v>
                </c:pt>
                <c:pt idx="333">
                  <c:v>8.2893806764946092</c:v>
                </c:pt>
                <c:pt idx="334">
                  <c:v>8.2897357548399793</c:v>
                </c:pt>
                <c:pt idx="335">
                  <c:v>8.2900899871948006</c:v>
                </c:pt>
                <c:pt idx="336">
                  <c:v>8.2904433609243</c:v>
                </c:pt>
                <c:pt idx="337">
                  <c:v>8.2907958633631598</c:v>
                </c:pt>
                <c:pt idx="338">
                  <c:v>8.2911474818152602</c:v>
                </c:pt>
                <c:pt idx="339">
                  <c:v>8.2914982035533598</c:v>
                </c:pt>
                <c:pt idx="340">
                  <c:v>8.2918480158188004</c:v>
                </c:pt>
                <c:pt idx="341">
                  <c:v>8.2921969058212195</c:v>
                </c:pt>
                <c:pt idx="342">
                  <c:v>8.2925448607382304</c:v>
                </c:pt>
                <c:pt idx="343">
                  <c:v>8.2928918677151096</c:v>
                </c:pt>
                <c:pt idx="344">
                  <c:v>8.2932379138644396</c:v>
                </c:pt>
                <c:pt idx="345">
                  <c:v>8.2935829862658199</c:v>
                </c:pt>
                <c:pt idx="346">
                  <c:v>8.2939270719655394</c:v>
                </c:pt>
                <c:pt idx="347">
                  <c:v>8.2942701579761593</c:v>
                </c:pt>
                <c:pt idx="348">
                  <c:v>8.2946122312762398</c:v>
                </c:pt>
                <c:pt idx="349">
                  <c:v>8.29495327880994</c:v>
                </c:pt>
                <c:pt idx="350">
                  <c:v>8.2952932874866701</c:v>
                </c:pt>
                <c:pt idx="351">
                  <c:v>8.2956322441807107</c:v>
                </c:pt>
                <c:pt idx="352">
                  <c:v>8.2959701357308404</c:v>
                </c:pt>
                <c:pt idx="353">
                  <c:v>8.2963069489399395</c:v>
                </c:pt>
                <c:pt idx="354">
                  <c:v>8.2966426705746201</c:v>
                </c:pt>
                <c:pt idx="355">
                  <c:v>8.2969772873648093</c:v>
                </c:pt>
                <c:pt idx="356">
                  <c:v>8.2973107860033295</c:v>
                </c:pt>
                <c:pt idx="357">
                  <c:v>8.2976431531455095</c:v>
                </c:pt>
                <c:pt idx="358">
                  <c:v>8.2979743754087405</c:v>
                </c:pt>
                <c:pt idx="359">
                  <c:v>8.29830443937208</c:v>
                </c:pt>
                <c:pt idx="360">
                  <c:v>8.2986333315757701</c:v>
                </c:pt>
                <c:pt idx="361">
                  <c:v>8.2989610385208294</c:v>
                </c:pt>
                <c:pt idx="362">
                  <c:v>8.2992875466685696</c:v>
                </c:pt>
                <c:pt idx="363">
                  <c:v>8.2996128424401796</c:v>
                </c:pt>
                <c:pt idx="364">
                  <c:v>8.2999369122162108</c:v>
                </c:pt>
                <c:pt idx="365">
                  <c:v>8.3002597423361308</c:v>
                </c:pt>
                <c:pt idx="366">
                  <c:v>8.3005813190978301</c:v>
                </c:pt>
                <c:pt idx="367">
                  <c:v>8.3009016287571207</c:v>
                </c:pt>
                <c:pt idx="368">
                  <c:v>8.3012206575272707</c:v>
                </c:pt>
                <c:pt idx="369">
                  <c:v>8.3015383915784504</c:v>
                </c:pt>
                <c:pt idx="370">
                  <c:v>8.3018548170372508</c:v>
                </c:pt>
                <c:pt idx="371">
                  <c:v>8.3021699199861594</c:v>
                </c:pt>
                <c:pt idx="372">
                  <c:v>8.3024836864629901</c:v>
                </c:pt>
                <c:pt idx="373">
                  <c:v>8.3027961024604</c:v>
                </c:pt>
                <c:pt idx="374">
                  <c:v>8.3031071539252697</c:v>
                </c:pt>
                <c:pt idx="375">
                  <c:v>8.3034168267582302</c:v>
                </c:pt>
                <c:pt idx="376">
                  <c:v>8.30372510681301</c:v>
                </c:pt>
                <c:pt idx="377">
                  <c:v>8.3040319798959192</c:v>
                </c:pt>
                <c:pt idx="378">
                  <c:v>8.3043374317652301</c:v>
                </c:pt>
                <c:pt idx="379">
                  <c:v>8.3046414481306208</c:v>
                </c:pt>
                <c:pt idx="380">
                  <c:v>8.3049440146525306</c:v>
                </c:pt>
                <c:pt idx="381">
                  <c:v>8.3052451169415704</c:v>
                </c:pt>
                <c:pt idx="382">
                  <c:v>8.3055447405579095</c:v>
                </c:pt>
                <c:pt idx="383">
                  <c:v>8.3058428710106291</c:v>
                </c:pt>
                <c:pt idx="384">
                  <c:v>8.3061394937570707</c:v>
                </c:pt>
                <c:pt idx="385">
                  <c:v>8.3064345942022495</c:v>
                </c:pt>
                <c:pt idx="386">
                  <c:v>8.3067281576980907</c:v>
                </c:pt>
                <c:pt idx="387">
                  <c:v>8.3070201695428807</c:v>
                </c:pt>
                <c:pt idx="388">
                  <c:v>8.3073106149804801</c:v>
                </c:pt>
                <c:pt idx="389">
                  <c:v>8.3075994791997196</c:v>
                </c:pt>
                <c:pt idx="390">
                  <c:v>8.3078867473336508</c:v>
                </c:pt>
                <c:pt idx="391">
                  <c:v>8.3081724044588601</c:v>
                </c:pt>
                <c:pt idx="392">
                  <c:v>8.3084564355947492</c:v>
                </c:pt>
                <c:pt idx="393">
                  <c:v>8.3087388257027808</c:v>
                </c:pt>
                <c:pt idx="394">
                  <c:v>8.3090195596857992</c:v>
                </c:pt>
                <c:pt idx="395">
                  <c:v>8.3092986223872103</c:v>
                </c:pt>
                <c:pt idx="396">
                  <c:v>8.3095759985902706</c:v>
                </c:pt>
                <c:pt idx="397">
                  <c:v>8.30985167301729</c:v>
                </c:pt>
                <c:pt idx="398">
                  <c:v>8.31012563032888</c:v>
                </c:pt>
                <c:pt idx="399">
                  <c:v>8.3103978551231208</c:v>
                </c:pt>
                <c:pt idx="400">
                  <c:v>8.3106683319347905</c:v>
                </c:pt>
                <c:pt idx="401">
                  <c:v>8.3109370452345406</c:v>
                </c:pt>
                <c:pt idx="402">
                  <c:v>8.3112039794280594</c:v>
                </c:pt>
                <c:pt idx="403">
                  <c:v>8.3114691188552694</c:v>
                </c:pt>
                <c:pt idx="404">
                  <c:v>8.3117324477894208</c:v>
                </c:pt>
                <c:pt idx="405">
                  <c:v>8.3119939504362801</c:v>
                </c:pt>
                <c:pt idx="406">
                  <c:v>8.3122536109332508</c:v>
                </c:pt>
                <c:pt idx="407">
                  <c:v>8.3125114133484601</c:v>
                </c:pt>
                <c:pt idx="408">
                  <c:v>8.3127673416799102</c:v>
                </c:pt>
                <c:pt idx="409">
                  <c:v>8.3130213798545292</c:v>
                </c:pt>
                <c:pt idx="410">
                  <c:v>8.3132735117272496</c:v>
                </c:pt>
                <c:pt idx="411">
                  <c:v>8.3135237210801201</c:v>
                </c:pt>
                <c:pt idx="412">
                  <c:v>8.31377199162133</c:v>
                </c:pt>
                <c:pt idx="413">
                  <c:v>8.3140183069842202</c:v>
                </c:pt>
                <c:pt idx="414">
                  <c:v>8.3142626507263895</c:v>
                </c:pt>
                <c:pt idx="415">
                  <c:v>8.3145050063286305</c:v>
                </c:pt>
                <c:pt idx="416">
                  <c:v>8.3147453571939902</c:v>
                </c:pt>
                <c:pt idx="417">
                  <c:v>8.3149836866467304</c:v>
                </c:pt>
                <c:pt idx="418">
                  <c:v>8.3152199779313296</c:v>
                </c:pt>
                <c:pt idx="419">
                  <c:v>8.3154542142113996</c:v>
                </c:pt>
                <c:pt idx="420">
                  <c:v>8.3156863785686905</c:v>
                </c:pt>
                <c:pt idx="421">
                  <c:v>8.3159164540019805</c:v>
                </c:pt>
                <c:pt idx="422">
                  <c:v>8.3161444234260493</c:v>
                </c:pt>
                <c:pt idx="423">
                  <c:v>8.3163702696705109</c:v>
                </c:pt>
                <c:pt idx="424">
                  <c:v>8.3165939754787903</c:v>
                </c:pt>
                <c:pt idx="425">
                  <c:v>8.3168155235069303</c:v>
                </c:pt>
                <c:pt idx="426">
                  <c:v>8.3170348963225003</c:v>
                </c:pt>
                <c:pt idx="427">
                  <c:v>8.3172520764034292</c:v>
                </c:pt>
                <c:pt idx="428">
                  <c:v>8.3174670461368407</c:v>
                </c:pt>
                <c:pt idx="429">
                  <c:v>8.3176797878178803</c:v>
                </c:pt>
                <c:pt idx="430">
                  <c:v>8.3178902836485005</c:v>
                </c:pt>
                <c:pt idx="431">
                  <c:v>8.3180985157362599</c:v>
                </c:pt>
                <c:pt idx="432">
                  <c:v>8.3183044660930996</c:v>
                </c:pt>
                <c:pt idx="433">
                  <c:v>8.3185081166340993</c:v>
                </c:pt>
                <c:pt idx="434">
                  <c:v>8.3187094491762004</c:v>
                </c:pt>
                <c:pt idx="435">
                  <c:v>8.31890844543695</c:v>
                </c:pt>
                <c:pt idx="436">
                  <c:v>8.3191050870332095</c:v>
                </c:pt>
                <c:pt idx="437">
                  <c:v>8.3192993554798207</c:v>
                </c:pt>
                <c:pt idx="438">
                  <c:v>8.3194912321882999</c:v>
                </c:pt>
                <c:pt idx="439">
                  <c:v>8.3196806984655005</c:v>
                </c:pt>
                <c:pt idx="440">
                  <c:v>8.3198677355122204</c:v>
                </c:pt>
                <c:pt idx="441">
                  <c:v>8.3200523244218605</c:v>
                </c:pt>
                <c:pt idx="442">
                  <c:v>8.3202344461790094</c:v>
                </c:pt>
                <c:pt idx="443">
                  <c:v>8.3204140816580399</c:v>
                </c:pt>
                <c:pt idx="444">
                  <c:v>8.3205912116216503</c:v>
                </c:pt>
                <c:pt idx="445">
                  <c:v>8.3207658167194491</c:v>
                </c:pt>
                <c:pt idx="446">
                  <c:v>8.32093787748647</c:v>
                </c:pt>
                <c:pt idx="447">
                  <c:v>8.3211073743416701</c:v>
                </c:pt>
                <c:pt idx="448">
                  <c:v>8.3212742875864603</c:v>
                </c:pt>
                <c:pt idx="449">
                  <c:v>8.3214385974031302</c:v>
                </c:pt>
                <c:pt idx="450">
                  <c:v>8.3216002838533303</c:v>
                </c:pt>
                <c:pt idx="451">
                  <c:v>8.32175932687651</c:v>
                </c:pt>
                <c:pt idx="452">
                  <c:v>8.3219157062883191</c:v>
                </c:pt>
                <c:pt idx="453">
                  <c:v>8.3220694017790198</c:v>
                </c:pt>
                <c:pt idx="454">
                  <c:v>8.3222203929118006</c:v>
                </c:pt>
                <c:pt idx="455">
                  <c:v>8.3223686591212296</c:v>
                </c:pt>
                <c:pt idx="456">
                  <c:v>8.3225141797114794</c:v>
                </c:pt>
                <c:pt idx="457">
                  <c:v>8.3226569338547005</c:v>
                </c:pt>
                <c:pt idx="458">
                  <c:v>8.3227969005893101</c:v>
                </c:pt>
                <c:pt idx="459">
                  <c:v>8.3229340588182303</c:v>
                </c:pt>
                <c:pt idx="460">
                  <c:v>8.3230683873071207</c:v>
                </c:pt>
                <c:pt idx="461">
                  <c:v>8.3231998646826408</c:v>
                </c:pt>
                <c:pt idx="462">
                  <c:v>8.3233284694306295</c:v>
                </c:pt>
                <c:pt idx="463">
                  <c:v>8.3234541798942594</c:v>
                </c:pt>
                <c:pt idx="464">
                  <c:v>8.3235769742722301</c:v>
                </c:pt>
                <c:pt idx="465">
                  <c:v>8.3236968306168606</c:v>
                </c:pt>
                <c:pt idx="466">
                  <c:v>8.3238137268321903</c:v>
                </c:pt>
                <c:pt idx="467">
                  <c:v>8.3239276406720908</c:v>
                </c:pt>
                <c:pt idx="468">
                  <c:v>8.3240385497382992</c:v>
                </c:pt>
                <c:pt idx="469">
                  <c:v>8.3241464314784608</c:v>
                </c:pt>
                <c:pt idx="470">
                  <c:v>8.3242512631841201</c:v>
                </c:pt>
                <c:pt idx="471">
                  <c:v>8.3243530219886992</c:v>
                </c:pt>
                <c:pt idx="472">
                  <c:v>8.3244516848654797</c:v>
                </c:pt>
                <c:pt idx="473">
                  <c:v>8.32454722862553</c:v>
                </c:pt>
                <c:pt idx="474">
                  <c:v>8.3246396299155805</c:v>
                </c:pt>
                <c:pt idx="475">
                  <c:v>8.3247288652159401</c:v>
                </c:pt>
                <c:pt idx="476">
                  <c:v>8.3248149108383593</c:v>
                </c:pt>
                <c:pt idx="477">
                  <c:v>8.3248977429238398</c:v>
                </c:pt>
                <c:pt idx="478">
                  <c:v>8.3249773374404992</c:v>
                </c:pt>
                <c:pt idx="479">
                  <c:v>8.3250536701813598</c:v>
                </c:pt>
                <c:pt idx="480">
                  <c:v>8.3251267167621101</c:v>
                </c:pt>
                <c:pt idx="481">
                  <c:v>8.3251964526189699</c:v>
                </c:pt>
                <c:pt idx="482">
                  <c:v>8.3252628530064392</c:v>
                </c:pt>
                <c:pt idx="483">
                  <c:v>8.3253258929951297</c:v>
                </c:pt>
                <c:pt idx="484">
                  <c:v>8.3253855474696099</c:v>
                </c:pt>
                <c:pt idx="485">
                  <c:v>8.3254417911263694</c:v>
                </c:pt>
                <c:pt idx="486">
                  <c:v>8.3254945984718294</c:v>
                </c:pt>
                <c:pt idx="487">
                  <c:v>8.3255439438204899</c:v>
                </c:pt>
                <c:pt idx="488">
                  <c:v>8.3255898012934395</c:v>
                </c:pt>
                <c:pt idx="489">
                  <c:v>8.3256321448170301</c:v>
                </c:pt>
                <c:pt idx="490">
                  <c:v>8.3256709481221503</c:v>
                </c:pt>
                <c:pt idx="491">
                  <c:v>8.3257061847441705</c:v>
                </c:pt>
                <c:pt idx="492">
                  <c:v>8.3257378280238399</c:v>
                </c:pt>
                <c:pt idx="493">
                  <c:v>8.3257658511095496</c:v>
                </c:pt>
                <c:pt idx="494">
                  <c:v>8.3257902269616206</c:v>
                </c:pt>
                <c:pt idx="495">
                  <c:v>8.3258109283592194</c:v>
                </c:pt>
                <c:pt idx="496">
                  <c:v>8.3258279279112593</c:v>
                </c:pt>
                <c:pt idx="497">
                  <c:v>8.3258411980725597</c:v>
                </c:pt>
                <c:pt idx="498">
                  <c:v>8.3258507111677105</c:v>
                </c:pt>
                <c:pt idx="499">
                  <c:v>8.3258564394252392</c:v>
                </c:pt>
                <c:pt idx="500">
                  <c:v>8.32585835502585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B98D-4508-9B45-42931555D091}"/>
            </c:ext>
          </c:extLst>
        </c:ser>
        <c:ser>
          <c:idx val="25"/>
          <c:order val="7"/>
          <c:tx>
            <c:strRef>
              <c:f>pH!$V$20</c:f>
              <c:strCache>
                <c:ptCount val="1"/>
                <c:pt idx="0">
                  <c:v>pH (1) @ t=1.728E7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pH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!$V$21:$V$521</c:f>
              <c:numCache>
                <c:formatCode>General</c:formatCode>
                <c:ptCount val="501"/>
                <c:pt idx="0">
                  <c:v>8.1020773161673301</c:v>
                </c:pt>
                <c:pt idx="1">
                  <c:v>8.1021849524984493</c:v>
                </c:pt>
                <c:pt idx="2">
                  <c:v>8.1022937141285301</c:v>
                </c:pt>
                <c:pt idx="3">
                  <c:v>8.10240360791855</c:v>
                </c:pt>
                <c:pt idx="4">
                  <c:v>8.1025146408955599</c:v>
                </c:pt>
                <c:pt idx="5">
                  <c:v>8.1026268201959297</c:v>
                </c:pt>
                <c:pt idx="6">
                  <c:v>8.10274015302066</c:v>
                </c:pt>
                <c:pt idx="7">
                  <c:v>8.10285464660004</c:v>
                </c:pt>
                <c:pt idx="8">
                  <c:v>8.1029703081661992</c:v>
                </c:pt>
                <c:pt idx="9">
                  <c:v>8.1030871449325304</c:v>
                </c:pt>
                <c:pt idx="10">
                  <c:v>8.10320516407897</c:v>
                </c:pt>
                <c:pt idx="11">
                  <c:v>8.1033243727422501</c:v>
                </c:pt>
                <c:pt idx="12">
                  <c:v>8.1034447780099992</c:v>
                </c:pt>
                <c:pt idx="13">
                  <c:v>8.1035663869180201</c:v>
                </c:pt>
                <c:pt idx="14">
                  <c:v>8.1036892064500297</c:v>
                </c:pt>
                <c:pt idx="15">
                  <c:v>8.1038132435389691</c:v>
                </c:pt>
                <c:pt idx="16">
                  <c:v>8.1039385050694506</c:v>
                </c:pt>
                <c:pt idx="17">
                  <c:v>8.1040649978807906</c:v>
                </c:pt>
                <c:pt idx="18">
                  <c:v>8.1041927287700801</c:v>
                </c:pt>
                <c:pt idx="19">
                  <c:v>8.1043217044951206</c:v>
                </c:pt>
                <c:pt idx="20">
                  <c:v>8.1044519317766497</c:v>
                </c:pt>
                <c:pt idx="21">
                  <c:v>8.1045834172999598</c:v>
                </c:pt>
                <c:pt idx="22">
                  <c:v>8.1047161677154307</c:v>
                </c:pt>
                <c:pt idx="23">
                  <c:v>8.1048501896380998</c:v>
                </c:pt>
                <c:pt idx="24">
                  <c:v>8.1049854896461007</c:v>
                </c:pt>
                <c:pt idx="25">
                  <c:v>8.1051220742779009</c:v>
                </c:pt>
                <c:pt idx="26">
                  <c:v>8.1052599500285591</c:v>
                </c:pt>
                <c:pt idx="27">
                  <c:v>8.1053991233447693</c:v>
                </c:pt>
                <c:pt idx="28">
                  <c:v>8.1055396006190694</c:v>
                </c:pt>
                <c:pt idx="29">
                  <c:v>8.1056813881830205</c:v>
                </c:pt>
                <c:pt idx="30">
                  <c:v>8.10582449229973</c:v>
                </c:pt>
                <c:pt idx="31">
                  <c:v>8.1059689191556306</c:v>
                </c:pt>
                <c:pt idx="32">
                  <c:v>8.1061146748517601</c:v>
                </c:pt>
                <c:pt idx="33">
                  <c:v>8.1062617653946294</c:v>
                </c:pt>
                <c:pt idx="34">
                  <c:v>8.1064101966868094</c:v>
                </c:pt>
                <c:pt idx="35">
                  <c:v>8.1065599745174097</c:v>
                </c:pt>
                <c:pt idx="36">
                  <c:v>8.1067111045524101</c:v>
                </c:pt>
                <c:pt idx="37">
                  <c:v>8.1068635923252295</c:v>
                </c:pt>
                <c:pt idx="38">
                  <c:v>8.1070174432273507</c:v>
                </c:pt>
                <c:pt idx="39">
                  <c:v>8.1071726624992397</c:v>
                </c:pt>
                <c:pt idx="40">
                  <c:v>8.10732925522173</c:v>
                </c:pt>
                <c:pt idx="41">
                  <c:v>8.1074872263076792</c:v>
                </c:pt>
                <c:pt idx="42">
                  <c:v>8.1076465804942597</c:v>
                </c:pt>
                <c:pt idx="43">
                  <c:v>8.1078073223357094</c:v>
                </c:pt>
                <c:pt idx="44">
                  <c:v>8.1079694561967592</c:v>
                </c:pt>
                <c:pt idx="45">
                  <c:v>8.1081329862466198</c:v>
                </c:pt>
                <c:pt idx="46">
                  <c:v>8.1082979164535995</c:v>
                </c:pt>
                <c:pt idx="47">
                  <c:v>8.1084642505805302</c:v>
                </c:pt>
                <c:pt idx="48">
                  <c:v>8.1086319921806496</c:v>
                </c:pt>
                <c:pt idx="49">
                  <c:v>8.1088011445943593</c:v>
                </c:pt>
                <c:pt idx="50">
                  <c:v>8.10897171094655</c:v>
                </c:pt>
                <c:pt idx="51">
                  <c:v>8.10914369414456</c:v>
                </c:pt>
                <c:pt idx="52">
                  <c:v>8.1093170968768398</c:v>
                </c:pt>
                <c:pt idx="53">
                  <c:v>8.1094919216121806</c:v>
                </c:pt>
                <c:pt idx="54">
                  <c:v>8.1096681705995799</c:v>
                </c:pt>
                <c:pt idx="55">
                  <c:v>8.1098458458686196</c:v>
                </c:pt>
                <c:pt idx="56">
                  <c:v>8.1100249492304197</c:v>
                </c:pt>
                <c:pt idx="57">
                  <c:v>8.1102054822790404</c:v>
                </c:pt>
                <c:pt idx="58">
                  <c:v>8.1103874463934194</c:v>
                </c:pt>
                <c:pt idx="59">
                  <c:v>8.1105708427396692</c:v>
                </c:pt>
                <c:pt idx="60">
                  <c:v>8.1107556722737897</c:v>
                </c:pt>
                <c:pt idx="61">
                  <c:v>8.1109419357447692</c:v>
                </c:pt>
                <c:pt idx="62">
                  <c:v>8.1111296336979795</c:v>
                </c:pt>
                <c:pt idx="63">
                  <c:v>8.1113187664788402</c:v>
                </c:pt>
                <c:pt idx="64">
                  <c:v>8.1115093342367892</c:v>
                </c:pt>
                <c:pt idx="65">
                  <c:v>8.1117013369294106</c:v>
                </c:pt>
                <c:pt idx="66">
                  <c:v>8.1118947743267995</c:v>
                </c:pt>
                <c:pt idx="67">
                  <c:v>8.1120896460160701</c:v>
                </c:pt>
                <c:pt idx="68">
                  <c:v>8.1122859514059495</c:v>
                </c:pt>
                <c:pt idx="69">
                  <c:v>8.1124836897315298</c:v>
                </c:pt>
                <c:pt idx="70">
                  <c:v>8.1126828600590706</c:v>
                </c:pt>
                <c:pt idx="71">
                  <c:v>8.1128834612908101</c:v>
                </c:pt>
                <c:pt idx="72">
                  <c:v>8.1130854921698905</c:v>
                </c:pt>
                <c:pt idx="73">
                  <c:v>8.1132889512851492</c:v>
                </c:pt>
                <c:pt idx="74">
                  <c:v>8.1134938370760601</c:v>
                </c:pt>
                <c:pt idx="75">
                  <c:v>8.1137001478375002</c:v>
                </c:pt>
                <c:pt idx="76">
                  <c:v>8.1139078817245007</c:v>
                </c:pt>
                <c:pt idx="77">
                  <c:v>8.1141170367570208</c:v>
                </c:pt>
                <c:pt idx="78">
                  <c:v>8.1143276108244802</c:v>
                </c:pt>
                <c:pt idx="79">
                  <c:v>8.1145396016903604</c:v>
                </c:pt>
                <c:pt idx="80">
                  <c:v>8.1147530069965903</c:v>
                </c:pt>
                <c:pt idx="81">
                  <c:v>8.1149678242678895</c:v>
                </c:pt>
                <c:pt idx="82">
                  <c:v>8.1151840509159392</c:v>
                </c:pt>
                <c:pt idx="83">
                  <c:v>8.1154016842434906</c:v>
                </c:pt>
                <c:pt idx="84">
                  <c:v>8.1156207214482698</c:v>
                </c:pt>
                <c:pt idx="85">
                  <c:v>8.1158411596268198</c:v>
                </c:pt>
                <c:pt idx="86">
                  <c:v>8.1160629957781492</c:v>
                </c:pt>
                <c:pt idx="87">
                  <c:v>8.1162862268072899</c:v>
                </c:pt>
                <c:pt idx="88">
                  <c:v>8.11651084952865</c:v>
                </c:pt>
                <c:pt idx="89">
                  <c:v>8.11673686066929</c:v>
                </c:pt>
                <c:pt idx="90">
                  <c:v>8.1169642568720501</c:v>
                </c:pt>
                <c:pt idx="91">
                  <c:v>8.11719303469844</c:v>
                </c:pt>
                <c:pt idx="92">
                  <c:v>8.1174231906315608</c:v>
                </c:pt>
                <c:pt idx="93">
                  <c:v>8.1176547210787202</c:v>
                </c:pt>
                <c:pt idx="94">
                  <c:v>8.1178876223740097</c:v>
                </c:pt>
                <c:pt idx="95">
                  <c:v>8.1181218907807402</c:v>
                </c:pt>
                <c:pt idx="96">
                  <c:v>8.1183575224937297</c:v>
                </c:pt>
                <c:pt idx="97">
                  <c:v>8.1185945136414297</c:v>
                </c:pt>
                <c:pt idx="98">
                  <c:v>8.1188328602880002</c:v>
                </c:pt>
                <c:pt idx="99">
                  <c:v>8.1190725584352599</c:v>
                </c:pt>
                <c:pt idx="100">
                  <c:v>8.1193136040244198</c:v>
                </c:pt>
                <c:pt idx="101">
                  <c:v>8.1195559929378494</c:v>
                </c:pt>
                <c:pt idx="102">
                  <c:v>8.1197997210006108</c:v>
                </c:pt>
                <c:pt idx="103">
                  <c:v>8.1200447839820207</c:v>
                </c:pt>
                <c:pt idx="104">
                  <c:v>8.1202911775969699</c:v>
                </c:pt>
                <c:pt idx="105">
                  <c:v>8.1205388975072399</c:v>
                </c:pt>
                <c:pt idx="106">
                  <c:v>8.12078793932276</c:v>
                </c:pt>
                <c:pt idx="107">
                  <c:v>8.1210382986026595</c:v>
                </c:pt>
                <c:pt idx="108">
                  <c:v>8.1212899708563508</c:v>
                </c:pt>
                <c:pt idx="109">
                  <c:v>8.1215429515444999</c:v>
                </c:pt>
                <c:pt idx="110">
                  <c:v>8.1217972360799102</c:v>
                </c:pt>
                <c:pt idx="111">
                  <c:v>8.1220528198283297</c:v>
                </c:pt>
                <c:pt idx="112">
                  <c:v>8.1223096981092695</c:v>
                </c:pt>
                <c:pt idx="113">
                  <c:v>8.1225678661966398</c:v>
                </c:pt>
                <c:pt idx="114">
                  <c:v>8.1228273193194305</c:v>
                </c:pt>
                <c:pt idx="115">
                  <c:v>8.1230880526622808</c:v>
                </c:pt>
                <c:pt idx="116">
                  <c:v>8.1233500613660503</c:v>
                </c:pt>
                <c:pt idx="117">
                  <c:v>8.1236133405282906</c:v>
                </c:pt>
                <c:pt idx="118">
                  <c:v>8.1238778852036795</c:v>
                </c:pt>
                <c:pt idx="119">
                  <c:v>8.1241436904044608</c:v>
                </c:pt>
                <c:pt idx="120">
                  <c:v>8.1244107511007897</c:v>
                </c:pt>
                <c:pt idx="121">
                  <c:v>8.1246790622210892</c:v>
                </c:pt>
                <c:pt idx="122">
                  <c:v>8.1249486186523097</c:v>
                </c:pt>
                <c:pt idx="123">
                  <c:v>8.1252194152402701</c:v>
                </c:pt>
                <c:pt idx="124">
                  <c:v>8.1254914467898196</c:v>
                </c:pt>
                <c:pt idx="125">
                  <c:v>8.1257647080651108</c:v>
                </c:pt>
                <c:pt idx="126">
                  <c:v>8.1260391937897491</c:v>
                </c:pt>
                <c:pt idx="127">
                  <c:v>8.12631489864701</c:v>
                </c:pt>
                <c:pt idx="128">
                  <c:v>8.1265918172799498</c:v>
                </c:pt>
                <c:pt idx="129">
                  <c:v>8.1268699442915597</c:v>
                </c:pt>
                <c:pt idx="130">
                  <c:v>8.1271492742448395</c:v>
                </c:pt>
                <c:pt idx="131">
                  <c:v>8.1274298016629594</c:v>
                </c:pt>
                <c:pt idx="132">
                  <c:v>8.1277115210292692</c:v>
                </c:pt>
                <c:pt idx="133">
                  <c:v>8.1279944267874296</c:v>
                </c:pt>
                <c:pt idx="134">
                  <c:v>8.1282785133414404</c:v>
                </c:pt>
                <c:pt idx="135">
                  <c:v>8.1285637750556692</c:v>
                </c:pt>
                <c:pt idx="136">
                  <c:v>8.1288502062549295</c:v>
                </c:pt>
                <c:pt idx="137">
                  <c:v>8.1291378012245001</c:v>
                </c:pt>
                <c:pt idx="138">
                  <c:v>8.1294265542100899</c:v>
                </c:pt>
                <c:pt idx="139">
                  <c:v>8.1297164594179492</c:v>
                </c:pt>
                <c:pt idx="140">
                  <c:v>8.1300075110147692</c:v>
                </c:pt>
                <c:pt idx="141">
                  <c:v>8.1302997031277702</c:v>
                </c:pt>
                <c:pt idx="142">
                  <c:v>8.1305930298446505</c:v>
                </c:pt>
                <c:pt idx="143">
                  <c:v>8.1308874852135808</c:v>
                </c:pt>
                <c:pt idx="144">
                  <c:v>8.1311830632431992</c:v>
                </c:pt>
                <c:pt idx="145">
                  <c:v>8.1314797579025999</c:v>
                </c:pt>
                <c:pt idx="146">
                  <c:v>8.1317775631213003</c:v>
                </c:pt>
                <c:pt idx="147">
                  <c:v>8.1320764727892403</c:v>
                </c:pt>
                <c:pt idx="148">
                  <c:v>8.1323764807567294</c:v>
                </c:pt>
                <c:pt idx="149">
                  <c:v>8.1326775808344198</c:v>
                </c:pt>
                <c:pt idx="150">
                  <c:v>8.1329797667933299</c:v>
                </c:pt>
                <c:pt idx="151">
                  <c:v>8.1332830323647602</c:v>
                </c:pt>
                <c:pt idx="152">
                  <c:v>8.1335873712402602</c:v>
                </c:pt>
                <c:pt idx="153">
                  <c:v>8.1338927770716491</c:v>
                </c:pt>
                <c:pt idx="154">
                  <c:v>8.13419924347094</c:v>
                </c:pt>
                <c:pt idx="155">
                  <c:v>8.1345067640103306</c:v>
                </c:pt>
                <c:pt idx="156">
                  <c:v>8.1348153322221393</c:v>
                </c:pt>
                <c:pt idx="157">
                  <c:v>8.1351249415988303</c:v>
                </c:pt>
                <c:pt idx="158">
                  <c:v>8.1354355855929192</c:v>
                </c:pt>
                <c:pt idx="159">
                  <c:v>8.1357472576169894</c:v>
                </c:pt>
                <c:pt idx="160">
                  <c:v>8.1360599510436291</c:v>
                </c:pt>
                <c:pt idx="161">
                  <c:v>8.1363736592054092</c:v>
                </c:pt>
                <c:pt idx="162">
                  <c:v>8.1366883753948809</c:v>
                </c:pt>
                <c:pt idx="163">
                  <c:v>8.1370040928644993</c:v>
                </c:pt>
                <c:pt idx="164">
                  <c:v>8.1373208048266292</c:v>
                </c:pt>
                <c:pt idx="165">
                  <c:v>8.1376385044535198</c:v>
                </c:pt>
                <c:pt idx="166">
                  <c:v>8.1379571848772301</c:v>
                </c:pt>
                <c:pt idx="167">
                  <c:v>8.13827683918967</c:v>
                </c:pt>
                <c:pt idx="168">
                  <c:v>8.13859746044254</c:v>
                </c:pt>
                <c:pt idx="169">
                  <c:v>8.1389190416472896</c:v>
                </c:pt>
                <c:pt idx="170">
                  <c:v>8.1392415757751397</c:v>
                </c:pt>
                <c:pt idx="171">
                  <c:v>8.1395650557570391</c:v>
                </c:pt>
                <c:pt idx="172">
                  <c:v>8.1398894744836294</c:v>
                </c:pt>
                <c:pt idx="173">
                  <c:v>8.1402148248052395</c:v>
                </c:pt>
                <c:pt idx="174">
                  <c:v>8.1405410995318803</c:v>
                </c:pt>
                <c:pt idx="175">
                  <c:v>8.14086829143322</c:v>
                </c:pt>
                <c:pt idx="176">
                  <c:v>8.1411963932385394</c:v>
                </c:pt>
                <c:pt idx="177">
                  <c:v>8.1415253976367694</c:v>
                </c:pt>
                <c:pt idx="178">
                  <c:v>8.1418552972764502</c:v>
                </c:pt>
                <c:pt idx="179">
                  <c:v>8.1421860847657097</c:v>
                </c:pt>
                <c:pt idx="180">
                  <c:v>8.1425177526722905</c:v>
                </c:pt>
                <c:pt idx="181">
                  <c:v>8.1428502935234697</c:v>
                </c:pt>
                <c:pt idx="182">
                  <c:v>8.1431836998061602</c:v>
                </c:pt>
                <c:pt idx="183">
                  <c:v>8.1435179639668007</c:v>
                </c:pt>
                <c:pt idx="184">
                  <c:v>8.1438530784114196</c:v>
                </c:pt>
                <c:pt idx="185">
                  <c:v>8.1441890355055797</c:v>
                </c:pt>
                <c:pt idx="186">
                  <c:v>8.1445258275744301</c:v>
                </c:pt>
                <c:pt idx="187">
                  <c:v>8.1448634469026597</c:v>
                </c:pt>
                <c:pt idx="188">
                  <c:v>8.1452018857345205</c:v>
                </c:pt>
                <c:pt idx="189">
                  <c:v>8.1455411362738399</c:v>
                </c:pt>
                <c:pt idx="190">
                  <c:v>8.1458811906839905</c:v>
                </c:pt>
                <c:pt idx="191">
                  <c:v>8.1462220410879294</c:v>
                </c:pt>
                <c:pt idx="192">
                  <c:v>8.1465636795681693</c:v>
                </c:pt>
                <c:pt idx="193">
                  <c:v>8.1469060981668306</c:v>
                </c:pt>
                <c:pt idx="194">
                  <c:v>8.1472492888856092</c:v>
                </c:pt>
                <c:pt idx="195">
                  <c:v>8.1475932436857992</c:v>
                </c:pt>
                <c:pt idx="196">
                  <c:v>8.1479379544883308</c:v>
                </c:pt>
                <c:pt idx="197">
                  <c:v>8.1482834131737292</c:v>
                </c:pt>
                <c:pt idx="198">
                  <c:v>8.1486296115821695</c:v>
                </c:pt>
                <c:pt idx="199">
                  <c:v>8.1489765415134894</c:v>
                </c:pt>
                <c:pt idx="200">
                  <c:v>8.1493241947271802</c:v>
                </c:pt>
                <c:pt idx="201">
                  <c:v>8.1496725629424294</c:v>
                </c:pt>
                <c:pt idx="202">
                  <c:v>8.1500216378381491</c:v>
                </c:pt>
                <c:pt idx="203">
                  <c:v>8.1503714110529302</c:v>
                </c:pt>
                <c:pt idx="204">
                  <c:v>8.1507218741851499</c:v>
                </c:pt>
                <c:pt idx="205">
                  <c:v>8.1510730187929408</c:v>
                </c:pt>
                <c:pt idx="206">
                  <c:v>8.1514248363942201</c:v>
                </c:pt>
                <c:pt idx="207">
                  <c:v>8.1517773184667401</c:v>
                </c:pt>
                <c:pt idx="208">
                  <c:v>8.1521304564480808</c:v>
                </c:pt>
                <c:pt idx="209">
                  <c:v>8.1524842417356798</c:v>
                </c:pt>
                <c:pt idx="210">
                  <c:v>8.1528386656869003</c:v>
                </c:pt>
                <c:pt idx="211">
                  <c:v>8.1531937196189901</c:v>
                </c:pt>
                <c:pt idx="212">
                  <c:v>8.1535493948092004</c:v>
                </c:pt>
                <c:pt idx="213">
                  <c:v>8.1539056824947291</c:v>
                </c:pt>
                <c:pt idx="214">
                  <c:v>8.1542625738727903</c:v>
                </c:pt>
                <c:pt idx="215">
                  <c:v>8.1546200601006706</c:v>
                </c:pt>
                <c:pt idx="216">
                  <c:v>8.1549781322957298</c:v>
                </c:pt>
                <c:pt idx="217">
                  <c:v>8.1553367815354303</c:v>
                </c:pt>
                <c:pt idx="218">
                  <c:v>8.1556959988574</c:v>
                </c:pt>
                <c:pt idx="219">
                  <c:v>8.1560557752594693</c:v>
                </c:pt>
                <c:pt idx="220">
                  <c:v>8.1564161016996692</c:v>
                </c:pt>
                <c:pt idx="221">
                  <c:v>8.1567769690963097</c:v>
                </c:pt>
                <c:pt idx="222">
                  <c:v>8.1571383683279794</c:v>
                </c:pt>
                <c:pt idx="223">
                  <c:v>8.1575002902336493</c:v>
                </c:pt>
                <c:pt idx="224">
                  <c:v>8.1578627256126506</c:v>
                </c:pt>
                <c:pt idx="225">
                  <c:v>8.1582256652247196</c:v>
                </c:pt>
                <c:pt idx="226">
                  <c:v>8.1585890997900794</c:v>
                </c:pt>
                <c:pt idx="227">
                  <c:v>8.15895301998947</c:v>
                </c:pt>
                <c:pt idx="228">
                  <c:v>8.15931741646415</c:v>
                </c:pt>
                <c:pt idx="229">
                  <c:v>8.1596822798159998</c:v>
                </c:pt>
                <c:pt idx="230">
                  <c:v>8.1600476006075109</c:v>
                </c:pt>
                <c:pt idx="231">
                  <c:v>8.1604133693618799</c:v>
                </c:pt>
                <c:pt idx="232">
                  <c:v>8.1607795765630105</c:v>
                </c:pt>
                <c:pt idx="233">
                  <c:v>8.1611462126556003</c:v>
                </c:pt>
                <c:pt idx="234">
                  <c:v>8.1615132680451303</c:v>
                </c:pt>
                <c:pt idx="235">
                  <c:v>8.1618807330979894</c:v>
                </c:pt>
                <c:pt idx="236">
                  <c:v>8.1622485981414297</c:v>
                </c:pt>
                <c:pt idx="237">
                  <c:v>8.1626168534637102</c:v>
                </c:pt>
                <c:pt idx="238">
                  <c:v>8.1629854893140603</c:v>
                </c:pt>
                <c:pt idx="239">
                  <c:v>8.1633544959027695</c:v>
                </c:pt>
                <c:pt idx="240">
                  <c:v>8.1637238634012395</c:v>
                </c:pt>
                <c:pt idx="241">
                  <c:v>8.1640935819419997</c:v>
                </c:pt>
                <c:pt idx="242">
                  <c:v>8.1644636416187897</c:v>
                </c:pt>
                <c:pt idx="243">
                  <c:v>8.1648340324865991</c:v>
                </c:pt>
                <c:pt idx="244">
                  <c:v>8.1652047445617004</c:v>
                </c:pt>
                <c:pt idx="245">
                  <c:v>8.1655757678217107</c:v>
                </c:pt>
                <c:pt idx="246">
                  <c:v>8.1659470922056201</c:v>
                </c:pt>
                <c:pt idx="247">
                  <c:v>8.1663187076138897</c:v>
                </c:pt>
                <c:pt idx="248">
                  <c:v>8.1666906039084495</c:v>
                </c:pt>
                <c:pt idx="249">
                  <c:v>8.1670627709127501</c:v>
                </c:pt>
                <c:pt idx="250">
                  <c:v>8.1674351984118303</c:v>
                </c:pt>
                <c:pt idx="251">
                  <c:v>8.1678078761523807</c:v>
                </c:pt>
                <c:pt idx="252">
                  <c:v>8.1681807938427493</c:v>
                </c:pt>
                <c:pt idx="253">
                  <c:v>8.1685539411530002</c:v>
                </c:pt>
                <c:pt idx="254">
                  <c:v>8.1689273077149895</c:v>
                </c:pt>
                <c:pt idx="255">
                  <c:v>8.1693008831223608</c:v>
                </c:pt>
                <c:pt idx="256">
                  <c:v>8.1696746569306598</c:v>
                </c:pt>
                <c:pt idx="257">
                  <c:v>8.1700486186573098</c:v>
                </c:pt>
                <c:pt idx="258">
                  <c:v>8.1704227577817008</c:v>
                </c:pt>
                <c:pt idx="259">
                  <c:v>8.1707970637451997</c:v>
                </c:pt>
                <c:pt idx="260">
                  <c:v>8.1711715259512498</c:v>
                </c:pt>
                <c:pt idx="261">
                  <c:v>8.1715461337653501</c:v>
                </c:pt>
                <c:pt idx="262">
                  <c:v>8.1719208765151503</c:v>
                </c:pt>
                <c:pt idx="263">
                  <c:v>8.1722957434904302</c:v>
                </c:pt>
                <c:pt idx="264">
                  <c:v>8.1726707239432201</c:v>
                </c:pt>
                <c:pt idx="265">
                  <c:v>8.1730458070877798</c:v>
                </c:pt>
                <c:pt idx="266">
                  <c:v>8.1734209821006605</c:v>
                </c:pt>
                <c:pt idx="267">
                  <c:v>8.1737962381207296</c:v>
                </c:pt>
                <c:pt idx="268">
                  <c:v>8.1741715642492405</c:v>
                </c:pt>
                <c:pt idx="269">
                  <c:v>8.1745469495498106</c:v>
                </c:pt>
                <c:pt idx="270">
                  <c:v>8.1749223830485391</c:v>
                </c:pt>
                <c:pt idx="271">
                  <c:v>8.1752978537339391</c:v>
                </c:pt>
                <c:pt idx="272">
                  <c:v>8.17567335055708</c:v>
                </c:pt>
                <c:pt idx="273">
                  <c:v>8.1760488624315197</c:v>
                </c:pt>
                <c:pt idx="274">
                  <c:v>8.1764243782333903</c:v>
                </c:pt>
                <c:pt idx="275">
                  <c:v>8.1767998868014296</c:v>
                </c:pt>
                <c:pt idx="276">
                  <c:v>8.1771753769369706</c:v>
                </c:pt>
                <c:pt idx="277">
                  <c:v>8.1775508374040093</c:v>
                </c:pt>
                <c:pt idx="278">
                  <c:v>8.1779262569291902</c:v>
                </c:pt>
                <c:pt idx="279">
                  <c:v>8.1783016242018594</c:v>
                </c:pt>
                <c:pt idx="280">
                  <c:v>8.1786769278740703</c:v>
                </c:pt>
                <c:pt idx="281">
                  <c:v>8.1790521565606191</c:v>
                </c:pt>
                <c:pt idx="282">
                  <c:v>8.1794272988390304</c:v>
                </c:pt>
                <c:pt idx="283">
                  <c:v>8.1798023432495999</c:v>
                </c:pt>
                <c:pt idx="284">
                  <c:v>8.1801772782953996</c:v>
                </c:pt>
                <c:pt idx="285">
                  <c:v>8.1805520924423103</c:v>
                </c:pt>
                <c:pt idx="286">
                  <c:v>8.1809267741189799</c:v>
                </c:pt>
                <c:pt idx="287">
                  <c:v>8.1813013117168794</c:v>
                </c:pt>
                <c:pt idx="288">
                  <c:v>8.1816756935902895</c:v>
                </c:pt>
                <c:pt idx="289">
                  <c:v>8.1820499080563192</c:v>
                </c:pt>
                <c:pt idx="290">
                  <c:v>8.1824239433948893</c:v>
                </c:pt>
                <c:pt idx="291">
                  <c:v>8.1827977878487204</c:v>
                </c:pt>
                <c:pt idx="292">
                  <c:v>8.1831714296233695</c:v>
                </c:pt>
                <c:pt idx="293">
                  <c:v>8.18354485688719</c:v>
                </c:pt>
                <c:pt idx="294">
                  <c:v>8.18391805777134</c:v>
                </c:pt>
                <c:pt idx="295">
                  <c:v>8.1842910203697699</c:v>
                </c:pt>
                <c:pt idx="296">
                  <c:v>8.1846637327392102</c:v>
                </c:pt>
                <c:pt idx="297">
                  <c:v>8.1850361828991307</c:v>
                </c:pt>
                <c:pt idx="298">
                  <c:v>8.1854083588317792</c:v>
                </c:pt>
                <c:pt idx="299">
                  <c:v>8.1857802484820894</c:v>
                </c:pt>
                <c:pt idx="300">
                  <c:v>8.1861518397577093</c:v>
                </c:pt>
                <c:pt idx="301">
                  <c:v>8.1865231205289692</c:v>
                </c:pt>
                <c:pt idx="302">
                  <c:v>8.1868940786288107</c:v>
                </c:pt>
                <c:pt idx="303">
                  <c:v>8.1872647018528202</c:v>
                </c:pt>
                <c:pt idx="304">
                  <c:v>8.1876349779591102</c:v>
                </c:pt>
                <c:pt idx="305">
                  <c:v>8.1880048946683797</c:v>
                </c:pt>
                <c:pt idx="306">
                  <c:v>8.1883744396637592</c:v>
                </c:pt>
                <c:pt idx="307">
                  <c:v>8.1887436005908896</c:v>
                </c:pt>
                <c:pt idx="308">
                  <c:v>8.1891123650577402</c:v>
                </c:pt>
                <c:pt idx="309">
                  <c:v>8.1894807206346805</c:v>
                </c:pt>
                <c:pt idx="310">
                  <c:v>8.1898486548543303</c:v>
                </c:pt>
                <c:pt idx="311">
                  <c:v>8.1902161552115604</c:v>
                </c:pt>
                <c:pt idx="312">
                  <c:v>8.1905832091633997</c:v>
                </c:pt>
                <c:pt idx="313">
                  <c:v>8.1909498041289694</c:v>
                </c:pt>
                <c:pt idx="314">
                  <c:v>8.1913159274894305</c:v>
                </c:pt>
                <c:pt idx="315">
                  <c:v>8.1916815665879099</c:v>
                </c:pt>
                <c:pt idx="316">
                  <c:v>8.1920467087293698</c:v>
                </c:pt>
                <c:pt idx="317">
                  <c:v>8.1924113411806196</c:v>
                </c:pt>
                <c:pt idx="318">
                  <c:v>8.1927754511701494</c:v>
                </c:pt>
                <c:pt idx="319">
                  <c:v>8.1931390258880601</c:v>
                </c:pt>
                <c:pt idx="320">
                  <c:v>8.1935020524860107</c:v>
                </c:pt>
                <c:pt idx="321">
                  <c:v>8.19386451807706</c:v>
                </c:pt>
                <c:pt idx="322">
                  <c:v>8.1942264097356095</c:v>
                </c:pt>
                <c:pt idx="323">
                  <c:v>8.1945877144972599</c:v>
                </c:pt>
                <c:pt idx="324">
                  <c:v>8.1949484193587292</c:v>
                </c:pt>
                <c:pt idx="325">
                  <c:v>8.1953085112777408</c:v>
                </c:pt>
                <c:pt idx="326">
                  <c:v>8.1956679771728602</c:v>
                </c:pt>
                <c:pt idx="327">
                  <c:v>8.1960268039234307</c:v>
                </c:pt>
                <c:pt idx="328">
                  <c:v>8.1963849783693803</c:v>
                </c:pt>
                <c:pt idx="329">
                  <c:v>8.1967424873111394</c:v>
                </c:pt>
                <c:pt idx="330">
                  <c:v>8.1970993175094904</c:v>
                </c:pt>
                <c:pt idx="331">
                  <c:v>8.1974554556853807</c:v>
                </c:pt>
                <c:pt idx="332">
                  <c:v>8.1978108885198395</c:v>
                </c:pt>
                <c:pt idx="333">
                  <c:v>8.1981656026537895</c:v>
                </c:pt>
                <c:pt idx="334">
                  <c:v>8.1985195846878796</c:v>
                </c:pt>
                <c:pt idx="335">
                  <c:v>8.1988728211823201</c:v>
                </c:pt>
                <c:pt idx="336">
                  <c:v>8.1992252986567493</c:v>
                </c:pt>
                <c:pt idx="337">
                  <c:v>8.1995770035900204</c:v>
                </c:pt>
                <c:pt idx="338">
                  <c:v>8.1999279224200396</c:v>
                </c:pt>
                <c:pt idx="339">
                  <c:v>8.2002780415435801</c:v>
                </c:pt>
                <c:pt idx="340">
                  <c:v>8.2006273473160594</c:v>
                </c:pt>
                <c:pt idx="341">
                  <c:v>8.2009758260513994</c:v>
                </c:pt>
                <c:pt idx="342">
                  <c:v>8.2013234640217707</c:v>
                </c:pt>
                <c:pt idx="343">
                  <c:v>8.2016702474574306</c:v>
                </c:pt>
                <c:pt idx="344">
                  <c:v>8.2020161625464603</c:v>
                </c:pt>
                <c:pt idx="345">
                  <c:v>8.2023611954345697</c:v>
                </c:pt>
                <c:pt idx="346">
                  <c:v>8.2027053322248999</c:v>
                </c:pt>
                <c:pt idx="347">
                  <c:v>8.2030485589777307</c:v>
                </c:pt>
                <c:pt idx="348">
                  <c:v>8.20339086171027</c:v>
                </c:pt>
                <c:pt idx="349">
                  <c:v>8.2037322263964398</c:v>
                </c:pt>
                <c:pt idx="350">
                  <c:v>8.2040726389665792</c:v>
                </c:pt>
                <c:pt idx="351">
                  <c:v>8.2044120853071991</c:v>
                </c:pt>
                <c:pt idx="352">
                  <c:v>8.2047505512607302</c:v>
                </c:pt>
                <c:pt idx="353">
                  <c:v>8.2050880226252492</c:v>
                </c:pt>
                <c:pt idx="354">
                  <c:v>8.2054244851542109</c:v>
                </c:pt>
                <c:pt idx="355">
                  <c:v>8.2057599245561192</c:v>
                </c:pt>
                <c:pt idx="356">
                  <c:v>8.2060943264943091</c:v>
                </c:pt>
                <c:pt idx="357">
                  <c:v>8.2064276765865696</c:v>
                </c:pt>
                <c:pt idx="358">
                  <c:v>8.20675996040492</c:v>
                </c:pt>
                <c:pt idx="359">
                  <c:v>8.2070911634752193</c:v>
                </c:pt>
                <c:pt idx="360">
                  <c:v>8.2074212712769299</c:v>
                </c:pt>
                <c:pt idx="361">
                  <c:v>8.2077502692427196</c:v>
                </c:pt>
                <c:pt idx="362">
                  <c:v>8.2080781427581506</c:v>
                </c:pt>
                <c:pt idx="363">
                  <c:v>8.2084048771613798</c:v>
                </c:pt>
                <c:pt idx="364">
                  <c:v>8.2087304577427496</c:v>
                </c:pt>
                <c:pt idx="365">
                  <c:v>8.2090548697444792</c:v>
                </c:pt>
                <c:pt idx="366">
                  <c:v>8.2093780983602596</c:v>
                </c:pt>
                <c:pt idx="367">
                  <c:v>8.2097001287349496</c:v>
                </c:pt>
                <c:pt idx="368">
                  <c:v>8.2100209459641196</c:v>
                </c:pt>
                <c:pt idx="369">
                  <c:v>8.2103405350937102</c:v>
                </c:pt>
                <c:pt idx="370">
                  <c:v>8.2106588811196399</c:v>
                </c:pt>
                <c:pt idx="371">
                  <c:v>8.2109759689873805</c:v>
                </c:pt>
                <c:pt idx="372">
                  <c:v>8.2112917835915695</c:v>
                </c:pt>
                <c:pt idx="373">
                  <c:v>8.2116063097755791</c:v>
                </c:pt>
                <c:pt idx="374">
                  <c:v>8.2119195323310805</c:v>
                </c:pt>
                <c:pt idx="375">
                  <c:v>8.2122314359976496</c:v>
                </c:pt>
                <c:pt idx="376">
                  <c:v>8.2125420054622698</c:v>
                </c:pt>
                <c:pt idx="377">
                  <c:v>8.2128512253589196</c:v>
                </c:pt>
                <c:pt idx="378">
                  <c:v>8.2131590802680794</c:v>
                </c:pt>
                <c:pt idx="379">
                  <c:v>8.2134655547163096</c:v>
                </c:pt>
                <c:pt idx="380">
                  <c:v>8.2137706331757308</c:v>
                </c:pt>
                <c:pt idx="381">
                  <c:v>8.2140743000635403</c:v>
                </c:pt>
                <c:pt idx="382">
                  <c:v>8.21437653974154</c:v>
                </c:pt>
                <c:pt idx="383">
                  <c:v>8.2146773365156101</c:v>
                </c:pt>
                <c:pt idx="384">
                  <c:v>8.21497667463521</c:v>
                </c:pt>
                <c:pt idx="385">
                  <c:v>8.2152745382928298</c:v>
                </c:pt>
                <c:pt idx="386">
                  <c:v>8.2155709116235194</c:v>
                </c:pt>
                <c:pt idx="387">
                  <c:v>8.2158657787042397</c:v>
                </c:pt>
                <c:pt idx="388">
                  <c:v>8.2161591235534299</c:v>
                </c:pt>
                <c:pt idx="389">
                  <c:v>8.2164509301303603</c:v>
                </c:pt>
                <c:pt idx="390">
                  <c:v>8.2167411823345802</c:v>
                </c:pt>
                <c:pt idx="391">
                  <c:v>8.21702986400539</c:v>
                </c:pt>
                <c:pt idx="392">
                  <c:v>8.2173169589211597</c:v>
                </c:pt>
                <c:pt idx="393">
                  <c:v>8.2176024507988092</c:v>
                </c:pt>
                <c:pt idx="394">
                  <c:v>8.2178863232931398</c:v>
                </c:pt>
                <c:pt idx="395">
                  <c:v>8.2181685599962702</c:v>
                </c:pt>
                <c:pt idx="396">
                  <c:v>8.2184491444369296</c:v>
                </c:pt>
                <c:pt idx="397">
                  <c:v>8.2187280600799006</c:v>
                </c:pt>
                <c:pt idx="398">
                  <c:v>8.2190052903252901</c:v>
                </c:pt>
                <c:pt idx="399">
                  <c:v>8.2192808185079098</c:v>
                </c:pt>
                <c:pt idx="400">
                  <c:v>8.2195546278966098</c:v>
                </c:pt>
                <c:pt idx="401">
                  <c:v>8.2198267016935596</c:v>
                </c:pt>
                <c:pt idx="402">
                  <c:v>8.2200970230335599</c:v>
                </c:pt>
                <c:pt idx="403">
                  <c:v>8.2203655749833597</c:v>
                </c:pt>
                <c:pt idx="404">
                  <c:v>8.2206323405409201</c:v>
                </c:pt>
                <c:pt idx="405">
                  <c:v>8.2208973026346897</c:v>
                </c:pt>
                <c:pt idx="406">
                  <c:v>8.2211604441228694</c:v>
                </c:pt>
                <c:pt idx="407">
                  <c:v>8.2214217477926308</c:v>
                </c:pt>
                <c:pt idx="408">
                  <c:v>8.2216811963594001</c:v>
                </c:pt>
                <c:pt idx="409">
                  <c:v>8.2219387724660393</c:v>
                </c:pt>
                <c:pt idx="410">
                  <c:v>8.2221944586820896</c:v>
                </c:pt>
                <c:pt idx="411">
                  <c:v>8.2224482375029506</c:v>
                </c:pt>
                <c:pt idx="412">
                  <c:v>8.2227000913490809</c:v>
                </c:pt>
                <c:pt idx="413">
                  <c:v>8.2229500025651703</c:v>
                </c:pt>
                <c:pt idx="414">
                  <c:v>8.2231979534192998</c:v>
                </c:pt>
                <c:pt idx="415">
                  <c:v>8.2234439261021297</c:v>
                </c:pt>
                <c:pt idx="416">
                  <c:v>8.2236879027259597</c:v>
                </c:pt>
                <c:pt idx="417">
                  <c:v>8.2239298653239405</c:v>
                </c:pt>
                <c:pt idx="418">
                  <c:v>8.2241697958491393</c:v>
                </c:pt>
                <c:pt idx="419">
                  <c:v>8.2244076761736409</c:v>
                </c:pt>
                <c:pt idx="420">
                  <c:v>8.2246434880876595</c:v>
                </c:pt>
                <c:pt idx="421">
                  <c:v>8.2248772132985994</c:v>
                </c:pt>
                <c:pt idx="422">
                  <c:v>8.2251088334301201</c:v>
                </c:pt>
                <c:pt idx="423">
                  <c:v>8.2253383300211809</c:v>
                </c:pt>
                <c:pt idx="424">
                  <c:v>8.2255656845250709</c:v>
                </c:pt>
                <c:pt idx="425">
                  <c:v>8.2257908783084304</c:v>
                </c:pt>
                <c:pt idx="426">
                  <c:v>8.2260138926502897</c:v>
                </c:pt>
                <c:pt idx="427">
                  <c:v>8.2262347087410106</c:v>
                </c:pt>
                <c:pt idx="428">
                  <c:v>8.2264533076813091</c:v>
                </c:pt>
                <c:pt idx="429">
                  <c:v>8.2266696704811793</c:v>
                </c:pt>
                <c:pt idx="430">
                  <c:v>8.2268837780588999</c:v>
                </c:pt>
                <c:pt idx="431">
                  <c:v>8.2270956112399194</c:v>
                </c:pt>
                <c:pt idx="432">
                  <c:v>8.2273051507557806</c:v>
                </c:pt>
                <c:pt idx="433">
                  <c:v>8.2275123772430803</c:v>
                </c:pt>
                <c:pt idx="434">
                  <c:v>8.2277172712422999</c:v>
                </c:pt>
                <c:pt idx="435">
                  <c:v>8.22791981319671</c:v>
                </c:pt>
                <c:pt idx="436">
                  <c:v>8.2281199834512506</c:v>
                </c:pt>
                <c:pt idx="437">
                  <c:v>8.2283177622513293</c:v>
                </c:pt>
                <c:pt idx="438">
                  <c:v>8.2285131297416996</c:v>
                </c:pt>
                <c:pt idx="439">
                  <c:v>8.22870606596525</c:v>
                </c:pt>
                <c:pt idx="440">
                  <c:v>8.2288965508618102</c:v>
                </c:pt>
                <c:pt idx="441">
                  <c:v>8.2290845642669606</c:v>
                </c:pt>
                <c:pt idx="442">
                  <c:v>8.2292700859107395</c:v>
                </c:pt>
                <c:pt idx="443">
                  <c:v>8.2294530954164706</c:v>
                </c:pt>
                <c:pt idx="444">
                  <c:v>8.2296335722994396</c:v>
                </c:pt>
                <c:pt idx="445">
                  <c:v>8.2298114959656399</c:v>
                </c:pt>
                <c:pt idx="446">
                  <c:v>8.2299868457104797</c:v>
                </c:pt>
                <c:pt idx="447">
                  <c:v>8.2301596007174496</c:v>
                </c:pt>
                <c:pt idx="448">
                  <c:v>8.2303297400568098</c:v>
                </c:pt>
                <c:pt idx="449">
                  <c:v>8.2304972426842298</c:v>
                </c:pt>
                <c:pt idx="450">
                  <c:v>8.23066208743945</c:v>
                </c:pt>
                <c:pt idx="451">
                  <c:v>8.2308242530448297</c:v>
                </c:pt>
                <c:pt idx="452">
                  <c:v>8.2309837181040493</c:v>
                </c:pt>
                <c:pt idx="453">
                  <c:v>8.2311404611005994</c:v>
                </c:pt>
                <c:pt idx="454">
                  <c:v>8.2312944603964198</c:v>
                </c:pt>
                <c:pt idx="455">
                  <c:v>8.23144569423037</c:v>
                </c:pt>
                <c:pt idx="456">
                  <c:v>8.2315941407168207</c:v>
                </c:pt>
                <c:pt idx="457">
                  <c:v>8.2317397778441599</c:v>
                </c:pt>
                <c:pt idx="458">
                  <c:v>8.2318825834732294</c:v>
                </c:pt>
                <c:pt idx="459">
                  <c:v>8.2320225353358705</c:v>
                </c:pt>
                <c:pt idx="460">
                  <c:v>8.2321596110332997</c:v>
                </c:pt>
                <c:pt idx="461">
                  <c:v>8.2322937880346405</c:v>
                </c:pt>
                <c:pt idx="462">
                  <c:v>8.2324250436752404</c:v>
                </c:pt>
                <c:pt idx="463">
                  <c:v>8.2325533551551295</c:v>
                </c:pt>
                <c:pt idx="464">
                  <c:v>8.2326786995373897</c:v>
                </c:pt>
                <c:pt idx="465">
                  <c:v>8.2328010537464902</c:v>
                </c:pt>
                <c:pt idx="466">
                  <c:v>8.2329203945666407</c:v>
                </c:pt>
                <c:pt idx="467">
                  <c:v>8.2330366986401202</c:v>
                </c:pt>
                <c:pt idx="468">
                  <c:v>8.2331499424655501</c:v>
                </c:pt>
                <c:pt idx="469">
                  <c:v>8.2332601023961907</c:v>
                </c:pt>
                <c:pt idx="470">
                  <c:v>8.2333671546382003</c:v>
                </c:pt>
                <c:pt idx="471">
                  <c:v>8.2334710752488505</c:v>
                </c:pt>
                <c:pt idx="472">
                  <c:v>8.2335718401347808</c:v>
                </c:pt>
                <c:pt idx="473">
                  <c:v>8.2336694250501594</c:v>
                </c:pt>
                <c:pt idx="474">
                  <c:v>8.2337638055949007</c:v>
                </c:pt>
                <c:pt idx="475">
                  <c:v>8.2338549572127899</c:v>
                </c:pt>
                <c:pt idx="476">
                  <c:v>8.2339428551896408</c:v>
                </c:pt>
                <c:pt idx="477">
                  <c:v>8.2340274746514304</c:v>
                </c:pt>
                <c:pt idx="478">
                  <c:v>8.2341087905624004</c:v>
                </c:pt>
                <c:pt idx="479">
                  <c:v>8.2341867777231705</c:v>
                </c:pt>
                <c:pt idx="480">
                  <c:v>8.2342614107688004</c:v>
                </c:pt>
                <c:pt idx="481">
                  <c:v>8.2343326641669208</c:v>
                </c:pt>
                <c:pt idx="482">
                  <c:v>8.2344005122158102</c:v>
                </c:pt>
                <c:pt idx="483">
                  <c:v>8.2344649290425398</c:v>
                </c:pt>
                <c:pt idx="484">
                  <c:v>8.2345258886010892</c:v>
                </c:pt>
                <c:pt idx="485">
                  <c:v>8.2345833646706303</c:v>
                </c:pt>
                <c:pt idx="486">
                  <c:v>8.2346373308538006</c:v>
                </c:pt>
                <c:pt idx="487">
                  <c:v>8.2346877605752198</c:v>
                </c:pt>
                <c:pt idx="488">
                  <c:v>8.2347346270802095</c:v>
                </c:pt>
                <c:pt idx="489">
                  <c:v>8.2347779034338107</c:v>
                </c:pt>
                <c:pt idx="490">
                  <c:v>8.2348175625203694</c:v>
                </c:pt>
                <c:pt idx="491">
                  <c:v>8.2348535770437596</c:v>
                </c:pt>
                <c:pt idx="492">
                  <c:v>8.2348859195287307</c:v>
                </c:pt>
                <c:pt idx="493">
                  <c:v>8.2349145623236506</c:v>
                </c:pt>
                <c:pt idx="494">
                  <c:v>8.2349394776054492</c:v>
                </c:pt>
                <c:pt idx="495">
                  <c:v>8.2349606373876103</c:v>
                </c:pt>
                <c:pt idx="496">
                  <c:v>8.2349780135325297</c:v>
                </c:pt>
                <c:pt idx="497">
                  <c:v>8.2349915777701792</c:v>
                </c:pt>
                <c:pt idx="498">
                  <c:v>8.2350013017255694</c:v>
                </c:pt>
                <c:pt idx="499">
                  <c:v>8.2350071569582592</c:v>
                </c:pt>
                <c:pt idx="500">
                  <c:v>8.23500911501725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B98D-4508-9B45-42931555D091}"/>
            </c:ext>
          </c:extLst>
        </c:ser>
        <c:ser>
          <c:idx val="26"/>
          <c:order val="8"/>
          <c:tx>
            <c:strRef>
              <c:f>pH!$W$20</c:f>
              <c:strCache>
                <c:ptCount val="1"/>
                <c:pt idx="0">
                  <c:v>pH (1) @ t=2.592E7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pH!$N$21:$N$521</c:f>
              <c:numCache>
                <c:formatCode>0.00E+00</c:formatCode>
                <c:ptCount val="501"/>
                <c:pt idx="0" formatCode="General">
                  <c:v>0</c:v>
                </c:pt>
                <c:pt idx="1">
                  <c:v>1.8181818181818101E-5</c:v>
                </c:pt>
                <c:pt idx="2">
                  <c:v>3.6691564948077901E-5</c:v>
                </c:pt>
                <c:pt idx="3">
                  <c:v>5.5529240298779298E-5</c:v>
                </c:pt>
                <c:pt idx="4">
                  <c:v>7.4694844233922299E-5</c:v>
                </c:pt>
                <c:pt idx="5">
                  <c:v>9.4188376753507E-5</c:v>
                </c:pt>
                <c:pt idx="6">
                  <c:v>1.14009837857533E-4</c:v>
                </c:pt>
                <c:pt idx="7">
                  <c:v>1.3415922754600099E-4</c:v>
                </c:pt>
                <c:pt idx="8">
                  <c:v>1.5463654581891E-4</c:v>
                </c:pt>
                <c:pt idx="9">
                  <c:v>1.75441792676261E-4</c:v>
                </c:pt>
                <c:pt idx="10">
                  <c:v>1.9657496811805399E-4</c:v>
                </c:pt>
                <c:pt idx="11">
                  <c:v>2.18036072144288E-4</c:v>
                </c:pt>
                <c:pt idx="12">
                  <c:v>2.39825104754964E-4</c:v>
                </c:pt>
                <c:pt idx="13">
                  <c:v>2.6194206595008099E-4</c:v>
                </c:pt>
                <c:pt idx="14">
                  <c:v>2.8438695572964101E-4</c:v>
                </c:pt>
                <c:pt idx="15">
                  <c:v>3.0715977409364101E-4</c:v>
                </c:pt>
                <c:pt idx="16">
                  <c:v>3.3026052104208402E-4</c:v>
                </c:pt>
                <c:pt idx="17">
                  <c:v>3.5368919657496802E-4</c:v>
                </c:pt>
                <c:pt idx="18">
                  <c:v>3.7744580069229297E-4</c:v>
                </c:pt>
                <c:pt idx="19">
                  <c:v>4.0153033339406001E-4</c:v>
                </c:pt>
                <c:pt idx="20">
                  <c:v>4.2594279468026903E-4</c:v>
                </c:pt>
                <c:pt idx="21">
                  <c:v>4.5068318455092002E-4</c:v>
                </c:pt>
                <c:pt idx="22">
                  <c:v>4.7575150300601098E-4</c:v>
                </c:pt>
                <c:pt idx="23">
                  <c:v>5.0114775004554495E-4</c:v>
                </c:pt>
                <c:pt idx="24">
                  <c:v>5.2687192566952003E-4</c:v>
                </c:pt>
                <c:pt idx="25">
                  <c:v>5.5292402987793703E-4</c:v>
                </c:pt>
                <c:pt idx="26">
                  <c:v>5.7930406267079596E-4</c:v>
                </c:pt>
                <c:pt idx="27">
                  <c:v>6.0601202404809496E-4</c:v>
                </c:pt>
                <c:pt idx="28">
                  <c:v>6.3304791400983697E-4</c:v>
                </c:pt>
                <c:pt idx="29">
                  <c:v>6.6041173255602101E-4</c:v>
                </c:pt>
                <c:pt idx="30">
                  <c:v>6.8810347968664503E-4</c:v>
                </c:pt>
                <c:pt idx="31">
                  <c:v>7.1612315540171205E-4</c:v>
                </c:pt>
                <c:pt idx="32">
                  <c:v>7.4447075970122002E-4</c:v>
                </c:pt>
                <c:pt idx="33">
                  <c:v>7.7314629258517001E-4</c:v>
                </c:pt>
                <c:pt idx="34">
                  <c:v>8.0214975405356096E-4</c:v>
                </c:pt>
                <c:pt idx="35">
                  <c:v>8.3148114410639404E-4</c:v>
                </c:pt>
                <c:pt idx="36">
                  <c:v>8.6114046274366797E-4</c:v>
                </c:pt>
                <c:pt idx="37">
                  <c:v>8.9112770996538501E-4</c:v>
                </c:pt>
                <c:pt idx="38">
                  <c:v>9.2144288577154202E-4</c:v>
                </c:pt>
                <c:pt idx="39">
                  <c:v>9.5208599016214203E-4</c:v>
                </c:pt>
                <c:pt idx="40">
                  <c:v>9.83057023137183E-4</c:v>
                </c:pt>
                <c:pt idx="41" formatCode="General">
                  <c:v>1.0143559846966599E-3</c:v>
                </c:pt>
                <c:pt idx="42" formatCode="General">
                  <c:v>1.04598287484058E-3</c:v>
                </c:pt>
                <c:pt idx="43" formatCode="General">
                  <c:v>1.0779376935689501E-3</c:v>
                </c:pt>
                <c:pt idx="44" formatCode="General">
                  <c:v>1.11022044088176E-3</c:v>
                </c:pt>
                <c:pt idx="45" formatCode="General">
                  <c:v>1.14283111677901E-3</c:v>
                </c:pt>
                <c:pt idx="46" formatCode="General">
                  <c:v>1.1757697212606999E-3</c:v>
                </c:pt>
                <c:pt idx="47" formatCode="General">
                  <c:v>1.2090362543268299E-3</c:v>
                </c:pt>
                <c:pt idx="48" formatCode="General">
                  <c:v>1.2426307159774E-3</c:v>
                </c:pt>
                <c:pt idx="49" formatCode="General">
                  <c:v>1.2765531062124201E-3</c:v>
                </c:pt>
                <c:pt idx="50" formatCode="General">
                  <c:v>1.3108034250318801E-3</c:v>
                </c:pt>
                <c:pt idx="51" formatCode="General">
                  <c:v>1.3453816724357799E-3</c:v>
                </c:pt>
                <c:pt idx="52" formatCode="General">
                  <c:v>1.38028784842412E-3</c:v>
                </c:pt>
                <c:pt idx="53" formatCode="General">
                  <c:v>1.4155219529969E-3</c:v>
                </c:pt>
                <c:pt idx="54" formatCode="General">
                  <c:v>1.4510839861541201E-3</c:v>
                </c:pt>
                <c:pt idx="55" formatCode="General">
                  <c:v>1.48697394789579E-3</c:v>
                </c:pt>
                <c:pt idx="56" formatCode="General">
                  <c:v>1.52319183822189E-3</c:v>
                </c:pt>
                <c:pt idx="57" formatCode="General">
                  <c:v>1.5597376571324401E-3</c:v>
                </c:pt>
                <c:pt idx="58" formatCode="General">
                  <c:v>1.59661140462743E-3</c:v>
                </c:pt>
                <c:pt idx="59" formatCode="General">
                  <c:v>1.6338130807068601E-3</c:v>
                </c:pt>
                <c:pt idx="60" formatCode="General">
                  <c:v>1.6713426853707399E-3</c:v>
                </c:pt>
                <c:pt idx="61" formatCode="General">
                  <c:v>1.7092002186190501E-3</c:v>
                </c:pt>
                <c:pt idx="62" formatCode="General">
                  <c:v>1.7473856804518101E-3</c:v>
                </c:pt>
                <c:pt idx="63" formatCode="General">
                  <c:v>1.78589907086901E-3</c:v>
                </c:pt>
                <c:pt idx="64" formatCode="General">
                  <c:v>1.8247403898706399E-3</c:v>
                </c:pt>
                <c:pt idx="65" formatCode="General">
                  <c:v>1.8639096374567299E-3</c:v>
                </c:pt>
                <c:pt idx="66" formatCode="General">
                  <c:v>1.9034068136272501E-3</c:v>
                </c:pt>
                <c:pt idx="67" formatCode="General">
                  <c:v>1.94323191838221E-3</c:v>
                </c:pt>
                <c:pt idx="68" formatCode="General">
                  <c:v>1.9833849517216198E-3</c:v>
                </c:pt>
                <c:pt idx="69" formatCode="General">
                  <c:v>2.0238659136454702E-3</c:v>
                </c:pt>
                <c:pt idx="70" formatCode="General">
                  <c:v>2.0646748041537599E-3</c:v>
                </c:pt>
                <c:pt idx="71" formatCode="General">
                  <c:v>2.10581162324649E-3</c:v>
                </c:pt>
                <c:pt idx="72" formatCode="General">
                  <c:v>2.1472763709236599E-3</c:v>
                </c:pt>
                <c:pt idx="73" formatCode="General">
                  <c:v>2.1890690471852701E-3</c:v>
                </c:pt>
                <c:pt idx="74" formatCode="General">
                  <c:v>2.2311896520313301E-3</c:v>
                </c:pt>
                <c:pt idx="75" formatCode="General">
                  <c:v>2.2736381854618301E-3</c:v>
                </c:pt>
                <c:pt idx="76" formatCode="General">
                  <c:v>2.3164146474767698E-3</c:v>
                </c:pt>
                <c:pt idx="77" formatCode="General">
                  <c:v>2.3595190380761499E-3</c:v>
                </c:pt>
                <c:pt idx="78" formatCode="General">
                  <c:v>2.4029513572599698E-3</c:v>
                </c:pt>
                <c:pt idx="79" formatCode="General">
                  <c:v>2.4467116050282301E-3</c:v>
                </c:pt>
                <c:pt idx="80" formatCode="General">
                  <c:v>2.4907997813809401E-3</c:v>
                </c:pt>
                <c:pt idx="81" formatCode="General">
                  <c:v>2.5352158863180901E-3</c:v>
                </c:pt>
                <c:pt idx="82" formatCode="General">
                  <c:v>2.5799599198396699E-3</c:v>
                </c:pt>
                <c:pt idx="83" formatCode="General">
                  <c:v>2.6250318819457E-3</c:v>
                </c:pt>
                <c:pt idx="84" formatCode="General">
                  <c:v>2.6704317726361799E-3</c:v>
                </c:pt>
                <c:pt idx="85" formatCode="General">
                  <c:v>2.7161595919110901E-3</c:v>
                </c:pt>
                <c:pt idx="86" formatCode="General">
                  <c:v>2.7622153397704398E-3</c:v>
                </c:pt>
                <c:pt idx="87" formatCode="General">
                  <c:v>2.8085990162142402E-3</c:v>
                </c:pt>
                <c:pt idx="88" formatCode="General">
                  <c:v>2.85531062124248E-3</c:v>
                </c:pt>
                <c:pt idx="89" formatCode="General">
                  <c:v>2.9023501548551601E-3</c:v>
                </c:pt>
                <c:pt idx="90" formatCode="General">
                  <c:v>2.9497176170522801E-3</c:v>
                </c:pt>
                <c:pt idx="91" formatCode="General">
                  <c:v>2.9974130078338399E-3</c:v>
                </c:pt>
                <c:pt idx="92" formatCode="General">
                  <c:v>3.04543632719985E-3</c:v>
                </c:pt>
                <c:pt idx="93" formatCode="General">
                  <c:v>3.09378757515029E-3</c:v>
                </c:pt>
                <c:pt idx="94" formatCode="General">
                  <c:v>3.1424667516851798E-3</c:v>
                </c:pt>
                <c:pt idx="95" formatCode="General">
                  <c:v>3.1914738568045099E-3</c:v>
                </c:pt>
                <c:pt idx="96" formatCode="General">
                  <c:v>3.2408088905082799E-3</c:v>
                </c:pt>
                <c:pt idx="97" formatCode="General">
                  <c:v>3.2904718527965002E-3</c:v>
                </c:pt>
                <c:pt idx="98" formatCode="General">
                  <c:v>3.3404627436691499E-3</c:v>
                </c:pt>
                <c:pt idx="99" formatCode="General">
                  <c:v>3.3907815631262399E-3</c:v>
                </c:pt>
                <c:pt idx="100" formatCode="General">
                  <c:v>3.4414283111677802E-3</c:v>
                </c:pt>
                <c:pt idx="101" formatCode="General">
                  <c:v>3.4924029877937599E-3</c:v>
                </c:pt>
                <c:pt idx="102" formatCode="General">
                  <c:v>3.5437055930041799E-3</c:v>
                </c:pt>
                <c:pt idx="103" formatCode="General">
                  <c:v>3.5953361267990502E-3</c:v>
                </c:pt>
                <c:pt idx="104" formatCode="General">
                  <c:v>3.6472945891783499E-3</c:v>
                </c:pt>
                <c:pt idx="105" formatCode="General">
                  <c:v>3.6995809801420999E-3</c:v>
                </c:pt>
                <c:pt idx="106" formatCode="General">
                  <c:v>3.7521952996902798E-3</c:v>
                </c:pt>
                <c:pt idx="107" formatCode="General">
                  <c:v>3.80513754782291E-3</c:v>
                </c:pt>
                <c:pt idx="108" formatCode="General">
                  <c:v>3.85840772453998E-3</c:v>
                </c:pt>
                <c:pt idx="109" formatCode="General">
                  <c:v>3.9120058298414903E-3</c:v>
                </c:pt>
                <c:pt idx="110" formatCode="General">
                  <c:v>3.9659318637274496E-3</c:v>
                </c:pt>
                <c:pt idx="111" formatCode="General">
                  <c:v>4.0201858261978401E-3</c:v>
                </c:pt>
                <c:pt idx="112" formatCode="General">
                  <c:v>4.07476771725268E-3</c:v>
                </c:pt>
                <c:pt idx="113" formatCode="General">
                  <c:v>4.1296775368919597E-3</c:v>
                </c:pt>
                <c:pt idx="114" formatCode="General">
                  <c:v>4.1849152851156802E-3</c:v>
                </c:pt>
                <c:pt idx="115" formatCode="General">
                  <c:v>4.2404809619238397E-3</c:v>
                </c:pt>
                <c:pt idx="116" formatCode="General">
                  <c:v>4.2963745673164399E-3</c:v>
                </c:pt>
                <c:pt idx="117" formatCode="General">
                  <c:v>4.3525961012934903E-3</c:v>
                </c:pt>
                <c:pt idx="118" formatCode="General">
                  <c:v>4.4091455638549798E-3</c:v>
                </c:pt>
                <c:pt idx="119" formatCode="General">
                  <c:v>4.4660229550008996E-3</c:v>
                </c:pt>
                <c:pt idx="120" formatCode="General">
                  <c:v>4.5232282747312696E-3</c:v>
                </c:pt>
                <c:pt idx="121" formatCode="General">
                  <c:v>4.5807615230460796E-3</c:v>
                </c:pt>
                <c:pt idx="122" formatCode="General">
                  <c:v>4.6386226999453398E-3</c:v>
                </c:pt>
                <c:pt idx="123" formatCode="General">
                  <c:v>4.6968118054290303E-3</c:v>
                </c:pt>
                <c:pt idx="124" formatCode="General">
                  <c:v>4.7553288394971702E-3</c:v>
                </c:pt>
                <c:pt idx="125" formatCode="General">
                  <c:v>4.81417380214975E-3</c:v>
                </c:pt>
                <c:pt idx="126" formatCode="General">
                  <c:v>4.8733466933867696E-3</c:v>
                </c:pt>
                <c:pt idx="127" formatCode="General">
                  <c:v>4.93284751320823E-3</c:v>
                </c:pt>
                <c:pt idx="128" formatCode="General">
                  <c:v>4.9926762616141302E-3</c:v>
                </c:pt>
                <c:pt idx="129" formatCode="General">
                  <c:v>5.0528329386044703E-3</c:v>
                </c:pt>
                <c:pt idx="130" formatCode="General">
                  <c:v>5.1133175441792598E-3</c:v>
                </c:pt>
                <c:pt idx="131" formatCode="General">
                  <c:v>5.1741300783384901E-3</c:v>
                </c:pt>
                <c:pt idx="132" formatCode="General">
                  <c:v>5.2352705410821602E-3</c:v>
                </c:pt>
                <c:pt idx="133" formatCode="General">
                  <c:v>5.2967389324102701E-3</c:v>
                </c:pt>
                <c:pt idx="134" formatCode="General">
                  <c:v>5.35853525232282E-3</c:v>
                </c:pt>
                <c:pt idx="135" formatCode="General">
                  <c:v>5.4206595008198201E-3</c:v>
                </c:pt>
                <c:pt idx="136" formatCode="General">
                  <c:v>5.4831116779012496E-3</c:v>
                </c:pt>
                <c:pt idx="137" formatCode="General">
                  <c:v>5.5458917835671303E-3</c:v>
                </c:pt>
                <c:pt idx="138" formatCode="General">
                  <c:v>5.60899981781745E-3</c:v>
                </c:pt>
                <c:pt idx="139" formatCode="General">
                  <c:v>5.6724357806522104E-3</c:v>
                </c:pt>
                <c:pt idx="140" formatCode="General">
                  <c:v>5.7361996720714098E-3</c:v>
                </c:pt>
                <c:pt idx="141" formatCode="General">
                  <c:v>5.8002914920750499E-3</c:v>
                </c:pt>
                <c:pt idx="142" formatCode="General">
                  <c:v>5.8647112406631403E-3</c:v>
                </c:pt>
                <c:pt idx="143" formatCode="General">
                  <c:v>5.9294589178356697E-3</c:v>
                </c:pt>
                <c:pt idx="144" formatCode="General">
                  <c:v>5.9945345235926303E-3</c:v>
                </c:pt>
                <c:pt idx="145" formatCode="General">
                  <c:v>6.0599380579340403E-3</c:v>
                </c:pt>
                <c:pt idx="146" formatCode="General">
                  <c:v>6.1256695208598902E-3</c:v>
                </c:pt>
                <c:pt idx="147" formatCode="General">
                  <c:v>6.1917289123701903E-3</c:v>
                </c:pt>
                <c:pt idx="148" formatCode="General">
                  <c:v>6.2581162324649199E-3</c:v>
                </c:pt>
                <c:pt idx="149" formatCode="General">
                  <c:v>6.3248314811440998E-3</c:v>
                </c:pt>
                <c:pt idx="150" formatCode="General">
                  <c:v>6.3918746584077204E-3</c:v>
                </c:pt>
                <c:pt idx="151" formatCode="General">
                  <c:v>6.4592457642557799E-3</c:v>
                </c:pt>
                <c:pt idx="152" formatCode="General">
                  <c:v>6.5269447986882802E-3</c:v>
                </c:pt>
                <c:pt idx="153" formatCode="General">
                  <c:v>6.5949717617052204E-3</c:v>
                </c:pt>
                <c:pt idx="154" formatCode="General">
                  <c:v>6.66332665330661E-3</c:v>
                </c:pt>
                <c:pt idx="155" formatCode="General">
                  <c:v>6.7320094734924299E-3</c:v>
                </c:pt>
                <c:pt idx="156" formatCode="General">
                  <c:v>6.8010202222627001E-3</c:v>
                </c:pt>
                <c:pt idx="157" formatCode="General">
                  <c:v>6.8703588996174101E-3</c:v>
                </c:pt>
                <c:pt idx="158" formatCode="General">
                  <c:v>6.94002550555656E-3</c:v>
                </c:pt>
                <c:pt idx="159" formatCode="General">
                  <c:v>7.0100200400801498E-3</c:v>
                </c:pt>
                <c:pt idx="160" formatCode="General">
                  <c:v>7.0803425031881898E-3</c:v>
                </c:pt>
                <c:pt idx="161" formatCode="General">
                  <c:v>7.1509928948806697E-3</c:v>
                </c:pt>
                <c:pt idx="162" formatCode="General">
                  <c:v>7.2219712151575799E-3</c:v>
                </c:pt>
                <c:pt idx="163" formatCode="General">
                  <c:v>7.2932774640189404E-3</c:v>
                </c:pt>
                <c:pt idx="164" formatCode="General">
                  <c:v>7.3649116414647399E-3</c:v>
                </c:pt>
                <c:pt idx="165" formatCode="General">
                  <c:v>7.4368737474949801E-3</c:v>
                </c:pt>
                <c:pt idx="166" formatCode="General">
                  <c:v>7.5091637821096697E-3</c:v>
                </c:pt>
                <c:pt idx="167" formatCode="General">
                  <c:v>7.5817817453088E-3</c:v>
                </c:pt>
                <c:pt idx="168" formatCode="General">
                  <c:v>7.6547276370923598E-3</c:v>
                </c:pt>
                <c:pt idx="169" formatCode="General">
                  <c:v>7.7280014574603699E-3</c:v>
                </c:pt>
                <c:pt idx="170" formatCode="General">
                  <c:v>7.8016032064128198E-3</c:v>
                </c:pt>
                <c:pt idx="171" formatCode="General">
                  <c:v>7.8755328839497096E-3</c:v>
                </c:pt>
                <c:pt idx="172" formatCode="General">
                  <c:v>7.9497904900710497E-3</c:v>
                </c:pt>
                <c:pt idx="173" formatCode="General">
                  <c:v>8.0243760247768192E-3</c:v>
                </c:pt>
                <c:pt idx="174" formatCode="General">
                  <c:v>8.0992894880670303E-3</c:v>
                </c:pt>
                <c:pt idx="175" formatCode="General">
                  <c:v>8.1745308799417004E-3</c:v>
                </c:pt>
                <c:pt idx="176" formatCode="General">
                  <c:v>8.2501002004007999E-3</c:v>
                </c:pt>
                <c:pt idx="177" formatCode="General">
                  <c:v>8.3259974494443393E-3</c:v>
                </c:pt>
                <c:pt idx="178" formatCode="General">
                  <c:v>8.4022226270723203E-3</c:v>
                </c:pt>
                <c:pt idx="179" formatCode="General">
                  <c:v>8.4787757332847498E-3</c:v>
                </c:pt>
                <c:pt idx="180" formatCode="General">
                  <c:v>8.5556567680816105E-3</c:v>
                </c:pt>
                <c:pt idx="181" formatCode="General">
                  <c:v>8.6328657314629197E-3</c:v>
                </c:pt>
                <c:pt idx="182" formatCode="General">
                  <c:v>8.7104026234286706E-3</c:v>
                </c:pt>
                <c:pt idx="183" formatCode="General">
                  <c:v>8.7882674439788595E-3</c:v>
                </c:pt>
                <c:pt idx="184" formatCode="General">
                  <c:v>8.8664601931135005E-3</c:v>
                </c:pt>
                <c:pt idx="185" formatCode="General">
                  <c:v>8.9449808708325692E-3</c:v>
                </c:pt>
                <c:pt idx="186" formatCode="General">
                  <c:v>9.0238294771360899E-3</c:v>
                </c:pt>
                <c:pt idx="187" formatCode="General">
                  <c:v>9.10300601202404E-3</c:v>
                </c:pt>
                <c:pt idx="188" formatCode="General">
                  <c:v>9.1825104754964405E-3</c:v>
                </c:pt>
                <c:pt idx="189" formatCode="General">
                  <c:v>9.2623428675532807E-3</c:v>
                </c:pt>
                <c:pt idx="190" formatCode="General">
                  <c:v>9.3425031881945696E-3</c:v>
                </c:pt>
                <c:pt idx="191" formatCode="General">
                  <c:v>9.4229914374202896E-3</c:v>
                </c:pt>
                <c:pt idx="192" formatCode="General">
                  <c:v>9.5038076152304599E-3</c:v>
                </c:pt>
                <c:pt idx="193" formatCode="General">
                  <c:v>9.5849517216250596E-3</c:v>
                </c:pt>
                <c:pt idx="194" formatCode="General">
                  <c:v>9.6664237566041096E-3</c:v>
                </c:pt>
                <c:pt idx="195" formatCode="General">
                  <c:v>9.7482237201675995E-3</c:v>
                </c:pt>
                <c:pt idx="196" formatCode="General">
                  <c:v>9.8303516123155396E-3</c:v>
                </c:pt>
                <c:pt idx="197" formatCode="General">
                  <c:v>9.9128074330479092E-3</c:v>
                </c:pt>
                <c:pt idx="198" formatCode="General">
                  <c:v>9.9955911823647204E-3</c:v>
                </c:pt>
                <c:pt idx="199" formatCode="General">
                  <c:v>1.00787028602659E-2</c:v>
                </c:pt>
                <c:pt idx="200" formatCode="General">
                  <c:v>1.01621424667516E-2</c:v>
                </c:pt>
                <c:pt idx="201" formatCode="General">
                  <c:v>1.02459100018218E-2</c:v>
                </c:pt>
                <c:pt idx="202" formatCode="General">
                  <c:v>1.03300054654764E-2</c:v>
                </c:pt>
                <c:pt idx="203" formatCode="General">
                  <c:v>1.04144288577154E-2</c:v>
                </c:pt>
                <c:pt idx="204" formatCode="General">
                  <c:v>1.04991801785388E-2</c:v>
                </c:pt>
                <c:pt idx="205" formatCode="General">
                  <c:v>1.05842594279468E-2</c:v>
                </c:pt>
                <c:pt idx="206" formatCode="General">
                  <c:v>1.0669666605939101E-2</c:v>
                </c:pt>
                <c:pt idx="207" formatCode="General">
                  <c:v>1.07554017125159E-2</c:v>
                </c:pt>
                <c:pt idx="208" formatCode="General">
                  <c:v>1.0841464747677099E-2</c:v>
                </c:pt>
                <c:pt idx="209" formatCode="General">
                  <c:v>1.0927855711422799E-2</c:v>
                </c:pt>
                <c:pt idx="210" formatCode="General">
                  <c:v>1.1014574603752899E-2</c:v>
                </c:pt>
                <c:pt idx="211" formatCode="General">
                  <c:v>1.11016214246675E-2</c:v>
                </c:pt>
                <c:pt idx="212" formatCode="General">
                  <c:v>1.11889961741665E-2</c:v>
                </c:pt>
                <c:pt idx="213" formatCode="General">
                  <c:v>1.1276698852249901E-2</c:v>
                </c:pt>
                <c:pt idx="214" formatCode="General">
                  <c:v>1.13647294589178E-2</c:v>
                </c:pt>
                <c:pt idx="215" formatCode="General">
                  <c:v>1.1453087994170099E-2</c:v>
                </c:pt>
                <c:pt idx="216" formatCode="General">
                  <c:v>1.1541774458006899E-2</c:v>
                </c:pt>
                <c:pt idx="217" formatCode="General">
                  <c:v>1.1630788850428101E-2</c:v>
                </c:pt>
                <c:pt idx="218" formatCode="General">
                  <c:v>1.1720131171433701E-2</c:v>
                </c:pt>
                <c:pt idx="219" formatCode="General">
                  <c:v>1.1809801421023799E-2</c:v>
                </c:pt>
                <c:pt idx="220" formatCode="General">
                  <c:v>1.1899799599198299E-2</c:v>
                </c:pt>
                <c:pt idx="221" formatCode="General">
                  <c:v>1.19901257059573E-2</c:v>
                </c:pt>
                <c:pt idx="222" formatCode="General">
                  <c:v>1.2080779741300699E-2</c:v>
                </c:pt>
                <c:pt idx="223" formatCode="General">
                  <c:v>1.2171761705228599E-2</c:v>
                </c:pt>
                <c:pt idx="224" formatCode="General">
                  <c:v>1.2263071597740901E-2</c:v>
                </c:pt>
                <c:pt idx="225" formatCode="General">
                  <c:v>1.23547094188376E-2</c:v>
                </c:pt>
                <c:pt idx="226" formatCode="General">
                  <c:v>1.24466751685188E-2</c:v>
                </c:pt>
                <c:pt idx="227" formatCode="General">
                  <c:v>1.2538968846784401E-2</c:v>
                </c:pt>
                <c:pt idx="228" formatCode="General">
                  <c:v>1.26315904536345E-2</c:v>
                </c:pt>
                <c:pt idx="229" formatCode="General">
                  <c:v>1.2724539989069E-2</c:v>
                </c:pt>
                <c:pt idx="230" formatCode="General">
                  <c:v>1.2817817453087899E-2</c:v>
                </c:pt>
                <c:pt idx="231" formatCode="General">
                  <c:v>1.29114228456913E-2</c:v>
                </c:pt>
                <c:pt idx="232" formatCode="General">
                  <c:v>1.3005356166879201E-2</c:v>
                </c:pt>
                <c:pt idx="233" formatCode="General">
                  <c:v>1.30996174166514E-2</c:v>
                </c:pt>
                <c:pt idx="234" formatCode="General">
                  <c:v>1.31942065950081E-2</c:v>
                </c:pt>
                <c:pt idx="235" formatCode="General">
                  <c:v>1.3289123701949301E-2</c:v>
                </c:pt>
                <c:pt idx="236" formatCode="General">
                  <c:v>1.33843687374749E-2</c:v>
                </c:pt>
                <c:pt idx="237" formatCode="General">
                  <c:v>1.34799417015849E-2</c:v>
                </c:pt>
                <c:pt idx="238" formatCode="General">
                  <c:v>1.3575842594279399E-2</c:v>
                </c:pt>
                <c:pt idx="239" formatCode="General">
                  <c:v>1.36720714155583E-2</c:v>
                </c:pt>
                <c:pt idx="240" formatCode="General">
                  <c:v>1.37686281654217E-2</c:v>
                </c:pt>
                <c:pt idx="241" formatCode="General">
                  <c:v>1.38655128438695E-2</c:v>
                </c:pt>
                <c:pt idx="242" formatCode="General">
                  <c:v>1.3962725450901801E-2</c:v>
                </c:pt>
                <c:pt idx="243" formatCode="General">
                  <c:v>1.4060265986518401E-2</c:v>
                </c:pt>
                <c:pt idx="244" formatCode="General">
                  <c:v>1.41581344507196E-2</c:v>
                </c:pt>
                <c:pt idx="245" formatCode="General">
                  <c:v>1.42563308435051E-2</c:v>
                </c:pt>
                <c:pt idx="246" formatCode="General">
                  <c:v>1.43548551648752E-2</c:v>
                </c:pt>
                <c:pt idx="247" formatCode="General">
                  <c:v>1.4453707414829599E-2</c:v>
                </c:pt>
                <c:pt idx="248" formatCode="General">
                  <c:v>1.4552887593368501E-2</c:v>
                </c:pt>
                <c:pt idx="249" formatCode="General">
                  <c:v>1.46523957004918E-2</c:v>
                </c:pt>
                <c:pt idx="250" formatCode="General">
                  <c:v>1.4752231736199601E-2</c:v>
                </c:pt>
                <c:pt idx="251" formatCode="General">
                  <c:v>1.4852395700491801E-2</c:v>
                </c:pt>
                <c:pt idx="252" formatCode="General">
                  <c:v>1.49528875933685E-2</c:v>
                </c:pt>
                <c:pt idx="253" formatCode="General">
                  <c:v>1.5053707414829601E-2</c:v>
                </c:pt>
                <c:pt idx="254" formatCode="General">
                  <c:v>1.51548551648752E-2</c:v>
                </c:pt>
                <c:pt idx="255" formatCode="General">
                  <c:v>1.5256330843505099E-2</c:v>
                </c:pt>
                <c:pt idx="256" formatCode="General">
                  <c:v>1.53581344507196E-2</c:v>
                </c:pt>
                <c:pt idx="257" formatCode="General">
                  <c:v>1.5460265986518401E-2</c:v>
                </c:pt>
                <c:pt idx="258" formatCode="General">
                  <c:v>1.55627254509018E-2</c:v>
                </c:pt>
                <c:pt idx="259" formatCode="General">
                  <c:v>1.5665512843869502E-2</c:v>
                </c:pt>
                <c:pt idx="260" formatCode="General">
                  <c:v>1.57686281654217E-2</c:v>
                </c:pt>
                <c:pt idx="261" formatCode="General">
                  <c:v>1.5872071415558301E-2</c:v>
                </c:pt>
                <c:pt idx="262" formatCode="General">
                  <c:v>1.5975842594279401E-2</c:v>
                </c:pt>
                <c:pt idx="263" formatCode="General">
                  <c:v>1.6079941701584902E-2</c:v>
                </c:pt>
                <c:pt idx="264" formatCode="General">
                  <c:v>1.6184368737474902E-2</c:v>
                </c:pt>
                <c:pt idx="265" formatCode="General">
                  <c:v>1.62891237019493E-2</c:v>
                </c:pt>
                <c:pt idx="266" formatCode="General">
                  <c:v>1.63942065950082E-2</c:v>
                </c:pt>
                <c:pt idx="267" formatCode="General">
                  <c:v>1.6499617416651399E-2</c:v>
                </c:pt>
                <c:pt idx="268" formatCode="General">
                  <c:v>1.66053561668792E-2</c:v>
                </c:pt>
                <c:pt idx="269" formatCode="General">
                  <c:v>1.6711422845691298E-2</c:v>
                </c:pt>
                <c:pt idx="270" formatCode="General">
                  <c:v>1.6817817453087899E-2</c:v>
                </c:pt>
                <c:pt idx="271" formatCode="General">
                  <c:v>1.6924539989068999E-2</c:v>
                </c:pt>
                <c:pt idx="272" formatCode="General">
                  <c:v>1.7031590453634501E-2</c:v>
                </c:pt>
                <c:pt idx="273" formatCode="General">
                  <c:v>1.71389688467844E-2</c:v>
                </c:pt>
                <c:pt idx="274" formatCode="General">
                  <c:v>1.7246675168518799E-2</c:v>
                </c:pt>
                <c:pt idx="275" formatCode="General">
                  <c:v>1.7354709418837599E-2</c:v>
                </c:pt>
                <c:pt idx="276" formatCode="General">
                  <c:v>1.7463071597740899E-2</c:v>
                </c:pt>
                <c:pt idx="277" formatCode="General">
                  <c:v>1.7571761705228599E-2</c:v>
                </c:pt>
                <c:pt idx="278" formatCode="General">
                  <c:v>1.7680779741300699E-2</c:v>
                </c:pt>
                <c:pt idx="279" formatCode="General">
                  <c:v>1.77901257059573E-2</c:v>
                </c:pt>
                <c:pt idx="280" formatCode="General">
                  <c:v>1.78997995991983E-2</c:v>
                </c:pt>
                <c:pt idx="281" formatCode="General">
                  <c:v>1.8009801421023802E-2</c:v>
                </c:pt>
                <c:pt idx="282" formatCode="General">
                  <c:v>1.8120131171433702E-2</c:v>
                </c:pt>
                <c:pt idx="283" formatCode="General">
                  <c:v>1.8230788850428101E-2</c:v>
                </c:pt>
                <c:pt idx="284" formatCode="General">
                  <c:v>1.8341774458006901E-2</c:v>
                </c:pt>
                <c:pt idx="285" formatCode="General">
                  <c:v>1.84530879941701E-2</c:v>
                </c:pt>
                <c:pt idx="286" formatCode="General">
                  <c:v>1.8564729458917802E-2</c:v>
                </c:pt>
                <c:pt idx="287" formatCode="General">
                  <c:v>1.8676698852249901E-2</c:v>
                </c:pt>
                <c:pt idx="288" formatCode="General">
                  <c:v>1.8788996174166499E-2</c:v>
                </c:pt>
                <c:pt idx="289" formatCode="General">
                  <c:v>1.8901621424667499E-2</c:v>
                </c:pt>
                <c:pt idx="290" formatCode="General">
                  <c:v>1.9014574603752901E-2</c:v>
                </c:pt>
                <c:pt idx="291" formatCode="General">
                  <c:v>1.9127855711422798E-2</c:v>
                </c:pt>
                <c:pt idx="292" formatCode="General">
                  <c:v>1.9241464747677101E-2</c:v>
                </c:pt>
                <c:pt idx="293" formatCode="General">
                  <c:v>1.9355401712515902E-2</c:v>
                </c:pt>
                <c:pt idx="294" formatCode="General">
                  <c:v>1.9469666605939101E-2</c:v>
                </c:pt>
                <c:pt idx="295" formatCode="General">
                  <c:v>1.9584259427946799E-2</c:v>
                </c:pt>
                <c:pt idx="296" formatCode="General">
                  <c:v>1.9699180178538798E-2</c:v>
                </c:pt>
                <c:pt idx="297" formatCode="General">
                  <c:v>1.9814428857715401E-2</c:v>
                </c:pt>
                <c:pt idx="298" formatCode="General">
                  <c:v>1.9930005465476401E-2</c:v>
                </c:pt>
                <c:pt idx="299" formatCode="General">
                  <c:v>2.00459100018218E-2</c:v>
                </c:pt>
                <c:pt idx="300" formatCode="General">
                  <c:v>2.01621424667516E-2</c:v>
                </c:pt>
                <c:pt idx="301" formatCode="General">
                  <c:v>2.0278702860265899E-2</c:v>
                </c:pt>
                <c:pt idx="302" formatCode="General">
                  <c:v>2.0395591182364701E-2</c:v>
                </c:pt>
                <c:pt idx="303" formatCode="General">
                  <c:v>2.0512807433047901E-2</c:v>
                </c:pt>
                <c:pt idx="304" formatCode="General">
                  <c:v>2.0630351612315499E-2</c:v>
                </c:pt>
                <c:pt idx="305" formatCode="General">
                  <c:v>2.0748223720167599E-2</c:v>
                </c:pt>
                <c:pt idx="306" formatCode="General">
                  <c:v>2.0866423756604101E-2</c:v>
                </c:pt>
                <c:pt idx="307" formatCode="General">
                  <c:v>2.0984951721625001E-2</c:v>
                </c:pt>
                <c:pt idx="308" formatCode="General">
                  <c:v>2.11038076152304E-2</c:v>
                </c:pt>
                <c:pt idx="309" formatCode="General">
                  <c:v>2.1222991437420201E-2</c:v>
                </c:pt>
                <c:pt idx="310" formatCode="General">
                  <c:v>2.13425031881945E-2</c:v>
                </c:pt>
                <c:pt idx="311" formatCode="General">
                  <c:v>2.1462342867553202E-2</c:v>
                </c:pt>
                <c:pt idx="312" formatCode="General">
                  <c:v>2.1582510475496398E-2</c:v>
                </c:pt>
                <c:pt idx="313" formatCode="General">
                  <c:v>2.1703006012024E-2</c:v>
                </c:pt>
                <c:pt idx="314" formatCode="General">
                  <c:v>2.1823829477136E-2</c:v>
                </c:pt>
                <c:pt idx="315" formatCode="General">
                  <c:v>2.1944980870832499E-2</c:v>
                </c:pt>
                <c:pt idx="316" formatCode="General">
                  <c:v>2.20664601931135E-2</c:v>
                </c:pt>
                <c:pt idx="317" formatCode="General">
                  <c:v>2.2188267443978799E-2</c:v>
                </c:pt>
                <c:pt idx="318" formatCode="General">
                  <c:v>2.23104026234286E-2</c:v>
                </c:pt>
                <c:pt idx="319" formatCode="General">
                  <c:v>2.24328657314629E-2</c:v>
                </c:pt>
                <c:pt idx="320" formatCode="General">
                  <c:v>2.2555656768081599E-2</c:v>
                </c:pt>
                <c:pt idx="321" formatCode="General">
                  <c:v>2.2678775733284699E-2</c:v>
                </c:pt>
                <c:pt idx="322" formatCode="General">
                  <c:v>2.2802222627072301E-2</c:v>
                </c:pt>
                <c:pt idx="323" formatCode="General">
                  <c:v>2.2925997449444301E-2</c:v>
                </c:pt>
                <c:pt idx="324" formatCode="General">
                  <c:v>2.30501002004007E-2</c:v>
                </c:pt>
                <c:pt idx="325" formatCode="General">
                  <c:v>2.3174530879941702E-2</c:v>
                </c:pt>
                <c:pt idx="326" formatCode="General">
                  <c:v>2.3299289488067001E-2</c:v>
                </c:pt>
                <c:pt idx="327" formatCode="General">
                  <c:v>2.3424376024776799E-2</c:v>
                </c:pt>
                <c:pt idx="328" formatCode="General">
                  <c:v>2.3549790490070999E-2</c:v>
                </c:pt>
                <c:pt idx="329" formatCode="General">
                  <c:v>2.3675532883949701E-2</c:v>
                </c:pt>
                <c:pt idx="330" formatCode="General">
                  <c:v>2.3801603206412801E-2</c:v>
                </c:pt>
                <c:pt idx="331" formatCode="General">
                  <c:v>2.39280014574603E-2</c:v>
                </c:pt>
                <c:pt idx="332" formatCode="General">
                  <c:v>2.40547276370923E-2</c:v>
                </c:pt>
                <c:pt idx="333" formatCode="General">
                  <c:v>2.41817817453088E-2</c:v>
                </c:pt>
                <c:pt idx="334" formatCode="General">
                  <c:v>2.4309163782109601E-2</c:v>
                </c:pt>
                <c:pt idx="335" formatCode="General">
                  <c:v>2.4436873747494901E-2</c:v>
                </c:pt>
                <c:pt idx="336" formatCode="General">
                  <c:v>2.4564911641464699E-2</c:v>
                </c:pt>
                <c:pt idx="337" formatCode="General">
                  <c:v>2.4693277464018899E-2</c:v>
                </c:pt>
                <c:pt idx="338" formatCode="General">
                  <c:v>2.4821971215157501E-2</c:v>
                </c:pt>
                <c:pt idx="339" formatCode="General">
                  <c:v>2.4950992894880598E-2</c:v>
                </c:pt>
                <c:pt idx="340" formatCode="General">
                  <c:v>2.5080342503188101E-2</c:v>
                </c:pt>
                <c:pt idx="341" formatCode="General">
                  <c:v>2.5210020040080099E-2</c:v>
                </c:pt>
                <c:pt idx="342" formatCode="General">
                  <c:v>2.5340025505556502E-2</c:v>
                </c:pt>
                <c:pt idx="343" formatCode="General">
                  <c:v>2.54703588996174E-2</c:v>
                </c:pt>
                <c:pt idx="344" formatCode="General">
                  <c:v>2.56010202222627E-2</c:v>
                </c:pt>
                <c:pt idx="345" formatCode="General">
                  <c:v>2.5732009473492402E-2</c:v>
                </c:pt>
                <c:pt idx="346" formatCode="General">
                  <c:v>2.5863326653306599E-2</c:v>
                </c:pt>
                <c:pt idx="347" formatCode="General">
                  <c:v>2.5994971761705201E-2</c:v>
                </c:pt>
                <c:pt idx="348" formatCode="General">
                  <c:v>2.6126944798688202E-2</c:v>
                </c:pt>
                <c:pt idx="349" formatCode="General">
                  <c:v>2.6259245764255701E-2</c:v>
                </c:pt>
                <c:pt idx="350" formatCode="General">
                  <c:v>2.6391874658407699E-2</c:v>
                </c:pt>
                <c:pt idx="351" formatCode="General">
                  <c:v>2.6524831481144099E-2</c:v>
                </c:pt>
                <c:pt idx="352" formatCode="General">
                  <c:v>2.6658116232464901E-2</c:v>
                </c:pt>
                <c:pt idx="353" formatCode="General">
                  <c:v>2.67917289123701E-2</c:v>
                </c:pt>
                <c:pt idx="354" formatCode="General">
                  <c:v>2.69256695208599E-2</c:v>
                </c:pt>
                <c:pt idx="355" formatCode="General">
                  <c:v>2.7059938057934E-2</c:v>
                </c:pt>
                <c:pt idx="356" formatCode="General">
                  <c:v>2.7194534523592599E-2</c:v>
                </c:pt>
                <c:pt idx="357" formatCode="General">
                  <c:v>2.73294589178356E-2</c:v>
                </c:pt>
                <c:pt idx="358" formatCode="General">
                  <c:v>2.74647112406631E-2</c:v>
                </c:pt>
                <c:pt idx="359" formatCode="General">
                  <c:v>2.7600291492075001E-2</c:v>
                </c:pt>
                <c:pt idx="360" formatCode="General">
                  <c:v>2.7736199672071402E-2</c:v>
                </c:pt>
                <c:pt idx="361" formatCode="General">
                  <c:v>2.78724357806522E-2</c:v>
                </c:pt>
                <c:pt idx="362" formatCode="General">
                  <c:v>2.80089998178174E-2</c:v>
                </c:pt>
                <c:pt idx="363" formatCode="General">
                  <c:v>2.8145891783567099E-2</c:v>
                </c:pt>
                <c:pt idx="364" formatCode="General">
                  <c:v>2.82831116779012E-2</c:v>
                </c:pt>
                <c:pt idx="365" formatCode="General">
                  <c:v>2.84206595008198E-2</c:v>
                </c:pt>
                <c:pt idx="366" formatCode="General">
                  <c:v>2.8558535252322801E-2</c:v>
                </c:pt>
                <c:pt idx="367" formatCode="General">
                  <c:v>2.8696738932410201E-2</c:v>
                </c:pt>
                <c:pt idx="368" formatCode="General">
                  <c:v>2.8835270541082099E-2</c:v>
                </c:pt>
                <c:pt idx="369" formatCode="General">
                  <c:v>2.8974130078338399E-2</c:v>
                </c:pt>
                <c:pt idx="370" formatCode="General">
                  <c:v>2.9113317544179201E-2</c:v>
                </c:pt>
                <c:pt idx="371" formatCode="General">
                  <c:v>2.9252832938604399E-2</c:v>
                </c:pt>
                <c:pt idx="372" formatCode="General">
                  <c:v>2.9392676261614101E-2</c:v>
                </c:pt>
                <c:pt idx="373" formatCode="General">
                  <c:v>2.9532847513208199E-2</c:v>
                </c:pt>
                <c:pt idx="374" formatCode="General">
                  <c:v>2.9673346693386699E-2</c:v>
                </c:pt>
                <c:pt idx="375" formatCode="General">
                  <c:v>2.98141738021497E-2</c:v>
                </c:pt>
                <c:pt idx="376" formatCode="General">
                  <c:v>2.99553288394971E-2</c:v>
                </c:pt>
                <c:pt idx="377" formatCode="General">
                  <c:v>3.0096811805428999E-2</c:v>
                </c:pt>
                <c:pt idx="378" formatCode="General">
                  <c:v>3.0238622699945299E-2</c:v>
                </c:pt>
                <c:pt idx="379" formatCode="General">
                  <c:v>3.0380761523046002E-2</c:v>
                </c:pt>
                <c:pt idx="380" formatCode="General">
                  <c:v>3.0523228274731199E-2</c:v>
                </c:pt>
                <c:pt idx="381" formatCode="General">
                  <c:v>3.0666022955000899E-2</c:v>
                </c:pt>
                <c:pt idx="382" formatCode="General">
                  <c:v>3.08091455638549E-2</c:v>
                </c:pt>
                <c:pt idx="383" formatCode="General">
                  <c:v>3.09525961012934E-2</c:v>
                </c:pt>
                <c:pt idx="384" formatCode="General">
                  <c:v>3.1096374567316402E-2</c:v>
                </c:pt>
                <c:pt idx="385" formatCode="General">
                  <c:v>3.1240480961923799E-2</c:v>
                </c:pt>
                <c:pt idx="386" formatCode="General">
                  <c:v>3.1384915285115597E-2</c:v>
                </c:pt>
                <c:pt idx="387" formatCode="General">
                  <c:v>3.1529677536891898E-2</c:v>
                </c:pt>
                <c:pt idx="388" formatCode="General">
                  <c:v>3.1674767717252597E-2</c:v>
                </c:pt>
                <c:pt idx="389" formatCode="General">
                  <c:v>3.1820185826197799E-2</c:v>
                </c:pt>
                <c:pt idx="390" formatCode="General">
                  <c:v>3.1965931863727398E-2</c:v>
                </c:pt>
                <c:pt idx="391" formatCode="General">
                  <c:v>3.21120058298415E-2</c:v>
                </c:pt>
                <c:pt idx="392" formatCode="General">
                  <c:v>3.2258407724539903E-2</c:v>
                </c:pt>
                <c:pt idx="393" formatCode="General">
                  <c:v>3.2405137547822899E-2</c:v>
                </c:pt>
                <c:pt idx="394" formatCode="General">
                  <c:v>3.2552195299690202E-2</c:v>
                </c:pt>
                <c:pt idx="395" formatCode="General">
                  <c:v>3.2699580980142098E-2</c:v>
                </c:pt>
                <c:pt idx="396" formatCode="General">
                  <c:v>3.2847294589178302E-2</c:v>
                </c:pt>
                <c:pt idx="397" formatCode="General">
                  <c:v>3.2995336126799002E-2</c:v>
                </c:pt>
                <c:pt idx="398" formatCode="General">
                  <c:v>3.3143705593004197E-2</c:v>
                </c:pt>
                <c:pt idx="399" formatCode="General">
                  <c:v>3.32924029877937E-2</c:v>
                </c:pt>
                <c:pt idx="400" formatCode="General">
                  <c:v>3.3441428311167698E-2</c:v>
                </c:pt>
                <c:pt idx="401" formatCode="General">
                  <c:v>3.3590781563126199E-2</c:v>
                </c:pt>
                <c:pt idx="402" formatCode="General">
                  <c:v>3.3740462743669097E-2</c:v>
                </c:pt>
                <c:pt idx="403" formatCode="General">
                  <c:v>3.3890471852796498E-2</c:v>
                </c:pt>
                <c:pt idx="404" formatCode="General">
                  <c:v>3.4040808890508201E-2</c:v>
                </c:pt>
                <c:pt idx="405" formatCode="General">
                  <c:v>3.4191473856804502E-2</c:v>
                </c:pt>
                <c:pt idx="406" formatCode="General">
                  <c:v>3.4342466751685098E-2</c:v>
                </c:pt>
                <c:pt idx="407" formatCode="General">
                  <c:v>3.4493787575150203E-2</c:v>
                </c:pt>
                <c:pt idx="408" formatCode="General">
                  <c:v>3.4645436327199797E-2</c:v>
                </c:pt>
                <c:pt idx="409" formatCode="General">
                  <c:v>3.4797413007833802E-2</c:v>
                </c:pt>
                <c:pt idx="410" formatCode="General">
                  <c:v>3.4949717617052199E-2</c:v>
                </c:pt>
                <c:pt idx="411" formatCode="General">
                  <c:v>3.5102350154855098E-2</c:v>
                </c:pt>
                <c:pt idx="412" formatCode="General">
                  <c:v>3.5255310621242403E-2</c:v>
                </c:pt>
                <c:pt idx="413" formatCode="General">
                  <c:v>3.5408599016214203E-2</c:v>
                </c:pt>
                <c:pt idx="414" formatCode="General">
                  <c:v>3.5562215339770401E-2</c:v>
                </c:pt>
                <c:pt idx="415" formatCode="General">
                  <c:v>3.5716159591910997E-2</c:v>
                </c:pt>
                <c:pt idx="416" formatCode="General">
                  <c:v>3.5870431772636102E-2</c:v>
                </c:pt>
                <c:pt idx="417" formatCode="General">
                  <c:v>3.6025031881945703E-2</c:v>
                </c:pt>
                <c:pt idx="418" formatCode="General">
                  <c:v>3.6179959919839598E-2</c:v>
                </c:pt>
                <c:pt idx="419" formatCode="General">
                  <c:v>3.6335215886318002E-2</c:v>
                </c:pt>
                <c:pt idx="420" formatCode="General">
                  <c:v>3.6490799781380902E-2</c:v>
                </c:pt>
                <c:pt idx="421" formatCode="General">
                  <c:v>3.66467116050282E-2</c:v>
                </c:pt>
                <c:pt idx="422" formatCode="General">
                  <c:v>3.6802951357259903E-2</c:v>
                </c:pt>
                <c:pt idx="423" formatCode="General">
                  <c:v>3.6959519038076101E-2</c:v>
                </c:pt>
                <c:pt idx="424" formatCode="General">
                  <c:v>3.7116414647476698E-2</c:v>
                </c:pt>
                <c:pt idx="425" formatCode="General">
                  <c:v>3.7273638185461803E-2</c:v>
                </c:pt>
                <c:pt idx="426" formatCode="General">
                  <c:v>3.7431189652031301E-2</c:v>
                </c:pt>
                <c:pt idx="427" formatCode="General">
                  <c:v>3.7589069047185203E-2</c:v>
                </c:pt>
                <c:pt idx="428" formatCode="General">
                  <c:v>3.7747276370923601E-2</c:v>
                </c:pt>
                <c:pt idx="429" formatCode="General">
                  <c:v>3.7905811623246403E-2</c:v>
                </c:pt>
                <c:pt idx="430" formatCode="General">
                  <c:v>3.8064674804153702E-2</c:v>
                </c:pt>
                <c:pt idx="431" formatCode="General">
                  <c:v>3.8223865913645398E-2</c:v>
                </c:pt>
                <c:pt idx="432" formatCode="General">
                  <c:v>3.8383384951721597E-2</c:v>
                </c:pt>
                <c:pt idx="433" formatCode="General">
                  <c:v>3.8543231918382201E-2</c:v>
                </c:pt>
                <c:pt idx="434" formatCode="General">
                  <c:v>3.8703406813627203E-2</c:v>
                </c:pt>
                <c:pt idx="435" formatCode="General">
                  <c:v>3.8863909637456701E-2</c:v>
                </c:pt>
                <c:pt idx="436" formatCode="General">
                  <c:v>3.9024740389870603E-2</c:v>
                </c:pt>
                <c:pt idx="437" formatCode="General">
                  <c:v>3.9185899070868897E-2</c:v>
                </c:pt>
                <c:pt idx="438" formatCode="General">
                  <c:v>3.9347385680451798E-2</c:v>
                </c:pt>
                <c:pt idx="439" formatCode="General">
                  <c:v>3.9509200218618999E-2</c:v>
                </c:pt>
                <c:pt idx="440" formatCode="General">
                  <c:v>3.9671342685370703E-2</c:v>
                </c:pt>
                <c:pt idx="441" formatCode="General">
                  <c:v>3.9833813080706798E-2</c:v>
                </c:pt>
                <c:pt idx="442" formatCode="General">
                  <c:v>3.9996611404627402E-2</c:v>
                </c:pt>
                <c:pt idx="443" formatCode="General">
                  <c:v>4.0159737657132398E-2</c:v>
                </c:pt>
                <c:pt idx="444" formatCode="General">
                  <c:v>4.0323191838221799E-2</c:v>
                </c:pt>
                <c:pt idx="445" formatCode="General">
                  <c:v>4.0486973947895702E-2</c:v>
                </c:pt>
                <c:pt idx="446" formatCode="General">
                  <c:v>4.06510839861541E-2</c:v>
                </c:pt>
                <c:pt idx="447" formatCode="General">
                  <c:v>4.08155219529968E-2</c:v>
                </c:pt>
                <c:pt idx="448" formatCode="General">
                  <c:v>4.0980287848424099E-2</c:v>
                </c:pt>
                <c:pt idx="449" formatCode="General">
                  <c:v>4.1145381672435699E-2</c:v>
                </c:pt>
                <c:pt idx="450" formatCode="General">
                  <c:v>4.1310803425031802E-2</c:v>
                </c:pt>
                <c:pt idx="451" formatCode="General">
                  <c:v>4.1476553106212399E-2</c:v>
                </c:pt>
                <c:pt idx="452" formatCode="General">
                  <c:v>4.1642630715977402E-2</c:v>
                </c:pt>
                <c:pt idx="453" formatCode="General">
                  <c:v>4.1809036254326797E-2</c:v>
                </c:pt>
                <c:pt idx="454" formatCode="General">
                  <c:v>4.1975769721260603E-2</c:v>
                </c:pt>
                <c:pt idx="455" formatCode="General">
                  <c:v>4.2142831116779002E-2</c:v>
                </c:pt>
                <c:pt idx="456" formatCode="General">
                  <c:v>4.2310220440881702E-2</c:v>
                </c:pt>
                <c:pt idx="457" formatCode="General">
                  <c:v>4.2477937693568897E-2</c:v>
                </c:pt>
                <c:pt idx="458" formatCode="General">
                  <c:v>4.2645982874840498E-2</c:v>
                </c:pt>
                <c:pt idx="459" formatCode="General">
                  <c:v>4.28143559846966E-2</c:v>
                </c:pt>
                <c:pt idx="460" formatCode="General">
                  <c:v>4.2983057023137101E-2</c:v>
                </c:pt>
                <c:pt idx="461" formatCode="General">
                  <c:v>4.3152085990162098E-2</c:v>
                </c:pt>
                <c:pt idx="462" formatCode="General">
                  <c:v>4.3321442885771499E-2</c:v>
                </c:pt>
                <c:pt idx="463" formatCode="General">
                  <c:v>4.3491127709965299E-2</c:v>
                </c:pt>
                <c:pt idx="464" formatCode="General">
                  <c:v>4.3661140462743601E-2</c:v>
                </c:pt>
                <c:pt idx="465" formatCode="General">
                  <c:v>4.3831481144106302E-2</c:v>
                </c:pt>
                <c:pt idx="466" formatCode="General">
                  <c:v>4.4002149754053498E-2</c:v>
                </c:pt>
                <c:pt idx="467" formatCode="General">
                  <c:v>4.4173146292585098E-2</c:v>
                </c:pt>
                <c:pt idx="468" formatCode="General">
                  <c:v>4.4344470759701202E-2</c:v>
                </c:pt>
                <c:pt idx="469" formatCode="General">
                  <c:v>4.4516123155401703E-2</c:v>
                </c:pt>
                <c:pt idx="470" formatCode="General">
                  <c:v>4.4688103479686603E-2</c:v>
                </c:pt>
                <c:pt idx="471" formatCode="General">
                  <c:v>4.4860411732555998E-2</c:v>
                </c:pt>
                <c:pt idx="472" formatCode="General">
                  <c:v>4.5033047914009798E-2</c:v>
                </c:pt>
                <c:pt idx="473" formatCode="General">
                  <c:v>4.5206012024048101E-2</c:v>
                </c:pt>
                <c:pt idx="474" formatCode="General">
                  <c:v>4.5379304062670697E-2</c:v>
                </c:pt>
                <c:pt idx="475" formatCode="General">
                  <c:v>4.55529240298779E-2</c:v>
                </c:pt>
                <c:pt idx="476" formatCode="General">
                  <c:v>4.5726871925669502E-2</c:v>
                </c:pt>
                <c:pt idx="477" formatCode="General">
                  <c:v>4.5901147750045501E-2</c:v>
                </c:pt>
                <c:pt idx="478" formatCode="General">
                  <c:v>4.6075751503006003E-2</c:v>
                </c:pt>
                <c:pt idx="479" formatCode="General">
                  <c:v>4.6250683184550903E-2</c:v>
                </c:pt>
                <c:pt idx="480" formatCode="General">
                  <c:v>4.6425942794680201E-2</c:v>
                </c:pt>
                <c:pt idx="481" formatCode="General">
                  <c:v>4.6601530333394002E-2</c:v>
                </c:pt>
                <c:pt idx="482" formatCode="General">
                  <c:v>4.6777445800692201E-2</c:v>
                </c:pt>
                <c:pt idx="483" formatCode="General">
                  <c:v>4.6953689196574902E-2</c:v>
                </c:pt>
                <c:pt idx="484" formatCode="General">
                  <c:v>4.7130260521042001E-2</c:v>
                </c:pt>
                <c:pt idx="485" formatCode="General">
                  <c:v>4.7307159774093603E-2</c:v>
                </c:pt>
                <c:pt idx="486" formatCode="General">
                  <c:v>4.7484386955729603E-2</c:v>
                </c:pt>
                <c:pt idx="487" formatCode="General">
                  <c:v>4.7661942065950001E-2</c:v>
                </c:pt>
                <c:pt idx="488" formatCode="General">
                  <c:v>4.7839825104754902E-2</c:v>
                </c:pt>
                <c:pt idx="489" formatCode="General">
                  <c:v>4.80180360721442E-2</c:v>
                </c:pt>
                <c:pt idx="490" formatCode="General">
                  <c:v>4.8196574968118001E-2</c:v>
                </c:pt>
                <c:pt idx="491" formatCode="General">
                  <c:v>4.8375441792676201E-2</c:v>
                </c:pt>
                <c:pt idx="492" formatCode="General">
                  <c:v>4.8554636545818902E-2</c:v>
                </c:pt>
                <c:pt idx="493" formatCode="General">
                  <c:v>4.8734159227546002E-2</c:v>
                </c:pt>
                <c:pt idx="494" formatCode="General">
                  <c:v>4.89140098378575E-2</c:v>
                </c:pt>
                <c:pt idx="495" formatCode="General">
                  <c:v>4.9094188376753403E-2</c:v>
                </c:pt>
                <c:pt idx="496" formatCode="General">
                  <c:v>4.9274694844233899E-2</c:v>
                </c:pt>
                <c:pt idx="497" formatCode="General">
                  <c:v>4.9455529240298703E-2</c:v>
                </c:pt>
                <c:pt idx="498" formatCode="General">
                  <c:v>4.9636691564948002E-2</c:v>
                </c:pt>
                <c:pt idx="499" formatCode="General">
                  <c:v>4.9818181818181803E-2</c:v>
                </c:pt>
                <c:pt idx="500" formatCode="General">
                  <c:v>0.05</c:v>
                </c:pt>
              </c:numCache>
            </c:numRef>
          </c:xVal>
          <c:yVal>
            <c:numRef>
              <c:f>pH!$W$21:$W$521</c:f>
              <c:numCache>
                <c:formatCode>General</c:formatCode>
                <c:ptCount val="501"/>
                <c:pt idx="0">
                  <c:v>8.0299341999114304</c:v>
                </c:pt>
                <c:pt idx="1">
                  <c:v>8.03003702576774</c:v>
                </c:pt>
                <c:pt idx="2">
                  <c:v>8.0301406295840394</c:v>
                </c:pt>
                <c:pt idx="3">
                  <c:v>8.0302449961297508</c:v>
                </c:pt>
                <c:pt idx="4">
                  <c:v>8.0303501121194305</c:v>
                </c:pt>
                <c:pt idx="5">
                  <c:v>8.0304559661689492</c:v>
                </c:pt>
                <c:pt idx="6">
                  <c:v>8.0305625487459107</c:v>
                </c:pt>
                <c:pt idx="7">
                  <c:v>8.0306698521148405</c:v>
                </c:pt>
                <c:pt idx="8">
                  <c:v>8.0307778702772801</c:v>
                </c:pt>
                <c:pt idx="9">
                  <c:v>8.0308865989076104</c:v>
                </c:pt>
                <c:pt idx="10">
                  <c:v>8.0309960352850407</c:v>
                </c:pt>
                <c:pt idx="11">
                  <c:v>8.0311061782223607</c:v>
                </c:pt>
                <c:pt idx="12">
                  <c:v>8.0312170279920494</c:v>
                </c:pt>
                <c:pt idx="13">
                  <c:v>8.03132858625019</c:v>
                </c:pt>
                <c:pt idx="14">
                  <c:v>8.0314408559587402</c:v>
                </c:pt>
                <c:pt idx="15">
                  <c:v>8.0315538413067191</c:v>
                </c:pt>
                <c:pt idx="16">
                  <c:v>8.0316675476305797</c:v>
                </c:pt>
                <c:pt idx="17">
                  <c:v>8.0317819813344293</c:v>
                </c:pt>
                <c:pt idx="18">
                  <c:v>8.0318971498103107</c:v>
                </c:pt>
                <c:pt idx="19">
                  <c:v>8.0320130613590397</c:v>
                </c:pt>
                <c:pt idx="20">
                  <c:v>8.0321297251118899</c:v>
                </c:pt>
                <c:pt idx="21">
                  <c:v>8.0322471509535092</c:v>
                </c:pt>
                <c:pt idx="22">
                  <c:v>8.0323653494462199</c:v>
                </c:pt>
                <c:pt idx="23">
                  <c:v>8.0324843317561392</c:v>
                </c:pt>
                <c:pt idx="24">
                  <c:v>8.0326041095812393</c:v>
                </c:pt>
                <c:pt idx="25">
                  <c:v>8.0327246950815692</c:v>
                </c:pt>
                <c:pt idx="26">
                  <c:v>8.0328461008118701</c:v>
                </c:pt>
                <c:pt idx="27">
                  <c:v>8.03296833965668</c:v>
                </c:pt>
                <c:pt idx="28">
                  <c:v>8.0330914247681093</c:v>
                </c:pt>
                <c:pt idx="29">
                  <c:v>8.0332153695062996</c:v>
                </c:pt>
                <c:pt idx="30">
                  <c:v>8.0333401873828905</c:v>
                </c:pt>
                <c:pt idx="31">
                  <c:v>8.03346589200717</c:v>
                </c:pt>
                <c:pt idx="32">
                  <c:v>8.0335924970353698</c:v>
                </c:pt>
                <c:pt idx="33">
                  <c:v>8.0337200161228708</c:v>
                </c:pt>
                <c:pt idx="34">
                  <c:v>8.0338484628793907</c:v>
                </c:pt>
                <c:pt idx="35">
                  <c:v>8.03397785082716</c:v>
                </c:pt>
                <c:pt idx="36">
                  <c:v>8.0341081933621297</c:v>
                </c:pt>
                <c:pt idx="37">
                  <c:v>8.0342395037180694</c:v>
                </c:pt>
                <c:pt idx="38">
                  <c:v>8.0343717949335698</c:v>
                </c:pt>
                <c:pt idx="39">
                  <c:v>8.0345050798218605</c:v>
                </c:pt>
                <c:pt idx="40">
                  <c:v>8.0346393709434505</c:v>
                </c:pt>
                <c:pt idx="41">
                  <c:v>8.0347746805814602</c:v>
                </c:pt>
                <c:pt idx="42">
                  <c:v>8.0349110207195302</c:v>
                </c:pt>
                <c:pt idx="43">
                  <c:v>8.03504840302225</c:v>
                </c:pt>
                <c:pt idx="44">
                  <c:v>8.0351868388181202</c:v>
                </c:pt>
                <c:pt idx="45">
                  <c:v>8.0353263390846905</c:v>
                </c:pt>
                <c:pt idx="46">
                  <c:v>8.0354669144360695</c:v>
                </c:pt>
                <c:pt idx="47">
                  <c:v>8.03560857511245</c:v>
                </c:pt>
                <c:pt idx="48">
                  <c:v>8.0357513309716797</c:v>
                </c:pt>
                <c:pt idx="49">
                  <c:v>8.0358951914827408</c:v>
                </c:pt>
                <c:pt idx="50">
                  <c:v>8.0360401657209994</c:v>
                </c:pt>
                <c:pt idx="51">
                  <c:v>8.0361862623650993</c:v>
                </c:pt>
                <c:pt idx="52">
                  <c:v>8.0363334896954797</c:v>
                </c:pt>
                <c:pt idx="53">
                  <c:v>8.0364818555942694</c:v>
                </c:pt>
                <c:pt idx="54">
                  <c:v>8.0366313675465495</c:v>
                </c:pt>
                <c:pt idx="55">
                  <c:v>8.0367820326428401</c:v>
                </c:pt>
                <c:pt idx="56">
                  <c:v>8.0369338575827101</c:v>
                </c:pt>
                <c:pt idx="57">
                  <c:v>8.0370868486794098</c:v>
                </c:pt>
                <c:pt idx="58">
                  <c:v>8.0372410118653903</c:v>
                </c:pt>
                <c:pt idx="59">
                  <c:v>8.0373963526986998</c:v>
                </c:pt>
                <c:pt idx="60">
                  <c:v>8.0375528763700501</c:v>
                </c:pt>
                <c:pt idx="61">
                  <c:v>8.0377105877105794</c:v>
                </c:pt>
                <c:pt idx="62">
                  <c:v>8.0378694912001105</c:v>
                </c:pt>
                <c:pt idx="63">
                  <c:v>8.0380295909759205</c:v>
                </c:pt>
                <c:pt idx="64">
                  <c:v>8.0381908908419195</c:v>
                </c:pt>
                <c:pt idx="65">
                  <c:v>8.0383533942781202</c:v>
                </c:pt>
                <c:pt idx="66">
                  <c:v>8.0385171044503707</c:v>
                </c:pt>
                <c:pt idx="67">
                  <c:v>8.0386820242203108</c:v>
                </c:pt>
                <c:pt idx="68">
                  <c:v>8.0388481561554492</c:v>
                </c:pt>
                <c:pt idx="69">
                  <c:v>8.0390155025392698</c:v>
                </c:pt>
                <c:pt idx="70">
                  <c:v>8.0391840653814892</c:v>
                </c:pt>
                <c:pt idx="71">
                  <c:v>8.0393538464281402</c:v>
                </c:pt>
                <c:pt idx="72">
                  <c:v>8.0395248471717409</c:v>
                </c:pt>
                <c:pt idx="73">
                  <c:v>8.0396970688613099</c:v>
                </c:pt>
                <c:pt idx="74">
                  <c:v>8.0398705125122092</c:v>
                </c:pt>
                <c:pt idx="75">
                  <c:v>8.0400451789158893</c:v>
                </c:pt>
                <c:pt idx="76">
                  <c:v>8.0402210686494406</c:v>
                </c:pt>
                <c:pt idx="77">
                  <c:v>8.0403981820848998</c:v>
                </c:pt>
                <c:pt idx="78">
                  <c:v>8.0405765193983196</c:v>
                </c:pt>
                <c:pt idx="79">
                  <c:v>8.0407560805786709</c:v>
                </c:pt>
                <c:pt idx="80">
                  <c:v>8.04093686543637</c:v>
                </c:pt>
                <c:pt idx="81">
                  <c:v>8.0411188736116106</c:v>
                </c:pt>
                <c:pt idx="82">
                  <c:v>8.0413021045823392</c:v>
                </c:pt>
                <c:pt idx="83">
                  <c:v>8.0414865576720391</c:v>
                </c:pt>
                <c:pt idx="84">
                  <c:v>8.0416722320571203</c:v>
                </c:pt>
                <c:pt idx="85">
                  <c:v>8.04185912677403</c:v>
                </c:pt>
                <c:pt idx="86">
                  <c:v>8.0420472407261094</c:v>
                </c:pt>
                <c:pt idx="87">
                  <c:v>8.0422365726900793</c:v>
                </c:pt>
                <c:pt idx="88">
                  <c:v>8.0424271213222998</c:v>
                </c:pt>
                <c:pt idx="89">
                  <c:v>8.0426188851646092</c:v>
                </c:pt>
                <c:pt idx="90">
                  <c:v>8.0428118626500602</c:v>
                </c:pt>
                <c:pt idx="91">
                  <c:v>8.0430060521081597</c:v>
                </c:pt>
                <c:pt idx="92">
                  <c:v>8.0432014517699706</c:v>
                </c:pt>
                <c:pt idx="93">
                  <c:v>8.0433980597728603</c:v>
                </c:pt>
                <c:pt idx="94">
                  <c:v>8.04359587416503</c:v>
                </c:pt>
                <c:pt idx="95">
                  <c:v>8.04379489290978</c:v>
                </c:pt>
                <c:pt idx="96">
                  <c:v>8.0439951138894195</c:v>
                </c:pt>
                <c:pt idx="97">
                  <c:v>8.0441965349091298</c:v>
                </c:pt>
                <c:pt idx="98">
                  <c:v>8.0443991537004003</c:v>
                </c:pt>
                <c:pt idx="99">
                  <c:v>8.0446029679243392</c:v>
                </c:pt>
                <c:pt idx="100">
                  <c:v>8.0448079751747397</c:v>
                </c:pt>
                <c:pt idx="101">
                  <c:v>8.0450141729809808</c:v>
                </c:pt>
                <c:pt idx="102">
                  <c:v>8.0452215588106597</c:v>
                </c:pt>
                <c:pt idx="103">
                  <c:v>8.0454301300720896</c:v>
                </c:pt>
                <c:pt idx="104">
                  <c:v>8.0456398841165999</c:v>
                </c:pt>
                <c:pt idx="105">
                  <c:v>8.0458508182406696</c:v>
                </c:pt>
                <c:pt idx="106">
                  <c:v>8.0460629296878903</c:v>
                </c:pt>
                <c:pt idx="107">
                  <c:v>8.0462762156508099</c:v>
                </c:pt>
                <c:pt idx="108">
                  <c:v>8.04649067327259</c:v>
                </c:pt>
                <c:pt idx="109">
                  <c:v>8.0467062996485499</c:v>
                </c:pt>
                <c:pt idx="110">
                  <c:v>8.04692309182761</c:v>
                </c:pt>
                <c:pt idx="111">
                  <c:v>8.0471410468135396</c:v>
                </c:pt>
                <c:pt idx="112">
                  <c:v>8.0473601615661696</c:v>
                </c:pt>
                <c:pt idx="113">
                  <c:v>8.04758043300248</c:v>
                </c:pt>
                <c:pt idx="114">
                  <c:v>8.0478018579975608</c:v>
                </c:pt>
                <c:pt idx="115">
                  <c:v>8.0480244333855104</c:v>
                </c:pt>
                <c:pt idx="116">
                  <c:v>8.0482481559602501</c:v>
                </c:pt>
                <c:pt idx="117">
                  <c:v>8.0484730224762107</c:v>
                </c:pt>
                <c:pt idx="118">
                  <c:v>8.0486990296490202</c:v>
                </c:pt>
                <c:pt idx="119">
                  <c:v>8.0489261741561098</c:v>
                </c:pt>
                <c:pt idx="120">
                  <c:v>8.0491544526371399</c:v>
                </c:pt>
                <c:pt idx="121">
                  <c:v>8.0493838616945599</c:v>
                </c:pt>
                <c:pt idx="122">
                  <c:v>8.0496143978939507</c:v>
                </c:pt>
                <c:pt idx="123">
                  <c:v>8.0498460577644</c:v>
                </c:pt>
                <c:pt idx="124">
                  <c:v>8.0500788377988393</c:v>
                </c:pt>
                <c:pt idx="125">
                  <c:v>8.0503127344542396</c:v>
                </c:pt>
                <c:pt idx="126">
                  <c:v>8.0505477441518902</c:v>
                </c:pt>
                <c:pt idx="127">
                  <c:v>8.0507838632776103</c:v>
                </c:pt>
                <c:pt idx="128">
                  <c:v>8.0510210881818196</c:v>
                </c:pt>
                <c:pt idx="129">
                  <c:v>8.0512594151797696</c:v>
                </c:pt>
                <c:pt idx="130">
                  <c:v>8.0514988405515506</c:v>
                </c:pt>
                <c:pt idx="131">
                  <c:v>8.0517393605422303</c:v>
                </c:pt>
                <c:pt idx="132">
                  <c:v>8.0519809713618695</c:v>
                </c:pt>
                <c:pt idx="133">
                  <c:v>8.0522236691855795</c:v>
                </c:pt>
                <c:pt idx="134">
                  <c:v>8.0524674501534808</c:v>
                </c:pt>
                <c:pt idx="135">
                  <c:v>8.0527123103707599</c:v>
                </c:pt>
                <c:pt idx="136">
                  <c:v>8.0529582459075897</c:v>
                </c:pt>
                <c:pt idx="137">
                  <c:v>8.0532052527991507</c:v>
                </c:pt>
                <c:pt idx="138">
                  <c:v>8.05345332704551</c:v>
                </c:pt>
                <c:pt idx="139">
                  <c:v>8.0537024646116002</c:v>
                </c:pt>
                <c:pt idx="140">
                  <c:v>8.0539526614271608</c:v>
                </c:pt>
                <c:pt idx="141">
                  <c:v>8.0542039133866101</c:v>
                </c:pt>
                <c:pt idx="142">
                  <c:v>8.0544562163489797</c:v>
                </c:pt>
                <c:pt idx="143">
                  <c:v>8.0547095661378396</c:v>
                </c:pt>
                <c:pt idx="144">
                  <c:v>8.0549639585411299</c:v>
                </c:pt>
                <c:pt idx="145">
                  <c:v>8.0552193893110804</c:v>
                </c:pt>
                <c:pt idx="146">
                  <c:v>8.0554758541641291</c:v>
                </c:pt>
                <c:pt idx="147">
                  <c:v>8.0557333487807394</c:v>
                </c:pt>
                <c:pt idx="148">
                  <c:v>8.0559918688052807</c:v>
                </c:pt>
                <c:pt idx="149">
                  <c:v>8.0562514098459399</c:v>
                </c:pt>
                <c:pt idx="150">
                  <c:v>8.0565119674745507</c:v>
                </c:pt>
                <c:pt idx="151">
                  <c:v>8.0567735372264497</c:v>
                </c:pt>
                <c:pt idx="152">
                  <c:v>8.0570361146003595</c:v>
                </c:pt>
                <c:pt idx="153">
                  <c:v>8.0572996950582407</c:v>
                </c:pt>
                <c:pt idx="154">
                  <c:v>8.0575642740251201</c:v>
                </c:pt>
                <c:pt idx="155">
                  <c:v>8.0578298468889695</c:v>
                </c:pt>
                <c:pt idx="156">
                  <c:v>8.0580964090005605</c:v>
                </c:pt>
                <c:pt idx="157">
                  <c:v>8.0583639556733004</c:v>
                </c:pt>
                <c:pt idx="158">
                  <c:v>8.0586324821830804</c:v>
                </c:pt>
                <c:pt idx="159">
                  <c:v>8.0589019837681199</c:v>
                </c:pt>
                <c:pt idx="160">
                  <c:v>8.0591724556288593</c:v>
                </c:pt>
                <c:pt idx="161">
                  <c:v>8.0594438929277192</c:v>
                </c:pt>
                <c:pt idx="162">
                  <c:v>8.0597162907890301</c:v>
                </c:pt>
                <c:pt idx="163">
                  <c:v>8.0599896442988399</c:v>
                </c:pt>
                <c:pt idx="164">
                  <c:v>8.0602639485047707</c:v>
                </c:pt>
                <c:pt idx="165">
                  <c:v>8.0605391984158494</c:v>
                </c:pt>
                <c:pt idx="166">
                  <c:v>8.0608153890023502</c:v>
                </c:pt>
                <c:pt idx="167">
                  <c:v>8.0610925151956998</c:v>
                </c:pt>
                <c:pt idx="168">
                  <c:v>8.0613705718882205</c:v>
                </c:pt>
                <c:pt idx="169">
                  <c:v>8.0616495539330799</c:v>
                </c:pt>
                <c:pt idx="170">
                  <c:v>8.0619294561440604</c:v>
                </c:pt>
                <c:pt idx="171">
                  <c:v>8.0622102732954506</c:v>
                </c:pt>
                <c:pt idx="172">
                  <c:v>8.0624920001218801</c:v>
                </c:pt>
                <c:pt idx="173">
                  <c:v>8.0627746313181596</c:v>
                </c:pt>
                <c:pt idx="174">
                  <c:v>8.0630581615391304</c:v>
                </c:pt>
                <c:pt idx="175">
                  <c:v>8.0633425853995302</c:v>
                </c:pt>
                <c:pt idx="176">
                  <c:v>8.0636278974738307</c:v>
                </c:pt>
                <c:pt idx="177">
                  <c:v>8.0639140922960593</c:v>
                </c:pt>
                <c:pt idx="178">
                  <c:v>8.0642011643597105</c:v>
                </c:pt>
                <c:pt idx="179">
                  <c:v>8.0644891081175505</c:v>
                </c:pt>
                <c:pt idx="180">
                  <c:v>8.0647779179814805</c:v>
                </c:pt>
                <c:pt idx="181">
                  <c:v>8.0650675883223908</c:v>
                </c:pt>
                <c:pt idx="182">
                  <c:v>8.0653581134700207</c:v>
                </c:pt>
                <c:pt idx="183">
                  <c:v>8.0656494877127898</c:v>
                </c:pt>
                <c:pt idx="184">
                  <c:v>8.0659417052976803</c:v>
                </c:pt>
                <c:pt idx="185">
                  <c:v>8.0662347604300795</c:v>
                </c:pt>
                <c:pt idx="186">
                  <c:v>8.0665286472736497</c:v>
                </c:pt>
                <c:pt idx="187">
                  <c:v>8.0668233599501509</c:v>
                </c:pt>
                <c:pt idx="188">
                  <c:v>8.0671188925393391</c:v>
                </c:pt>
                <c:pt idx="189">
                  <c:v>8.0674152390787892</c:v>
                </c:pt>
                <c:pt idx="190">
                  <c:v>8.0677123935638004</c:v>
                </c:pt>
                <c:pt idx="191">
                  <c:v>8.0680103499471993</c:v>
                </c:pt>
                <c:pt idx="192">
                  <c:v>8.0683091021392492</c:v>
                </c:pt>
                <c:pt idx="193">
                  <c:v>8.0686086440075009</c:v>
                </c:pt>
                <c:pt idx="194">
                  <c:v>8.0689089693766203</c:v>
                </c:pt>
                <c:pt idx="195">
                  <c:v>8.0692100720283193</c:v>
                </c:pt>
                <c:pt idx="196">
                  <c:v>8.0695119457011604</c:v>
                </c:pt>
                <c:pt idx="197">
                  <c:v>8.0698145840904498</c:v>
                </c:pt>
                <c:pt idx="198">
                  <c:v>8.0701179808481101</c:v>
                </c:pt>
                <c:pt idx="199">
                  <c:v>8.0704221295825302</c:v>
                </c:pt>
                <c:pt idx="200">
                  <c:v>8.0707270238584403</c:v>
                </c:pt>
                <c:pt idx="201">
                  <c:v>8.0710326571968007</c:v>
                </c:pt>
                <c:pt idx="202">
                  <c:v>8.0713390230746498</c:v>
                </c:pt>
                <c:pt idx="203">
                  <c:v>8.0716461149249792</c:v>
                </c:pt>
                <c:pt idx="204">
                  <c:v>8.0719539261366098</c:v>
                </c:pt>
                <c:pt idx="205">
                  <c:v>8.0722624500540707</c:v>
                </c:pt>
                <c:pt idx="206">
                  <c:v>8.0725716799774805</c:v>
                </c:pt>
                <c:pt idx="207">
                  <c:v>8.0728816091623994</c:v>
                </c:pt>
                <c:pt idx="208">
                  <c:v>8.0731922308197195</c:v>
                </c:pt>
                <c:pt idx="209">
                  <c:v>8.0735035381155598</c:v>
                </c:pt>
                <c:pt idx="210">
                  <c:v>8.0738155241711098</c:v>
                </c:pt>
                <c:pt idx="211">
                  <c:v>8.0741281820625499</c:v>
                </c:pt>
                <c:pt idx="212">
                  <c:v>8.0744415048209</c:v>
                </c:pt>
                <c:pt idx="213">
                  <c:v>8.0747554854319095</c:v>
                </c:pt>
                <c:pt idx="214">
                  <c:v>8.0750701168359509</c:v>
                </c:pt>
                <c:pt idx="215">
                  <c:v>8.0753853919279006</c:v>
                </c:pt>
                <c:pt idx="216">
                  <c:v>8.0757013035570306</c:v>
                </c:pt>
                <c:pt idx="217">
                  <c:v>8.0760178445268593</c:v>
                </c:pt>
                <c:pt idx="218">
                  <c:v>8.0763350075950999</c:v>
                </c:pt>
                <c:pt idx="219">
                  <c:v>8.07665278547349</c:v>
                </c:pt>
                <c:pt idx="220">
                  <c:v>8.0769711708277203</c:v>
                </c:pt>
                <c:pt idx="221">
                  <c:v>8.0772901562773107</c:v>
                </c:pt>
                <c:pt idx="222">
                  <c:v>8.0776097343954891</c:v>
                </c:pt>
                <c:pt idx="223">
                  <c:v>8.0779298977091401</c:v>
                </c:pt>
                <c:pt idx="224">
                  <c:v>8.0782506386986004</c:v>
                </c:pt>
                <c:pt idx="225">
                  <c:v>8.0785719497976594</c:v>
                </c:pt>
                <c:pt idx="226">
                  <c:v>8.0788938233933791</c:v>
                </c:pt>
                <c:pt idx="227">
                  <c:v>8.0792162518260398</c:v>
                </c:pt>
                <c:pt idx="228">
                  <c:v>8.0795392273889899</c:v>
                </c:pt>
                <c:pt idx="229">
                  <c:v>8.0798627423286007</c:v>
                </c:pt>
                <c:pt idx="230">
                  <c:v>8.0801867888441308</c:v>
                </c:pt>
                <c:pt idx="231">
                  <c:v>8.0805113590876196</c:v>
                </c:pt>
                <c:pt idx="232">
                  <c:v>8.0808364451638397</c:v>
                </c:pt>
                <c:pt idx="233">
                  <c:v>8.0811620391301293</c:v>
                </c:pt>
                <c:pt idx="234">
                  <c:v>8.0814881329963697</c:v>
                </c:pt>
                <c:pt idx="235">
                  <c:v>8.0818147187248197</c:v>
                </c:pt>
                <c:pt idx="236">
                  <c:v>8.0821417882300892</c:v>
                </c:pt>
                <c:pt idx="237">
                  <c:v>8.0824693333790005</c:v>
                </c:pt>
                <c:pt idx="238">
                  <c:v>8.0827973459904996</c:v>
                </c:pt>
                <c:pt idx="239">
                  <c:v>8.0831258178355991</c:v>
                </c:pt>
                <c:pt idx="240">
                  <c:v>8.0834547406372703</c:v>
                </c:pt>
                <c:pt idx="241">
                  <c:v>8.0837841060703202</c:v>
                </c:pt>
                <c:pt idx="242">
                  <c:v>8.0841139057613596</c:v>
                </c:pt>
                <c:pt idx="243">
                  <c:v>8.0844441312886897</c:v>
                </c:pt>
                <c:pt idx="244">
                  <c:v>8.08477477418222</c:v>
                </c:pt>
                <c:pt idx="245">
                  <c:v>8.0851058259233692</c:v>
                </c:pt>
                <c:pt idx="246">
                  <c:v>8.0854372779450205</c:v>
                </c:pt>
                <c:pt idx="247">
                  <c:v>8.0857691216313707</c:v>
                </c:pt>
                <c:pt idx="248">
                  <c:v>8.0861013483179391</c:v>
                </c:pt>
                <c:pt idx="249">
                  <c:v>8.0864339492914095</c:v>
                </c:pt>
                <c:pt idx="250">
                  <c:v>8.0867669157895694</c:v>
                </c:pt>
                <c:pt idx="251">
                  <c:v>8.0871002390012698</c:v>
                </c:pt>
                <c:pt idx="252">
                  <c:v>8.0874339100662898</c:v>
                </c:pt>
                <c:pt idx="253">
                  <c:v>8.0877679200753008</c:v>
                </c:pt>
                <c:pt idx="254">
                  <c:v>8.0881022600697499</c:v>
                </c:pt>
                <c:pt idx="255">
                  <c:v>8.0884369210418399</c:v>
                </c:pt>
                <c:pt idx="256">
                  <c:v>8.0887718939343998</c:v>
                </c:pt>
                <c:pt idx="257">
                  <c:v>8.0891071696408403</c:v>
                </c:pt>
                <c:pt idx="258">
                  <c:v>8.0894427390050598</c:v>
                </c:pt>
                <c:pt idx="259">
                  <c:v>8.0897785928213999</c:v>
                </c:pt>
                <c:pt idx="260">
                  <c:v>8.0901147218345493</c:v>
                </c:pt>
                <c:pt idx="261">
                  <c:v>8.0904511167394801</c:v>
                </c:pt>
                <c:pt idx="262">
                  <c:v>8.0907877681813503</c:v>
                </c:pt>
                <c:pt idx="263">
                  <c:v>8.0911246667554995</c:v>
                </c:pt>
                <c:pt idx="264">
                  <c:v>8.0914618030073093</c:v>
                </c:pt>
                <c:pt idx="265">
                  <c:v>8.0917991674321694</c:v>
                </c:pt>
                <c:pt idx="266">
                  <c:v>8.0921367504753903</c:v>
                </c:pt>
                <c:pt idx="267">
                  <c:v>8.0924745425321696</c:v>
                </c:pt>
                <c:pt idx="268">
                  <c:v>8.0928125339474892</c:v>
                </c:pt>
                <c:pt idx="269">
                  <c:v>8.0931507150160495</c:v>
                </c:pt>
                <c:pt idx="270">
                  <c:v>8.0934890759822107</c:v>
                </c:pt>
                <c:pt idx="271">
                  <c:v>8.09382760703995</c:v>
                </c:pt>
                <c:pt idx="272">
                  <c:v>8.0941662983327696</c:v>
                </c:pt>
                <c:pt idx="273">
                  <c:v>8.0945051399536005</c:v>
                </c:pt>
                <c:pt idx="274">
                  <c:v>8.09484412194481</c:v>
                </c:pt>
                <c:pt idx="275">
                  <c:v>8.0951832342980907</c:v>
                </c:pt>
                <c:pt idx="276">
                  <c:v>8.0955224669543995</c:v>
                </c:pt>
                <c:pt idx="277">
                  <c:v>8.0958618098038801</c:v>
                </c:pt>
                <c:pt idx="278">
                  <c:v>8.0962012526858604</c:v>
                </c:pt>
                <c:pt idx="279">
                  <c:v>8.0965407853886902</c:v>
                </c:pt>
                <c:pt idx="280">
                  <c:v>8.0968803976497608</c:v>
                </c:pt>
                <c:pt idx="281">
                  <c:v>8.0972200791554307</c:v>
                </c:pt>
                <c:pt idx="282">
                  <c:v>8.0975598195408907</c:v>
                </c:pt>
                <c:pt idx="283">
                  <c:v>8.0978996083902093</c:v>
                </c:pt>
                <c:pt idx="284">
                  <c:v>8.0982394352361702</c:v>
                </c:pt>
                <c:pt idx="285">
                  <c:v>8.0985792895602806</c:v>
                </c:pt>
                <c:pt idx="286">
                  <c:v>8.0989191607926507</c:v>
                </c:pt>
                <c:pt idx="287">
                  <c:v>8.09925903831199</c:v>
                </c:pt>
                <c:pt idx="288">
                  <c:v>8.0995989114454794</c:v>
                </c:pt>
                <c:pt idx="289">
                  <c:v>8.0999387694687606</c:v>
                </c:pt>
                <c:pt idx="290">
                  <c:v>8.1002786016058401</c:v>
                </c:pt>
                <c:pt idx="291">
                  <c:v>8.1006183970290504</c:v>
                </c:pt>
                <c:pt idx="292">
                  <c:v>8.1009581448589394</c:v>
                </c:pt>
                <c:pt idx="293">
                  <c:v>8.1012978341642796</c:v>
                </c:pt>
                <c:pt idx="294">
                  <c:v>8.1016374539619296</c:v>
                </c:pt>
                <c:pt idx="295">
                  <c:v>8.1019769932168</c:v>
                </c:pt>
                <c:pt idx="296">
                  <c:v>8.1023164408417898</c:v>
                </c:pt>
                <c:pt idx="297">
                  <c:v>8.1026557856977295</c:v>
                </c:pt>
                <c:pt idx="298">
                  <c:v>8.1029950165932902</c:v>
                </c:pt>
                <c:pt idx="299">
                  <c:v>8.1033341222849202</c:v>
                </c:pt>
                <c:pt idx="300">
                  <c:v>8.1036730914767894</c:v>
                </c:pt>
                <c:pt idx="301">
                  <c:v>8.1040119128207202</c:v>
                </c:pt>
                <c:pt idx="302">
                  <c:v>8.1043505749161007</c:v>
                </c:pt>
                <c:pt idx="303">
                  <c:v>8.1046890663098203</c:v>
                </c:pt>
                <c:pt idx="304">
                  <c:v>8.1050273754962294</c:v>
                </c:pt>
                <c:pt idx="305">
                  <c:v>8.1053654909170199</c:v>
                </c:pt>
                <c:pt idx="306">
                  <c:v>8.1057034009611808</c:v>
                </c:pt>
                <c:pt idx="307">
                  <c:v>8.1060410939649099</c:v>
                </c:pt>
                <c:pt idx="308">
                  <c:v>8.1063785582115599</c:v>
                </c:pt>
                <c:pt idx="309">
                  <c:v>8.1067157819315394</c:v>
                </c:pt>
                <c:pt idx="310">
                  <c:v>8.1070527533022592</c:v>
                </c:pt>
                <c:pt idx="311">
                  <c:v>8.1073894604480206</c:v>
                </c:pt>
                <c:pt idx="312">
                  <c:v>8.1077258914399799</c:v>
                </c:pt>
                <c:pt idx="313">
                  <c:v>8.1080620342960206</c:v>
                </c:pt>
                <c:pt idx="314">
                  <c:v>8.1083978769807192</c:v>
                </c:pt>
                <c:pt idx="315">
                  <c:v>8.1087334074052198</c:v>
                </c:pt>
                <c:pt idx="316">
                  <c:v>8.1090686134271799</c:v>
                </c:pt>
                <c:pt idx="317">
                  <c:v>8.1094034828506807</c:v>
                </c:pt>
                <c:pt idx="318">
                  <c:v>8.1097380034261093</c:v>
                </c:pt>
                <c:pt idx="319">
                  <c:v>8.1100721628501002</c:v>
                </c:pt>
                <c:pt idx="320">
                  <c:v>8.1104059487654503</c:v>
                </c:pt>
                <c:pt idx="321">
                  <c:v>8.1107393487609993</c:v>
                </c:pt>
                <c:pt idx="322">
                  <c:v>8.1110723503715594</c:v>
                </c:pt>
                <c:pt idx="323">
                  <c:v>8.1114049410778097</c:v>
                </c:pt>
                <c:pt idx="324">
                  <c:v>8.1117371083061691</c:v>
                </c:pt>
                <c:pt idx="325">
                  <c:v>8.1120688394287708</c:v>
                </c:pt>
                <c:pt idx="326">
                  <c:v>8.1124001217632795</c:v>
                </c:pt>
                <c:pt idx="327">
                  <c:v>8.1127309425728509</c:v>
                </c:pt>
                <c:pt idx="328">
                  <c:v>8.1130612890659908</c:v>
                </c:pt>
                <c:pt idx="329">
                  <c:v>8.1133911483964294</c:v>
                </c:pt>
                <c:pt idx="330">
                  <c:v>8.1137205076630803</c:v>
                </c:pt>
                <c:pt idx="331">
                  <c:v>8.1140493539098699</c:v>
                </c:pt>
                <c:pt idx="332">
                  <c:v>8.1143776741256097</c:v>
                </c:pt>
                <c:pt idx="333">
                  <c:v>8.1147054552439499</c:v>
                </c:pt>
                <c:pt idx="334">
                  <c:v>8.1150326841432001</c:v>
                </c:pt>
                <c:pt idx="335">
                  <c:v>8.1153593476462191</c:v>
                </c:pt>
                <c:pt idx="336">
                  <c:v>8.1156854325202996</c:v>
                </c:pt>
                <c:pt idx="337">
                  <c:v>8.1160109254770507</c:v>
                </c:pt>
                <c:pt idx="338">
                  <c:v>8.1163358131722294</c:v>
                </c:pt>
                <c:pt idx="339">
                  <c:v>8.1166600822056694</c:v>
                </c:pt>
                <c:pt idx="340">
                  <c:v>8.1169837191210696</c:v>
                </c:pt>
                <c:pt idx="341">
                  <c:v>8.1173067104059307</c:v>
                </c:pt>
                <c:pt idx="342">
                  <c:v>8.11762904249135</c:v>
                </c:pt>
                <c:pt idx="343">
                  <c:v>8.1179507017519299</c:v>
                </c:pt>
                <c:pt idx="344">
                  <c:v>8.1182716745055892</c:v>
                </c:pt>
                <c:pt idx="345">
                  <c:v>8.1185919470134298</c:v>
                </c:pt>
                <c:pt idx="346">
                  <c:v>8.1189115054796002</c:v>
                </c:pt>
                <c:pt idx="347">
                  <c:v>8.1192303360510998</c:v>
                </c:pt>
                <c:pt idx="348">
                  <c:v>8.1195484248176495</c:v>
                </c:pt>
                <c:pt idx="349">
                  <c:v>8.1198657578115192</c:v>
                </c:pt>
                <c:pt idx="350">
                  <c:v>8.1201823210073396</c:v>
                </c:pt>
                <c:pt idx="351">
                  <c:v>8.1204981003219796</c:v>
                </c:pt>
                <c:pt idx="352">
                  <c:v>8.1208130816143207</c:v>
                </c:pt>
                <c:pt idx="353">
                  <c:v>8.12112725068509</c:v>
                </c:pt>
                <c:pt idx="354">
                  <c:v>8.1214405932767093</c:v>
                </c:pt>
                <c:pt idx="355">
                  <c:v>8.1217530950730694</c:v>
                </c:pt>
                <c:pt idx="356">
                  <c:v>8.1220647416993792</c:v>
                </c:pt>
                <c:pt idx="357">
                  <c:v>8.1223755187219204</c:v>
                </c:pt>
                <c:pt idx="358">
                  <c:v>8.1226854116479004</c:v>
                </c:pt>
                <c:pt idx="359">
                  <c:v>8.1229944059252102</c:v>
                </c:pt>
                <c:pt idx="360">
                  <c:v>8.1233024869422401</c:v>
                </c:pt>
                <c:pt idx="361">
                  <c:v>8.1236096400276896</c:v>
                </c:pt>
                <c:pt idx="362">
                  <c:v>8.1239158504502793</c:v>
                </c:pt>
                <c:pt idx="363">
                  <c:v>8.1242211034186198</c:v>
                </c:pt>
                <c:pt idx="364">
                  <c:v>8.1245253840809202</c:v>
                </c:pt>
                <c:pt idx="365">
                  <c:v>8.1248286775248104</c:v>
                </c:pt>
                <c:pt idx="366">
                  <c:v>8.1251309687770501</c:v>
                </c:pt>
                <c:pt idx="367">
                  <c:v>8.1254322428033401</c:v>
                </c:pt>
                <c:pt idx="368">
                  <c:v>8.1257324845080792</c:v>
                </c:pt>
                <c:pt idx="369">
                  <c:v>8.1260316787340603</c:v>
                </c:pt>
                <c:pt idx="370">
                  <c:v>8.1263298102623001</c:v>
                </c:pt>
                <c:pt idx="371">
                  <c:v>8.1266268638116994</c:v>
                </c:pt>
                <c:pt idx="372">
                  <c:v>8.1269228240388394</c:v>
                </c:pt>
                <c:pt idx="373">
                  <c:v>8.1272176755376897</c:v>
                </c:pt>
                <c:pt idx="374">
                  <c:v>8.1275114028393407</c:v>
                </c:pt>
                <c:pt idx="375">
                  <c:v>8.1278039904117101</c:v>
                </c:pt>
                <c:pt idx="376">
                  <c:v>8.1280954226592907</c:v>
                </c:pt>
                <c:pt idx="377">
                  <c:v>8.1283856839228203</c:v>
                </c:pt>
                <c:pt idx="378">
                  <c:v>8.1286747584790202</c:v>
                </c:pt>
                <c:pt idx="379">
                  <c:v>8.1289626305402791</c:v>
                </c:pt>
                <c:pt idx="380">
                  <c:v>8.12924928425433</c:v>
                </c:pt>
                <c:pt idx="381">
                  <c:v>8.1295347037039996</c:v>
                </c:pt>
                <c:pt idx="382">
                  <c:v>8.1298188729068102</c:v>
                </c:pt>
                <c:pt idx="383">
                  <c:v>8.1301017758146994</c:v>
                </c:pt>
                <c:pt idx="384">
                  <c:v>8.1303833963137002</c:v>
                </c:pt>
                <c:pt idx="385">
                  <c:v>8.1306637182235697</c:v>
                </c:pt>
                <c:pt idx="386">
                  <c:v>8.13094272529748</c:v>
                </c:pt>
                <c:pt idx="387">
                  <c:v>8.1312204012216398</c:v>
                </c:pt>
                <c:pt idx="388">
                  <c:v>8.1314967296149696</c:v>
                </c:pt>
                <c:pt idx="389">
                  <c:v>8.1317716940287301</c:v>
                </c:pt>
                <c:pt idx="390">
                  <c:v>8.1320452779461192</c:v>
                </c:pt>
                <c:pt idx="391">
                  <c:v>8.1323174647819592</c:v>
                </c:pt>
                <c:pt idx="392">
                  <c:v>8.1325882378822794</c:v>
                </c:pt>
                <c:pt idx="393">
                  <c:v>8.1328575805239396</c:v>
                </c:pt>
                <c:pt idx="394">
                  <c:v>8.1331254759142109</c:v>
                </c:pt>
                <c:pt idx="395">
                  <c:v>8.1333919071904095</c:v>
                </c:pt>
                <c:pt idx="396">
                  <c:v>8.1336568574194708</c:v>
                </c:pt>
                <c:pt idx="397">
                  <c:v>8.1339203095975599</c:v>
                </c:pt>
                <c:pt idx="398">
                  <c:v>8.1341822466495799</c:v>
                </c:pt>
                <c:pt idx="399">
                  <c:v>8.1344426514288308</c:v>
                </c:pt>
                <c:pt idx="400">
                  <c:v>8.1347015067165191</c:v>
                </c:pt>
                <c:pt idx="401">
                  <c:v>8.1349587952213298</c:v>
                </c:pt>
                <c:pt idx="402">
                  <c:v>8.1352144995789697</c:v>
                </c:pt>
                <c:pt idx="403">
                  <c:v>8.1354686023517093</c:v>
                </c:pt>
                <c:pt idx="404">
                  <c:v>8.1357210860279405</c:v>
                </c:pt>
                <c:pt idx="405">
                  <c:v>8.13597193302164</c:v>
                </c:pt>
                <c:pt idx="406">
                  <c:v>8.1362211256719892</c:v>
                </c:pt>
                <c:pt idx="407">
                  <c:v>8.1364686462427702</c:v>
                </c:pt>
                <c:pt idx="408">
                  <c:v>8.1367144769219593</c:v>
                </c:pt>
                <c:pt idx="409">
                  <c:v>8.1369585998211793</c:v>
                </c:pt>
                <c:pt idx="410">
                  <c:v>8.1372009969751993</c:v>
                </c:pt>
                <c:pt idx="411">
                  <c:v>8.1374416503414206</c:v>
                </c:pt>
                <c:pt idx="412">
                  <c:v>8.1376805417993001</c:v>
                </c:pt>
                <c:pt idx="413">
                  <c:v>8.1379176531499002</c:v>
                </c:pt>
                <c:pt idx="414">
                  <c:v>8.1381529661152694</c:v>
                </c:pt>
                <c:pt idx="415">
                  <c:v>8.1383864623379196</c:v>
                </c:pt>
                <c:pt idx="416">
                  <c:v>8.1386181233802706</c:v>
                </c:pt>
                <c:pt idx="417">
                  <c:v>8.1388479307240598</c:v>
                </c:pt>
                <c:pt idx="418">
                  <c:v>8.1390758657697599</c:v>
                </c:pt>
                <c:pt idx="419">
                  <c:v>8.1393019098360302</c:v>
                </c:pt>
                <c:pt idx="420">
                  <c:v>8.1395260441590995</c:v>
                </c:pt>
                <c:pt idx="421">
                  <c:v>8.1397482498921292</c:v>
                </c:pt>
                <c:pt idx="422">
                  <c:v>8.1399685081046496</c:v>
                </c:pt>
                <c:pt idx="423">
                  <c:v>8.1401867997819206</c:v>
                </c:pt>
                <c:pt idx="424">
                  <c:v>8.1404031058242801</c:v>
                </c:pt>
                <c:pt idx="425">
                  <c:v>8.1406174070465394</c:v>
                </c:pt>
                <c:pt idx="426">
                  <c:v>8.1408296841773105</c:v>
                </c:pt>
                <c:pt idx="427">
                  <c:v>8.1410399178583397</c:v>
                </c:pt>
                <c:pt idx="428">
                  <c:v>8.1412480886438896</c:v>
                </c:pt>
                <c:pt idx="429">
                  <c:v>8.141454177</c:v>
                </c:pt>
                <c:pt idx="430">
                  <c:v>8.1416581633038305</c:v>
                </c:pt>
                <c:pt idx="431">
                  <c:v>8.1418600278429896</c:v>
                </c:pt>
                <c:pt idx="432">
                  <c:v>8.1420597508147701</c:v>
                </c:pt>
                <c:pt idx="433">
                  <c:v>8.1422573123254995</c:v>
                </c:pt>
                <c:pt idx="434">
                  <c:v>8.1424526923897993</c:v>
                </c:pt>
                <c:pt idx="435">
                  <c:v>8.1426458709297993</c:v>
                </c:pt>
                <c:pt idx="436">
                  <c:v>8.1428368277744898</c:v>
                </c:pt>
                <c:pt idx="437">
                  <c:v>8.1430255426588705</c:v>
                </c:pt>
                <c:pt idx="438">
                  <c:v>8.1432119952232807</c:v>
                </c:pt>
                <c:pt idx="439">
                  <c:v>8.1433961650125397</c:v>
                </c:pt>
                <c:pt idx="440">
                  <c:v>8.1435780314752595</c:v>
                </c:pt>
                <c:pt idx="441">
                  <c:v>8.1437575739629597</c:v>
                </c:pt>
                <c:pt idx="442">
                  <c:v>8.1439347717293504</c:v>
                </c:pt>
                <c:pt idx="443">
                  <c:v>8.1441096039294401</c:v>
                </c:pt>
                <c:pt idx="444">
                  <c:v>8.1442820496187895</c:v>
                </c:pt>
                <c:pt idx="445">
                  <c:v>8.1444520877526507</c:v>
                </c:pt>
                <c:pt idx="446">
                  <c:v>8.1446196971850995</c:v>
                </c:pt>
                <c:pt idx="447">
                  <c:v>8.1447848566682399</c:v>
                </c:pt>
                <c:pt idx="448">
                  <c:v>8.1449475448512807</c:v>
                </c:pt>
                <c:pt idx="449">
                  <c:v>8.1451077402797303</c:v>
                </c:pt>
                <c:pt idx="450">
                  <c:v>8.1452654213944609</c:v>
                </c:pt>
                <c:pt idx="451">
                  <c:v>8.1454205665308503</c:v>
                </c:pt>
                <c:pt idx="452">
                  <c:v>8.1455731539178498</c:v>
                </c:pt>
                <c:pt idx="453">
                  <c:v>8.14572316167712</c:v>
                </c:pt>
                <c:pt idx="454">
                  <c:v>8.14587056782206</c:v>
                </c:pt>
                <c:pt idx="455">
                  <c:v>8.1460153502569099</c:v>
                </c:pt>
                <c:pt idx="456">
                  <c:v>8.1461574867757705</c:v>
                </c:pt>
                <c:pt idx="457">
                  <c:v>8.1462969550616897</c:v>
                </c:pt>
                <c:pt idx="458">
                  <c:v>8.1464337326856899</c:v>
                </c:pt>
                <c:pt idx="459">
                  <c:v>8.1465677971057797</c:v>
                </c:pt>
                <c:pt idx="460">
                  <c:v>8.14669912566597</c:v>
                </c:pt>
                <c:pt idx="461">
                  <c:v>8.1468276955952899</c:v>
                </c:pt>
                <c:pt idx="462">
                  <c:v>8.1469534840068096</c:v>
                </c:pt>
                <c:pt idx="463">
                  <c:v>8.1470764678965395</c:v>
                </c:pt>
                <c:pt idx="464">
                  <c:v>8.14719662414252</c:v>
                </c:pt>
                <c:pt idx="465">
                  <c:v>8.1473139295036798</c:v>
                </c:pt>
                <c:pt idx="466">
                  <c:v>8.1474283606188802</c:v>
                </c:pt>
                <c:pt idx="467">
                  <c:v>8.1475398940057904</c:v>
                </c:pt>
                <c:pt idx="468">
                  <c:v>8.1476485060598396</c:v>
                </c:pt>
                <c:pt idx="469">
                  <c:v>8.1477541730531797</c:v>
                </c:pt>
                <c:pt idx="470">
                  <c:v>8.1478568711335502</c:v>
                </c:pt>
                <c:pt idx="471">
                  <c:v>8.1479565763232102</c:v>
                </c:pt>
                <c:pt idx="472">
                  <c:v>8.1480532645178094</c:v>
                </c:pt>
                <c:pt idx="473">
                  <c:v>8.1481469114853002</c:v>
                </c:pt>
                <c:pt idx="474">
                  <c:v>8.1482374928648102</c:v>
                </c:pt>
                <c:pt idx="475">
                  <c:v>8.1483249841654999</c:v>
                </c:pt>
                <c:pt idx="476">
                  <c:v>8.1484093607654096</c:v>
                </c:pt>
                <c:pt idx="477">
                  <c:v>8.1484905979103601</c:v>
                </c:pt>
                <c:pt idx="478">
                  <c:v>8.1485686707127591</c:v>
                </c:pt>
                <c:pt idx="479">
                  <c:v>8.1486435541504694</c:v>
                </c:pt>
                <c:pt idx="480">
                  <c:v>8.1487152230656594</c:v>
                </c:pt>
                <c:pt idx="481">
                  <c:v>8.1487836521636705</c:v>
                </c:pt>
                <c:pt idx="482">
                  <c:v>8.1488488160118706</c:v>
                </c:pt>
                <c:pt idx="483">
                  <c:v>8.1489106890385603</c:v>
                </c:pt>
                <c:pt idx="484">
                  <c:v>8.1489692455319105</c:v>
                </c:pt>
                <c:pt idx="485">
                  <c:v>8.1490244596389907</c:v>
                </c:pt>
                <c:pt idx="486">
                  <c:v>8.1490763053648401</c:v>
                </c:pt>
                <c:pt idx="487">
                  <c:v>8.1491247565717604</c:v>
                </c:pt>
                <c:pt idx="488">
                  <c:v>8.1491697869787405</c:v>
                </c:pt>
                <c:pt idx="489">
                  <c:v>8.1492113701612894</c:v>
                </c:pt>
                <c:pt idx="490">
                  <c:v>8.1492494795517292</c:v>
                </c:pt>
                <c:pt idx="491">
                  <c:v>8.1492840884401101</c:v>
                </c:pt>
                <c:pt idx="492">
                  <c:v>8.1493151699762603</c:v>
                </c:pt>
                <c:pt idx="493">
                  <c:v>8.1493426971732799</c:v>
                </c:pt>
                <c:pt idx="494">
                  <c:v>8.1493666429132503</c:v>
                </c:pt>
                <c:pt idx="495">
                  <c:v>8.1493869799561107</c:v>
                </c:pt>
                <c:pt idx="496">
                  <c:v>8.1494036809532702</c:v>
                </c:pt>
                <c:pt idx="497">
                  <c:v>8.1494167184680197</c:v>
                </c:pt>
                <c:pt idx="498">
                  <c:v>8.1494260650055903</c:v>
                </c:pt>
                <c:pt idx="499">
                  <c:v>8.14943169305681</c:v>
                </c:pt>
                <c:pt idx="500">
                  <c:v>8.14943357515864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B98D-4508-9B45-42931555D091}"/>
            </c:ext>
          </c:extLst>
        </c:ser>
        <c:ser>
          <c:idx val="27"/>
          <c:order val="9"/>
          <c:tx>
            <c:strRef>
              <c:f>pH!$C$20</c:f>
              <c:strCache>
                <c:ptCount val="1"/>
                <c:pt idx="0">
                  <c:v>t = 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2060"/>
              </a:solidFill>
              <a:ln>
                <a:noFill/>
              </a:ln>
            </c:spPr>
          </c:marker>
          <c:xVal>
            <c:numRef>
              <c:f>pH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pH!$C$21:$C$120</c:f>
              <c:numCache>
                <c:formatCode>General</c:formatCode>
                <c:ptCount val="100"/>
                <c:pt idx="1">
                  <c:v>8.4983672222190005</c:v>
                </c:pt>
                <c:pt idx="5">
                  <c:v>8.4983672222190005</c:v>
                </c:pt>
                <c:pt idx="9">
                  <c:v>8.4983672222190005</c:v>
                </c:pt>
                <c:pt idx="13">
                  <c:v>8.4983672222190005</c:v>
                </c:pt>
                <c:pt idx="17">
                  <c:v>8.4983672222190005</c:v>
                </c:pt>
                <c:pt idx="21">
                  <c:v>8.4983672222190005</c:v>
                </c:pt>
                <c:pt idx="25">
                  <c:v>8.4983672222190005</c:v>
                </c:pt>
                <c:pt idx="29">
                  <c:v>8.4983672222190005</c:v>
                </c:pt>
                <c:pt idx="33">
                  <c:v>8.4983672222190005</c:v>
                </c:pt>
                <c:pt idx="37">
                  <c:v>8.4983672222190005</c:v>
                </c:pt>
                <c:pt idx="41">
                  <c:v>8.4983672222190005</c:v>
                </c:pt>
                <c:pt idx="45">
                  <c:v>8.4983672222190005</c:v>
                </c:pt>
                <c:pt idx="49">
                  <c:v>8.4983672222190005</c:v>
                </c:pt>
                <c:pt idx="53">
                  <c:v>8.4983672222190005</c:v>
                </c:pt>
                <c:pt idx="57">
                  <c:v>8.4983672222190005</c:v>
                </c:pt>
                <c:pt idx="61">
                  <c:v>8.4983672222190005</c:v>
                </c:pt>
                <c:pt idx="65">
                  <c:v>8.4983672222190005</c:v>
                </c:pt>
                <c:pt idx="69">
                  <c:v>8.4983672222190005</c:v>
                </c:pt>
                <c:pt idx="73">
                  <c:v>8.4983672222190005</c:v>
                </c:pt>
                <c:pt idx="77">
                  <c:v>8.4983672222190005</c:v>
                </c:pt>
                <c:pt idx="81">
                  <c:v>8.4983672222190005</c:v>
                </c:pt>
                <c:pt idx="85">
                  <c:v>8.4983672222190005</c:v>
                </c:pt>
                <c:pt idx="89">
                  <c:v>8.4983672222190005</c:v>
                </c:pt>
                <c:pt idx="93">
                  <c:v>8.4983672222190005</c:v>
                </c:pt>
                <c:pt idx="97">
                  <c:v>8.498367222219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B98D-4508-9B45-42931555D091}"/>
            </c:ext>
          </c:extLst>
        </c:ser>
        <c:ser>
          <c:idx val="28"/>
          <c:order val="10"/>
          <c:tx>
            <c:strRef>
              <c:f>pH!$D$20</c:f>
              <c:strCache>
                <c:ptCount val="1"/>
                <c:pt idx="0">
                  <c:v>t = 1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square"/>
            <c:size val="3"/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pH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pH!$D$21:$D$120</c:f>
              <c:numCache>
                <c:formatCode>General</c:formatCode>
                <c:ptCount val="100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B98D-4508-9B45-42931555D091}"/>
            </c:ext>
          </c:extLst>
        </c:ser>
        <c:ser>
          <c:idx val="29"/>
          <c:order val="11"/>
          <c:tx>
            <c:strRef>
              <c:f>pH!$E$20</c:f>
              <c:strCache>
                <c:ptCount val="1"/>
                <c:pt idx="0">
                  <c:v>t = 5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square"/>
            <c:size val="3"/>
            <c:spPr>
              <a:solidFill>
                <a:schemeClr val="accent5"/>
              </a:solidFill>
              <a:ln>
                <a:solidFill>
                  <a:schemeClr val="accent5"/>
                </a:solidFill>
              </a:ln>
            </c:spPr>
          </c:marker>
          <c:xVal>
            <c:numRef>
              <c:f>pH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pH!$E$21:$E$120</c:f>
              <c:numCache>
                <c:formatCode>General</c:formatCode>
                <c:ptCount val="100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B98D-4508-9B45-42931555D091}"/>
            </c:ext>
          </c:extLst>
        </c:ser>
        <c:ser>
          <c:idx val="30"/>
          <c:order val="12"/>
          <c:tx>
            <c:strRef>
              <c:f>pH!$F$20</c:f>
              <c:strCache>
                <c:ptCount val="1"/>
                <c:pt idx="0">
                  <c:v>t = 1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3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pH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pH!$F$21:$F$120</c:f>
              <c:numCache>
                <c:formatCode>General</c:formatCode>
                <c:ptCount val="100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C-B98D-4508-9B45-42931555D091}"/>
            </c:ext>
          </c:extLst>
        </c:ser>
        <c:ser>
          <c:idx val="31"/>
          <c:order val="13"/>
          <c:tx>
            <c:strRef>
              <c:f>pH!$G$20</c:f>
              <c:strCache>
                <c:ptCount val="1"/>
                <c:pt idx="0">
                  <c:v>t = 25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70C0"/>
              </a:solidFill>
              <a:ln>
                <a:noFill/>
              </a:ln>
            </c:spPr>
          </c:marker>
          <c:xVal>
            <c:numRef>
              <c:f>pH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pH!$G$21:$G$120</c:f>
              <c:numCache>
                <c:formatCode>General</c:formatCode>
                <c:ptCount val="100"/>
                <c:pt idx="1">
                  <c:v>8.3197135989149995</c:v>
                </c:pt>
                <c:pt idx="5">
                  <c:v>8.3281647287079998</c:v>
                </c:pt>
                <c:pt idx="9">
                  <c:v>8.3392541891680008</c:v>
                </c:pt>
                <c:pt idx="13">
                  <c:v>8.3499496945290002</c:v>
                </c:pt>
                <c:pt idx="17">
                  <c:v>8.3599930112759999</c:v>
                </c:pt>
                <c:pt idx="21">
                  <c:v>8.3693589169320006</c:v>
                </c:pt>
                <c:pt idx="25">
                  <c:v>8.3780557394069994</c:v>
                </c:pt>
                <c:pt idx="29">
                  <c:v>8.3861090681409998</c:v>
                </c:pt>
                <c:pt idx="33">
                  <c:v>8.3935469048619993</c:v>
                </c:pt>
                <c:pt idx="37">
                  <c:v>8.4003959460110007</c:v>
                </c:pt>
                <c:pt idx="41">
                  <c:v>8.4066819124319991</c:v>
                </c:pt>
                <c:pt idx="45">
                  <c:v>8.4124299575810007</c:v>
                </c:pt>
                <c:pt idx="49">
                  <c:v>8.4176645472649998</c:v>
                </c:pt>
                <c:pt idx="53">
                  <c:v>8.4224091720929994</c:v>
                </c:pt>
                <c:pt idx="57">
                  <c:v>8.4266860827640002</c:v>
                </c:pt>
                <c:pt idx="61">
                  <c:v>8.4305160641800008</c:v>
                </c:pt>
                <c:pt idx="65">
                  <c:v>8.4339182317559995</c:v>
                </c:pt>
                <c:pt idx="69">
                  <c:v>8.4369098326520007</c:v>
                </c:pt>
                <c:pt idx="73">
                  <c:v>8.4395060509149999</c:v>
                </c:pt>
                <c:pt idx="77">
                  <c:v>8.4417198152849995</c:v>
                </c:pt>
                <c:pt idx="81">
                  <c:v>8.4435616101149993</c:v>
                </c:pt>
                <c:pt idx="85">
                  <c:v>8.4450392833569996</c:v>
                </c:pt>
                <c:pt idx="89">
                  <c:v>8.4461578821140009</c:v>
                </c:pt>
                <c:pt idx="93">
                  <c:v>8.4469195617290005</c:v>
                </c:pt>
                <c:pt idx="97">
                  <c:v>8.44732379935999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D-B98D-4508-9B45-42931555D091}"/>
            </c:ext>
          </c:extLst>
        </c:ser>
        <c:ser>
          <c:idx val="32"/>
          <c:order val="14"/>
          <c:tx>
            <c:strRef>
              <c:f>pH!$H$20</c:f>
              <c:strCache>
                <c:ptCount val="1"/>
                <c:pt idx="0">
                  <c:v>t = 5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92D050"/>
              </a:solidFill>
              <a:ln>
                <a:noFill/>
              </a:ln>
            </c:spPr>
          </c:marker>
          <c:xVal>
            <c:numRef>
              <c:f>pH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pH!$H$21:$H$120</c:f>
              <c:numCache>
                <c:formatCode>General</c:formatCode>
                <c:ptCount val="100"/>
                <c:pt idx="1">
                  <c:v>8.2602729657400005</c:v>
                </c:pt>
                <c:pt idx="5">
                  <c:v>8.2687158798889993</c:v>
                </c:pt>
                <c:pt idx="9">
                  <c:v>8.2793944806079995</c:v>
                </c:pt>
                <c:pt idx="13">
                  <c:v>8.289599991107</c:v>
                </c:pt>
                <c:pt idx="17">
                  <c:v>8.299252778824</c:v>
                </c:pt>
                <c:pt idx="21">
                  <c:v>8.3083732377690005</c:v>
                </c:pt>
                <c:pt idx="25">
                  <c:v>8.3169677208869999</c:v>
                </c:pt>
                <c:pt idx="29">
                  <c:v>8.3250460680029992</c:v>
                </c:pt>
                <c:pt idx="33">
                  <c:v>8.3326206733970007</c:v>
                </c:pt>
                <c:pt idx="37">
                  <c:v>8.3397038328939992</c:v>
                </c:pt>
                <c:pt idx="41">
                  <c:v>8.3463068599190002</c:v>
                </c:pt>
                <c:pt idx="45">
                  <c:v>8.3524402190109992</c:v>
                </c:pt>
                <c:pt idx="49">
                  <c:v>8.3581136120329997</c:v>
                </c:pt>
                <c:pt idx="53">
                  <c:v>8.3633358683929995</c:v>
                </c:pt>
                <c:pt idx="57">
                  <c:v>8.3681148141519994</c:v>
                </c:pt>
                <c:pt idx="61">
                  <c:v>8.3724571721039993</c:v>
                </c:pt>
                <c:pt idx="65">
                  <c:v>8.3763684832180001</c:v>
                </c:pt>
                <c:pt idx="69">
                  <c:v>8.3798530333080006</c:v>
                </c:pt>
                <c:pt idx="73">
                  <c:v>8.3829137890240002</c:v>
                </c:pt>
                <c:pt idx="77">
                  <c:v>8.3855523300589994</c:v>
                </c:pt>
                <c:pt idx="81">
                  <c:v>8.3877687876180005</c:v>
                </c:pt>
                <c:pt idx="85">
                  <c:v>8.3895617777869997</c:v>
                </c:pt>
                <c:pt idx="89">
                  <c:v>8.3909283381689992</c:v>
                </c:pt>
                <c:pt idx="93">
                  <c:v>8.3918638672060002</c:v>
                </c:pt>
                <c:pt idx="97">
                  <c:v>8.39236226760399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E-B98D-4508-9B45-42931555D091}"/>
            </c:ext>
          </c:extLst>
        </c:ser>
        <c:ser>
          <c:idx val="33"/>
          <c:order val="15"/>
          <c:tx>
            <c:strRef>
              <c:f>pH!$I$20</c:f>
              <c:strCache>
                <c:ptCount val="1"/>
                <c:pt idx="0">
                  <c:v>t = 10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4"/>
              </a:solidFill>
              <a:ln>
                <a:noFill/>
              </a:ln>
            </c:spPr>
          </c:marker>
          <c:xVal>
            <c:numRef>
              <c:f>pH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pH!$I$21:$I$120</c:f>
              <c:numCache>
                <c:formatCode>General</c:formatCode>
                <c:ptCount val="100"/>
                <c:pt idx="1">
                  <c:v>8.1951321315779992</c:v>
                </c:pt>
                <c:pt idx="5">
                  <c:v>8.2036240376160006</c:v>
                </c:pt>
                <c:pt idx="9">
                  <c:v>8.2139671926590001</c:v>
                </c:pt>
                <c:pt idx="13">
                  <c:v>8.2237821012510004</c:v>
                </c:pt>
                <c:pt idx="17">
                  <c:v>8.2330831959000008</c:v>
                </c:pt>
                <c:pt idx="21">
                  <c:v>8.2419109688180008</c:v>
                </c:pt>
                <c:pt idx="25">
                  <c:v>8.2502740920189996</c:v>
                </c:pt>
                <c:pt idx="29">
                  <c:v>8.2581756838160008</c:v>
                </c:pt>
                <c:pt idx="33">
                  <c:v>8.2656202864520001</c:v>
                </c:pt>
                <c:pt idx="37">
                  <c:v>8.2726134135109994</c:v>
                </c:pt>
                <c:pt idx="41">
                  <c:v>8.279160527438</c:v>
                </c:pt>
                <c:pt idx="45">
                  <c:v>8.2852667108020004</c:v>
                </c:pt>
                <c:pt idx="49">
                  <c:v>8.2909366289740003</c:v>
                </c:pt>
                <c:pt idx="53">
                  <c:v>8.2961744609759993</c:v>
                </c:pt>
                <c:pt idx="57">
                  <c:v>8.3009836699689998</c:v>
                </c:pt>
                <c:pt idx="61">
                  <c:v>8.3053669677150008</c:v>
                </c:pt>
                <c:pt idx="65">
                  <c:v>8.3093262445039997</c:v>
                </c:pt>
                <c:pt idx="69">
                  <c:v>8.3128624780120006</c:v>
                </c:pt>
                <c:pt idx="73">
                  <c:v>8.315975662764</c:v>
                </c:pt>
                <c:pt idx="77">
                  <c:v>8.3186647468029999</c:v>
                </c:pt>
                <c:pt idx="81">
                  <c:v>8.3209275642549994</c:v>
                </c:pt>
                <c:pt idx="85">
                  <c:v>8.3227607721439991</c:v>
                </c:pt>
                <c:pt idx="89">
                  <c:v>8.3241597746860005</c:v>
                </c:pt>
                <c:pt idx="93">
                  <c:v>8.3251186155330004</c:v>
                </c:pt>
                <c:pt idx="97">
                  <c:v>8.32562997431599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F-B98D-4508-9B45-42931555D091}"/>
            </c:ext>
          </c:extLst>
        </c:ser>
        <c:ser>
          <c:idx val="34"/>
          <c:order val="16"/>
          <c:tx>
            <c:strRef>
              <c:f>pH!$J$20</c:f>
              <c:strCache>
                <c:ptCount val="1"/>
                <c:pt idx="0">
                  <c:v>t = 20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FF7F1F"/>
              </a:solidFill>
              <a:ln>
                <a:noFill/>
              </a:ln>
            </c:spPr>
          </c:marker>
          <c:xVal>
            <c:numRef>
              <c:f>pH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pH!$J$21:$J$120</c:f>
              <c:numCache>
                <c:formatCode>General</c:formatCode>
                <c:ptCount val="100"/>
                <c:pt idx="1">
                  <c:v>8.1080984171730002</c:v>
                </c:pt>
                <c:pt idx="5">
                  <c:v>8.1160611124160003</c:v>
                </c:pt>
                <c:pt idx="9">
                  <c:v>8.1256089844730006</c:v>
                </c:pt>
                <c:pt idx="13">
                  <c:v>8.134788836517</c:v>
                </c:pt>
                <c:pt idx="17">
                  <c:v>8.1435904104250003</c:v>
                </c:pt>
                <c:pt idx="21">
                  <c:v>8.1520204520869992</c:v>
                </c:pt>
                <c:pt idx="25">
                  <c:v>8.1600725157330007</c:v>
                </c:pt>
                <c:pt idx="29">
                  <c:v>8.1677385893150003</c:v>
                </c:pt>
                <c:pt idx="33">
                  <c:v>8.1750122641209995</c:v>
                </c:pt>
                <c:pt idx="37">
                  <c:v>8.1818886312300005</c:v>
                </c:pt>
                <c:pt idx="41">
                  <c:v>8.1883637824579996</c:v>
                </c:pt>
                <c:pt idx="45">
                  <c:v>8.1944345042749998</c:v>
                </c:pt>
                <c:pt idx="49">
                  <c:v>8.2000980772519991</c:v>
                </c:pt>
                <c:pt idx="53">
                  <c:v>8.2053520793869996</c:v>
                </c:pt>
                <c:pt idx="57">
                  <c:v>8.2101942364219997</c:v>
                </c:pt>
                <c:pt idx="61">
                  <c:v>8.2146222931040001</c:v>
                </c:pt>
                <c:pt idx="65">
                  <c:v>8.2186337383589994</c:v>
                </c:pt>
                <c:pt idx="69">
                  <c:v>8.2222257417449995</c:v>
                </c:pt>
                <c:pt idx="73">
                  <c:v>8.2253950284379993</c:v>
                </c:pt>
                <c:pt idx="77">
                  <c:v>8.2281377507569999</c:v>
                </c:pt>
                <c:pt idx="81">
                  <c:v>8.2304493728590007</c:v>
                </c:pt>
                <c:pt idx="85">
                  <c:v>8.2323245704350008</c:v>
                </c:pt>
                <c:pt idx="89">
                  <c:v>8.2337571187339993</c:v>
                </c:pt>
                <c:pt idx="93">
                  <c:v>8.2347397755439999</c:v>
                </c:pt>
                <c:pt idx="97">
                  <c:v>8.23526422611399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0-B98D-4508-9B45-42931555D091}"/>
            </c:ext>
          </c:extLst>
        </c:ser>
        <c:ser>
          <c:idx val="35"/>
          <c:order val="17"/>
          <c:tx>
            <c:strRef>
              <c:f>pH!$K$20</c:f>
              <c:strCache>
                <c:ptCount val="1"/>
                <c:pt idx="0">
                  <c:v>t = 300 d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C00000"/>
              </a:solidFill>
              <a:ln>
                <a:noFill/>
              </a:ln>
            </c:spPr>
          </c:marker>
          <c:xVal>
            <c:numRef>
              <c:f>pH!$B$21:$B$120</c:f>
              <c:numCache>
                <c:formatCode>General</c:formatCode>
                <c:ptCount val="100"/>
                <c:pt idx="0">
                  <c:v>2.5000000000000001E-4</c:v>
                </c:pt>
                <c:pt idx="1">
                  <c:v>7.5000000000000002E-4</c:v>
                </c:pt>
                <c:pt idx="2">
                  <c:v>1.25E-3</c:v>
                </c:pt>
                <c:pt idx="3">
                  <c:v>1.75E-3</c:v>
                </c:pt>
                <c:pt idx="4">
                  <c:v>2.2499999999999998E-3</c:v>
                </c:pt>
                <c:pt idx="5">
                  <c:v>2.7499999999999998E-3</c:v>
                </c:pt>
                <c:pt idx="6">
                  <c:v>3.2499999999999999E-3</c:v>
                </c:pt>
                <c:pt idx="7">
                  <c:v>3.7499999999999999E-3</c:v>
                </c:pt>
                <c:pt idx="8">
                  <c:v>4.2500000000000003E-3</c:v>
                </c:pt>
                <c:pt idx="9">
                  <c:v>4.7499999999999999E-3</c:v>
                </c:pt>
                <c:pt idx="10">
                  <c:v>5.2500000000000003E-3</c:v>
                </c:pt>
                <c:pt idx="11">
                  <c:v>5.7499999999999999E-3</c:v>
                </c:pt>
                <c:pt idx="12">
                  <c:v>6.2500000000000003E-3</c:v>
                </c:pt>
                <c:pt idx="13">
                  <c:v>6.7499999999999999E-3</c:v>
                </c:pt>
                <c:pt idx="14">
                  <c:v>7.2500000000000004E-3</c:v>
                </c:pt>
                <c:pt idx="15">
                  <c:v>7.7499999999999999E-3</c:v>
                </c:pt>
                <c:pt idx="16">
                  <c:v>8.2500000000000004E-3</c:v>
                </c:pt>
                <c:pt idx="17">
                  <c:v>8.7500000000000008E-3</c:v>
                </c:pt>
                <c:pt idx="18">
                  <c:v>9.2499999999999995E-3</c:v>
                </c:pt>
                <c:pt idx="19">
                  <c:v>9.75E-3</c:v>
                </c:pt>
                <c:pt idx="20">
                  <c:v>1.025E-2</c:v>
                </c:pt>
                <c:pt idx="21">
                  <c:v>1.0749999999999999E-2</c:v>
                </c:pt>
                <c:pt idx="22">
                  <c:v>1.125E-2</c:v>
                </c:pt>
                <c:pt idx="23">
                  <c:v>1.175E-2</c:v>
                </c:pt>
                <c:pt idx="24">
                  <c:v>1.225E-2</c:v>
                </c:pt>
                <c:pt idx="25">
                  <c:v>1.2749999999999999E-2</c:v>
                </c:pt>
                <c:pt idx="26">
                  <c:v>1.325E-2</c:v>
                </c:pt>
                <c:pt idx="27">
                  <c:v>1.375E-2</c:v>
                </c:pt>
                <c:pt idx="28">
                  <c:v>1.4250000000000001E-2</c:v>
                </c:pt>
                <c:pt idx="29">
                  <c:v>1.4749999999999999E-2</c:v>
                </c:pt>
                <c:pt idx="30">
                  <c:v>1.525E-2</c:v>
                </c:pt>
                <c:pt idx="31">
                  <c:v>1.575E-2</c:v>
                </c:pt>
                <c:pt idx="32">
                  <c:v>1.6250000000000001E-2</c:v>
                </c:pt>
                <c:pt idx="33">
                  <c:v>1.6750000000000001E-2</c:v>
                </c:pt>
                <c:pt idx="34">
                  <c:v>1.7250000000000001E-2</c:v>
                </c:pt>
                <c:pt idx="35">
                  <c:v>1.7749999999999998E-2</c:v>
                </c:pt>
                <c:pt idx="36">
                  <c:v>1.8249999999999999E-2</c:v>
                </c:pt>
                <c:pt idx="37">
                  <c:v>1.8749999999999999E-2</c:v>
                </c:pt>
                <c:pt idx="38">
                  <c:v>1.925E-2</c:v>
                </c:pt>
                <c:pt idx="39">
                  <c:v>1.975E-2</c:v>
                </c:pt>
                <c:pt idx="40">
                  <c:v>2.0250000000000001E-2</c:v>
                </c:pt>
                <c:pt idx="41">
                  <c:v>2.0750000000000001E-2</c:v>
                </c:pt>
                <c:pt idx="42">
                  <c:v>2.1250000000000002E-2</c:v>
                </c:pt>
                <c:pt idx="43">
                  <c:v>2.1749999999999999E-2</c:v>
                </c:pt>
                <c:pt idx="44">
                  <c:v>2.2249999999999999E-2</c:v>
                </c:pt>
                <c:pt idx="45">
                  <c:v>2.2749999999999999E-2</c:v>
                </c:pt>
                <c:pt idx="46">
                  <c:v>2.325E-2</c:v>
                </c:pt>
                <c:pt idx="47">
                  <c:v>2.375E-2</c:v>
                </c:pt>
                <c:pt idx="48">
                  <c:v>2.4250000000000001E-2</c:v>
                </c:pt>
                <c:pt idx="49">
                  <c:v>2.4750000000000001E-2</c:v>
                </c:pt>
                <c:pt idx="50">
                  <c:v>2.5250000000000002E-2</c:v>
                </c:pt>
                <c:pt idx="51">
                  <c:v>2.5749999999999999E-2</c:v>
                </c:pt>
                <c:pt idx="52">
                  <c:v>2.6249999999999999E-2</c:v>
                </c:pt>
                <c:pt idx="53">
                  <c:v>2.6749999999999999E-2</c:v>
                </c:pt>
                <c:pt idx="54">
                  <c:v>2.725E-2</c:v>
                </c:pt>
                <c:pt idx="55">
                  <c:v>2.775E-2</c:v>
                </c:pt>
                <c:pt idx="56">
                  <c:v>2.8250000000000001E-2</c:v>
                </c:pt>
                <c:pt idx="57">
                  <c:v>2.8750000000000001E-2</c:v>
                </c:pt>
                <c:pt idx="58">
                  <c:v>2.9250000000000002E-2</c:v>
                </c:pt>
                <c:pt idx="59">
                  <c:v>2.9749999999999999E-2</c:v>
                </c:pt>
                <c:pt idx="60">
                  <c:v>3.0249999999999999E-2</c:v>
                </c:pt>
                <c:pt idx="61">
                  <c:v>3.075E-2</c:v>
                </c:pt>
                <c:pt idx="62">
                  <c:v>3.125E-2</c:v>
                </c:pt>
                <c:pt idx="63">
                  <c:v>3.175E-2</c:v>
                </c:pt>
                <c:pt idx="64">
                  <c:v>3.2250000000000001E-2</c:v>
                </c:pt>
                <c:pt idx="65">
                  <c:v>3.2750000000000001E-2</c:v>
                </c:pt>
                <c:pt idx="66">
                  <c:v>3.3250000000000002E-2</c:v>
                </c:pt>
                <c:pt idx="67">
                  <c:v>3.3750000000000002E-2</c:v>
                </c:pt>
                <c:pt idx="68">
                  <c:v>3.4250000000000003E-2</c:v>
                </c:pt>
                <c:pt idx="69">
                  <c:v>3.4750000000000003E-2</c:v>
                </c:pt>
                <c:pt idx="70">
                  <c:v>3.5249999999999997E-2</c:v>
                </c:pt>
                <c:pt idx="71">
                  <c:v>3.5749999999999997E-2</c:v>
                </c:pt>
                <c:pt idx="72">
                  <c:v>3.6249999999999998E-2</c:v>
                </c:pt>
                <c:pt idx="73">
                  <c:v>3.6749999999999998E-2</c:v>
                </c:pt>
                <c:pt idx="74">
                  <c:v>3.7249999999999998E-2</c:v>
                </c:pt>
                <c:pt idx="75">
                  <c:v>3.7749999999999999E-2</c:v>
                </c:pt>
                <c:pt idx="76">
                  <c:v>3.8249999999999999E-2</c:v>
                </c:pt>
                <c:pt idx="77">
                  <c:v>3.875E-2</c:v>
                </c:pt>
                <c:pt idx="78">
                  <c:v>3.925E-2</c:v>
                </c:pt>
                <c:pt idx="79">
                  <c:v>3.9750000000000001E-2</c:v>
                </c:pt>
                <c:pt idx="80">
                  <c:v>4.0250000000000001E-2</c:v>
                </c:pt>
                <c:pt idx="81">
                  <c:v>4.0750000000000001E-2</c:v>
                </c:pt>
                <c:pt idx="82">
                  <c:v>4.1250000000000002E-2</c:v>
                </c:pt>
                <c:pt idx="83">
                  <c:v>4.1750000000000002E-2</c:v>
                </c:pt>
                <c:pt idx="84">
                  <c:v>4.2250000000000003E-2</c:v>
                </c:pt>
                <c:pt idx="85">
                  <c:v>4.2750000000000003E-2</c:v>
                </c:pt>
                <c:pt idx="86">
                  <c:v>4.3249999999999997E-2</c:v>
                </c:pt>
                <c:pt idx="87">
                  <c:v>4.3749999999999997E-2</c:v>
                </c:pt>
                <c:pt idx="88">
                  <c:v>4.4249999999999998E-2</c:v>
                </c:pt>
                <c:pt idx="89">
                  <c:v>4.4749999999999998E-2</c:v>
                </c:pt>
                <c:pt idx="90">
                  <c:v>4.5249999999999999E-2</c:v>
                </c:pt>
                <c:pt idx="91">
                  <c:v>4.5749999999999999E-2</c:v>
                </c:pt>
                <c:pt idx="92">
                  <c:v>4.6249999999999999E-2</c:v>
                </c:pt>
                <c:pt idx="93">
                  <c:v>4.675E-2</c:v>
                </c:pt>
                <c:pt idx="94">
                  <c:v>4.725E-2</c:v>
                </c:pt>
                <c:pt idx="95">
                  <c:v>4.7750000000000001E-2</c:v>
                </c:pt>
                <c:pt idx="96">
                  <c:v>4.8250000000000001E-2</c:v>
                </c:pt>
                <c:pt idx="97">
                  <c:v>4.8750000000000002E-2</c:v>
                </c:pt>
                <c:pt idx="98">
                  <c:v>4.9250000000000002E-2</c:v>
                </c:pt>
                <c:pt idx="99">
                  <c:v>4.9750000000000003E-2</c:v>
                </c:pt>
              </c:numCache>
            </c:numRef>
          </c:xVal>
          <c:yVal>
            <c:numRef>
              <c:f>pH!$K$21:$K$120</c:f>
              <c:numCache>
                <c:formatCode>General</c:formatCode>
                <c:ptCount val="100"/>
                <c:pt idx="1">
                  <c:v>8.0353572455919995</c:v>
                </c:pt>
                <c:pt idx="5">
                  <c:v>8.0421094902799997</c:v>
                </c:pt>
                <c:pt idx="9">
                  <c:v>8.0502154671439996</c:v>
                </c:pt>
                <c:pt idx="13">
                  <c:v>8.0581005370270002</c:v>
                </c:pt>
                <c:pt idx="17">
                  <c:v>8.0657416569109994</c:v>
                </c:pt>
                <c:pt idx="21">
                  <c:v>8.0731298586260003</c:v>
                </c:pt>
                <c:pt idx="25">
                  <c:v>8.0802503139370003</c:v>
                </c:pt>
                <c:pt idx="29">
                  <c:v>8.0870882262950001</c:v>
                </c:pt>
                <c:pt idx="33">
                  <c:v>8.0936300377020007</c:v>
                </c:pt>
                <c:pt idx="37">
                  <c:v>8.0998633394160002</c:v>
                </c:pt>
                <c:pt idx="41">
                  <c:v>8.1057766858970002</c:v>
                </c:pt>
                <c:pt idx="45">
                  <c:v>8.111359472178</c:v>
                </c:pt>
                <c:pt idx="49">
                  <c:v>8.1166018309479995</c:v>
                </c:pt>
                <c:pt idx="53">
                  <c:v>8.1214945228580007</c:v>
                </c:pt>
                <c:pt idx="57">
                  <c:v>8.126028889973</c:v>
                </c:pt>
                <c:pt idx="61">
                  <c:v>8.1301966280230005</c:v>
                </c:pt>
                <c:pt idx="65">
                  <c:v>8.1339897110769996</c:v>
                </c:pt>
                <c:pt idx="69">
                  <c:v>8.1374002990979992</c:v>
                </c:pt>
                <c:pt idx="73">
                  <c:v>8.1404206150010001</c:v>
                </c:pt>
                <c:pt idx="77">
                  <c:v>8.1430428379340007</c:v>
                </c:pt>
                <c:pt idx="81">
                  <c:v>8.145259000207</c:v>
                </c:pt>
                <c:pt idx="85">
                  <c:v>8.1470608929809991</c:v>
                </c:pt>
                <c:pt idx="89">
                  <c:v>8.1484399747659992</c:v>
                </c:pt>
                <c:pt idx="93">
                  <c:v>8.1493872795829994</c:v>
                </c:pt>
                <c:pt idx="97">
                  <c:v>8.14989337807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1-B98D-4508-9B45-42931555D0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7278776"/>
        <c:axId val="287279104"/>
      </c:scatterChart>
      <c:valAx>
        <c:axId val="287278776"/>
        <c:scaling>
          <c:orientation val="minMax"/>
          <c:max val="5.000000000000001E-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i="1"/>
                  <a:t>x</a:t>
                </a:r>
                <a:r>
                  <a:rPr lang="en-US"/>
                  <a:t>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#,##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287279104"/>
        <c:crosses val="autoZero"/>
        <c:crossBetween val="midCat"/>
        <c:majorUnit val="1.0000000000000002E-2"/>
      </c:valAx>
      <c:valAx>
        <c:axId val="287279104"/>
        <c:scaling>
          <c:orientation val="minMax"/>
          <c:min val="7.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i="1"/>
                </a:pPr>
                <a:r>
                  <a:rPr lang="es-ES" i="1"/>
                  <a:t>p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#,##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287278776"/>
        <c:crosses val="autoZero"/>
        <c:crossBetween val="midCat"/>
      </c:valAx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baseline="0">
          <a:solidFill>
            <a:schemeClr val="tx1"/>
          </a:solidFill>
          <a:latin typeface="Calibri" panose="020F0502020204030204" pitchFamily="34" charset="0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437127284190249"/>
          <c:y val="5.1177954022452607E-2"/>
          <c:w val="0.7801770844543906"/>
          <c:h val="0.82338390885748813"/>
        </c:manualLayout>
      </c:layout>
      <c:scatterChart>
        <c:scatterStyle val="lineMarker"/>
        <c:varyColors val="0"/>
        <c:ser>
          <c:idx val="1"/>
          <c:order val="2"/>
          <c:tx>
            <c:strRef>
              <c:f>dispersion!$D$2</c:f>
              <c:strCache>
                <c:ptCount val="1"/>
                <c:pt idx="0">
                  <c:v>Ca - Phreeqc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dispersion!$B$3:$B$11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5</c:v>
                </c:pt>
                <c:pt idx="3">
                  <c:v>10</c:v>
                </c:pt>
                <c:pt idx="4">
                  <c:v>25</c:v>
                </c:pt>
                <c:pt idx="5">
                  <c:v>50</c:v>
                </c:pt>
                <c:pt idx="6">
                  <c:v>100</c:v>
                </c:pt>
                <c:pt idx="7">
                  <c:v>200</c:v>
                </c:pt>
                <c:pt idx="8">
                  <c:v>300</c:v>
                </c:pt>
              </c:numCache>
            </c:numRef>
          </c:xVal>
          <c:yVal>
            <c:numRef>
              <c:f>dispersion!$D$3:$D$11</c:f>
              <c:numCache>
                <c:formatCode>General</c:formatCode>
                <c:ptCount val="9"/>
                <c:pt idx="0">
                  <c:v>3.4358799115659998E-2</c:v>
                </c:pt>
                <c:pt idx="1">
                  <c:v>3.4357780042890002E-2</c:v>
                </c:pt>
                <c:pt idx="2">
                  <c:v>3.4089562278429998E-2</c:v>
                </c:pt>
                <c:pt idx="3">
                  <c:v>3.2946238942499997E-2</c:v>
                </c:pt>
                <c:pt idx="4">
                  <c:v>2.932266112161E-2</c:v>
                </c:pt>
                <c:pt idx="5">
                  <c:v>2.5659175803099999E-2</c:v>
                </c:pt>
                <c:pt idx="6">
                  <c:v>2.2545305184460001E-2</c:v>
                </c:pt>
                <c:pt idx="7">
                  <c:v>2.324273112723E-2</c:v>
                </c:pt>
                <c:pt idx="8">
                  <c:v>2.699934795952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7EE-4815-93C7-06E5C875DF69}"/>
            </c:ext>
          </c:extLst>
        </c:ser>
        <c:ser>
          <c:idx val="2"/>
          <c:order val="3"/>
          <c:tx>
            <c:strRef>
              <c:f>dispersion!$E$2</c:f>
              <c:strCache>
                <c:ptCount val="1"/>
                <c:pt idx="0">
                  <c:v>Mg - Phreeqc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92D050"/>
              </a:solidFill>
              <a:ln w="9525">
                <a:solidFill>
                  <a:srgbClr val="92D050"/>
                </a:solidFill>
              </a:ln>
              <a:effectLst/>
            </c:spPr>
          </c:marker>
          <c:xVal>
            <c:numRef>
              <c:f>dispersion!$B$3:$B$11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5</c:v>
                </c:pt>
                <c:pt idx="3">
                  <c:v>10</c:v>
                </c:pt>
                <c:pt idx="4">
                  <c:v>25</c:v>
                </c:pt>
                <c:pt idx="5">
                  <c:v>50</c:v>
                </c:pt>
                <c:pt idx="6">
                  <c:v>100</c:v>
                </c:pt>
                <c:pt idx="7">
                  <c:v>200</c:v>
                </c:pt>
                <c:pt idx="8">
                  <c:v>300</c:v>
                </c:pt>
              </c:numCache>
            </c:numRef>
          </c:xVal>
          <c:yVal>
            <c:numRef>
              <c:f>dispersion!$E$3:$E$11</c:f>
              <c:numCache>
                <c:formatCode>General</c:formatCode>
                <c:ptCount val="9"/>
                <c:pt idx="0">
                  <c:v>2.471031327947E-2</c:v>
                </c:pt>
                <c:pt idx="1">
                  <c:v>2.4709841669850002E-2</c:v>
                </c:pt>
                <c:pt idx="2">
                  <c:v>2.451511331615E-2</c:v>
                </c:pt>
                <c:pt idx="3">
                  <c:v>2.367699527946E-2</c:v>
                </c:pt>
                <c:pt idx="4">
                  <c:v>2.0709181814670002E-2</c:v>
                </c:pt>
                <c:pt idx="5">
                  <c:v>1.6891051918150001E-2</c:v>
                </c:pt>
                <c:pt idx="6">
                  <c:v>1.2569423529729999E-2</c:v>
                </c:pt>
                <c:pt idx="7">
                  <c:v>9.8748505086560003E-3</c:v>
                </c:pt>
                <c:pt idx="8">
                  <c:v>9.329103515698999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7EE-4815-93C7-06E5C875DF69}"/>
            </c:ext>
          </c:extLst>
        </c:ser>
        <c:ser>
          <c:idx val="3"/>
          <c:order val="5"/>
          <c:tx>
            <c:strRef>
              <c:f>dispersion!$F$2</c:f>
              <c:strCache>
                <c:ptCount val="1"/>
                <c:pt idx="0">
                  <c:v>K - Phreeqc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dispersion!$B$3:$B$11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5</c:v>
                </c:pt>
                <c:pt idx="3">
                  <c:v>10</c:v>
                </c:pt>
                <c:pt idx="4">
                  <c:v>25</c:v>
                </c:pt>
                <c:pt idx="5">
                  <c:v>50</c:v>
                </c:pt>
                <c:pt idx="6">
                  <c:v>100</c:v>
                </c:pt>
                <c:pt idx="7">
                  <c:v>200</c:v>
                </c:pt>
                <c:pt idx="8">
                  <c:v>300</c:v>
                </c:pt>
              </c:numCache>
            </c:numRef>
          </c:xVal>
          <c:yVal>
            <c:numRef>
              <c:f>dispersion!$F$3:$F$11</c:f>
              <c:numCache>
                <c:formatCode>General</c:formatCode>
                <c:ptCount val="9"/>
                <c:pt idx="0">
                  <c:v>4.9780000551940002E-3</c:v>
                </c:pt>
                <c:pt idx="1">
                  <c:v>4.9779659188379996E-3</c:v>
                </c:pt>
                <c:pt idx="2">
                  <c:v>4.9513594846840002E-3</c:v>
                </c:pt>
                <c:pt idx="3">
                  <c:v>4.8352356008809997E-3</c:v>
                </c:pt>
                <c:pt idx="4">
                  <c:v>4.3877304962019999E-3</c:v>
                </c:pt>
                <c:pt idx="5">
                  <c:v>3.733657386703E-3</c:v>
                </c:pt>
                <c:pt idx="6">
                  <c:v>2.8765204114960001E-3</c:v>
                </c:pt>
                <c:pt idx="7">
                  <c:v>2.097030590255E-3</c:v>
                </c:pt>
                <c:pt idx="8">
                  <c:v>1.692406754080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7EE-4815-93C7-06E5C875DF69}"/>
            </c:ext>
          </c:extLst>
        </c:ser>
        <c:ser>
          <c:idx val="4"/>
          <c:order val="7"/>
          <c:tx>
            <c:strRef>
              <c:f>dispersion!$G$2</c:f>
              <c:strCache>
                <c:ptCount val="1"/>
                <c:pt idx="0">
                  <c:v>Na/10 - Phreeqc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B0F0"/>
              </a:solidFill>
              <a:ln w="9525">
                <a:solidFill>
                  <a:srgbClr val="00B0F0"/>
                </a:solidFill>
              </a:ln>
              <a:effectLst/>
            </c:spPr>
          </c:marker>
          <c:xVal>
            <c:numRef>
              <c:f>dispersion!$B$3:$B$11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5</c:v>
                </c:pt>
                <c:pt idx="3">
                  <c:v>10</c:v>
                </c:pt>
                <c:pt idx="4">
                  <c:v>25</c:v>
                </c:pt>
                <c:pt idx="5">
                  <c:v>50</c:v>
                </c:pt>
                <c:pt idx="6">
                  <c:v>100</c:v>
                </c:pt>
                <c:pt idx="7">
                  <c:v>200</c:v>
                </c:pt>
                <c:pt idx="8">
                  <c:v>300</c:v>
                </c:pt>
              </c:numCache>
            </c:numRef>
          </c:xVal>
          <c:yVal>
            <c:numRef>
              <c:f>dispersion!$G$3:$G$11</c:f>
              <c:numCache>
                <c:formatCode>General</c:formatCode>
                <c:ptCount val="9"/>
                <c:pt idx="0">
                  <c:v>4.6136773699060003E-2</c:v>
                </c:pt>
                <c:pt idx="1">
                  <c:v>4.6136421110440001E-2</c:v>
                </c:pt>
                <c:pt idx="2">
                  <c:v>4.5906515669870002E-2</c:v>
                </c:pt>
                <c:pt idx="3">
                  <c:v>4.4904483877029999E-2</c:v>
                </c:pt>
                <c:pt idx="4">
                  <c:v>4.105423577575E-2</c:v>
                </c:pt>
                <c:pt idx="5">
                  <c:v>3.5399114751330001E-2</c:v>
                </c:pt>
                <c:pt idx="6">
                  <c:v>2.8035837077949998E-2</c:v>
                </c:pt>
                <c:pt idx="7">
                  <c:v>2.1834989283129998E-2</c:v>
                </c:pt>
                <c:pt idx="8">
                  <c:v>1.908236890036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7EE-4815-93C7-06E5C875DF69}"/>
            </c:ext>
          </c:extLst>
        </c:ser>
        <c:ser>
          <c:idx val="5"/>
          <c:order val="9"/>
          <c:tx>
            <c:strRef>
              <c:f>dispersion!$H$2</c:f>
              <c:strCache>
                <c:ptCount val="1"/>
                <c:pt idx="0">
                  <c:v>Cl/10 - Phreeqc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8080"/>
              </a:solidFill>
              <a:ln w="9525">
                <a:solidFill>
                  <a:srgbClr val="008080"/>
                </a:solidFill>
              </a:ln>
              <a:effectLst/>
            </c:spPr>
          </c:marker>
          <c:xVal>
            <c:numRef>
              <c:f>dispersion!$B$3:$B$11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5</c:v>
                </c:pt>
                <c:pt idx="3">
                  <c:v>10</c:v>
                </c:pt>
                <c:pt idx="4">
                  <c:v>25</c:v>
                </c:pt>
                <c:pt idx="5">
                  <c:v>50</c:v>
                </c:pt>
                <c:pt idx="6">
                  <c:v>100</c:v>
                </c:pt>
                <c:pt idx="7">
                  <c:v>200</c:v>
                </c:pt>
                <c:pt idx="8">
                  <c:v>300</c:v>
                </c:pt>
              </c:numCache>
            </c:numRef>
          </c:xVal>
          <c:yVal>
            <c:numRef>
              <c:f>dispersion!$H$3:$H$11</c:f>
              <c:numCache>
                <c:formatCode>General</c:formatCode>
                <c:ptCount val="9"/>
                <c:pt idx="0">
                  <c:v>5.0109680009839994E-2</c:v>
                </c:pt>
                <c:pt idx="1">
                  <c:v>5.0109818649540006E-2</c:v>
                </c:pt>
                <c:pt idx="2">
                  <c:v>4.9755373388170002E-2</c:v>
                </c:pt>
                <c:pt idx="3">
                  <c:v>4.8217732785590002E-2</c:v>
                </c:pt>
                <c:pt idx="4">
                  <c:v>4.262982796374E-2</c:v>
                </c:pt>
                <c:pt idx="5">
                  <c:v>3.5231539242899998E-2</c:v>
                </c:pt>
                <c:pt idx="6">
                  <c:v>2.6635847945009998E-2</c:v>
                </c:pt>
                <c:pt idx="7">
                  <c:v>2.1512308702179999E-2</c:v>
                </c:pt>
                <c:pt idx="8">
                  <c:v>2.074816988086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7EE-4815-93C7-06E5C875DF69}"/>
            </c:ext>
          </c:extLst>
        </c:ser>
        <c:ser>
          <c:idx val="8"/>
          <c:order val="11"/>
          <c:tx>
            <c:strRef>
              <c:f>dispersion!$K$2</c:f>
              <c:strCache>
                <c:ptCount val="1"/>
                <c:pt idx="0">
                  <c:v>SO4 - Phreeqc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dispersion!$B$3:$B$11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5</c:v>
                </c:pt>
                <c:pt idx="3">
                  <c:v>10</c:v>
                </c:pt>
                <c:pt idx="4">
                  <c:v>25</c:v>
                </c:pt>
                <c:pt idx="5">
                  <c:v>50</c:v>
                </c:pt>
                <c:pt idx="6">
                  <c:v>100</c:v>
                </c:pt>
                <c:pt idx="7">
                  <c:v>200</c:v>
                </c:pt>
                <c:pt idx="8">
                  <c:v>300</c:v>
                </c:pt>
              </c:numCache>
            </c:numRef>
          </c:xVal>
          <c:yVal>
            <c:numRef>
              <c:f>dispersion!$K$3:$K$11</c:f>
              <c:numCache>
                <c:formatCode>General</c:formatCode>
                <c:ptCount val="9"/>
                <c:pt idx="0">
                  <c:v>4.1637974341510002E-2</c:v>
                </c:pt>
                <c:pt idx="1">
                  <c:v>4.163395610442E-2</c:v>
                </c:pt>
                <c:pt idx="2">
                  <c:v>4.1780060913249997E-2</c:v>
                </c:pt>
                <c:pt idx="3">
                  <c:v>4.2417478472540002E-2</c:v>
                </c:pt>
                <c:pt idx="4">
                  <c:v>4.4285984737769998E-2</c:v>
                </c:pt>
                <c:pt idx="5">
                  <c:v>4.5186587243270002E-2</c:v>
                </c:pt>
                <c:pt idx="6">
                  <c:v>4.3477005764920001E-2</c:v>
                </c:pt>
                <c:pt idx="7">
                  <c:v>3.5701406813009998E-2</c:v>
                </c:pt>
                <c:pt idx="8">
                  <c:v>2.877002832656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7EE-4815-93C7-06E5C875DF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6592367"/>
        <c:axId val="1026644079"/>
      </c:scatterChart>
      <c:scatterChart>
        <c:scatterStyle val="smoothMarker"/>
        <c:varyColors val="0"/>
        <c:ser>
          <c:idx val="15"/>
          <c:order val="0"/>
          <c:tx>
            <c:v>Mg - Comsol</c:v>
          </c:tx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xVal>
            <c:numRef>
              <c:f>dispersion!$B$15:$B$75</c:f>
              <c:numCache>
                <c:formatCode>General</c:formatCode>
                <c:ptCount val="6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</c:numCache>
            </c:numRef>
          </c:xVal>
          <c:yVal>
            <c:numRef>
              <c:f>dispersion!$E$15:$E$75</c:f>
              <c:numCache>
                <c:formatCode>General</c:formatCode>
                <c:ptCount val="61"/>
                <c:pt idx="0">
                  <c:v>2.47103134993703E-2</c:v>
                </c:pt>
                <c:pt idx="1">
                  <c:v>2.44615748098444E-2</c:v>
                </c:pt>
                <c:pt idx="2">
                  <c:v>2.3591519848267899E-2</c:v>
                </c:pt>
                <c:pt idx="3">
                  <c:v>2.25763732522518E-2</c:v>
                </c:pt>
                <c:pt idx="4">
                  <c:v>2.15814989978854E-2</c:v>
                </c:pt>
                <c:pt idx="5">
                  <c:v>2.0643575662447799E-2</c:v>
                </c:pt>
                <c:pt idx="6">
                  <c:v>1.9768059782563401E-2</c:v>
                </c:pt>
                <c:pt idx="7">
                  <c:v>1.8953275816493202E-2</c:v>
                </c:pt>
                <c:pt idx="8">
                  <c:v>1.81962620990983E-2</c:v>
                </c:pt>
                <c:pt idx="9">
                  <c:v>1.7493839355572201E-2</c:v>
                </c:pt>
                <c:pt idx="10">
                  <c:v>1.6842921902540799E-2</c:v>
                </c:pt>
                <c:pt idx="11">
                  <c:v>1.6240423972225301E-2</c:v>
                </c:pt>
                <c:pt idx="12">
                  <c:v>1.5683375354516398E-2</c:v>
                </c:pt>
                <c:pt idx="13">
                  <c:v>1.51688694395358E-2</c:v>
                </c:pt>
                <c:pt idx="14">
                  <c:v>1.4694060030695901E-2</c:v>
                </c:pt>
                <c:pt idx="15">
                  <c:v>1.42562737217557E-2</c:v>
                </c:pt>
                <c:pt idx="16">
                  <c:v>1.3852910630165799E-2</c:v>
                </c:pt>
                <c:pt idx="17">
                  <c:v>1.34814927976992E-2</c:v>
                </c:pt>
                <c:pt idx="18">
                  <c:v>1.31396855902727E-2</c:v>
                </c:pt>
                <c:pt idx="19">
                  <c:v>1.2825232707373201E-2</c:v>
                </c:pt>
                <c:pt idx="20">
                  <c:v>1.25360406198566E-2</c:v>
                </c:pt>
                <c:pt idx="21">
                  <c:v>1.22701455919869E-2</c:v>
                </c:pt>
                <c:pt idx="22">
                  <c:v>1.20257131697615E-2</c:v>
                </c:pt>
                <c:pt idx="23">
                  <c:v>1.18010348864734E-2</c:v>
                </c:pt>
                <c:pt idx="24">
                  <c:v>1.1594522465827799E-2</c:v>
                </c:pt>
                <c:pt idx="25">
                  <c:v>1.1404702611651199E-2</c:v>
                </c:pt>
                <c:pt idx="26">
                  <c:v>1.12302100137955E-2</c:v>
                </c:pt>
                <c:pt idx="27">
                  <c:v>1.10697981759361E-2</c:v>
                </c:pt>
                <c:pt idx="28">
                  <c:v>1.09223020444111E-2</c:v>
                </c:pt>
                <c:pt idx="29">
                  <c:v>1.07866513966521E-2</c:v>
                </c:pt>
                <c:pt idx="30">
                  <c:v>1.06618677210637E-2</c:v>
                </c:pt>
                <c:pt idx="31">
                  <c:v>1.05470523431199E-2</c:v>
                </c:pt>
                <c:pt idx="32">
                  <c:v>1.0441593079912E-2</c:v>
                </c:pt>
                <c:pt idx="33">
                  <c:v>1.03447470160351E-2</c:v>
                </c:pt>
                <c:pt idx="34">
                  <c:v>1.0255066793604901E-2</c:v>
                </c:pt>
                <c:pt idx="35">
                  <c:v>1.01724201964554E-2</c:v>
                </c:pt>
                <c:pt idx="36">
                  <c:v>1.0096231257734E-2</c:v>
                </c:pt>
                <c:pt idx="37">
                  <c:v>1.00259626198013E-2</c:v>
                </c:pt>
                <c:pt idx="38">
                  <c:v>9.9611219813610496E-3</c:v>
                </c:pt>
                <c:pt idx="39">
                  <c:v>9.9012584867553405E-3</c:v>
                </c:pt>
                <c:pt idx="40">
                  <c:v>9.8459588810949992E-3</c:v>
                </c:pt>
                <c:pt idx="41">
                  <c:v>9.7948445555179394E-3</c:v>
                </c:pt>
                <c:pt idx="42">
                  <c:v>9.7475686379541598E-3</c:v>
                </c:pt>
                <c:pt idx="43">
                  <c:v>9.7038131483003602E-3</c:v>
                </c:pt>
                <c:pt idx="44">
                  <c:v>9.6632864931849895E-3</c:v>
                </c:pt>
                <c:pt idx="45">
                  <c:v>9.6257213617274105E-3</c:v>
                </c:pt>
                <c:pt idx="46">
                  <c:v>9.5908724157950792E-3</c:v>
                </c:pt>
                <c:pt idx="47">
                  <c:v>9.5585144929629506E-3</c:v>
                </c:pt>
                <c:pt idx="48">
                  <c:v>9.5284409542100105E-3</c:v>
                </c:pt>
                <c:pt idx="49">
                  <c:v>9.5004618845874605E-3</c:v>
                </c:pt>
                <c:pt idx="50">
                  <c:v>9.4744024439139193E-3</c:v>
                </c:pt>
                <c:pt idx="51">
                  <c:v>9.4501024175848696E-3</c:v>
                </c:pt>
                <c:pt idx="52">
                  <c:v>9.4274163188127896E-3</c:v>
                </c:pt>
                <c:pt idx="53">
                  <c:v>9.4062005801176501E-3</c:v>
                </c:pt>
                <c:pt idx="54">
                  <c:v>9.3863594950028099E-3</c:v>
                </c:pt>
                <c:pt idx="55">
                  <c:v>9.3677597327167603E-3</c:v>
                </c:pt>
                <c:pt idx="56">
                  <c:v>9.3502613175591599E-3</c:v>
                </c:pt>
                <c:pt idx="57">
                  <c:v>9.3337918998171003E-3</c:v>
                </c:pt>
                <c:pt idx="58">
                  <c:v>9.3182639755378504E-3</c:v>
                </c:pt>
                <c:pt idx="59">
                  <c:v>9.3035938536662807E-3</c:v>
                </c:pt>
                <c:pt idx="60">
                  <c:v>9.2897042321573604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B7EE-4815-93C7-06E5C875DF69}"/>
            </c:ext>
          </c:extLst>
        </c:ser>
        <c:ser>
          <c:idx val="14"/>
          <c:order val="1"/>
          <c:tx>
            <c:v>Ca - Comsol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dispersion!$B$15:$B$75</c:f>
              <c:numCache>
                <c:formatCode>General</c:formatCode>
                <c:ptCount val="6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</c:numCache>
            </c:numRef>
          </c:xVal>
          <c:yVal>
            <c:numRef>
              <c:f>dispersion!$D$15:$D$75</c:f>
              <c:numCache>
                <c:formatCode>General</c:formatCode>
                <c:ptCount val="61"/>
                <c:pt idx="0">
                  <c:v>3.4358799226447703E-2</c:v>
                </c:pt>
                <c:pt idx="1">
                  <c:v>3.4024883390572601E-2</c:v>
                </c:pt>
                <c:pt idx="2">
                  <c:v>3.2851937535765201E-2</c:v>
                </c:pt>
                <c:pt idx="3">
                  <c:v>3.1559322282167797E-2</c:v>
                </c:pt>
                <c:pt idx="4">
                  <c:v>3.0384999707774699E-2</c:v>
                </c:pt>
                <c:pt idx="5">
                  <c:v>2.9356583076563102E-2</c:v>
                </c:pt>
                <c:pt idx="6">
                  <c:v>2.8457119464987399E-2</c:v>
                </c:pt>
                <c:pt idx="7">
                  <c:v>2.76650548354931E-2</c:v>
                </c:pt>
                <c:pt idx="8">
                  <c:v>2.6962830901711501E-2</c:v>
                </c:pt>
                <c:pt idx="9">
                  <c:v>2.6337031164592899E-2</c:v>
                </c:pt>
                <c:pt idx="10">
                  <c:v>2.5777645139508299E-2</c:v>
                </c:pt>
                <c:pt idx="11">
                  <c:v>2.52768715339356E-2</c:v>
                </c:pt>
                <c:pt idx="12">
                  <c:v>2.4828741990593501E-2</c:v>
                </c:pt>
                <c:pt idx="13">
                  <c:v>2.4428443270327699E-2</c:v>
                </c:pt>
                <c:pt idx="14">
                  <c:v>2.40719390471066E-2</c:v>
                </c:pt>
                <c:pt idx="15">
                  <c:v>2.3755933956378299E-2</c:v>
                </c:pt>
                <c:pt idx="16">
                  <c:v>2.3477488986808601E-2</c:v>
                </c:pt>
                <c:pt idx="17">
                  <c:v>2.3233989376377499E-2</c:v>
                </c:pt>
                <c:pt idx="18">
                  <c:v>2.30231037181804E-2</c:v>
                </c:pt>
                <c:pt idx="19">
                  <c:v>2.28426039171114E-2</c:v>
                </c:pt>
                <c:pt idx="20">
                  <c:v>2.26904823964648E-2</c:v>
                </c:pt>
                <c:pt idx="21">
                  <c:v>2.25648679459131E-2</c:v>
                </c:pt>
                <c:pt idx="22">
                  <c:v>2.2464011952131401E-2</c:v>
                </c:pt>
                <c:pt idx="23">
                  <c:v>2.2386276916811401E-2</c:v>
                </c:pt>
                <c:pt idx="24">
                  <c:v>2.2330124959388801E-2</c:v>
                </c:pt>
                <c:pt idx="25">
                  <c:v>2.2294110988411001E-2</c:v>
                </c:pt>
                <c:pt idx="26">
                  <c:v>2.22768734879604E-2</c:v>
                </c:pt>
                <c:pt idx="27">
                  <c:v>2.2277167937718698E-2</c:v>
                </c:pt>
                <c:pt idx="28">
                  <c:v>2.22937880124543E-2</c:v>
                </c:pt>
                <c:pt idx="29">
                  <c:v>2.2325620114730001E-2</c:v>
                </c:pt>
                <c:pt idx="30">
                  <c:v>2.2371627958571502E-2</c:v>
                </c:pt>
                <c:pt idx="31">
                  <c:v>2.24308465697305E-2</c:v>
                </c:pt>
                <c:pt idx="32">
                  <c:v>2.2502753248137001E-2</c:v>
                </c:pt>
                <c:pt idx="33">
                  <c:v>2.2586532151885799E-2</c:v>
                </c:pt>
                <c:pt idx="34">
                  <c:v>2.2680052035286401E-2</c:v>
                </c:pt>
                <c:pt idx="35">
                  <c:v>2.2783487329692102E-2</c:v>
                </c:pt>
                <c:pt idx="36">
                  <c:v>2.2896170930874801E-2</c:v>
                </c:pt>
                <c:pt idx="37">
                  <c:v>2.3017466395827801E-2</c:v>
                </c:pt>
                <c:pt idx="38">
                  <c:v>2.3146782062388901E-2</c:v>
                </c:pt>
                <c:pt idx="39">
                  <c:v>2.3283568547093899E-2</c:v>
                </c:pt>
                <c:pt idx="40">
                  <c:v>2.34273151010552E-2</c:v>
                </c:pt>
                <c:pt idx="41">
                  <c:v>2.35775475226257E-2</c:v>
                </c:pt>
                <c:pt idx="42">
                  <c:v>2.3733825693473799E-2</c:v>
                </c:pt>
                <c:pt idx="43">
                  <c:v>2.3895740894049802E-2</c:v>
                </c:pt>
                <c:pt idx="44">
                  <c:v>2.4062913497107499E-2</c:v>
                </c:pt>
                <c:pt idx="45">
                  <c:v>2.4234991238504498E-2</c:v>
                </c:pt>
                <c:pt idx="46">
                  <c:v>2.44116466958588E-2</c:v>
                </c:pt>
                <c:pt idx="47">
                  <c:v>2.4592575709860801E-2</c:v>
                </c:pt>
                <c:pt idx="48">
                  <c:v>2.4777495774835699E-2</c:v>
                </c:pt>
                <c:pt idx="49">
                  <c:v>2.4966144072225201E-2</c:v>
                </c:pt>
                <c:pt idx="50">
                  <c:v>2.5158275136530898E-2</c:v>
                </c:pt>
                <c:pt idx="51">
                  <c:v>2.5353663190582899E-2</c:v>
                </c:pt>
                <c:pt idx="52">
                  <c:v>2.5552090082192402E-2</c:v>
                </c:pt>
                <c:pt idx="53">
                  <c:v>2.57533773110857E-2</c:v>
                </c:pt>
                <c:pt idx="54">
                  <c:v>2.5957260327650299E-2</c:v>
                </c:pt>
                <c:pt idx="55">
                  <c:v>2.6163778720417301E-2</c:v>
                </c:pt>
                <c:pt idx="56">
                  <c:v>2.6372522192784902E-2</c:v>
                </c:pt>
                <c:pt idx="57">
                  <c:v>2.6583444175833401E-2</c:v>
                </c:pt>
                <c:pt idx="58">
                  <c:v>2.6796404599586501E-2</c:v>
                </c:pt>
                <c:pt idx="59">
                  <c:v>2.7011270918432698E-2</c:v>
                </c:pt>
                <c:pt idx="60">
                  <c:v>2.72279186566238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B7EE-4815-93C7-06E5C875DF69}"/>
            </c:ext>
          </c:extLst>
        </c:ser>
        <c:ser>
          <c:idx val="16"/>
          <c:order val="4"/>
          <c:tx>
            <c:v>K - Comsol</c:v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dispersion!$B$15:$B$75</c:f>
              <c:numCache>
                <c:formatCode>General</c:formatCode>
                <c:ptCount val="6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</c:numCache>
            </c:numRef>
          </c:xVal>
          <c:yVal>
            <c:numRef>
              <c:f>dispersion!$F$15:$F$75</c:f>
              <c:numCache>
                <c:formatCode>General</c:formatCode>
                <c:ptCount val="61"/>
                <c:pt idx="0">
                  <c:v>4.97800006483655E-3</c:v>
                </c:pt>
                <c:pt idx="1">
                  <c:v>4.9422592531225802E-3</c:v>
                </c:pt>
                <c:pt idx="2">
                  <c:v>4.8199651555594098E-3</c:v>
                </c:pt>
                <c:pt idx="3">
                  <c:v>4.6712594778883301E-3</c:v>
                </c:pt>
                <c:pt idx="4">
                  <c:v>4.5186780101885001E-3</c:v>
                </c:pt>
                <c:pt idx="5">
                  <c:v>4.3691406653724998E-3</c:v>
                </c:pt>
                <c:pt idx="6">
                  <c:v>4.2250353839008497E-3</c:v>
                </c:pt>
                <c:pt idx="7">
                  <c:v>4.0873034296013602E-3</c:v>
                </c:pt>
                <c:pt idx="8">
                  <c:v>3.9563254069698702E-3</c:v>
                </c:pt>
                <c:pt idx="9">
                  <c:v>3.83220065677853E-3</c:v>
                </c:pt>
                <c:pt idx="10">
                  <c:v>3.7148712149212399E-3</c:v>
                </c:pt>
                <c:pt idx="11">
                  <c:v>3.6041694138466301E-3</c:v>
                </c:pt>
                <c:pt idx="12">
                  <c:v>3.4998626308545E-3</c:v>
                </c:pt>
                <c:pt idx="13">
                  <c:v>3.4016750014543499E-3</c:v>
                </c:pt>
                <c:pt idx="14">
                  <c:v>3.3093013527175298E-3</c:v>
                </c:pt>
                <c:pt idx="15">
                  <c:v>3.22243245031279E-3</c:v>
                </c:pt>
                <c:pt idx="16">
                  <c:v>3.1407497949207698E-3</c:v>
                </c:pt>
                <c:pt idx="17">
                  <c:v>3.0639365210911001E-3</c:v>
                </c:pt>
                <c:pt idx="18">
                  <c:v>2.9916839138826299E-3</c:v>
                </c:pt>
                <c:pt idx="19">
                  <c:v>2.9236848850700799E-3</c:v>
                </c:pt>
                <c:pt idx="20">
                  <c:v>2.8596478433325499E-3</c:v>
                </c:pt>
                <c:pt idx="21">
                  <c:v>2.7992937648373601E-3</c:v>
                </c:pt>
                <c:pt idx="22">
                  <c:v>2.7423573872287399E-3</c:v>
                </c:pt>
                <c:pt idx="23">
                  <c:v>2.68858784362458E-3</c:v>
                </c:pt>
                <c:pt idx="24">
                  <c:v>2.6377487430400098E-3</c:v>
                </c:pt>
                <c:pt idx="25">
                  <c:v>2.5896181657916501E-3</c:v>
                </c:pt>
                <c:pt idx="26">
                  <c:v>2.54398832650747E-3</c:v>
                </c:pt>
                <c:pt idx="27">
                  <c:v>2.5006676820217202E-3</c:v>
                </c:pt>
                <c:pt idx="28">
                  <c:v>2.4594757901122899E-3</c:v>
                </c:pt>
                <c:pt idx="29">
                  <c:v>2.4202459974096602E-3</c:v>
                </c:pt>
                <c:pt idx="30">
                  <c:v>2.3828248079991901E-3</c:v>
                </c:pt>
                <c:pt idx="31">
                  <c:v>2.3470706924967602E-3</c:v>
                </c:pt>
                <c:pt idx="32">
                  <c:v>2.3128887105601801E-3</c:v>
                </c:pt>
                <c:pt idx="33">
                  <c:v>2.28016285314246E-3</c:v>
                </c:pt>
                <c:pt idx="34">
                  <c:v>2.2486573347882798E-3</c:v>
                </c:pt>
                <c:pt idx="35">
                  <c:v>2.21835381350039E-3</c:v>
                </c:pt>
                <c:pt idx="36">
                  <c:v>2.1891612175066401E-3</c:v>
                </c:pt>
                <c:pt idx="37">
                  <c:v>2.1609943965006598E-3</c:v>
                </c:pt>
                <c:pt idx="38">
                  <c:v>2.1337754942444302E-3</c:v>
                </c:pt>
                <c:pt idx="39">
                  <c:v>2.1074333877626398E-3</c:v>
                </c:pt>
                <c:pt idx="40">
                  <c:v>2.0819031006178998E-3</c:v>
                </c:pt>
                <c:pt idx="41">
                  <c:v>2.0571253305306002E-3</c:v>
                </c:pt>
                <c:pt idx="42">
                  <c:v>2.0330459829902801E-3</c:v>
                </c:pt>
                <c:pt idx="43">
                  <c:v>2.0096157158434498E-3</c:v>
                </c:pt>
                <c:pt idx="44">
                  <c:v>1.9867895279033999E-3</c:v>
                </c:pt>
                <c:pt idx="45">
                  <c:v>1.9645264058301601E-3</c:v>
                </c:pt>
                <c:pt idx="46">
                  <c:v>1.9427889463735301E-3</c:v>
                </c:pt>
                <c:pt idx="47">
                  <c:v>1.92154305107776E-3</c:v>
                </c:pt>
                <c:pt idx="48">
                  <c:v>1.9007576418559699E-3</c:v>
                </c:pt>
                <c:pt idx="49">
                  <c:v>1.8804043670509201E-3</c:v>
                </c:pt>
                <c:pt idx="50">
                  <c:v>1.860457327745E-3</c:v>
                </c:pt>
                <c:pt idx="51">
                  <c:v>1.8408929678655299E-3</c:v>
                </c:pt>
                <c:pt idx="52">
                  <c:v>1.82168993235445E-3</c:v>
                </c:pt>
                <c:pt idx="53">
                  <c:v>1.80282789647278E-3</c:v>
                </c:pt>
                <c:pt idx="54">
                  <c:v>1.78429133877961E-3</c:v>
                </c:pt>
                <c:pt idx="55">
                  <c:v>1.76607768618018E-3</c:v>
                </c:pt>
                <c:pt idx="56">
                  <c:v>1.74813979640918E-3</c:v>
                </c:pt>
                <c:pt idx="57">
                  <c:v>1.7304786423822801E-3</c:v>
                </c:pt>
                <c:pt idx="58">
                  <c:v>1.7130833346498001E-3</c:v>
                </c:pt>
                <c:pt idx="59">
                  <c:v>1.69594231340023E-3</c:v>
                </c:pt>
                <c:pt idx="60">
                  <c:v>1.67904499435197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B7EE-4815-93C7-06E5C875DF69}"/>
            </c:ext>
          </c:extLst>
        </c:ser>
        <c:ser>
          <c:idx val="12"/>
          <c:order val="6"/>
          <c:tx>
            <c:v>Na/10 - Comsol</c:v>
          </c:tx>
          <c:spPr>
            <a:ln w="19050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xVal>
            <c:numRef>
              <c:f>dispersion!$B$15:$B$75</c:f>
              <c:numCache>
                <c:formatCode>General</c:formatCode>
                <c:ptCount val="6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</c:numCache>
            </c:numRef>
          </c:xVal>
          <c:yVal>
            <c:numRef>
              <c:f>dispersion!$G$15:$G$75</c:f>
              <c:numCache>
                <c:formatCode>General</c:formatCode>
                <c:ptCount val="61"/>
                <c:pt idx="0">
                  <c:v>4.6136773723968703E-2</c:v>
                </c:pt>
                <c:pt idx="1">
                  <c:v>4.5836283050040998E-2</c:v>
                </c:pt>
                <c:pt idx="2">
                  <c:v>4.4784336487754102E-2</c:v>
                </c:pt>
                <c:pt idx="3">
                  <c:v>4.3504326551092903E-2</c:v>
                </c:pt>
                <c:pt idx="4">
                  <c:v>4.2191079755260298E-2</c:v>
                </c:pt>
                <c:pt idx="5">
                  <c:v>4.0903090027133798E-2</c:v>
                </c:pt>
                <c:pt idx="6">
                  <c:v>3.9660514040921802E-2</c:v>
                </c:pt>
                <c:pt idx="7">
                  <c:v>3.8471604260332699E-2</c:v>
                </c:pt>
                <c:pt idx="8">
                  <c:v>3.7340074683284201E-2</c:v>
                </c:pt>
                <c:pt idx="9">
                  <c:v>3.6267280458973102E-2</c:v>
                </c:pt>
                <c:pt idx="10">
                  <c:v>3.5253207711336901E-2</c:v>
                </c:pt>
                <c:pt idx="11">
                  <c:v>3.4296836887951598E-2</c:v>
                </c:pt>
                <c:pt idx="12">
                  <c:v>3.33965170141068E-2</c:v>
                </c:pt>
                <c:pt idx="13">
                  <c:v>3.2550151588392501E-2</c:v>
                </c:pt>
                <c:pt idx="14">
                  <c:v>3.1755324712364801E-2</c:v>
                </c:pt>
                <c:pt idx="15">
                  <c:v>3.1009533845355701E-2</c:v>
                </c:pt>
                <c:pt idx="16">
                  <c:v>3.0310146749103799E-2</c:v>
                </c:pt>
                <c:pt idx="17">
                  <c:v>2.96545056623864E-2</c:v>
                </c:pt>
                <c:pt idx="18">
                  <c:v>2.9039992173978499E-2</c:v>
                </c:pt>
                <c:pt idx="19">
                  <c:v>2.8463969125427899E-2</c:v>
                </c:pt>
                <c:pt idx="20">
                  <c:v>2.7923913761050499E-2</c:v>
                </c:pt>
                <c:pt idx="21">
                  <c:v>2.7417393650655399E-2</c:v>
                </c:pt>
                <c:pt idx="22">
                  <c:v>2.6942080719200599E-2</c:v>
                </c:pt>
                <c:pt idx="23">
                  <c:v>2.6495759673119099E-2</c:v>
                </c:pt>
                <c:pt idx="24">
                  <c:v>2.6076331085123E-2</c:v>
                </c:pt>
                <c:pt idx="25">
                  <c:v>2.56818133495385E-2</c:v>
                </c:pt>
                <c:pt idx="26">
                  <c:v>2.5310341377084499E-2</c:v>
                </c:pt>
                <c:pt idx="27">
                  <c:v>2.4960189287622302E-2</c:v>
                </c:pt>
                <c:pt idx="28">
                  <c:v>2.46297216673474E-2</c:v>
                </c:pt>
                <c:pt idx="29">
                  <c:v>2.4317421725551399E-2</c:v>
                </c:pt>
                <c:pt idx="30">
                  <c:v>2.4021886656520101E-2</c:v>
                </c:pt>
                <c:pt idx="31">
                  <c:v>2.3741817656146399E-2</c:v>
                </c:pt>
                <c:pt idx="32">
                  <c:v>2.3476350979264701E-2</c:v>
                </c:pt>
                <c:pt idx="33">
                  <c:v>2.32244104650032E-2</c:v>
                </c:pt>
                <c:pt idx="34">
                  <c:v>2.2983774140037501E-2</c:v>
                </c:pt>
                <c:pt idx="35">
                  <c:v>2.2754291345678499E-2</c:v>
                </c:pt>
                <c:pt idx="36">
                  <c:v>2.2535108202252602E-2</c:v>
                </c:pt>
                <c:pt idx="37">
                  <c:v>2.23254234801314E-2</c:v>
                </c:pt>
                <c:pt idx="38">
                  <c:v>2.2124501706316298E-2</c:v>
                </c:pt>
                <c:pt idx="39">
                  <c:v>2.1931668434560701E-2</c:v>
                </c:pt>
                <c:pt idx="40">
                  <c:v>2.1746305186680401E-2</c:v>
                </c:pt>
                <c:pt idx="41">
                  <c:v>2.15678453706846E-2</c:v>
                </c:pt>
                <c:pt idx="42">
                  <c:v>2.1395770301867002E-2</c:v>
                </c:pt>
                <c:pt idx="43">
                  <c:v>2.12296051512386E-2</c:v>
                </c:pt>
                <c:pt idx="44">
                  <c:v>2.1068915363888201E-2</c:v>
                </c:pt>
                <c:pt idx="45">
                  <c:v>2.0913303551936002E-2</c:v>
                </c:pt>
                <c:pt idx="46">
                  <c:v>2.0762406104168601E-2</c:v>
                </c:pt>
                <c:pt idx="47">
                  <c:v>2.06158904746848E-2</c:v>
                </c:pt>
                <c:pt idx="48">
                  <c:v>2.0473452651902299E-2</c:v>
                </c:pt>
                <c:pt idx="49">
                  <c:v>2.0334814458248099E-2</c:v>
                </c:pt>
                <c:pt idx="50">
                  <c:v>2.0199721023525699E-2</c:v>
                </c:pt>
                <c:pt idx="51">
                  <c:v>2.0067939969197299E-2</c:v>
                </c:pt>
                <c:pt idx="52">
                  <c:v>1.9939260308665E-2</c:v>
                </c:pt>
                <c:pt idx="53">
                  <c:v>1.9813479663264601E-2</c:v>
                </c:pt>
                <c:pt idx="54">
                  <c:v>1.9690447095870901E-2</c:v>
                </c:pt>
                <c:pt idx="55">
                  <c:v>1.9570085783582901E-2</c:v>
                </c:pt>
                <c:pt idx="56">
                  <c:v>1.9452015930870401E-2</c:v>
                </c:pt>
                <c:pt idx="57">
                  <c:v>1.93362099772167E-2</c:v>
                </c:pt>
                <c:pt idx="58">
                  <c:v>1.9222554338222699E-2</c:v>
                </c:pt>
                <c:pt idx="59">
                  <c:v>1.9110933171357002E-2</c:v>
                </c:pt>
                <c:pt idx="60">
                  <c:v>1.9001240264117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B7EE-4815-93C7-06E5C875DF69}"/>
            </c:ext>
          </c:extLst>
        </c:ser>
        <c:ser>
          <c:idx val="13"/>
          <c:order val="8"/>
          <c:tx>
            <c:v>Cl/10 - Comsol</c:v>
          </c:tx>
          <c:spPr>
            <a:ln w="19050" cap="rnd">
              <a:solidFill>
                <a:srgbClr val="048282"/>
              </a:solidFill>
              <a:round/>
            </a:ln>
            <a:effectLst/>
          </c:spPr>
          <c:marker>
            <c:symbol val="none"/>
          </c:marker>
          <c:xVal>
            <c:numRef>
              <c:f>dispersion!$B$15:$B$75</c:f>
              <c:numCache>
                <c:formatCode>General</c:formatCode>
                <c:ptCount val="6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</c:numCache>
            </c:numRef>
          </c:xVal>
          <c:yVal>
            <c:numRef>
              <c:f>dispersion!$H$15:$H$75</c:f>
              <c:numCache>
                <c:formatCode>General</c:formatCode>
                <c:ptCount val="61"/>
                <c:pt idx="0">
                  <c:v>5.0109679800907497E-2</c:v>
                </c:pt>
                <c:pt idx="1">
                  <c:v>4.9645693616337597E-2</c:v>
                </c:pt>
                <c:pt idx="2">
                  <c:v>4.8038163656845399E-2</c:v>
                </c:pt>
                <c:pt idx="3">
                  <c:v>4.6145555731964299E-2</c:v>
                </c:pt>
                <c:pt idx="4">
                  <c:v>4.4272525649174797E-2</c:v>
                </c:pt>
                <c:pt idx="5">
                  <c:v>4.2492901397890297E-2</c:v>
                </c:pt>
                <c:pt idx="6">
                  <c:v>4.0821055473361803E-2</c:v>
                </c:pt>
                <c:pt idx="7">
                  <c:v>3.9256232277119198E-2</c:v>
                </c:pt>
                <c:pt idx="8">
                  <c:v>3.7794551748756497E-2</c:v>
                </c:pt>
                <c:pt idx="9">
                  <c:v>3.6431254335550001E-2</c:v>
                </c:pt>
                <c:pt idx="10">
                  <c:v>3.5161650402128701E-2</c:v>
                </c:pt>
                <c:pt idx="11">
                  <c:v>3.3980951429445003E-2</c:v>
                </c:pt>
                <c:pt idx="12">
                  <c:v>3.2884564009208597E-2</c:v>
                </c:pt>
                <c:pt idx="13">
                  <c:v>3.1867950390097301E-2</c:v>
                </c:pt>
                <c:pt idx="14">
                  <c:v>3.0926599640155501E-2</c:v>
                </c:pt>
                <c:pt idx="15">
                  <c:v>3.00562720396301E-2</c:v>
                </c:pt>
                <c:pt idx="16">
                  <c:v>2.9252742389684502E-2</c:v>
                </c:pt>
                <c:pt idx="17">
                  <c:v>2.85119006631099E-2</c:v>
                </c:pt>
                <c:pt idx="18">
                  <c:v>2.7829805149454701E-2</c:v>
                </c:pt>
                <c:pt idx="19">
                  <c:v>2.72025278737466E-2</c:v>
                </c:pt>
                <c:pt idx="20">
                  <c:v>2.6626355794268201E-2</c:v>
                </c:pt>
                <c:pt idx="21">
                  <c:v>2.6097724761954402E-2</c:v>
                </c:pt>
                <c:pt idx="22">
                  <c:v>2.5613229888262298E-2</c:v>
                </c:pt>
                <c:pt idx="23">
                  <c:v>2.5169631360804301E-2</c:v>
                </c:pt>
                <c:pt idx="24">
                  <c:v>2.4763854152712102E-2</c:v>
                </c:pt>
                <c:pt idx="25">
                  <c:v>2.4392990541452698E-2</c:v>
                </c:pt>
                <c:pt idx="26">
                  <c:v>2.40542956735562E-2</c:v>
                </c:pt>
                <c:pt idx="27">
                  <c:v>2.3745229452188502E-2</c:v>
                </c:pt>
                <c:pt idx="28">
                  <c:v>2.3463373632757401E-2</c:v>
                </c:pt>
                <c:pt idx="29">
                  <c:v>2.32064810735832E-2</c:v>
                </c:pt>
                <c:pt idx="30">
                  <c:v>2.2972474657865099E-2</c:v>
                </c:pt>
                <c:pt idx="31">
                  <c:v>2.2759427210952098E-2</c:v>
                </c:pt>
                <c:pt idx="32">
                  <c:v>2.2566065399982502E-2</c:v>
                </c:pt>
                <c:pt idx="33">
                  <c:v>2.2390779455384899E-2</c:v>
                </c:pt>
                <c:pt idx="34">
                  <c:v>2.22302352836483E-2</c:v>
                </c:pt>
                <c:pt idx="35">
                  <c:v>2.2084245921406901E-2</c:v>
                </c:pt>
                <c:pt idx="36">
                  <c:v>2.1951544507352799E-2</c:v>
                </c:pt>
                <c:pt idx="37">
                  <c:v>2.18309455076354E-2</c:v>
                </c:pt>
                <c:pt idx="38">
                  <c:v>2.17213630660795E-2</c:v>
                </c:pt>
                <c:pt idx="39">
                  <c:v>2.16218041079176E-2</c:v>
                </c:pt>
                <c:pt idx="40">
                  <c:v>2.1531360953942699E-2</c:v>
                </c:pt>
                <c:pt idx="41">
                  <c:v>2.1449205011252501E-2</c:v>
                </c:pt>
                <c:pt idx="42">
                  <c:v>2.1374580988658201E-2</c:v>
                </c:pt>
                <c:pt idx="43">
                  <c:v>2.13068005454983E-2</c:v>
                </c:pt>
                <c:pt idx="44">
                  <c:v>2.1245236886771698E-2</c:v>
                </c:pt>
                <c:pt idx="45">
                  <c:v>2.1189319967412301E-2</c:v>
                </c:pt>
                <c:pt idx="46">
                  <c:v>2.1138531211245301E-2</c:v>
                </c:pt>
                <c:pt idx="47">
                  <c:v>2.1092399336740002E-2</c:v>
                </c:pt>
                <c:pt idx="48">
                  <c:v>2.1050496419896699E-2</c:v>
                </c:pt>
                <c:pt idx="49">
                  <c:v>2.1012433685725501E-2</c:v>
                </c:pt>
                <c:pt idx="50">
                  <c:v>2.09778573650783E-2</c:v>
                </c:pt>
                <c:pt idx="51">
                  <c:v>2.0946448465326201E-2</c:v>
                </c:pt>
                <c:pt idx="52">
                  <c:v>2.0917915556148799E-2</c:v>
                </c:pt>
                <c:pt idx="53">
                  <c:v>2.0891996236731401E-2</c:v>
                </c:pt>
                <c:pt idx="54">
                  <c:v>2.0868443978783E-2</c:v>
                </c:pt>
                <c:pt idx="55">
                  <c:v>2.0847204849683599E-2</c:v>
                </c:pt>
                <c:pt idx="56">
                  <c:v>2.0827774872936501E-2</c:v>
                </c:pt>
                <c:pt idx="57">
                  <c:v>2.08101170656186E-2</c:v>
                </c:pt>
                <c:pt idx="58">
                  <c:v>2.0794081180936098E-2</c:v>
                </c:pt>
                <c:pt idx="59">
                  <c:v>2.0779520310843898E-2</c:v>
                </c:pt>
                <c:pt idx="60">
                  <c:v>2.07663013744707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B7EE-4815-93C7-06E5C875DF69}"/>
            </c:ext>
          </c:extLst>
        </c:ser>
        <c:ser>
          <c:idx val="11"/>
          <c:order val="10"/>
          <c:tx>
            <c:v>SO4 - Comsol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dispersion!$B$15:$B$75</c:f>
              <c:numCache>
                <c:formatCode>General</c:formatCode>
                <c:ptCount val="6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</c:numCache>
            </c:numRef>
          </c:xVal>
          <c:yVal>
            <c:numRef>
              <c:f>dispersion!$K$15:$K$75</c:f>
              <c:numCache>
                <c:formatCode>General</c:formatCode>
                <c:ptCount val="61"/>
                <c:pt idx="0">
                  <c:v>4.1637973914917997E-2</c:v>
                </c:pt>
                <c:pt idx="1">
                  <c:v>4.1854524566259002E-2</c:v>
                </c:pt>
                <c:pt idx="2">
                  <c:v>4.2527168273801E-2</c:v>
                </c:pt>
                <c:pt idx="3">
                  <c:v>4.32065678368952E-2</c:v>
                </c:pt>
                <c:pt idx="4">
                  <c:v>4.3758427674917798E-2</c:v>
                </c:pt>
                <c:pt idx="5">
                  <c:v>4.4173844540702299E-2</c:v>
                </c:pt>
                <c:pt idx="6">
                  <c:v>4.44718669176297E-2</c:v>
                </c:pt>
                <c:pt idx="7">
                  <c:v>4.4674271642652599E-2</c:v>
                </c:pt>
                <c:pt idx="8">
                  <c:v>4.4799018328007E-2</c:v>
                </c:pt>
                <c:pt idx="9">
                  <c:v>4.4859989297794001E-2</c:v>
                </c:pt>
                <c:pt idx="10">
                  <c:v>4.4867482303753599E-2</c:v>
                </c:pt>
                <c:pt idx="11">
                  <c:v>4.4829370223494702E-2</c:v>
                </c:pt>
                <c:pt idx="12">
                  <c:v>4.4751337674999898E-2</c:v>
                </c:pt>
                <c:pt idx="13">
                  <c:v>4.4637710468456403E-2</c:v>
                </c:pt>
                <c:pt idx="14">
                  <c:v>4.4491910917638697E-2</c:v>
                </c:pt>
                <c:pt idx="15">
                  <c:v>4.4316529897982203E-2</c:v>
                </c:pt>
                <c:pt idx="16">
                  <c:v>4.4113831283644697E-2</c:v>
                </c:pt>
                <c:pt idx="17">
                  <c:v>4.3885812456172797E-2</c:v>
                </c:pt>
                <c:pt idx="18">
                  <c:v>4.3634271251111301E-2</c:v>
                </c:pt>
                <c:pt idx="19">
                  <c:v>4.3361021588784403E-2</c:v>
                </c:pt>
                <c:pt idx="20">
                  <c:v>4.3067764899999299E-2</c:v>
                </c:pt>
                <c:pt idx="21">
                  <c:v>4.2756182320777603E-2</c:v>
                </c:pt>
                <c:pt idx="22">
                  <c:v>4.24279389866552E-2</c:v>
                </c:pt>
                <c:pt idx="23">
                  <c:v>4.2084683733141698E-2</c:v>
                </c:pt>
                <c:pt idx="24">
                  <c:v>4.17280457194339E-2</c:v>
                </c:pt>
                <c:pt idx="25">
                  <c:v>4.1359624374132299E-2</c:v>
                </c:pt>
                <c:pt idx="26">
                  <c:v>4.0980983700460397E-2</c:v>
                </c:pt>
                <c:pt idx="27">
                  <c:v>4.0593601026073303E-2</c:v>
                </c:pt>
                <c:pt idx="28">
                  <c:v>4.0198934490867498E-2</c:v>
                </c:pt>
                <c:pt idx="29">
                  <c:v>3.9798355612890399E-2</c:v>
                </c:pt>
                <c:pt idx="30">
                  <c:v>3.9393149326909502E-2</c:v>
                </c:pt>
                <c:pt idx="31">
                  <c:v>3.8984519049306401E-2</c:v>
                </c:pt>
                <c:pt idx="32">
                  <c:v>3.8573321979896803E-2</c:v>
                </c:pt>
                <c:pt idx="33">
                  <c:v>3.8160615178515697E-2</c:v>
                </c:pt>
                <c:pt idx="34">
                  <c:v>3.7748254230527099E-2</c:v>
                </c:pt>
                <c:pt idx="35">
                  <c:v>3.7336454277890598E-2</c:v>
                </c:pt>
                <c:pt idx="36">
                  <c:v>3.6925989393109399E-2</c:v>
                </c:pt>
                <c:pt idx="37">
                  <c:v>3.6517562912596099E-2</c:v>
                </c:pt>
                <c:pt idx="38">
                  <c:v>3.6111802388704199E-2</c:v>
                </c:pt>
                <c:pt idx="39">
                  <c:v>3.5709263227054498E-2</c:v>
                </c:pt>
                <c:pt idx="40">
                  <c:v>3.5310434133043397E-2</c:v>
                </c:pt>
                <c:pt idx="41">
                  <c:v>3.4915741042175603E-2</c:v>
                </c:pt>
                <c:pt idx="42">
                  <c:v>3.4525552032228103E-2</c:v>
                </c:pt>
                <c:pt idx="43">
                  <c:v>3.41401821410822E-2</c:v>
                </c:pt>
                <c:pt idx="44">
                  <c:v>3.3759898016156198E-2</c:v>
                </c:pt>
                <c:pt idx="45">
                  <c:v>3.33849220111588E-2</c:v>
                </c:pt>
                <c:pt idx="46">
                  <c:v>3.3015436770929003E-2</c:v>
                </c:pt>
                <c:pt idx="47">
                  <c:v>3.2651588938529597E-2</c:v>
                </c:pt>
                <c:pt idx="48">
                  <c:v>3.2293492830351503E-2</c:v>
                </c:pt>
                <c:pt idx="49">
                  <c:v>3.1941233976460898E-2</c:v>
                </c:pt>
                <c:pt idx="50">
                  <c:v>3.1594872985821802E-2</c:v>
                </c:pt>
                <c:pt idx="51">
                  <c:v>3.12544451583723E-2</c:v>
                </c:pt>
                <c:pt idx="52">
                  <c:v>3.09199787891376E-2</c:v>
                </c:pt>
                <c:pt idx="53">
                  <c:v>3.05914371199584E-2</c:v>
                </c:pt>
                <c:pt idx="54">
                  <c:v>3.02689486314698E-2</c:v>
                </c:pt>
                <c:pt idx="55">
                  <c:v>2.9952263632361999E-2</c:v>
                </c:pt>
                <c:pt idx="56">
                  <c:v>2.96414649205364E-2</c:v>
                </c:pt>
                <c:pt idx="57">
                  <c:v>2.9336469596614099E-2</c:v>
                </c:pt>
                <c:pt idx="58">
                  <c:v>2.9037227783164601E-2</c:v>
                </c:pt>
                <c:pt idx="59">
                  <c:v>2.8743672661697601E-2</c:v>
                </c:pt>
                <c:pt idx="60">
                  <c:v>2.84557313975771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B7EE-4815-93C7-06E5C875DF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6592367"/>
        <c:axId val="1026644079"/>
      </c:scatterChart>
      <c:valAx>
        <c:axId val="1166592367"/>
        <c:scaling>
          <c:orientation val="minMax"/>
          <c:max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/>
                  <a:t>time (day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26644079"/>
        <c:crosses val="autoZero"/>
        <c:crossBetween val="midCat"/>
      </c:valAx>
      <c:valAx>
        <c:axId val="1026644079"/>
        <c:scaling>
          <c:orientation val="minMax"/>
          <c:max val="6.0000000000000012E-2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b="1" i="1" baseline="0" dirty="0"/>
                  <a:t>C</a:t>
                </a:r>
                <a:r>
                  <a:rPr lang="en-US" b="1" i="1" baseline="30000" dirty="0"/>
                  <a:t>M</a:t>
                </a:r>
                <a:r>
                  <a:rPr lang="en-US" b="1" i="1" baseline="0" dirty="0"/>
                  <a:t> </a:t>
                </a:r>
                <a:r>
                  <a:rPr lang="en-US" b="1" i="0" baseline="0" dirty="0"/>
                  <a:t>(mol kg</a:t>
                </a:r>
                <a:r>
                  <a:rPr lang="en-US" b="1" i="0" baseline="30000" dirty="0"/>
                  <a:t>-1</a:t>
                </a:r>
                <a:r>
                  <a:rPr lang="en-US" b="1" i="0" baseline="0" dirty="0"/>
                  <a:t>)</a:t>
                </a:r>
              </a:p>
            </c:rich>
          </c:tx>
          <c:layout>
            <c:manualLayout>
              <c:xMode val="edge"/>
              <c:yMode val="edge"/>
              <c:x val="7.3105011607579205E-3"/>
              <c:y val="0.3940361732666837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166592367"/>
        <c:crosses val="autoZero"/>
        <c:crossBetween val="midCat"/>
        <c:majorUnit val="1.0000000000000002E-2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000" baseline="0">
          <a:solidFill>
            <a:schemeClr val="tx1"/>
          </a:solidFill>
          <a:latin typeface="Calibri" panose="020F0502020204030204" pitchFamily="34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637758519395671"/>
          <c:y val="6.603747090976296E-2"/>
          <c:w val="0.74594244278683164"/>
          <c:h val="0.8170824479782931"/>
        </c:manualLayout>
      </c:layout>
      <c:scatterChart>
        <c:scatterStyle val="lineMarker"/>
        <c:varyColors val="0"/>
        <c:ser>
          <c:idx val="1"/>
          <c:order val="0"/>
          <c:tx>
            <c:strRef>
              <c:f>'micro(2)'!$C$2</c:f>
              <c:strCache>
                <c:ptCount val="1"/>
                <c:pt idx="0">
                  <c:v>Ca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micro(2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icro(2)'!$C$3:$C$102</c:f>
              <c:numCache>
                <c:formatCode>General</c:formatCode>
                <c:ptCount val="100"/>
                <c:pt idx="0">
                  <c:v>0.51640604867622286</c:v>
                </c:pt>
                <c:pt idx="1">
                  <c:v>0.50983214501280738</c:v>
                </c:pt>
                <c:pt idx="2">
                  <c:v>0.50306463752429087</c:v>
                </c:pt>
                <c:pt idx="3">
                  <c:v>0.4965323634703212</c:v>
                </c:pt>
                <c:pt idx="4">
                  <c:v>0.49023903694385329</c:v>
                </c:pt>
                <c:pt idx="5">
                  <c:v>0.48419506140677915</c:v>
                </c:pt>
                <c:pt idx="6">
                  <c:v>0.47840957431890391</c:v>
                </c:pt>
                <c:pt idx="7">
                  <c:v>0.47289061202894861</c:v>
                </c:pt>
                <c:pt idx="8">
                  <c:v>0.46764516036009862</c:v>
                </c:pt>
                <c:pt idx="9">
                  <c:v>0.46267924946052397</c:v>
                </c:pt>
                <c:pt idx="10">
                  <c:v>0.45799807566012873</c:v>
                </c:pt>
                <c:pt idx="11">
                  <c:v>0.45360613463527688</c:v>
                </c:pt>
                <c:pt idx="12">
                  <c:v>0.44950736756623949</c:v>
                </c:pt>
                <c:pt idx="13">
                  <c:v>0.44570528694594247</c:v>
                </c:pt>
                <c:pt idx="14">
                  <c:v>0.44220304881540917</c:v>
                </c:pt>
                <c:pt idx="15">
                  <c:v>0.43900372121918219</c:v>
                </c:pt>
                <c:pt idx="16">
                  <c:v>0.43611031884032575</c:v>
                </c:pt>
                <c:pt idx="17">
                  <c:v>0.43352593804452655</c:v>
                </c:pt>
                <c:pt idx="18">
                  <c:v>0.43125387933135495</c:v>
                </c:pt>
                <c:pt idx="19">
                  <c:v>0.42929775844140511</c:v>
                </c:pt>
                <c:pt idx="20">
                  <c:v>0.42766161167478317</c:v>
                </c:pt>
                <c:pt idx="21">
                  <c:v>0.42634999549636787</c:v>
                </c:pt>
                <c:pt idx="22">
                  <c:v>0.42536808045939395</c:v>
                </c:pt>
                <c:pt idx="23">
                  <c:v>0.42472174162063336</c:v>
                </c:pt>
                <c:pt idx="24">
                  <c:v>0.42441757172180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5B3-4486-BFC2-F4149BEDB019}"/>
            </c:ext>
          </c:extLst>
        </c:ser>
        <c:ser>
          <c:idx val="2"/>
          <c:order val="1"/>
          <c:tx>
            <c:strRef>
              <c:f>'micro(2)'!$D$2</c:f>
              <c:strCache>
                <c:ptCount val="1"/>
                <c:pt idx="0">
                  <c:v>Mg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92D050"/>
              </a:solidFill>
              <a:ln w="9525">
                <a:solidFill>
                  <a:srgbClr val="92D050"/>
                </a:solidFill>
              </a:ln>
              <a:effectLst/>
            </c:spPr>
          </c:marker>
          <c:xVal>
            <c:numRef>
              <c:f>'micro(2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icro(2)'!$D$3:$D$102</c:f>
              <c:numCache>
                <c:formatCode>General</c:formatCode>
                <c:ptCount val="100"/>
                <c:pt idx="0">
                  <c:v>0.10348704272970123</c:v>
                </c:pt>
                <c:pt idx="1">
                  <c:v>0.10590843692999886</c:v>
                </c:pt>
                <c:pt idx="2">
                  <c:v>0.10824283019881435</c:v>
                </c:pt>
                <c:pt idx="3">
                  <c:v>0.11048238359830653</c:v>
                </c:pt>
                <c:pt idx="4">
                  <c:v>0.11262253868235755</c:v>
                </c:pt>
                <c:pt idx="5">
                  <c:v>0.11466013014831113</c:v>
                </c:pt>
                <c:pt idx="6">
                  <c:v>0.11659275540273306</c:v>
                </c:pt>
                <c:pt idx="7">
                  <c:v>0.1184187461427311</c:v>
                </c:pt>
                <c:pt idx="8">
                  <c:v>0.12013711040331354</c:v>
                </c:pt>
                <c:pt idx="9">
                  <c:v>0.12174745941617644</c:v>
                </c:pt>
                <c:pt idx="10">
                  <c:v>0.12324992411563329</c:v>
                </c:pt>
                <c:pt idx="11">
                  <c:v>0.12464506628063085</c:v>
                </c:pt>
                <c:pt idx="12">
                  <c:v>0.12593378446223297</c:v>
                </c:pt>
                <c:pt idx="13">
                  <c:v>0.12711721746780252</c:v>
                </c:pt>
                <c:pt idx="14">
                  <c:v>0.12819670640129321</c:v>
                </c:pt>
                <c:pt idx="15">
                  <c:v>0.12917361429400798</c:v>
                </c:pt>
                <c:pt idx="16">
                  <c:v>0.1300493062910181</c:v>
                </c:pt>
                <c:pt idx="17">
                  <c:v>0.13082505313263265</c:v>
                </c:pt>
                <c:pt idx="18">
                  <c:v>0.13150195330641565</c:v>
                </c:pt>
                <c:pt idx="19">
                  <c:v>0.13208086007645878</c:v>
                </c:pt>
                <c:pt idx="20">
                  <c:v>0.13256231262705179</c:v>
                </c:pt>
                <c:pt idx="21">
                  <c:v>0.13294647121751149</c:v>
                </c:pt>
                <c:pt idx="22">
                  <c:v>0.13323305623769297</c:v>
                </c:pt>
                <c:pt idx="23">
                  <c:v>0.13342129118932841</c:v>
                </c:pt>
                <c:pt idx="24">
                  <c:v>0.133509848449305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5B3-4486-BFC2-F4149BEDB019}"/>
            </c:ext>
          </c:extLst>
        </c:ser>
        <c:ser>
          <c:idx val="3"/>
          <c:order val="2"/>
          <c:tx>
            <c:strRef>
              <c:f>'micro(2)'!$E$2</c:f>
              <c:strCache>
                <c:ptCount val="1"/>
                <c:pt idx="0">
                  <c:v>K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'micro(2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icro(2)'!$E$3:$E$102</c:f>
              <c:numCache>
                <c:formatCode>General</c:formatCode>
                <c:ptCount val="100"/>
                <c:pt idx="0">
                  <c:v>5.6777017566887423E-3</c:v>
                </c:pt>
                <c:pt idx="1">
                  <c:v>5.7691170064934462E-3</c:v>
                </c:pt>
                <c:pt idx="2">
                  <c:v>5.8712042202205472E-3</c:v>
                </c:pt>
                <c:pt idx="3">
                  <c:v>5.9704944313297269E-3</c:v>
                </c:pt>
                <c:pt idx="4">
                  <c:v>6.0667536661471386E-3</c:v>
                </c:pt>
                <c:pt idx="5">
                  <c:v>6.1598305288033317E-3</c:v>
                </c:pt>
                <c:pt idx="6">
                  <c:v>6.2495411546083356E-3</c:v>
                </c:pt>
                <c:pt idx="7">
                  <c:v>6.3357149116930961E-3</c:v>
                </c:pt>
                <c:pt idx="8">
                  <c:v>6.4181889980496716E-3</c:v>
                </c:pt>
                <c:pt idx="9">
                  <c:v>6.4968073964420782E-3</c:v>
                </c:pt>
                <c:pt idx="10">
                  <c:v>6.5714203852038468E-3</c:v>
                </c:pt>
                <c:pt idx="11">
                  <c:v>6.6418841154275831E-3</c:v>
                </c:pt>
                <c:pt idx="12">
                  <c:v>6.7080600135731739E-3</c:v>
                </c:pt>
                <c:pt idx="13">
                  <c:v>6.769814474473208E-3</c:v>
                </c:pt>
                <c:pt idx="14">
                  <c:v>6.827018376850286E-3</c:v>
                </c:pt>
                <c:pt idx="15">
                  <c:v>6.8795458334100805E-3</c:v>
                </c:pt>
                <c:pt idx="16">
                  <c:v>6.9272739721108964E-3</c:v>
                </c:pt>
                <c:pt idx="17">
                  <c:v>6.9700824158753054E-3</c:v>
                </c:pt>
                <c:pt idx="18">
                  <c:v>7.0078526298859595E-3</c:v>
                </c:pt>
                <c:pt idx="19">
                  <c:v>7.0404673705873732E-3</c:v>
                </c:pt>
                <c:pt idx="20">
                  <c:v>7.0678101658356888E-3</c:v>
                </c:pt>
                <c:pt idx="21">
                  <c:v>7.0897648282853137E-3</c:v>
                </c:pt>
                <c:pt idx="22">
                  <c:v>7.1062150034474037E-3</c:v>
                </c:pt>
                <c:pt idx="23">
                  <c:v>7.1170436863305939E-3</c:v>
                </c:pt>
                <c:pt idx="24">
                  <c:v>7.12213521573698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5B3-4486-BFC2-F4149BEDB019}"/>
            </c:ext>
          </c:extLst>
        </c:ser>
        <c:ser>
          <c:idx val="4"/>
          <c:order val="3"/>
          <c:tx>
            <c:strRef>
              <c:f>'micro(2)'!$F$2</c:f>
              <c:strCache>
                <c:ptCount val="1"/>
                <c:pt idx="0">
                  <c:v>Na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B0F0"/>
              </a:solidFill>
              <a:ln w="9525">
                <a:solidFill>
                  <a:srgbClr val="00B0F0"/>
                </a:solidFill>
              </a:ln>
              <a:effectLst/>
            </c:spPr>
          </c:marker>
          <c:xVal>
            <c:numRef>
              <c:f>'micro(2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icro(2)'!$F$3:$F$102</c:f>
              <c:numCache>
                <c:formatCode>General</c:formatCode>
                <c:ptCount val="100"/>
                <c:pt idx="0">
                  <c:v>0.67717099374024359</c:v>
                </c:pt>
                <c:pt idx="1">
                  <c:v>0.68523164991611907</c:v>
                </c:pt>
                <c:pt idx="2">
                  <c:v>0.69384707142737212</c:v>
                </c:pt>
                <c:pt idx="3">
                  <c:v>0.70219799855583331</c:v>
                </c:pt>
                <c:pt idx="4">
                  <c:v>0.71028415317281701</c:v>
                </c:pt>
                <c:pt idx="5">
                  <c:v>0.71808993975705493</c:v>
                </c:pt>
                <c:pt idx="6">
                  <c:v>0.72560138046838629</c:v>
                </c:pt>
                <c:pt idx="7">
                  <c:v>0.73280549196598777</c:v>
                </c:pt>
                <c:pt idx="8">
                  <c:v>0.73969008300450778</c:v>
                </c:pt>
                <c:pt idx="9">
                  <c:v>0.74624362950702605</c:v>
                </c:pt>
                <c:pt idx="10">
                  <c:v>0.75245519550089357</c:v>
                </c:pt>
                <c:pt idx="11">
                  <c:v>0.75831436211747827</c:v>
                </c:pt>
                <c:pt idx="12">
                  <c:v>0.76381113769589992</c:v>
                </c:pt>
                <c:pt idx="13">
                  <c:v>0.76893590756311625</c:v>
                </c:pt>
                <c:pt idx="14">
                  <c:v>0.77367937129956132</c:v>
                </c:pt>
                <c:pt idx="15">
                  <c:v>0.77803237548683091</c:v>
                </c:pt>
                <c:pt idx="16">
                  <c:v>0.78198588852223927</c:v>
                </c:pt>
                <c:pt idx="17">
                  <c:v>0.78553092965999305</c:v>
                </c:pt>
                <c:pt idx="18">
                  <c:v>0.7886584856488702</c:v>
                </c:pt>
                <c:pt idx="19">
                  <c:v>0.79135943994296842</c:v>
                </c:pt>
                <c:pt idx="20">
                  <c:v>0.79362450512347071</c:v>
                </c:pt>
                <c:pt idx="21">
                  <c:v>0.79544415859662965</c:v>
                </c:pt>
                <c:pt idx="22">
                  <c:v>0.79680858175352043</c:v>
                </c:pt>
                <c:pt idx="23">
                  <c:v>0.79770759830253202</c:v>
                </c:pt>
                <c:pt idx="24">
                  <c:v>0.798130758322292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5B3-4486-BFC2-F4149BEDB019}"/>
            </c:ext>
          </c:extLst>
        </c:ser>
        <c:ser>
          <c:idx val="0"/>
          <c:order val="4"/>
          <c:tx>
            <c:strRef>
              <c:f>'micro(2)'!$B$2</c:f>
              <c:strCache>
                <c:ptCount val="1"/>
                <c:pt idx="0">
                  <c:v>Cl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8080"/>
              </a:solidFill>
              <a:ln w="9525">
                <a:solidFill>
                  <a:srgbClr val="008080"/>
                </a:solidFill>
              </a:ln>
              <a:effectLst/>
            </c:spPr>
          </c:marker>
          <c:xVal>
            <c:numRef>
              <c:f>'micro(2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icro(2)'!$B$3:$B$102</c:f>
              <c:numCache>
                <c:formatCode>General</c:formatCode>
                <c:ptCount val="100"/>
                <c:pt idx="0">
                  <c:v>4.7385386806162867E-2</c:v>
                </c:pt>
                <c:pt idx="1">
                  <c:v>4.720767183490248E-2</c:v>
                </c:pt>
                <c:pt idx="2">
                  <c:v>4.7024598235010942E-2</c:v>
                </c:pt>
                <c:pt idx="3">
                  <c:v>4.6854171266128265E-2</c:v>
                </c:pt>
                <c:pt idx="4">
                  <c:v>4.6693901436328178E-2</c:v>
                </c:pt>
                <c:pt idx="5">
                  <c:v>4.654256658272371E-2</c:v>
                </c:pt>
                <c:pt idx="6">
                  <c:v>4.6399640410003822E-2</c:v>
                </c:pt>
                <c:pt idx="7">
                  <c:v>4.6264940651846512E-2</c:v>
                </c:pt>
                <c:pt idx="8">
                  <c:v>4.6138367751904996E-2</c:v>
                </c:pt>
                <c:pt idx="9">
                  <c:v>4.6019805450599104E-2</c:v>
                </c:pt>
                <c:pt idx="10">
                  <c:v>4.590911389553045E-2</c:v>
                </c:pt>
                <c:pt idx="11">
                  <c:v>4.5806146090623438E-2</c:v>
                </c:pt>
                <c:pt idx="12">
                  <c:v>4.5710760465554778E-2</c:v>
                </c:pt>
                <c:pt idx="13">
                  <c:v>4.5622826527621604E-2</c:v>
                </c:pt>
                <c:pt idx="14">
                  <c:v>4.5542229143653266E-2</c:v>
                </c:pt>
                <c:pt idx="15">
                  <c:v>4.5468872988065588E-2</c:v>
                </c:pt>
                <c:pt idx="16">
                  <c:v>4.5402686018515125E-2</c:v>
                </c:pt>
                <c:pt idx="17">
                  <c:v>4.534362305873435E-2</c:v>
                </c:pt>
                <c:pt idx="18">
                  <c:v>4.5291669831977813E-2</c:v>
                </c:pt>
                <c:pt idx="19">
                  <c:v>4.5246846931008479E-2</c:v>
                </c:pt>
                <c:pt idx="20">
                  <c:v>4.5209214023399717E-2</c:v>
                </c:pt>
                <c:pt idx="21">
                  <c:v>4.517887437746404E-2</c:v>
                </c:pt>
                <c:pt idx="22">
                  <c:v>4.5155979760627053E-2</c:v>
                </c:pt>
                <c:pt idx="23">
                  <c:v>4.5140735858410996E-2</c:v>
                </c:pt>
                <c:pt idx="24">
                  <c:v>4.513340577086523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5B3-4486-BFC2-F4149BEDB019}"/>
            </c:ext>
          </c:extLst>
        </c:ser>
        <c:ser>
          <c:idx val="7"/>
          <c:order val="5"/>
          <c:tx>
            <c:strRef>
              <c:f>'micro(2)'!$I$2</c:f>
              <c:strCache>
                <c:ptCount val="1"/>
                <c:pt idx="0">
                  <c:v>SO4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micro(2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icro(2)'!$I$3:$I$102</c:f>
              <c:numCache>
                <c:formatCode>General</c:formatCode>
                <c:ptCount val="100"/>
                <c:pt idx="0">
                  <c:v>6.7020489003490698E-4</c:v>
                </c:pt>
                <c:pt idx="1">
                  <c:v>6.7931872546233511E-4</c:v>
                </c:pt>
                <c:pt idx="2">
                  <c:v>6.8904079120460978E-4</c:v>
                </c:pt>
                <c:pt idx="3">
                  <c:v>6.9875332639860832E-4</c:v>
                </c:pt>
                <c:pt idx="4">
                  <c:v>7.084193441302684E-4</c:v>
                </c:pt>
                <c:pt idx="5">
                  <c:v>7.1799490296239909E-4</c:v>
                </c:pt>
                <c:pt idx="6">
                  <c:v>7.2743878725119225E-4</c:v>
                </c:pt>
                <c:pt idx="7">
                  <c:v>7.3671095278960829E-4</c:v>
                </c:pt>
                <c:pt idx="8">
                  <c:v>7.4577151532987469E-4</c:v>
                </c:pt>
                <c:pt idx="9">
                  <c:v>7.5458046726141926E-4</c:v>
                </c:pt>
                <c:pt idx="10">
                  <c:v>7.6309782016406352E-4</c:v>
                </c:pt>
                <c:pt idx="11">
                  <c:v>7.7128384761964059E-4</c:v>
                </c:pt>
                <c:pt idx="12">
                  <c:v>7.7909927627321438E-4</c:v>
                </c:pt>
                <c:pt idx="13">
                  <c:v>7.8650547273232817E-4</c:v>
                </c:pt>
                <c:pt idx="14">
                  <c:v>7.9346471068281221E-4</c:v>
                </c:pt>
                <c:pt idx="15">
                  <c:v>7.9994004203099258E-4</c:v>
                </c:pt>
                <c:pt idx="16">
                  <c:v>8.0589559948969014E-4</c:v>
                </c:pt>
                <c:pt idx="17">
                  <c:v>8.1129669721215127E-4</c:v>
                </c:pt>
                <c:pt idx="18">
                  <c:v>8.1610994033027076E-4</c:v>
                </c:pt>
                <c:pt idx="19">
                  <c:v>8.203033464999291E-4</c:v>
                </c:pt>
                <c:pt idx="20">
                  <c:v>8.2384647162090979E-4</c:v>
                </c:pt>
                <c:pt idx="21">
                  <c:v>8.2671054253393784E-4</c:v>
                </c:pt>
                <c:pt idx="22">
                  <c:v>8.2886859942915851E-4</c:v>
                </c:pt>
                <c:pt idx="23">
                  <c:v>8.3029564594672524E-4</c:v>
                </c:pt>
                <c:pt idx="24">
                  <c:v>8.3096898834407928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5B3-4486-BFC2-F4149BEDB0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3504591"/>
        <c:axId val="2074318943"/>
      </c:scatterChart>
      <c:scatterChart>
        <c:scatterStyle val="smoothMarker"/>
        <c:varyColors val="0"/>
        <c:ser>
          <c:idx val="9"/>
          <c:order val="6"/>
          <c:tx>
            <c:strRef>
              <c:f>'micro(2)'!$N$2</c:f>
              <c:strCache>
                <c:ptCount val="1"/>
                <c:pt idx="0">
                  <c:v>Ca - Comsol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micro(2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icro(2)'!$N$3:$N$103</c:f>
              <c:numCache>
                <c:formatCode>General</c:formatCode>
                <c:ptCount val="101"/>
                <c:pt idx="0">
                  <c:v>0.52165118003825495</c:v>
                </c:pt>
                <c:pt idx="1">
                  <c:v>0.52132598435769795</c:v>
                </c:pt>
                <c:pt idx="2">
                  <c:v>0.52097045016299703</c:v>
                </c:pt>
                <c:pt idx="3">
                  <c:v>0.520585084995145</c:v>
                </c:pt>
                <c:pt idx="4">
                  <c:v>0.52017028470193605</c:v>
                </c:pt>
                <c:pt idx="5">
                  <c:v>0.519726352795846</c:v>
                </c:pt>
                <c:pt idx="6">
                  <c:v>0.51925353220470305</c:v>
                </c:pt>
                <c:pt idx="7">
                  <c:v>0.51875203240058998</c:v>
                </c:pt>
                <c:pt idx="8">
                  <c:v>0.51822204935062899</c:v>
                </c:pt>
                <c:pt idx="9">
                  <c:v>0.51766377802224695</c:v>
                </c:pt>
                <c:pt idx="10">
                  <c:v>0.51707741948813501</c:v>
                </c:pt>
                <c:pt idx="11">
                  <c:v>0.51646318461168805</c:v>
                </c:pt>
                <c:pt idx="12">
                  <c:v>0.515821295906019</c:v>
                </c:pt>
                <c:pt idx="13">
                  <c:v>0.51515198847367205</c:v>
                </c:pt>
                <c:pt idx="14">
                  <c:v>0.51445551057713801</c:v>
                </c:pt>
                <c:pt idx="15">
                  <c:v>0.51373212403590496</c:v>
                </c:pt>
                <c:pt idx="16">
                  <c:v>0.51298210459303095</c:v>
                </c:pt>
                <c:pt idx="17">
                  <c:v>0.51220574224632798</c:v>
                </c:pt>
                <c:pt idx="18">
                  <c:v>0.51140334159867495</c:v>
                </c:pt>
                <c:pt idx="19">
                  <c:v>0.51057522218856899</c:v>
                </c:pt>
                <c:pt idx="20">
                  <c:v>0.50972171884281203</c:v>
                </c:pt>
                <c:pt idx="21">
                  <c:v>0.508843182008892</c:v>
                </c:pt>
                <c:pt idx="22">
                  <c:v>0.50793997810764402</c:v>
                </c:pt>
                <c:pt idx="23">
                  <c:v>0.50701248986369096</c:v>
                </c:pt>
                <c:pt idx="24">
                  <c:v>0.50606111665380804</c:v>
                </c:pt>
                <c:pt idx="25">
                  <c:v>0.50508627483106505</c:v>
                </c:pt>
                <c:pt idx="26">
                  <c:v>0.50408839806447803</c:v>
                </c:pt>
                <c:pt idx="27">
                  <c:v>0.50306793765223901</c:v>
                </c:pt>
                <c:pt idx="28">
                  <c:v>0.50202536284791999</c:v>
                </c:pt>
                <c:pt idx="29">
                  <c:v>0.50096116115824396</c:v>
                </c:pt>
                <c:pt idx="30">
                  <c:v>0.499875838651128</c:v>
                </c:pt>
                <c:pt idx="31">
                  <c:v>0.49876992023319799</c:v>
                </c:pt>
                <c:pt idx="32">
                  <c:v>0.497643949935204</c:v>
                </c:pt>
                <c:pt idx="33">
                  <c:v>0.496498491164792</c:v>
                </c:pt>
                <c:pt idx="34">
                  <c:v>0.495334126964939</c:v>
                </c:pt>
                <c:pt idx="35">
                  <c:v>0.49415146023783402</c:v>
                </c:pt>
                <c:pt idx="36">
                  <c:v>0.49295111397249503</c:v>
                </c:pt>
                <c:pt idx="37">
                  <c:v>0.49173373143623</c:v>
                </c:pt>
                <c:pt idx="38">
                  <c:v>0.49049997636806297</c:v>
                </c:pt>
                <c:pt idx="39">
                  <c:v>0.48925053313497102</c:v>
                </c:pt>
                <c:pt idx="40">
                  <c:v>0.487986106888675</c:v>
                </c:pt>
                <c:pt idx="41">
                  <c:v>0.48670742368463399</c:v>
                </c:pt>
                <c:pt idx="42">
                  <c:v>0.48541523060071101</c:v>
                </c:pt>
                <c:pt idx="43">
                  <c:v>0.48411029581805998</c:v>
                </c:pt>
                <c:pt idx="44">
                  <c:v>0.48279340870131598</c:v>
                </c:pt>
                <c:pt idx="45">
                  <c:v>0.48146537984174298</c:v>
                </c:pt>
                <c:pt idx="46">
                  <c:v>0.48012704110000598</c:v>
                </c:pt>
                <c:pt idx="47">
                  <c:v>0.47877924561326202</c:v>
                </c:pt>
                <c:pt idx="48">
                  <c:v>0.47742286780314103</c:v>
                </c:pt>
                <c:pt idx="49">
                  <c:v>0.47605880335010597</c:v>
                </c:pt>
                <c:pt idx="50">
                  <c:v>0.47468796917079398</c:v>
                </c:pt>
                <c:pt idx="51">
                  <c:v>0.47331130336475102</c:v>
                </c:pt>
                <c:pt idx="52">
                  <c:v>0.47192976516708102</c:v>
                </c:pt>
                <c:pt idx="53">
                  <c:v>0.47054433487450997</c:v>
                </c:pt>
                <c:pt idx="54">
                  <c:v>0.46915601378108701</c:v>
                </c:pt>
                <c:pt idx="55">
                  <c:v>0.46776582409237</c:v>
                </c:pt>
                <c:pt idx="56">
                  <c:v>0.46637480885403898</c:v>
                </c:pt>
                <c:pt idx="57">
                  <c:v>0.46498403186485499</c:v>
                </c:pt>
                <c:pt idx="58">
                  <c:v>0.46359457760994199</c:v>
                </c:pt>
                <c:pt idx="59">
                  <c:v>0.46220755118520301</c:v>
                </c:pt>
                <c:pt idx="60">
                  <c:v>0.460824078248876</c:v>
                </c:pt>
                <c:pt idx="61">
                  <c:v>0.45944530497207298</c:v>
                </c:pt>
                <c:pt idx="62">
                  <c:v>0.458072398024163</c:v>
                </c:pt>
                <c:pt idx="63">
                  <c:v>0.45670654456587401</c:v>
                </c:pt>
                <c:pt idx="64">
                  <c:v>0.45534895228582001</c:v>
                </c:pt>
                <c:pt idx="65">
                  <c:v>0.45400084945448699</c:v>
                </c:pt>
                <c:pt idx="66">
                  <c:v>0.45266348503092402</c:v>
                </c:pt>
                <c:pt idx="67">
                  <c:v>0.45133812879745899</c:v>
                </c:pt>
                <c:pt idx="68">
                  <c:v>0.45002607155729701</c:v>
                </c:pt>
                <c:pt idx="69">
                  <c:v>0.44872862537128</c:v>
                </c:pt>
                <c:pt idx="70">
                  <c:v>0.44744712386855001</c:v>
                </c:pt>
                <c:pt idx="71">
                  <c:v>0.44618292260815001</c:v>
                </c:pt>
                <c:pt idx="72">
                  <c:v>0.44493739952616901</c:v>
                </c:pt>
                <c:pt idx="73">
                  <c:v>0.443711955446211</c:v>
                </c:pt>
                <c:pt idx="74">
                  <c:v>0.44250801468767398</c:v>
                </c:pt>
                <c:pt idx="75">
                  <c:v>0.44132702575031402</c:v>
                </c:pt>
                <c:pt idx="76">
                  <c:v>0.44017046210933503</c:v>
                </c:pt>
                <c:pt idx="77">
                  <c:v>0.43903982310024098</c:v>
                </c:pt>
                <c:pt idx="78">
                  <c:v>0.43793663492750901</c:v>
                </c:pt>
                <c:pt idx="79">
                  <c:v>0.43686245177695798</c:v>
                </c:pt>
                <c:pt idx="80">
                  <c:v>0.43581885706553403</c:v>
                </c:pt>
                <c:pt idx="81">
                  <c:v>0.43480746480930699</c:v>
                </c:pt>
                <c:pt idx="82">
                  <c:v>0.43382992114294</c:v>
                </c:pt>
                <c:pt idx="83">
                  <c:v>0.43288790597210802</c:v>
                </c:pt>
                <c:pt idx="84">
                  <c:v>0.43198313479199302</c:v>
                </c:pt>
                <c:pt idx="85">
                  <c:v>0.43111736065378498</c:v>
                </c:pt>
                <c:pt idx="86">
                  <c:v>0.43029237631207401</c:v>
                </c:pt>
                <c:pt idx="87">
                  <c:v>0.42951001653571103</c:v>
                </c:pt>
                <c:pt idx="88">
                  <c:v>0.42877216061458401</c:v>
                </c:pt>
                <c:pt idx="89">
                  <c:v>0.42808073504532901</c:v>
                </c:pt>
                <c:pt idx="90">
                  <c:v>0.42743771642809297</c:v>
                </c:pt>
                <c:pt idx="91">
                  <c:v>0.426845134557572</c:v>
                </c:pt>
                <c:pt idx="92">
                  <c:v>0.42630507573989401</c:v>
                </c:pt>
                <c:pt idx="93">
                  <c:v>0.42581968631854999</c:v>
                </c:pt>
                <c:pt idx="94">
                  <c:v>0.425391176440165</c:v>
                </c:pt>
                <c:pt idx="95">
                  <c:v>0.42502182404265798</c:v>
                </c:pt>
                <c:pt idx="96">
                  <c:v>0.42471397909672998</c:v>
                </c:pt>
                <c:pt idx="97">
                  <c:v>0.42447006807499499</c:v>
                </c:pt>
                <c:pt idx="98">
                  <c:v>0.42429259871302899</c:v>
                </c:pt>
                <c:pt idx="99">
                  <c:v>0.42418416486426702</c:v>
                </c:pt>
                <c:pt idx="100">
                  <c:v>0.424147452338515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85B3-4486-BFC2-F4149BEDB019}"/>
            </c:ext>
          </c:extLst>
        </c:ser>
        <c:ser>
          <c:idx val="10"/>
          <c:order val="7"/>
          <c:tx>
            <c:strRef>
              <c:f>'micro(2)'!$O$2</c:f>
              <c:strCache>
                <c:ptCount val="1"/>
                <c:pt idx="0">
                  <c:v>Mg - Comsol</c:v>
                </c:pt>
              </c:strCache>
            </c:strRef>
          </c:tx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xVal>
            <c:numRef>
              <c:f>'micro(2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icro(2)'!$O$3:$O$103</c:f>
              <c:numCache>
                <c:formatCode>General</c:formatCode>
                <c:ptCount val="101"/>
                <c:pt idx="0">
                  <c:v>0.101652730402151</c:v>
                </c:pt>
                <c:pt idx="1">
                  <c:v>0.10176691923744</c:v>
                </c:pt>
                <c:pt idx="2">
                  <c:v>0.101891793232928</c:v>
                </c:pt>
                <c:pt idx="3">
                  <c:v>0.102027144558195</c:v>
                </c:pt>
                <c:pt idx="4">
                  <c:v>0.102172811780244</c:v>
                </c:pt>
                <c:pt idx="5">
                  <c:v>0.10232866984295499</c:v>
                </c:pt>
                <c:pt idx="6">
                  <c:v>0.102494617911151</c:v>
                </c:pt>
                <c:pt idx="7">
                  <c:v>0.10267056832447601</c:v>
                </c:pt>
                <c:pt idx="8">
                  <c:v>0.10285643862388701</c:v>
                </c:pt>
                <c:pt idx="9">
                  <c:v>0.10305214651396701</c:v>
                </c:pt>
                <c:pt idx="10">
                  <c:v>0.103257607012397</c:v>
                </c:pt>
                <c:pt idx="11">
                  <c:v>0.103472730966489</c:v>
                </c:pt>
                <c:pt idx="12">
                  <c:v>0.103697424310358</c:v>
                </c:pt>
                <c:pt idx="13">
                  <c:v>0.103931587688198</c:v>
                </c:pt>
                <c:pt idx="14">
                  <c:v>0.10417511623221801</c:v>
                </c:pt>
                <c:pt idx="15">
                  <c:v>0.104427899407605</c:v>
                </c:pt>
                <c:pt idx="16">
                  <c:v>0.104689820876518</c:v>
                </c:pt>
                <c:pt idx="17">
                  <c:v>0.104960758374329</c:v>
                </c:pt>
                <c:pt idx="18">
                  <c:v>0.105240583585487</c:v>
                </c:pt>
                <c:pt idx="19">
                  <c:v>0.105529162026054</c:v>
                </c:pt>
                <c:pt idx="20">
                  <c:v>0.10582635292519001</c:v>
                </c:pt>
                <c:pt idx="21">
                  <c:v>0.10613200911413399</c:v>
                </c:pt>
                <c:pt idx="22">
                  <c:v>0.106445976915405</c:v>
                </c:pt>
                <c:pt idx="23">
                  <c:v>0.10676809604085</c:v>
                </c:pt>
                <c:pt idx="24">
                  <c:v>0.10709819949138701</c:v>
                </c:pt>
                <c:pt idx="25">
                  <c:v>0.107436113467012</c:v>
                </c:pt>
                <c:pt idx="26">
                  <c:v>0.107781657280011</c:v>
                </c:pt>
                <c:pt idx="27">
                  <c:v>0.108134643279905</c:v>
                </c:pt>
                <c:pt idx="28">
                  <c:v>0.108494876783159</c:v>
                </c:pt>
                <c:pt idx="29">
                  <c:v>0.108862156016129</c:v>
                </c:pt>
                <c:pt idx="30">
                  <c:v>0.109236272064306</c:v>
                </c:pt>
                <c:pt idx="31">
                  <c:v>0.109617008836246</c:v>
                </c:pt>
                <c:pt idx="32">
                  <c:v>0.11000414303533</c:v>
                </c:pt>
                <c:pt idx="33">
                  <c:v>0.110397444147524</c:v>
                </c:pt>
                <c:pt idx="34">
                  <c:v>0.110796674438389</c:v>
                </c:pt>
                <c:pt idx="35">
                  <c:v>0.111201588967294</c:v>
                </c:pt>
                <c:pt idx="36">
                  <c:v>0.111611935612072</c:v>
                </c:pt>
                <c:pt idx="37">
                  <c:v>0.112027455111948</c:v>
                </c:pt>
                <c:pt idx="38">
                  <c:v>0.112447881121815</c:v>
                </c:pt>
                <c:pt idx="39">
                  <c:v>0.112872940285558</c:v>
                </c:pt>
                <c:pt idx="40">
                  <c:v>0.113302352321445</c:v>
                </c:pt>
                <c:pt idx="41">
                  <c:v>0.11373583012694</c:v>
                </c:pt>
                <c:pt idx="42">
                  <c:v>0.11417307989591099</c:v>
                </c:pt>
                <c:pt idx="43">
                  <c:v>0.11461380125533301</c:v>
                </c:pt>
                <c:pt idx="44">
                  <c:v>0.115057687414271</c:v>
                </c:pt>
                <c:pt idx="45">
                  <c:v>0.115504425331916</c:v>
                </c:pt>
                <c:pt idx="46">
                  <c:v>0.115953695897377</c:v>
                </c:pt>
                <c:pt idx="47">
                  <c:v>0.11640517412758999</c:v>
                </c:pt>
                <c:pt idx="48">
                  <c:v>0.11685852937586499</c:v>
                </c:pt>
                <c:pt idx="49">
                  <c:v>0.11731342555709499</c:v>
                </c:pt>
                <c:pt idx="50">
                  <c:v>0.117769521381916</c:v>
                </c:pt>
                <c:pt idx="51">
                  <c:v>0.118226470605442</c:v>
                </c:pt>
                <c:pt idx="52">
                  <c:v>0.118683922282664</c:v>
                </c:pt>
                <c:pt idx="53">
                  <c:v>0.11914152103572299</c:v>
                </c:pt>
                <c:pt idx="54">
                  <c:v>0.119598907324881</c:v>
                </c:pt>
                <c:pt idx="55">
                  <c:v>0.120055717728006</c:v>
                </c:pt>
                <c:pt idx="56">
                  <c:v>0.120511585220166</c:v>
                </c:pt>
                <c:pt idx="57">
                  <c:v>0.12096613945769399</c:v>
                </c:pt>
                <c:pt idx="58">
                  <c:v>0.121419007058089</c:v>
                </c:pt>
                <c:pt idx="59">
                  <c:v>0.121869811879697</c:v>
                </c:pt>
                <c:pt idx="60">
                  <c:v>0.122318175292327</c:v>
                </c:pt>
                <c:pt idx="61">
                  <c:v>0.12276371644225199</c:v>
                </c:pt>
                <c:pt idx="62">
                  <c:v>0.12320605250265999</c:v>
                </c:pt>
                <c:pt idx="63">
                  <c:v>0.123644798912495</c:v>
                </c:pt>
                <c:pt idx="64">
                  <c:v>0.124079569594574</c:v>
                </c:pt>
                <c:pt idx="65">
                  <c:v>0.12450997715560901</c:v>
                </c:pt>
                <c:pt idx="66">
                  <c:v>0.124935633058749</c:v>
                </c:pt>
                <c:pt idx="67">
                  <c:v>0.12535614777099299</c:v>
                </c:pt>
                <c:pt idx="68">
                  <c:v>0.12577113087587399</c:v>
                </c:pt>
                <c:pt idx="69">
                  <c:v>0.12618019115347301</c:v>
                </c:pt>
                <c:pt idx="70">
                  <c:v>0.12658293661803899</c:v>
                </c:pt>
                <c:pt idx="71">
                  <c:v>0.126978974514937</c:v>
                </c:pt>
                <c:pt idx="72">
                  <c:v>0.12736791126712099</c:v>
                </c:pt>
                <c:pt idx="73">
                  <c:v>0.12774935237256699</c:v>
                </c:pt>
                <c:pt idx="74">
                  <c:v>0.12812290224283199</c:v>
                </c:pt>
                <c:pt idx="75">
                  <c:v>0.12848816398379001</c:v>
                </c:pt>
                <c:pt idx="76">
                  <c:v>0.128844739108809</c:v>
                </c:pt>
                <c:pt idx="77">
                  <c:v>0.12919222718505599</c:v>
                </c:pt>
                <c:pt idx="78">
                  <c:v>0.129530225403237</c:v>
                </c:pt>
                <c:pt idx="79">
                  <c:v>0.12985832807116801</c:v>
                </c:pt>
                <c:pt idx="80">
                  <c:v>0.13017612602147299</c:v>
                </c:pt>
                <c:pt idx="81">
                  <c:v>0.130483205933665</c:v>
                </c:pt>
                <c:pt idx="82">
                  <c:v>0.13077914956072001</c:v>
                </c:pt>
                <c:pt idx="83">
                  <c:v>0.13106353286036301</c:v>
                </c:pt>
                <c:pt idx="84">
                  <c:v>0.1313359250211</c:v>
                </c:pt>
                <c:pt idx="85">
                  <c:v>0.131595887382979</c:v>
                </c:pt>
                <c:pt idx="86">
                  <c:v>0.13184297224321401</c:v>
                </c:pt>
                <c:pt idx="87">
                  <c:v>0.13207672154641201</c:v>
                </c:pt>
                <c:pt idx="88">
                  <c:v>0.13229666544962099</c:v>
                </c:pt>
                <c:pt idx="89">
                  <c:v>0.13250232076182</c:v>
                </c:pt>
                <c:pt idx="90">
                  <c:v>0.132693189248135</c:v>
                </c:pt>
                <c:pt idx="91">
                  <c:v>0.13286875579840299</c:v>
                </c:pt>
                <c:pt idx="92">
                  <c:v>0.13302848645052601</c:v>
                </c:pt>
                <c:pt idx="93">
                  <c:v>0.13317182626841501</c:v>
                </c:pt>
                <c:pt idx="94">
                  <c:v>0.133298197065194</c:v>
                </c:pt>
                <c:pt idx="95">
                  <c:v>0.13340699497200501</c:v>
                </c:pt>
                <c:pt idx="96">
                  <c:v>0.13349758784316201</c:v>
                </c:pt>
                <c:pt idx="97">
                  <c:v>0.133569312501124</c:v>
                </c:pt>
                <c:pt idx="98">
                  <c:v>0.13362147180044401</c:v>
                </c:pt>
                <c:pt idx="99">
                  <c:v>0.13365333157897499</c:v>
                </c:pt>
                <c:pt idx="100">
                  <c:v>0.133664117157594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85B3-4486-BFC2-F4149BEDB019}"/>
            </c:ext>
          </c:extLst>
        </c:ser>
        <c:ser>
          <c:idx val="11"/>
          <c:order val="8"/>
          <c:tx>
            <c:strRef>
              <c:f>'micro(2)'!$P$2</c:f>
              <c:strCache>
                <c:ptCount val="1"/>
                <c:pt idx="0">
                  <c:v>K - Comsol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'micro(2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icro(2)'!$P$3:$P$103</c:f>
              <c:numCache>
                <c:formatCode>General</c:formatCode>
                <c:ptCount val="101"/>
                <c:pt idx="0">
                  <c:v>5.5967957279582604E-3</c:v>
                </c:pt>
                <c:pt idx="1">
                  <c:v>5.6016440875694996E-3</c:v>
                </c:pt>
                <c:pt idx="2">
                  <c:v>5.6069382231186196E-3</c:v>
                </c:pt>
                <c:pt idx="3">
                  <c:v>5.6126733808173398E-3</c:v>
                </c:pt>
                <c:pt idx="4">
                  <c:v>5.6188457554574101E-3</c:v>
                </c:pt>
                <c:pt idx="5">
                  <c:v>5.6254522731030501E-3</c:v>
                </c:pt>
                <c:pt idx="6">
                  <c:v>5.6324903345358196E-3</c:v>
                </c:pt>
                <c:pt idx="7">
                  <c:v>5.6399575805506502E-3</c:v>
                </c:pt>
                <c:pt idx="8">
                  <c:v>5.6478517224300999E-3</c:v>
                </c:pt>
                <c:pt idx="9">
                  <c:v>5.6561704341162797E-3</c:v>
                </c:pt>
                <c:pt idx="10">
                  <c:v>5.6649112904874699E-3</c:v>
                </c:pt>
                <c:pt idx="11">
                  <c:v>5.6740717343142302E-3</c:v>
                </c:pt>
                <c:pt idx="12">
                  <c:v>5.6836490587634401E-3</c:v>
                </c:pt>
                <c:pt idx="13">
                  <c:v>5.69364039745727E-3</c:v>
                </c:pt>
                <c:pt idx="14">
                  <c:v>5.7040427176993204E-3</c:v>
                </c:pt>
                <c:pt idx="15">
                  <c:v>5.7148528149185496E-3</c:v>
                </c:pt>
                <c:pt idx="16">
                  <c:v>5.72606730739609E-3</c:v>
                </c:pt>
                <c:pt idx="17">
                  <c:v>5.73768263102898E-3</c:v>
                </c:pt>
                <c:pt idx="18">
                  <c:v>5.7496950339424504E-3</c:v>
                </c:pt>
                <c:pt idx="19">
                  <c:v>5.7621005710019498E-3</c:v>
                </c:pt>
                <c:pt idx="20">
                  <c:v>5.77489509813741E-3</c:v>
                </c:pt>
                <c:pt idx="21">
                  <c:v>5.7880742665681597E-3</c:v>
                </c:pt>
                <c:pt idx="22">
                  <c:v>5.8016335168493199E-3</c:v>
                </c:pt>
                <c:pt idx="23">
                  <c:v>5.8155680728281802E-3</c:v>
                </c:pt>
                <c:pt idx="24">
                  <c:v>5.8298729354384401E-3</c:v>
                </c:pt>
                <c:pt idx="25">
                  <c:v>5.8445428764169003E-3</c:v>
                </c:pt>
                <c:pt idx="26">
                  <c:v>5.8595724318734896E-3</c:v>
                </c:pt>
                <c:pt idx="27">
                  <c:v>5.8749558957966099E-3</c:v>
                </c:pt>
                <c:pt idx="28">
                  <c:v>5.8906873134297998E-3</c:v>
                </c:pt>
                <c:pt idx="29">
                  <c:v>5.9067604745999302E-3</c:v>
                </c:pt>
                <c:pt idx="30">
                  <c:v>5.92316890693231E-3</c:v>
                </c:pt>
                <c:pt idx="31">
                  <c:v>5.9399058690353503E-3</c:v>
                </c:pt>
                <c:pt idx="32">
                  <c:v>5.95696434358816E-3</c:v>
                </c:pt>
                <c:pt idx="33">
                  <c:v>5.9743370304149897E-3</c:v>
                </c:pt>
                <c:pt idx="34">
                  <c:v>5.9920163394839897E-3</c:v>
                </c:pt>
                <c:pt idx="35">
                  <c:v>6.0099943839048301E-3</c:v>
                </c:pt>
                <c:pt idx="36">
                  <c:v>6.0282629728700297E-3</c:v>
                </c:pt>
                <c:pt idx="37">
                  <c:v>6.0468136046147002E-3</c:v>
                </c:pt>
                <c:pt idx="38">
                  <c:v>6.0656374593324302E-3</c:v>
                </c:pt>
                <c:pt idx="39">
                  <c:v>6.0847253921278701E-3</c:v>
                </c:pt>
                <c:pt idx="40">
                  <c:v>6.1040679259434403E-3</c:v>
                </c:pt>
                <c:pt idx="41">
                  <c:v>6.1236552445326298E-3</c:v>
                </c:pt>
                <c:pt idx="42">
                  <c:v>6.1434771854239597E-3</c:v>
                </c:pt>
                <c:pt idx="43">
                  <c:v>6.1635232329459201E-3</c:v>
                </c:pt>
                <c:pt idx="44">
                  <c:v>6.1837825112533301E-3</c:v>
                </c:pt>
                <c:pt idx="45">
                  <c:v>6.2042437774240504E-3</c:v>
                </c:pt>
                <c:pt idx="46">
                  <c:v>6.2248954145679896E-3</c:v>
                </c:pt>
                <c:pt idx="47">
                  <c:v>6.2457254250142301E-3</c:v>
                </c:pt>
                <c:pt idx="48">
                  <c:v>6.2667214235173196E-3</c:v>
                </c:pt>
                <c:pt idx="49">
                  <c:v>6.2878706305435402E-3</c:v>
                </c:pt>
                <c:pt idx="50">
                  <c:v>6.3091598655819698E-3</c:v>
                </c:pt>
                <c:pt idx="51">
                  <c:v>6.3305755405357799E-3</c:v>
                </c:pt>
                <c:pt idx="52">
                  <c:v>6.3521036531347403E-3</c:v>
                </c:pt>
                <c:pt idx="53">
                  <c:v>6.3737297804265297E-3</c:v>
                </c:pt>
                <c:pt idx="54">
                  <c:v>6.3954390722859404E-3</c:v>
                </c:pt>
                <c:pt idx="55">
                  <c:v>6.4172162449888798E-3</c:v>
                </c:pt>
                <c:pt idx="56">
                  <c:v>6.4390455747995396E-3</c:v>
                </c:pt>
                <c:pt idx="57">
                  <c:v>6.4609108916081097E-3</c:v>
                </c:pt>
                <c:pt idx="58">
                  <c:v>6.4827955725655396E-3</c:v>
                </c:pt>
                <c:pt idx="59">
                  <c:v>6.5046825357524497E-3</c:v>
                </c:pt>
                <c:pt idx="60">
                  <c:v>6.5265542338275298E-3</c:v>
                </c:pt>
                <c:pt idx="61">
                  <c:v>6.54839264768327E-3</c:v>
                </c:pt>
                <c:pt idx="62">
                  <c:v>6.5701792800593097E-3</c:v>
                </c:pt>
                <c:pt idx="63">
                  <c:v>6.5918951491384103E-3</c:v>
                </c:pt>
                <c:pt idx="64">
                  <c:v>6.6135207820664102E-3</c:v>
                </c:pt>
                <c:pt idx="65">
                  <c:v>6.6350362084267702E-3</c:v>
                </c:pt>
                <c:pt idx="66">
                  <c:v>6.6564209536044503E-3</c:v>
                </c:pt>
                <c:pt idx="67">
                  <c:v>6.67765403206817E-3</c:v>
                </c:pt>
                <c:pt idx="68">
                  <c:v>6.6987139405069703E-3</c:v>
                </c:pt>
                <c:pt idx="69">
                  <c:v>6.7195786508425399E-3</c:v>
                </c:pt>
                <c:pt idx="70">
                  <c:v>6.7402256030572698E-3</c:v>
                </c:pt>
                <c:pt idx="71">
                  <c:v>6.7606316978551899E-3</c:v>
                </c:pt>
                <c:pt idx="72">
                  <c:v>6.7807732890926096E-3</c:v>
                </c:pt>
                <c:pt idx="73">
                  <c:v>6.8006261759994101E-3</c:v>
                </c:pt>
                <c:pt idx="74">
                  <c:v>6.8201655951216399E-3</c:v>
                </c:pt>
                <c:pt idx="75">
                  <c:v>6.8393662120065299E-3</c:v>
                </c:pt>
                <c:pt idx="76">
                  <c:v>6.8582021125644498E-3</c:v>
                </c:pt>
                <c:pt idx="77">
                  <c:v>6.8766467941187197E-3</c:v>
                </c:pt>
                <c:pt idx="78">
                  <c:v>6.8946731560894699E-3</c:v>
                </c:pt>
                <c:pt idx="79">
                  <c:v>6.9122534903128304E-3</c:v>
                </c:pt>
                <c:pt idx="80">
                  <c:v>6.92935947094514E-3</c:v>
                </c:pt>
                <c:pt idx="81">
                  <c:v>6.94596214395494E-3</c:v>
                </c:pt>
                <c:pt idx="82">
                  <c:v>6.96203191615191E-3</c:v>
                </c:pt>
                <c:pt idx="83">
                  <c:v>6.9775385437565304E-3</c:v>
                </c:pt>
                <c:pt idx="84">
                  <c:v>6.99245112046283E-3</c:v>
                </c:pt>
                <c:pt idx="85">
                  <c:v>7.0067380649971303E-3</c:v>
                </c:pt>
                <c:pt idx="86">
                  <c:v>7.0203671081299403E-3</c:v>
                </c:pt>
                <c:pt idx="87">
                  <c:v>7.0333052791470103E-3</c:v>
                </c:pt>
                <c:pt idx="88">
                  <c:v>7.0455188917391796E-3</c:v>
                </c:pt>
                <c:pt idx="89">
                  <c:v>7.0569735293225097E-3</c:v>
                </c:pt>
                <c:pt idx="90">
                  <c:v>7.0676340297555996E-3</c:v>
                </c:pt>
                <c:pt idx="91">
                  <c:v>7.0774644694686596E-3</c:v>
                </c:pt>
                <c:pt idx="92">
                  <c:v>7.0864281469843098E-3</c:v>
                </c:pt>
                <c:pt idx="93">
                  <c:v>7.0944875658513996E-3</c:v>
                </c:pt>
                <c:pt idx="94">
                  <c:v>7.1016044169819898E-3</c:v>
                </c:pt>
                <c:pt idx="95">
                  <c:v>7.1077395604343899E-3</c:v>
                </c:pt>
                <c:pt idx="96">
                  <c:v>7.1128530066322101E-3</c:v>
                </c:pt>
                <c:pt idx="97">
                  <c:v>7.1169038971382898E-3</c:v>
                </c:pt>
                <c:pt idx="98">
                  <c:v>7.1198504847278599E-3</c:v>
                </c:pt>
                <c:pt idx="99">
                  <c:v>7.1216501142556798E-3</c:v>
                </c:pt>
                <c:pt idx="100">
                  <c:v>7.12225919734011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85B3-4486-BFC2-F4149BEDB019}"/>
            </c:ext>
          </c:extLst>
        </c:ser>
        <c:ser>
          <c:idx val="12"/>
          <c:order val="9"/>
          <c:tx>
            <c:strRef>
              <c:f>'micro(2)'!$Q$2</c:f>
              <c:strCache>
                <c:ptCount val="1"/>
                <c:pt idx="0">
                  <c:v>Na - Comsol</c:v>
                </c:pt>
              </c:strCache>
            </c:strRef>
          </c:tx>
          <c:spPr>
            <a:ln w="19050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xVal>
            <c:numRef>
              <c:f>'micro(2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icro(2)'!$Q$3:$Q$103</c:f>
              <c:numCache>
                <c:formatCode>General</c:formatCode>
                <c:ptCount val="101"/>
                <c:pt idx="0">
                  <c:v>0.670435517109221</c:v>
                </c:pt>
                <c:pt idx="1">
                  <c:v>0.67084575234508004</c:v>
                </c:pt>
                <c:pt idx="2">
                  <c:v>0.67129412364580698</c:v>
                </c:pt>
                <c:pt idx="3">
                  <c:v>0.67178007619011704</c:v>
                </c:pt>
                <c:pt idx="4">
                  <c:v>0.67230318153338697</c:v>
                </c:pt>
                <c:pt idx="5">
                  <c:v>0.67286310992910803</c:v>
                </c:pt>
                <c:pt idx="6">
                  <c:v>0.67345959756461404</c:v>
                </c:pt>
                <c:pt idx="7">
                  <c:v>0.67409241667521103</c:v>
                </c:pt>
                <c:pt idx="8">
                  <c:v>0.67476135400183401</c:v>
                </c:pt>
                <c:pt idx="9">
                  <c:v>0.67546619717848799</c:v>
                </c:pt>
                <c:pt idx="10">
                  <c:v>0.67620672701013196</c:v>
                </c:pt>
                <c:pt idx="11">
                  <c:v>0.67698271344392102</c:v>
                </c:pt>
                <c:pt idx="12">
                  <c:v>0.67779391351923901</c:v>
                </c:pt>
                <c:pt idx="13">
                  <c:v>0.678640070308694</c:v>
                </c:pt>
                <c:pt idx="14">
                  <c:v>0.67952091225526301</c:v>
                </c:pt>
                <c:pt idx="15">
                  <c:v>0.68043615269165703</c:v>
                </c:pt>
                <c:pt idx="16">
                  <c:v>0.68138548938768295</c:v>
                </c:pt>
                <c:pt idx="17">
                  <c:v>0.68236860412924705</c:v>
                </c:pt>
                <c:pt idx="18">
                  <c:v>0.68338516227045598</c:v>
                </c:pt>
                <c:pt idx="19">
                  <c:v>0.68443481229945102</c:v>
                </c:pt>
                <c:pt idx="20">
                  <c:v>0.68551718537303497</c:v>
                </c:pt>
                <c:pt idx="21">
                  <c:v>0.68663189486465903</c:v>
                </c:pt>
                <c:pt idx="22">
                  <c:v>0.68777853588222204</c:v>
                </c:pt>
                <c:pt idx="23">
                  <c:v>0.68895668480036898</c:v>
                </c:pt>
                <c:pt idx="24">
                  <c:v>0.69016589876411005</c:v>
                </c:pt>
                <c:pt idx="25">
                  <c:v>0.69140571520819105</c:v>
                </c:pt>
                <c:pt idx="26">
                  <c:v>0.69267565134945897</c:v>
                </c:pt>
                <c:pt idx="27">
                  <c:v>0.69397520369624499</c:v>
                </c:pt>
                <c:pt idx="28">
                  <c:v>0.69530384753251695</c:v>
                </c:pt>
                <c:pt idx="29">
                  <c:v>0.69666103642045096</c:v>
                </c:pt>
                <c:pt idx="30">
                  <c:v>0.698046201679557</c:v>
                </c:pt>
                <c:pt idx="31">
                  <c:v>0.69945875188551399</c:v>
                </c:pt>
                <c:pt idx="32">
                  <c:v>0.70089807234750401</c:v>
                </c:pt>
                <c:pt idx="33">
                  <c:v>0.70236352460652696</c:v>
                </c:pt>
                <c:pt idx="34">
                  <c:v>0.703854445913909</c:v>
                </c:pt>
                <c:pt idx="35">
                  <c:v>0.70537014873204795</c:v>
                </c:pt>
                <c:pt idx="36">
                  <c:v>0.70690992021700405</c:v>
                </c:pt>
                <c:pt idx="37">
                  <c:v>0.70847302172448301</c:v>
                </c:pt>
                <c:pt idx="38">
                  <c:v>0.71005868829893903</c:v>
                </c:pt>
                <c:pt idx="39">
                  <c:v>0.71166612818710795</c:v>
                </c:pt>
                <c:pt idx="40">
                  <c:v>0.71329452233590396</c:v>
                </c:pt>
                <c:pt idx="41">
                  <c:v>0.714943023915248</c:v>
                </c:pt>
                <c:pt idx="42">
                  <c:v>0.71661075782634698</c:v>
                </c:pt>
                <c:pt idx="43">
                  <c:v>0.71829682023514696</c:v>
                </c:pt>
                <c:pt idx="44">
                  <c:v>0.72000027809191702</c:v>
                </c:pt>
                <c:pt idx="45">
                  <c:v>0.72172016867591504</c:v>
                </c:pt>
                <c:pt idx="46">
                  <c:v>0.72345549912639795</c:v>
                </c:pt>
                <c:pt idx="47">
                  <c:v>0.72520524599829495</c:v>
                </c:pt>
                <c:pt idx="48">
                  <c:v>0.726968354804016</c:v>
                </c:pt>
                <c:pt idx="49">
                  <c:v>0.72874373957893601</c:v>
                </c:pt>
                <c:pt idx="50">
                  <c:v>0.73053028243236495</c:v>
                </c:pt>
                <c:pt idx="51">
                  <c:v>0.73232683312072699</c:v>
                </c:pt>
                <c:pt idx="52">
                  <c:v>0.73413220860500505</c:v>
                </c:pt>
                <c:pt idx="53">
                  <c:v>0.73594519262844005</c:v>
                </c:pt>
                <c:pt idx="54">
                  <c:v>0.73776453527669295</c:v>
                </c:pt>
                <c:pt idx="55">
                  <c:v>0.73958895255565205</c:v>
                </c:pt>
                <c:pt idx="56">
                  <c:v>0.74141712594950204</c:v>
                </c:pt>
                <c:pt idx="57">
                  <c:v>0.74324770199315404</c:v>
                </c:pt>
                <c:pt idx="58">
                  <c:v>0.74507929182210098</c:v>
                </c:pt>
                <c:pt idx="59">
                  <c:v>0.74691047073279904</c:v>
                </c:pt>
                <c:pt idx="60">
                  <c:v>0.74873977771716105</c:v>
                </c:pt>
                <c:pt idx="61">
                  <c:v>0.75056571500301295</c:v>
                </c:pt>
                <c:pt idx="62">
                  <c:v>0.752386747564738</c:v>
                </c:pt>
                <c:pt idx="63">
                  <c:v>0.75420130263504503</c:v>
                </c:pt>
                <c:pt idx="64">
                  <c:v>0.75600776918208501</c:v>
                </c:pt>
                <c:pt idx="65">
                  <c:v>0.75780449738248401</c:v>
                </c:pt>
                <c:pt idx="66">
                  <c:v>0.75958979805441695</c:v>
                </c:pt>
                <c:pt idx="67">
                  <c:v>0.76136194208068797</c:v>
                </c:pt>
                <c:pt idx="68">
                  <c:v>0.76311915978625999</c:v>
                </c:pt>
                <c:pt idx="69">
                  <c:v>0.76485964029919695</c:v>
                </c:pt>
                <c:pt idx="70">
                  <c:v>0.76658153086003999</c:v>
                </c:pt>
                <c:pt idx="71">
                  <c:v>0.76828293610774601</c:v>
                </c:pt>
                <c:pt idx="72">
                  <c:v>0.76996191730738095</c:v>
                </c:pt>
                <c:pt idx="73">
                  <c:v>0.77161649154706602</c:v>
                </c:pt>
                <c:pt idx="74">
                  <c:v>0.77324463086988504</c:v>
                </c:pt>
                <c:pt idx="75">
                  <c:v>0.77484426136713003</c:v>
                </c:pt>
                <c:pt idx="76">
                  <c:v>0.77641326219933304</c:v>
                </c:pt>
                <c:pt idx="77">
                  <c:v>0.777949464570444</c:v>
                </c:pt>
                <c:pt idx="78">
                  <c:v>0.77945065062228702</c:v>
                </c:pt>
                <c:pt idx="79">
                  <c:v>0.780914552273691</c:v>
                </c:pt>
                <c:pt idx="80">
                  <c:v>0.78233884997179703</c:v>
                </c:pt>
                <c:pt idx="81">
                  <c:v>0.78372117137972896</c:v>
                </c:pt>
                <c:pt idx="82">
                  <c:v>0.78505908996774298</c:v>
                </c:pt>
                <c:pt idx="83">
                  <c:v>0.78635012353215505</c:v>
                </c:pt>
                <c:pt idx="84">
                  <c:v>0.78759173260924298</c:v>
                </c:pt>
                <c:pt idx="85">
                  <c:v>0.78878131880769797</c:v>
                </c:pt>
                <c:pt idx="86">
                  <c:v>0.789916223027611</c:v>
                </c:pt>
                <c:pt idx="87">
                  <c:v>0.79099372358878905</c:v>
                </c:pt>
                <c:pt idx="88">
                  <c:v>0.79201103423707497</c:v>
                </c:pt>
                <c:pt idx="89">
                  <c:v>0.79296530205092197</c:v>
                </c:pt>
                <c:pt idx="90">
                  <c:v>0.79385360521760495</c:v>
                </c:pt>
                <c:pt idx="91">
                  <c:v>0.79467295070107102</c:v>
                </c:pt>
                <c:pt idx="92">
                  <c:v>0.79542027177146701</c:v>
                </c:pt>
                <c:pt idx="93">
                  <c:v>0.79609242541872105</c:v>
                </c:pt>
                <c:pt idx="94">
                  <c:v>0.79668618962055604</c:v>
                </c:pt>
                <c:pt idx="95">
                  <c:v>0.79719826048851194</c:v>
                </c:pt>
                <c:pt idx="96">
                  <c:v>0.79762524926243195</c:v>
                </c:pt>
                <c:pt idx="97">
                  <c:v>0.79796367918366795</c:v>
                </c:pt>
                <c:pt idx="98">
                  <c:v>0.79820998218816996</c:v>
                </c:pt>
                <c:pt idx="99">
                  <c:v>0.79836049561129996</c:v>
                </c:pt>
                <c:pt idx="100">
                  <c:v>0.798411458045646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85B3-4486-BFC2-F4149BEDB019}"/>
            </c:ext>
          </c:extLst>
        </c:ser>
        <c:ser>
          <c:idx val="6"/>
          <c:order val="10"/>
          <c:tx>
            <c:strRef>
              <c:f>'micro(2)'!$M$2</c:f>
              <c:strCache>
                <c:ptCount val="1"/>
                <c:pt idx="0">
                  <c:v>Cl - Comsol</c:v>
                </c:pt>
              </c:strCache>
            </c:strRef>
          </c:tx>
          <c:spPr>
            <a:ln w="19050" cap="rnd">
              <a:solidFill>
                <a:srgbClr val="008080"/>
              </a:solidFill>
              <a:round/>
            </a:ln>
            <a:effectLst/>
          </c:spPr>
          <c:marker>
            <c:symbol val="none"/>
          </c:marker>
          <c:xVal>
            <c:numRef>
              <c:f>'micro(2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icro(2)'!$M$3:$M$103</c:f>
              <c:numCache>
                <c:formatCode>General</c:formatCode>
                <c:ptCount val="101"/>
                <c:pt idx="0">
                  <c:v>4.7395243402448398E-2</c:v>
                </c:pt>
                <c:pt idx="1">
                  <c:v>4.7386640490757997E-2</c:v>
                </c:pt>
                <c:pt idx="2">
                  <c:v>4.7377176623058702E-2</c:v>
                </c:pt>
                <c:pt idx="3">
                  <c:v>4.7366890616778998E-2</c:v>
                </c:pt>
                <c:pt idx="4">
                  <c:v>4.7355811111055503E-2</c:v>
                </c:pt>
                <c:pt idx="5">
                  <c:v>4.7343958726427403E-2</c:v>
                </c:pt>
                <c:pt idx="6">
                  <c:v>4.7331348572932801E-2</c:v>
                </c:pt>
                <c:pt idx="7">
                  <c:v>4.7317992530435803E-2</c:v>
                </c:pt>
                <c:pt idx="8">
                  <c:v>4.7303900887587402E-2</c:v>
                </c:pt>
                <c:pt idx="9">
                  <c:v>4.7289083359357199E-2</c:v>
                </c:pt>
                <c:pt idx="10">
                  <c:v>4.7273549658525003E-2</c:v>
                </c:pt>
                <c:pt idx="11">
                  <c:v>4.7257309773207197E-2</c:v>
                </c:pt>
                <c:pt idx="12">
                  <c:v>4.7240374100110803E-2</c:v>
                </c:pt>
                <c:pt idx="13">
                  <c:v>4.7222753491714703E-2</c:v>
                </c:pt>
                <c:pt idx="14">
                  <c:v>4.7204459280622002E-2</c:v>
                </c:pt>
                <c:pt idx="15">
                  <c:v>4.71855032798984E-2</c:v>
                </c:pt>
                <c:pt idx="16">
                  <c:v>4.7165897788708701E-2</c:v>
                </c:pt>
                <c:pt idx="17">
                  <c:v>4.7145655585541499E-2</c:v>
                </c:pt>
                <c:pt idx="18">
                  <c:v>4.71247899308984E-2</c:v>
                </c:pt>
                <c:pt idx="19">
                  <c:v>4.7103314559041799E-2</c:v>
                </c:pt>
                <c:pt idx="20">
                  <c:v>4.7081243679514301E-2</c:v>
                </c:pt>
                <c:pt idx="21">
                  <c:v>4.7058591967878399E-2</c:v>
                </c:pt>
                <c:pt idx="22">
                  <c:v>4.7035374566109303E-2</c:v>
                </c:pt>
                <c:pt idx="23">
                  <c:v>4.7011607072281199E-2</c:v>
                </c:pt>
                <c:pt idx="24">
                  <c:v>4.6987305539761798E-2</c:v>
                </c:pt>
                <c:pt idx="25">
                  <c:v>4.6962486465763301E-2</c:v>
                </c:pt>
                <c:pt idx="26">
                  <c:v>4.6937166789258099E-2</c:v>
                </c:pt>
                <c:pt idx="27">
                  <c:v>4.6911363878331398E-2</c:v>
                </c:pt>
                <c:pt idx="28">
                  <c:v>4.6885095526752102E-2</c:v>
                </c:pt>
                <c:pt idx="29">
                  <c:v>4.6858379940068202E-2</c:v>
                </c:pt>
                <c:pt idx="30">
                  <c:v>4.6831235730774197E-2</c:v>
                </c:pt>
                <c:pt idx="31">
                  <c:v>4.6803681903116102E-2</c:v>
                </c:pt>
                <c:pt idx="32">
                  <c:v>4.6775737846818301E-2</c:v>
                </c:pt>
                <c:pt idx="33">
                  <c:v>4.6747423320581502E-2</c:v>
                </c:pt>
                <c:pt idx="34">
                  <c:v>4.6718758444367001E-2</c:v>
                </c:pt>
                <c:pt idx="35">
                  <c:v>4.6689763681588801E-2</c:v>
                </c:pt>
                <c:pt idx="36">
                  <c:v>4.6660459829989898E-2</c:v>
                </c:pt>
                <c:pt idx="37">
                  <c:v>4.6630868002565599E-2</c:v>
                </c:pt>
                <c:pt idx="38">
                  <c:v>4.6601009617096303E-2</c:v>
                </c:pt>
                <c:pt idx="39">
                  <c:v>4.6570906375884201E-2</c:v>
                </c:pt>
                <c:pt idx="40">
                  <c:v>4.6540580254030101E-2</c:v>
                </c:pt>
                <c:pt idx="41">
                  <c:v>4.6510053478119699E-2</c:v>
                </c:pt>
                <c:pt idx="42">
                  <c:v>4.6479348513375499E-2</c:v>
                </c:pt>
                <c:pt idx="43">
                  <c:v>4.6448488041461601E-2</c:v>
                </c:pt>
                <c:pt idx="44">
                  <c:v>4.6417494946688502E-2</c:v>
                </c:pt>
                <c:pt idx="45">
                  <c:v>4.6386392293143897E-2</c:v>
                </c:pt>
                <c:pt idx="46">
                  <c:v>4.6355203310194597E-2</c:v>
                </c:pt>
                <c:pt idx="47">
                  <c:v>4.6323951369182499E-2</c:v>
                </c:pt>
                <c:pt idx="48">
                  <c:v>4.6292659968498101E-2</c:v>
                </c:pt>
                <c:pt idx="49">
                  <c:v>4.6261352710149597E-2</c:v>
                </c:pt>
                <c:pt idx="50">
                  <c:v>4.6230053284723203E-2</c:v>
                </c:pt>
                <c:pt idx="51">
                  <c:v>4.61987854481717E-2</c:v>
                </c:pt>
                <c:pt idx="52">
                  <c:v>4.6167573007030803E-2</c:v>
                </c:pt>
                <c:pt idx="53">
                  <c:v>4.61364397958033E-2</c:v>
                </c:pt>
                <c:pt idx="54">
                  <c:v>4.6105409662843599E-2</c:v>
                </c:pt>
                <c:pt idx="55">
                  <c:v>4.6074506448783102E-2</c:v>
                </c:pt>
                <c:pt idx="56">
                  <c:v>4.6043753973510897E-2</c:v>
                </c:pt>
                <c:pt idx="57">
                  <c:v>4.6013176016113197E-2</c:v>
                </c:pt>
                <c:pt idx="58">
                  <c:v>4.5982796303438399E-2</c:v>
                </c:pt>
                <c:pt idx="59">
                  <c:v>4.5952638492063803E-2</c:v>
                </c:pt>
                <c:pt idx="60">
                  <c:v>4.59227261589557E-2</c:v>
                </c:pt>
                <c:pt idx="61">
                  <c:v>4.5893082785997699E-2</c:v>
                </c:pt>
                <c:pt idx="62">
                  <c:v>4.58637317533266E-2</c:v>
                </c:pt>
                <c:pt idx="63">
                  <c:v>4.5834696326961098E-2</c:v>
                </c:pt>
                <c:pt idx="64">
                  <c:v>4.5805999655422702E-2</c:v>
                </c:pt>
                <c:pt idx="65">
                  <c:v>4.5777664761064499E-2</c:v>
                </c:pt>
                <c:pt idx="66">
                  <c:v>4.5749714540588203E-2</c:v>
                </c:pt>
                <c:pt idx="67">
                  <c:v>4.5722171760723102E-2</c:v>
                </c:pt>
                <c:pt idx="68">
                  <c:v>4.5695059063277199E-2</c:v>
                </c:pt>
                <c:pt idx="69">
                  <c:v>4.5668398965854999E-2</c:v>
                </c:pt>
                <c:pt idx="70">
                  <c:v>4.5642213872136198E-2</c:v>
                </c:pt>
                <c:pt idx="71">
                  <c:v>4.5616526078326801E-2</c:v>
                </c:pt>
                <c:pt idx="72">
                  <c:v>4.5591357789426697E-2</c:v>
                </c:pt>
                <c:pt idx="73">
                  <c:v>4.5566731132191798E-2</c:v>
                </c:pt>
                <c:pt idx="74">
                  <c:v>4.55426681781552E-2</c:v>
                </c:pt>
                <c:pt idx="75">
                  <c:v>4.5519190963954501E-2</c:v>
                </c:pt>
                <c:pt idx="76">
                  <c:v>4.5496321521992497E-2</c:v>
                </c:pt>
                <c:pt idx="77">
                  <c:v>4.5474081909023099E-2</c:v>
                </c:pt>
                <c:pt idx="78">
                  <c:v>4.5452494245431602E-2</c:v>
                </c:pt>
                <c:pt idx="79">
                  <c:v>4.5431580753093698E-2</c:v>
                </c:pt>
                <c:pt idx="80">
                  <c:v>4.54113638043845E-2</c:v>
                </c:pt>
                <c:pt idx="81">
                  <c:v>4.5391865970440398E-2</c:v>
                </c:pt>
                <c:pt idx="82">
                  <c:v>4.5373110081154001E-2</c:v>
                </c:pt>
                <c:pt idx="83">
                  <c:v>4.5355119285182599E-2</c:v>
                </c:pt>
                <c:pt idx="84">
                  <c:v>4.5337917122316697E-2</c:v>
                </c:pt>
                <c:pt idx="85">
                  <c:v>4.5321527596811302E-2</c:v>
                </c:pt>
                <c:pt idx="86">
                  <c:v>4.5305975263782099E-2</c:v>
                </c:pt>
                <c:pt idx="87">
                  <c:v>4.5291285317646902E-2</c:v>
                </c:pt>
                <c:pt idx="88">
                  <c:v>4.5277483694525701E-2</c:v>
                </c:pt>
                <c:pt idx="89">
                  <c:v>4.5264597177877501E-2</c:v>
                </c:pt>
                <c:pt idx="90">
                  <c:v>4.5252653519214397E-2</c:v>
                </c:pt>
                <c:pt idx="91">
                  <c:v>4.5241681563424098E-2</c:v>
                </c:pt>
                <c:pt idx="92">
                  <c:v>4.5231711390514698E-2</c:v>
                </c:pt>
                <c:pt idx="93">
                  <c:v>4.52227744635363E-2</c:v>
                </c:pt>
                <c:pt idx="94">
                  <c:v>4.5214903794563499E-2</c:v>
                </c:pt>
                <c:pt idx="95">
                  <c:v>4.5208134118683803E-2</c:v>
                </c:pt>
                <c:pt idx="96">
                  <c:v>4.5202502087986499E-2</c:v>
                </c:pt>
                <c:pt idx="97">
                  <c:v>4.5198046475449401E-2</c:v>
                </c:pt>
                <c:pt idx="98">
                  <c:v>4.51948084026145E-2</c:v>
                </c:pt>
                <c:pt idx="99">
                  <c:v>4.5192831571633903E-2</c:v>
                </c:pt>
                <c:pt idx="100">
                  <c:v>4.51921625640636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85B3-4486-BFC2-F4149BEDB019}"/>
            </c:ext>
          </c:extLst>
        </c:ser>
        <c:ser>
          <c:idx val="15"/>
          <c:order val="11"/>
          <c:tx>
            <c:strRef>
              <c:f>'micro(2)'!$T$2</c:f>
              <c:strCache>
                <c:ptCount val="1"/>
                <c:pt idx="0">
                  <c:v>SO4 - Comsol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micro(2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icro(2)'!$T$3:$T$103</c:f>
              <c:numCache>
                <c:formatCode>0.00E+00</c:formatCode>
                <c:ptCount val="101"/>
                <c:pt idx="0">
                  <c:v>6.62389629884523E-4</c:v>
                </c:pt>
                <c:pt idx="1">
                  <c:v>6.6284690852655296E-4</c:v>
                </c:pt>
                <c:pt idx="2">
                  <c:v>6.6333721175408297E-4</c:v>
                </c:pt>
                <c:pt idx="3">
                  <c:v>6.6386342058918598E-4</c:v>
                </c:pt>
                <c:pt idx="4">
                  <c:v>6.6442750545067002E-4</c:v>
                </c:pt>
                <c:pt idx="5">
                  <c:v>6.6503069977770697E-4</c:v>
                </c:pt>
                <c:pt idx="6">
                  <c:v>6.6567371948643699E-4</c:v>
                </c:pt>
                <c:pt idx="7">
                  <c:v>6.66356958982548E-4</c:v>
                </c:pt>
                <c:pt idx="8">
                  <c:v>6.6708063227167503E-4</c:v>
                </c:pt>
                <c:pt idx="9">
                  <c:v>6.6784486053670701E-4</c:v>
                </c:pt>
                <c:pt idx="10">
                  <c:v>6.6864972070544498E-4</c:v>
                </c:pt>
                <c:pt idx="11">
                  <c:v>6.6949526904766E-4</c:v>
                </c:pt>
                <c:pt idx="12">
                  <c:v>6.7038155178092396E-4</c:v>
                </c:pt>
                <c:pt idx="13">
                  <c:v>6.7130860868890605E-4</c:v>
                </c:pt>
                <c:pt idx="14">
                  <c:v>6.7227647425131397E-4</c:v>
                </c:pt>
                <c:pt idx="15">
                  <c:v>6.73285177154723E-4</c:v>
                </c:pt>
                <c:pt idx="16">
                  <c:v>6.7433473976076302E-4</c:v>
                </c:pt>
                <c:pt idx="17">
                  <c:v>6.7542517696228999E-4</c:v>
                </c:pt>
                <c:pt idx="18">
                  <c:v>6.7655649536980001E-4</c:v>
                </c:pt>
                <c:pt idx="19">
                  <c:v>6.7772869201372199E-4</c:v>
                </c:pt>
                <c:pt idx="20">
                  <c:v>6.7894175341364502E-4</c:v>
                </c:pt>
                <c:pt idx="21">
                  <c:v>6.80195654174922E-4</c:v>
                </c:pt>
                <c:pt idx="22">
                  <c:v>6.8149035595092399E-4</c:v>
                </c:pt>
                <c:pt idx="23">
                  <c:v>6.8282580593436305E-4</c:v>
                </c:pt>
                <c:pt idx="24">
                  <c:v>6.8420193571054795E-4</c:v>
                </c:pt>
                <c:pt idx="25">
                  <c:v>6.85618659640461E-4</c:v>
                </c:pt>
                <c:pt idx="26">
                  <c:v>6.8707587360220305E-4</c:v>
                </c:pt>
                <c:pt idx="27">
                  <c:v>6.8857345326376002E-4</c:v>
                </c:pt>
                <c:pt idx="28">
                  <c:v>6.9011125271083E-4</c:v>
                </c:pt>
                <c:pt idx="29">
                  <c:v>6.9168910260818497E-4</c:v>
                </c:pt>
                <c:pt idx="30">
                  <c:v>6.9330680871286196E-4</c:v>
                </c:pt>
                <c:pt idx="31">
                  <c:v>6.9496414992393596E-4</c:v>
                </c:pt>
                <c:pt idx="32">
                  <c:v>6.9666087668151296E-4</c:v>
                </c:pt>
                <c:pt idx="33">
                  <c:v>6.9839670890588603E-4</c:v>
                </c:pt>
                <c:pt idx="34">
                  <c:v>7.0017133428377099E-4</c:v>
                </c:pt>
                <c:pt idx="35">
                  <c:v>7.0198440609921795E-4</c:v>
                </c:pt>
                <c:pt idx="36">
                  <c:v>7.0383554141001696E-4</c:v>
                </c:pt>
                <c:pt idx="37">
                  <c:v>7.0572431877373096E-4</c:v>
                </c:pt>
                <c:pt idx="38">
                  <c:v>7.07650276319166E-4</c:v>
                </c:pt>
                <c:pt idx="39">
                  <c:v>7.0961290937231701E-4</c:v>
                </c:pt>
                <c:pt idx="40">
                  <c:v>7.1161166842868199E-4</c:v>
                </c:pt>
                <c:pt idx="41">
                  <c:v>7.1364595668648801E-4</c:v>
                </c:pt>
                <c:pt idx="42">
                  <c:v>7.1571512792682496E-4</c:v>
                </c:pt>
                <c:pt idx="43">
                  <c:v>7.1781848396311096E-4</c:v>
                </c:pt>
                <c:pt idx="44">
                  <c:v>7.1995527243799099E-4</c:v>
                </c:pt>
                <c:pt idx="45">
                  <c:v>7.2212468419908301E-4</c:v>
                </c:pt>
                <c:pt idx="46">
                  <c:v>7.2432585102441495E-4</c:v>
                </c:pt>
                <c:pt idx="47">
                  <c:v>7.2655784293586202E-4</c:v>
                </c:pt>
                <c:pt idx="48">
                  <c:v>7.2881966586578104E-4</c:v>
                </c:pt>
                <c:pt idx="49">
                  <c:v>7.3111025892241604E-4</c:v>
                </c:pt>
                <c:pt idx="50">
                  <c:v>7.3342849201183205E-4</c:v>
                </c:pt>
                <c:pt idx="51">
                  <c:v>7.3577316307095702E-4</c:v>
                </c:pt>
                <c:pt idx="52">
                  <c:v>7.3814299566133399E-4</c:v>
                </c:pt>
                <c:pt idx="53">
                  <c:v>7.4053663618635205E-4</c:v>
                </c:pt>
                <c:pt idx="54">
                  <c:v>7.4295265147515796E-4</c:v>
                </c:pt>
                <c:pt idx="55">
                  <c:v>7.4538952600346502E-4</c:v>
                </c:pt>
                <c:pt idx="56">
                  <c:v>7.4784565948637504E-4</c:v>
                </c:pt>
                <c:pt idx="57">
                  <c:v>7.5031936412357596E-4</c:v>
                </c:pt>
                <c:pt idx="58">
                  <c:v>7.5280886222213505E-4</c:v>
                </c:pt>
                <c:pt idx="59">
                  <c:v>7.5531228348887003E-4</c:v>
                </c:pt>
                <c:pt idx="60">
                  <c:v>7.5782766270522997E-4</c:v>
                </c:pt>
                <c:pt idx="61">
                  <c:v>7.6035293709029398E-4</c:v>
                </c:pt>
                <c:pt idx="62">
                  <c:v>7.6288594405362101E-4</c:v>
                </c:pt>
                <c:pt idx="63">
                  <c:v>7.6542441865264804E-4</c:v>
                </c:pt>
                <c:pt idx="64">
                  <c:v>7.6796599145083897E-4</c:v>
                </c:pt>
                <c:pt idx="65">
                  <c:v>7.7050818609662101E-4</c:v>
                </c:pt>
                <c:pt idx="66">
                  <c:v>7.7304841731452704E-4</c:v>
                </c:pt>
                <c:pt idx="67">
                  <c:v>7.7558398863568595E-4</c:v>
                </c:pt>
                <c:pt idx="68">
                  <c:v>7.7811209055205605E-4</c:v>
                </c:pt>
                <c:pt idx="69">
                  <c:v>7.8062979843094204E-4</c:v>
                </c:pt>
                <c:pt idx="70">
                  <c:v>7.8313407086520498E-4</c:v>
                </c:pt>
                <c:pt idx="71">
                  <c:v>7.8562174780623503E-4</c:v>
                </c:pt>
                <c:pt idx="72">
                  <c:v>7.8808954914775804E-4</c:v>
                </c:pt>
                <c:pt idx="73">
                  <c:v>7.90534073116147E-4</c:v>
                </c:pt>
                <c:pt idx="74">
                  <c:v>7.9295179512740399E-4</c:v>
                </c:pt>
                <c:pt idx="75">
                  <c:v>7.9533906647909105E-4</c:v>
                </c:pt>
                <c:pt idx="76">
                  <c:v>7.9769211352688995E-4</c:v>
                </c:pt>
                <c:pt idx="77">
                  <c:v>8.0000703672696103E-4</c:v>
                </c:pt>
                <c:pt idx="78">
                  <c:v>8.0227981018499899E-4</c:v>
                </c:pt>
                <c:pt idx="79">
                  <c:v>8.0450628110484597E-4</c:v>
                </c:pt>
                <c:pt idx="80">
                  <c:v>8.0668216977208601E-4</c:v>
                </c:pt>
                <c:pt idx="81">
                  <c:v>8.0880306947312905E-4</c:v>
                </c:pt>
                <c:pt idx="82">
                  <c:v>8.1086444698472496E-4</c:v>
                </c:pt>
                <c:pt idx="83">
                  <c:v>8.1286164304028097E-4</c:v>
                </c:pt>
                <c:pt idx="84">
                  <c:v>8.1478987340633099E-4</c:v>
                </c:pt>
                <c:pt idx="85">
                  <c:v>8.16644229987608E-4</c:v>
                </c:pt>
                <c:pt idx="86">
                  <c:v>8.1841968258662798E-4</c:v>
                </c:pt>
                <c:pt idx="87">
                  <c:v>8.2011108075256598E-4</c:v>
                </c:pt>
                <c:pt idx="88">
                  <c:v>8.2171315633966296E-4</c:v>
                </c:pt>
                <c:pt idx="89">
                  <c:v>8.23220526222499E-4</c:v>
                </c:pt>
                <c:pt idx="90">
                  <c:v>8.2462769578841796E-4</c:v>
                </c:pt>
                <c:pt idx="91">
                  <c:v>8.2592906266540801E-4</c:v>
                </c:pt>
                <c:pt idx="92">
                  <c:v>8.2711892130696903E-4</c:v>
                </c:pt>
                <c:pt idx="93">
                  <c:v>8.2819146790270295E-4</c:v>
                </c:pt>
                <c:pt idx="94">
                  <c:v>8.2914080624192199E-4</c:v>
                </c:pt>
                <c:pt idx="95">
                  <c:v>8.2996095400696005E-4</c:v>
                </c:pt>
                <c:pt idx="96">
                  <c:v>8.3064585013477397E-4</c:v>
                </c:pt>
                <c:pt idx="97">
                  <c:v>8.3118936270329305E-4</c:v>
                </c:pt>
                <c:pt idx="98">
                  <c:v>8.3158529815907298E-4</c:v>
                </c:pt>
                <c:pt idx="99">
                  <c:v>8.3182741047902299E-4</c:v>
                </c:pt>
                <c:pt idx="100">
                  <c:v>8.3190941543617996E-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85B3-4486-BFC2-F4149BEDB0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3504591"/>
        <c:axId val="2074318943"/>
      </c:scatterChart>
      <c:valAx>
        <c:axId val="143504591"/>
        <c:scaling>
          <c:orientation val="minMax"/>
          <c:max val="5.000000000000001E-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r>
                  <a:rPr lang="en-US" b="1" i="1" dirty="0"/>
                  <a:t>x</a:t>
                </a:r>
                <a:r>
                  <a:rPr lang="en-US" b="1" dirty="0"/>
                  <a:t>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Calibri" panose="020F0502020204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2074318943"/>
        <c:crossesAt val="1.0000000000000004E-5"/>
        <c:crossBetween val="midCat"/>
        <c:majorUnit val="1.0000000000000002E-2"/>
      </c:valAx>
      <c:valAx>
        <c:axId val="2074318943"/>
        <c:scaling>
          <c:logBase val="10"/>
          <c:orientation val="minMax"/>
          <c:max val="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r>
                  <a:rPr lang="en-US" b="1" i="1" dirty="0"/>
                  <a:t>C</a:t>
                </a:r>
                <a:r>
                  <a:rPr lang="en-US" b="1" i="1" baseline="30000" dirty="0"/>
                  <a:t>m</a:t>
                </a:r>
                <a:r>
                  <a:rPr lang="en-US" b="1" dirty="0"/>
                  <a:t> (mol kg</a:t>
                </a:r>
                <a:r>
                  <a:rPr lang="en-US" b="1" baseline="30000" dirty="0"/>
                  <a:t>-1</a:t>
                </a:r>
                <a:r>
                  <a:rPr lang="en-US" b="1" dirty="0"/>
                  <a:t>)</a:t>
                </a:r>
                <a:endParaRPr lang="es-ES" b="1" dirty="0"/>
              </a:p>
            </c:rich>
          </c:tx>
          <c:layout>
            <c:manualLayout>
              <c:xMode val="edge"/>
              <c:yMode val="edge"/>
              <c:x val="0"/>
              <c:y val="0.3989925021011050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Calibri" panose="020F0502020204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0.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4350459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000" baseline="0">
          <a:solidFill>
            <a:sysClr val="windowText" lastClr="000000"/>
          </a:solidFill>
          <a:latin typeface="Calibri" panose="020F0502020204030204" pitchFamily="34" charset="0"/>
        </a:defRPr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267251722511119"/>
          <c:y val="5.5097351498492077E-2"/>
          <c:w val="0.75333640842469907"/>
          <c:h val="0.82410075454504494"/>
        </c:manualLayout>
      </c:layout>
      <c:scatterChart>
        <c:scatterStyle val="lineMarker"/>
        <c:varyColors val="0"/>
        <c:ser>
          <c:idx val="1"/>
          <c:order val="0"/>
          <c:tx>
            <c:strRef>
              <c:f>'MACRO (3)'!$C$2</c:f>
              <c:strCache>
                <c:ptCount val="1"/>
                <c:pt idx="0">
                  <c:v>Ca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MACRO (3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ACRO (3)'!$C$3:$C$102</c:f>
              <c:numCache>
                <c:formatCode>General</c:formatCode>
                <c:ptCount val="100"/>
                <c:pt idx="0">
                  <c:v>2.8444300518640001E-2</c:v>
                </c:pt>
                <c:pt idx="1">
                  <c:v>2.7899449345720001E-2</c:v>
                </c:pt>
                <c:pt idx="2">
                  <c:v>2.7341529081170001E-2</c:v>
                </c:pt>
                <c:pt idx="3">
                  <c:v>2.6813251388550001E-2</c:v>
                </c:pt>
                <c:pt idx="4">
                  <c:v>2.6312731500070002E-2</c:v>
                </c:pt>
                <c:pt idx="5">
                  <c:v>2.5839273608E-2</c:v>
                </c:pt>
                <c:pt idx="6">
                  <c:v>2.5392420930629999E-2</c:v>
                </c:pt>
                <c:pt idx="7">
                  <c:v>2.4971816651730001E-2</c:v>
                </c:pt>
                <c:pt idx="8">
                  <c:v>2.4577102230430001E-2</c:v>
                </c:pt>
                <c:pt idx="9">
                  <c:v>2.4207887777020001E-2</c:v>
                </c:pt>
                <c:pt idx="10">
                  <c:v>2.3863760556049999E-2</c:v>
                </c:pt>
                <c:pt idx="11">
                  <c:v>2.3544301891280001E-2</c:v>
                </c:pt>
                <c:pt idx="12">
                  <c:v>2.324910216458E-2</c:v>
                </c:pt>
                <c:pt idx="13">
                  <c:v>2.297777079541E-2</c:v>
                </c:pt>
                <c:pt idx="14">
                  <c:v>2.2729942835099999E-2</c:v>
                </c:pt>
                <c:pt idx="15">
                  <c:v>2.2505295404679999E-2</c:v>
                </c:pt>
                <c:pt idx="16">
                  <c:v>2.2303550843419999E-2</c:v>
                </c:pt>
                <c:pt idx="17">
                  <c:v>2.2124484896239999E-2</c:v>
                </c:pt>
                <c:pt idx="18">
                  <c:v>2.1967934496789999E-2</c:v>
                </c:pt>
                <c:pt idx="19">
                  <c:v>2.183380481533E-2</c:v>
                </c:pt>
                <c:pt idx="20">
                  <c:v>2.1722076150159999E-2</c:v>
                </c:pt>
                <c:pt idx="21">
                  <c:v>2.1632810785860001E-2</c:v>
                </c:pt>
                <c:pt idx="22">
                  <c:v>2.156615992281E-2</c:v>
                </c:pt>
                <c:pt idx="23">
                  <c:v>2.152237096532E-2</c:v>
                </c:pt>
                <c:pt idx="24">
                  <c:v>2.150178944073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718-47C2-B632-12A7F5677EB7}"/>
            </c:ext>
          </c:extLst>
        </c:ser>
        <c:ser>
          <c:idx val="2"/>
          <c:order val="1"/>
          <c:tx>
            <c:strRef>
              <c:f>'MACRO (3)'!$D$2</c:f>
              <c:strCache>
                <c:ptCount val="1"/>
                <c:pt idx="0">
                  <c:v>Mg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92D050"/>
              </a:solidFill>
              <a:ln w="9525">
                <a:solidFill>
                  <a:srgbClr val="92D050"/>
                </a:solidFill>
              </a:ln>
              <a:effectLst/>
            </c:spPr>
          </c:marker>
          <c:xVal>
            <c:numRef>
              <c:f>'MACRO (3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ACRO (3)'!$D$3:$D$102</c:f>
              <c:numCache>
                <c:formatCode>General</c:formatCode>
                <c:ptCount val="100"/>
                <c:pt idx="0">
                  <c:v>5.7001976462799997E-3</c:v>
                </c:pt>
                <c:pt idx="1">
                  <c:v>5.7956076334470001E-3</c:v>
                </c:pt>
                <c:pt idx="2">
                  <c:v>5.882990512459E-3</c:v>
                </c:pt>
                <c:pt idx="3">
                  <c:v>5.9661608051549998E-3</c:v>
                </c:pt>
                <c:pt idx="4">
                  <c:v>6.044819767269E-3</c:v>
                </c:pt>
                <c:pt idx="5">
                  <c:v>6.118886190667E-3</c:v>
                </c:pt>
                <c:pt idx="6">
                  <c:v>6.1883634474980001E-3</c:v>
                </c:pt>
                <c:pt idx="7">
                  <c:v>6.25330920425E-3</c:v>
                </c:pt>
                <c:pt idx="8">
                  <c:v>6.3138086188619996E-3</c:v>
                </c:pt>
                <c:pt idx="9">
                  <c:v>6.3699611299199996E-3</c:v>
                </c:pt>
                <c:pt idx="10">
                  <c:v>6.4218756234019998E-3</c:v>
                </c:pt>
                <c:pt idx="11">
                  <c:v>6.4696679469059999E-3</c:v>
                </c:pt>
                <c:pt idx="12">
                  <c:v>6.5134581370419999E-3</c:v>
                </c:pt>
                <c:pt idx="13">
                  <c:v>6.5533669280429998E-3</c:v>
                </c:pt>
                <c:pt idx="14">
                  <c:v>6.5895154182120004E-3</c:v>
                </c:pt>
                <c:pt idx="15">
                  <c:v>6.622017553982E-3</c:v>
                </c:pt>
                <c:pt idx="16">
                  <c:v>6.650980703062E-3</c:v>
                </c:pt>
                <c:pt idx="17">
                  <c:v>6.6765022760539999E-3</c:v>
                </c:pt>
                <c:pt idx="18">
                  <c:v>6.6986673857040002E-3</c:v>
                </c:pt>
                <c:pt idx="19">
                  <c:v>6.717546649254E-3</c:v>
                </c:pt>
                <c:pt idx="20">
                  <c:v>6.7331941210470002E-3</c:v>
                </c:pt>
                <c:pt idx="21">
                  <c:v>6.7456453310100004E-3</c:v>
                </c:pt>
                <c:pt idx="22">
                  <c:v>6.7549154010889999E-3</c:v>
                </c:pt>
                <c:pt idx="23">
                  <c:v>6.7609972418450001E-3</c:v>
                </c:pt>
                <c:pt idx="24">
                  <c:v>6.76385908805499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718-47C2-B632-12A7F5677EB7}"/>
            </c:ext>
          </c:extLst>
        </c:ser>
        <c:ser>
          <c:idx val="3"/>
          <c:order val="2"/>
          <c:tx>
            <c:strRef>
              <c:f>'MACRO (3)'!$E$2</c:f>
              <c:strCache>
                <c:ptCount val="1"/>
                <c:pt idx="0">
                  <c:v>K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'MACRO (3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ACRO (3)'!$E$3:$E$102</c:f>
              <c:numCache>
                <c:formatCode>General</c:formatCode>
                <c:ptCount val="100"/>
                <c:pt idx="0">
                  <c:v>1.332522480904E-3</c:v>
                </c:pt>
                <c:pt idx="1">
                  <c:v>1.349564220766E-3</c:v>
                </c:pt>
                <c:pt idx="2">
                  <c:v>1.3687580654850001E-3</c:v>
                </c:pt>
                <c:pt idx="3">
                  <c:v>1.3874305634929999E-3</c:v>
                </c:pt>
                <c:pt idx="4">
                  <c:v>1.4055146706130001E-3</c:v>
                </c:pt>
                <c:pt idx="5">
                  <c:v>1.4229798045109999E-3</c:v>
                </c:pt>
                <c:pt idx="6">
                  <c:v>1.43979365537E-3</c:v>
                </c:pt>
                <c:pt idx="7">
                  <c:v>1.45592951306E-3</c:v>
                </c:pt>
                <c:pt idx="8">
                  <c:v>1.4713622778889999E-3</c:v>
                </c:pt>
                <c:pt idx="9">
                  <c:v>1.4860671340289999E-3</c:v>
                </c:pt>
                <c:pt idx="10">
                  <c:v>1.5000193637550001E-3</c:v>
                </c:pt>
                <c:pt idx="11">
                  <c:v>1.513194461848E-3</c:v>
                </c:pt>
                <c:pt idx="12">
                  <c:v>1.525568192121E-3</c:v>
                </c:pt>
                <c:pt idx="13">
                  <c:v>1.537116628354E-3</c:v>
                </c:pt>
                <c:pt idx="14">
                  <c:v>1.5478161626699999E-3</c:v>
                </c:pt>
                <c:pt idx="15">
                  <c:v>1.557643354396E-3</c:v>
                </c:pt>
                <c:pt idx="16">
                  <c:v>1.566574987487E-3</c:v>
                </c:pt>
                <c:pt idx="17">
                  <c:v>1.574588060851E-3</c:v>
                </c:pt>
                <c:pt idx="18">
                  <c:v>1.581659759359E-3</c:v>
                </c:pt>
                <c:pt idx="19">
                  <c:v>1.587767438998E-3</c:v>
                </c:pt>
                <c:pt idx="20">
                  <c:v>1.592888614485E-3</c:v>
                </c:pt>
                <c:pt idx="21">
                  <c:v>1.5970009485559999E-3</c:v>
                </c:pt>
                <c:pt idx="22">
                  <c:v>1.600082241452E-3</c:v>
                </c:pt>
                <c:pt idx="23">
                  <c:v>1.602110406605E-3</c:v>
                </c:pt>
                <c:pt idx="24">
                  <c:v>1.603063917121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718-47C2-B632-12A7F5677EB7}"/>
            </c:ext>
          </c:extLst>
        </c:ser>
        <c:ser>
          <c:idx val="4"/>
          <c:order val="3"/>
          <c:tx>
            <c:strRef>
              <c:f>'MACRO (3)'!$F$2</c:f>
              <c:strCache>
                <c:ptCount val="1"/>
                <c:pt idx="0">
                  <c:v>Na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B0F0"/>
              </a:solidFill>
              <a:ln w="9525">
                <a:solidFill>
                  <a:srgbClr val="00B0F0"/>
                </a:solidFill>
              </a:ln>
              <a:effectLst/>
            </c:spPr>
          </c:marker>
          <c:xVal>
            <c:numRef>
              <c:f>'MACRO (3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ACRO (3)'!$F$3:$F$102</c:f>
              <c:numCache>
                <c:formatCode>General</c:formatCode>
                <c:ptCount val="100"/>
                <c:pt idx="0">
                  <c:v>0.15892796262360001</c:v>
                </c:pt>
                <c:pt idx="1">
                  <c:v>0.16029560791059999</c:v>
                </c:pt>
                <c:pt idx="2">
                  <c:v>0.16175706713769999</c:v>
                </c:pt>
                <c:pt idx="3">
                  <c:v>0.16317760212749999</c:v>
                </c:pt>
                <c:pt idx="4">
                  <c:v>0.16455502440440001</c:v>
                </c:pt>
                <c:pt idx="5">
                  <c:v>0.16588564852859999</c:v>
                </c:pt>
                <c:pt idx="6">
                  <c:v>0.1671668748282</c:v>
                </c:pt>
                <c:pt idx="7">
                  <c:v>0.16839664630689999</c:v>
                </c:pt>
                <c:pt idx="8">
                  <c:v>0.1695730814085</c:v>
                </c:pt>
                <c:pt idx="9">
                  <c:v>0.17069432170580001</c:v>
                </c:pt>
                <c:pt idx="10">
                  <c:v>0.171758508427</c:v>
                </c:pt>
                <c:pt idx="11">
                  <c:v>0.17276379309760001</c:v>
                </c:pt>
                <c:pt idx="12">
                  <c:v>0.1737083410254</c:v>
                </c:pt>
                <c:pt idx="13">
                  <c:v>0.17459033391689999</c:v>
                </c:pt>
                <c:pt idx="14">
                  <c:v>0.17540797014439999</c:v>
                </c:pt>
                <c:pt idx="15">
                  <c:v>0.17615944257489999</c:v>
                </c:pt>
                <c:pt idx="16">
                  <c:v>0.1768429455019</c:v>
                </c:pt>
                <c:pt idx="17">
                  <c:v>0.17745667116569999</c:v>
                </c:pt>
                <c:pt idx="18">
                  <c:v>0.1779988045565</c:v>
                </c:pt>
                <c:pt idx="19">
                  <c:v>0.17846752000220001</c:v>
                </c:pt>
                <c:pt idx="20">
                  <c:v>0.17886097797280001</c:v>
                </c:pt>
                <c:pt idx="21">
                  <c:v>0.1791773220367</c:v>
                </c:pt>
                <c:pt idx="22">
                  <c:v>0.17941467586920001</c:v>
                </c:pt>
                <c:pt idx="23">
                  <c:v>0.17957113950600001</c:v>
                </c:pt>
                <c:pt idx="24">
                  <c:v>0.1796448089028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718-47C2-B632-12A7F5677EB7}"/>
            </c:ext>
          </c:extLst>
        </c:ser>
        <c:ser>
          <c:idx val="0"/>
          <c:order val="4"/>
          <c:tx>
            <c:strRef>
              <c:f>'MACRO (3)'!$B$2</c:f>
              <c:strCache>
                <c:ptCount val="1"/>
                <c:pt idx="0">
                  <c:v>Cl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rgbClr val="008080"/>
              </a:solidFill>
              <a:ln w="9525">
                <a:solidFill>
                  <a:srgbClr val="008080"/>
                </a:solidFill>
              </a:ln>
              <a:effectLst/>
            </c:spPr>
          </c:marker>
          <c:xVal>
            <c:numRef>
              <c:f>'MACRO (3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ACRO (3)'!$B$3:$B$102</c:f>
              <c:numCache>
                <c:formatCode>General</c:formatCode>
                <c:ptCount val="100"/>
                <c:pt idx="0">
                  <c:v>0.20190285549869769</c:v>
                </c:pt>
                <c:pt idx="1">
                  <c:v>0.2018033512070409</c:v>
                </c:pt>
                <c:pt idx="2">
                  <c:v>0.20170914537314014</c:v>
                </c:pt>
                <c:pt idx="3">
                  <c:v>0.20162635593431591</c:v>
                </c:pt>
                <c:pt idx="4">
                  <c:v>0.20154922865515695</c:v>
                </c:pt>
                <c:pt idx="5">
                  <c:v>0.2014746250201663</c:v>
                </c:pt>
                <c:pt idx="6">
                  <c:v>0.2014014030550984</c:v>
                </c:pt>
                <c:pt idx="7">
                  <c:v>0.20132944057190788</c:v>
                </c:pt>
                <c:pt idx="8">
                  <c:v>0.20125890730194873</c:v>
                </c:pt>
                <c:pt idx="9">
                  <c:v>0.2011899769451756</c:v>
                </c:pt>
                <c:pt idx="10">
                  <c:v>0.20112279495147176</c:v>
                </c:pt>
                <c:pt idx="11">
                  <c:v>0.2010575122887463</c:v>
                </c:pt>
                <c:pt idx="12">
                  <c:v>0.20099430890906331</c:v>
                </c:pt>
                <c:pt idx="13">
                  <c:v>0.2009334006904924</c:v>
                </c:pt>
                <c:pt idx="14">
                  <c:v>0.20087504109668372</c:v>
                </c:pt>
                <c:pt idx="15">
                  <c:v>0.2008195231803841</c:v>
                </c:pt>
                <c:pt idx="16">
                  <c:v>0.20076718167478916</c:v>
                </c:pt>
                <c:pt idx="17">
                  <c:v>0.20071839588504878</c:v>
                </c:pt>
                <c:pt idx="18">
                  <c:v>0.20067359346145602</c:v>
                </c:pt>
                <c:pt idx="19">
                  <c:v>0.20063325498144813</c:v>
                </c:pt>
                <c:pt idx="20">
                  <c:v>0.20059791975306057</c:v>
                </c:pt>
                <c:pt idx="21">
                  <c:v>0.20056819304489806</c:v>
                </c:pt>
                <c:pt idx="22">
                  <c:v>0.20054475486156531</c:v>
                </c:pt>
                <c:pt idx="23">
                  <c:v>0.20052837046244201</c:v>
                </c:pt>
                <c:pt idx="24">
                  <c:v>0.200519901429708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718-47C2-B632-12A7F5677EB7}"/>
            </c:ext>
          </c:extLst>
        </c:ser>
        <c:ser>
          <c:idx val="7"/>
          <c:order val="5"/>
          <c:tx>
            <c:strRef>
              <c:f>'MACRO (3)'!$I$2</c:f>
              <c:strCache>
                <c:ptCount val="1"/>
                <c:pt idx="0">
                  <c:v>SO4 - Phreeq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MACRO (3)'!$A$3:$A$102</c:f>
              <c:numCache>
                <c:formatCode>General</c:formatCode>
                <c:ptCount val="100"/>
                <c:pt idx="0">
                  <c:v>1.25E-3</c:v>
                </c:pt>
                <c:pt idx="1">
                  <c:v>3.2499999999999999E-3</c:v>
                </c:pt>
                <c:pt idx="2">
                  <c:v>5.2500000000000003E-3</c:v>
                </c:pt>
                <c:pt idx="3">
                  <c:v>7.2500000000000004E-3</c:v>
                </c:pt>
                <c:pt idx="4">
                  <c:v>9.2499999999999995E-3</c:v>
                </c:pt>
                <c:pt idx="5">
                  <c:v>1.125E-2</c:v>
                </c:pt>
                <c:pt idx="6">
                  <c:v>1.325E-2</c:v>
                </c:pt>
                <c:pt idx="7">
                  <c:v>1.525E-2</c:v>
                </c:pt>
                <c:pt idx="8">
                  <c:v>1.7250000000000001E-2</c:v>
                </c:pt>
                <c:pt idx="9">
                  <c:v>1.925E-2</c:v>
                </c:pt>
                <c:pt idx="10">
                  <c:v>2.1250000000000002E-2</c:v>
                </c:pt>
                <c:pt idx="11">
                  <c:v>2.325E-2</c:v>
                </c:pt>
                <c:pt idx="12">
                  <c:v>2.5250000000000002E-2</c:v>
                </c:pt>
                <c:pt idx="13">
                  <c:v>2.725E-2</c:v>
                </c:pt>
                <c:pt idx="14">
                  <c:v>2.9250000000000002E-2</c:v>
                </c:pt>
                <c:pt idx="15">
                  <c:v>3.125E-2</c:v>
                </c:pt>
                <c:pt idx="16">
                  <c:v>3.3250000000000002E-2</c:v>
                </c:pt>
                <c:pt idx="17">
                  <c:v>3.5249999999999997E-2</c:v>
                </c:pt>
                <c:pt idx="18">
                  <c:v>3.7249999999999998E-2</c:v>
                </c:pt>
                <c:pt idx="19">
                  <c:v>3.925E-2</c:v>
                </c:pt>
                <c:pt idx="20">
                  <c:v>4.1250000000000002E-2</c:v>
                </c:pt>
                <c:pt idx="21">
                  <c:v>4.3249999999999997E-2</c:v>
                </c:pt>
                <c:pt idx="22">
                  <c:v>4.5249999999999999E-2</c:v>
                </c:pt>
                <c:pt idx="23">
                  <c:v>4.725E-2</c:v>
                </c:pt>
                <c:pt idx="24">
                  <c:v>4.9250000000000002E-2</c:v>
                </c:pt>
              </c:numCache>
            </c:numRef>
          </c:xVal>
          <c:yVal>
            <c:numRef>
              <c:f>'MACRO (3)'!$I$3:$I$102</c:f>
              <c:numCache>
                <c:formatCode>General</c:formatCode>
                <c:ptCount val="100"/>
                <c:pt idx="0">
                  <c:v>1.2167564424360001E-2</c:v>
                </c:pt>
                <c:pt idx="1">
                  <c:v>1.241381213866E-2</c:v>
                </c:pt>
                <c:pt idx="2">
                  <c:v>1.2677859194989999E-2</c:v>
                </c:pt>
                <c:pt idx="3">
                  <c:v>1.293963330339E-2</c:v>
                </c:pt>
                <c:pt idx="4">
                  <c:v>1.3198736779489999E-2</c:v>
                </c:pt>
                <c:pt idx="5">
                  <c:v>1.345430956782E-2</c:v>
                </c:pt>
                <c:pt idx="6">
                  <c:v>1.3705415545160001E-2</c:v>
                </c:pt>
                <c:pt idx="7">
                  <c:v>1.395107525463E-2</c:v>
                </c:pt>
                <c:pt idx="8">
                  <c:v>1.419029943435E-2</c:v>
                </c:pt>
                <c:pt idx="9">
                  <c:v>1.442210602866E-2</c:v>
                </c:pt>
                <c:pt idx="10">
                  <c:v>1.464552631404E-2</c:v>
                </c:pt>
                <c:pt idx="11">
                  <c:v>1.485960749403E-2</c:v>
                </c:pt>
                <c:pt idx="12">
                  <c:v>1.5063414589999999E-2</c:v>
                </c:pt>
                <c:pt idx="13">
                  <c:v>1.5256033778470001E-2</c:v>
                </c:pt>
                <c:pt idx="14">
                  <c:v>1.5436577062109999E-2</c:v>
                </c:pt>
                <c:pt idx="15">
                  <c:v>1.5604178878309999E-2</c:v>
                </c:pt>
                <c:pt idx="16">
                  <c:v>1.5758001464110001E-2</c:v>
                </c:pt>
                <c:pt idx="17">
                  <c:v>1.5897236177060001E-2</c:v>
                </c:pt>
                <c:pt idx="18">
                  <c:v>1.6021104659600001E-2</c:v>
                </c:pt>
                <c:pt idx="19">
                  <c:v>1.6128860309639999E-2</c:v>
                </c:pt>
                <c:pt idx="20">
                  <c:v>1.6219789829959998E-2</c:v>
                </c:pt>
                <c:pt idx="21">
                  <c:v>1.6293214949049999E-2</c:v>
                </c:pt>
                <c:pt idx="22">
                  <c:v>1.6348494416910001E-2</c:v>
                </c:pt>
                <c:pt idx="23">
                  <c:v>1.6385026230370001E-2</c:v>
                </c:pt>
                <c:pt idx="24">
                  <c:v>1.640225531838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718-47C2-B632-12A7F5677E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3504591"/>
        <c:axId val="2074318943"/>
      </c:scatterChart>
      <c:scatterChart>
        <c:scatterStyle val="smoothMarker"/>
        <c:varyColors val="0"/>
        <c:ser>
          <c:idx val="9"/>
          <c:order val="6"/>
          <c:tx>
            <c:strRef>
              <c:f>'MACRO (3)'!$N$2</c:f>
              <c:strCache>
                <c:ptCount val="1"/>
                <c:pt idx="0">
                  <c:v>Ca - Comsol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MACRO (3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ACRO (3)'!$N$3:$N$103</c:f>
              <c:numCache>
                <c:formatCode>General</c:formatCode>
                <c:ptCount val="101"/>
                <c:pt idx="0">
                  <c:v>2.88307429033458E-2</c:v>
                </c:pt>
                <c:pt idx="1">
                  <c:v>2.8803442648897001E-2</c:v>
                </c:pt>
                <c:pt idx="2">
                  <c:v>2.8773549430881201E-2</c:v>
                </c:pt>
                <c:pt idx="3">
                  <c:v>2.8741136011114901E-2</c:v>
                </c:pt>
                <c:pt idx="4">
                  <c:v>2.8706258527222601E-2</c:v>
                </c:pt>
                <c:pt idx="5">
                  <c:v>2.8668959756390201E-2</c:v>
                </c:pt>
                <c:pt idx="6">
                  <c:v>2.8629273616442501E-2</c:v>
                </c:pt>
                <c:pt idx="7">
                  <c:v>2.8587228966251901E-2</c:v>
                </c:pt>
                <c:pt idx="8">
                  <c:v>2.8542852524350501E-2</c:v>
                </c:pt>
                <c:pt idx="9">
                  <c:v>2.84961705207574E-2</c:v>
                </c:pt>
                <c:pt idx="10">
                  <c:v>2.8447209775512499E-2</c:v>
                </c:pt>
                <c:pt idx="11">
                  <c:v>2.8395998081367599E-2</c:v>
                </c:pt>
                <c:pt idx="12">
                  <c:v>2.8342564529319301E-2</c:v>
                </c:pt>
                <c:pt idx="13">
                  <c:v>2.8286939496468402E-2</c:v>
                </c:pt>
                <c:pt idx="14">
                  <c:v>2.82291547843747E-2</c:v>
                </c:pt>
                <c:pt idx="15">
                  <c:v>2.8169243526873101E-2</c:v>
                </c:pt>
                <c:pt idx="16">
                  <c:v>2.8107240295948702E-2</c:v>
                </c:pt>
                <c:pt idx="17">
                  <c:v>2.80431809975666E-2</c:v>
                </c:pt>
                <c:pt idx="18">
                  <c:v>2.7977102971994801E-2</c:v>
                </c:pt>
                <c:pt idx="19">
                  <c:v>2.7909044887237101E-2</c:v>
                </c:pt>
                <c:pt idx="20">
                  <c:v>2.7839046836743798E-2</c:v>
                </c:pt>
                <c:pt idx="21">
                  <c:v>2.77671502313005E-2</c:v>
                </c:pt>
                <c:pt idx="22">
                  <c:v>2.7693397894039799E-2</c:v>
                </c:pt>
                <c:pt idx="23">
                  <c:v>2.7617833950707001E-2</c:v>
                </c:pt>
                <c:pt idx="24">
                  <c:v>2.7540503921871001E-2</c:v>
                </c:pt>
                <c:pt idx="25">
                  <c:v>2.7461454611361302E-2</c:v>
                </c:pt>
                <c:pt idx="26">
                  <c:v>2.73807341955025E-2</c:v>
                </c:pt>
                <c:pt idx="27">
                  <c:v>2.7298392109606901E-2</c:v>
                </c:pt>
                <c:pt idx="28">
                  <c:v>2.72144791341042E-2</c:v>
                </c:pt>
                <c:pt idx="29">
                  <c:v>2.71290472790243E-2</c:v>
                </c:pt>
                <c:pt idx="30">
                  <c:v>2.7042149866863999E-2</c:v>
                </c:pt>
                <c:pt idx="31">
                  <c:v>2.6953841415030998E-2</c:v>
                </c:pt>
                <c:pt idx="32">
                  <c:v>2.6864177715381202E-2</c:v>
                </c:pt>
                <c:pt idx="33">
                  <c:v>2.6773215714664601E-2</c:v>
                </c:pt>
                <c:pt idx="34">
                  <c:v>2.6681013590743999E-2</c:v>
                </c:pt>
                <c:pt idx="35">
                  <c:v>2.6587630631027599E-2</c:v>
                </c:pt>
                <c:pt idx="36">
                  <c:v>2.6493127305543099E-2</c:v>
                </c:pt>
                <c:pt idx="37">
                  <c:v>2.6397565143465501E-2</c:v>
                </c:pt>
                <c:pt idx="38">
                  <c:v>2.63010068032207E-2</c:v>
                </c:pt>
                <c:pt idx="39">
                  <c:v>2.6203515947371601E-2</c:v>
                </c:pt>
                <c:pt idx="40">
                  <c:v>2.6105157309931501E-2</c:v>
                </c:pt>
                <c:pt idx="41">
                  <c:v>2.6005996570000099E-2</c:v>
                </c:pt>
                <c:pt idx="42">
                  <c:v>2.5906100416599499E-2</c:v>
                </c:pt>
                <c:pt idx="43">
                  <c:v>2.5805536421540799E-2</c:v>
                </c:pt>
                <c:pt idx="44">
                  <c:v>2.57043731021671E-2</c:v>
                </c:pt>
                <c:pt idx="45">
                  <c:v>2.5602679793949201E-2</c:v>
                </c:pt>
                <c:pt idx="46">
                  <c:v>2.5500526711825101E-2</c:v>
                </c:pt>
                <c:pt idx="47">
                  <c:v>2.5397984823056E-2</c:v>
                </c:pt>
                <c:pt idx="48">
                  <c:v>2.5295125907805398E-2</c:v>
                </c:pt>
                <c:pt idx="49">
                  <c:v>2.51920224330454E-2</c:v>
                </c:pt>
                <c:pt idx="50">
                  <c:v>2.5088747613107001E-2</c:v>
                </c:pt>
                <c:pt idx="51">
                  <c:v>2.49853752854572E-2</c:v>
                </c:pt>
                <c:pt idx="52">
                  <c:v>2.4881979972157499E-2</c:v>
                </c:pt>
                <c:pt idx="53">
                  <c:v>2.4778636758359299E-2</c:v>
                </c:pt>
                <c:pt idx="54">
                  <c:v>2.4675421355609999E-2</c:v>
                </c:pt>
                <c:pt idx="55">
                  <c:v>2.4572409984265901E-2</c:v>
                </c:pt>
                <c:pt idx="56">
                  <c:v>2.44696794395384E-2</c:v>
                </c:pt>
                <c:pt idx="57">
                  <c:v>2.43673069789586E-2</c:v>
                </c:pt>
                <c:pt idx="58">
                  <c:v>2.42653703922995E-2</c:v>
                </c:pt>
                <c:pt idx="59">
                  <c:v>2.4163947895399902E-2</c:v>
                </c:pt>
                <c:pt idx="60">
                  <c:v>2.4063118205101E-2</c:v>
                </c:pt>
                <c:pt idx="61">
                  <c:v>2.3962960440586802E-2</c:v>
                </c:pt>
                <c:pt idx="62">
                  <c:v>2.3863554204923199E-2</c:v>
                </c:pt>
                <c:pt idx="63">
                  <c:v>2.3764979494944698E-2</c:v>
                </c:pt>
                <c:pt idx="64">
                  <c:v>2.3667316790974901E-2</c:v>
                </c:pt>
                <c:pt idx="65">
                  <c:v>2.3570646976628001E-2</c:v>
                </c:pt>
                <c:pt idx="66">
                  <c:v>2.3475051438047199E-2</c:v>
                </c:pt>
                <c:pt idx="67">
                  <c:v>2.3380611995273699E-2</c:v>
                </c:pt>
                <c:pt idx="68">
                  <c:v>2.3287411012378901E-2</c:v>
                </c:pt>
                <c:pt idx="69">
                  <c:v>2.3195531342016702E-2</c:v>
                </c:pt>
                <c:pt idx="70">
                  <c:v>2.3105056448120099E-2</c:v>
                </c:pt>
                <c:pt idx="71">
                  <c:v>2.30160703650946E-2</c:v>
                </c:pt>
                <c:pt idx="72">
                  <c:v>2.29286578349377E-2</c:v>
                </c:pt>
                <c:pt idx="73">
                  <c:v>2.2842904282875501E-2</c:v>
                </c:pt>
                <c:pt idx="74">
                  <c:v>2.2758895970469602E-2</c:v>
                </c:pt>
                <c:pt idx="75">
                  <c:v>2.2676719989782601E-2</c:v>
                </c:pt>
                <c:pt idx="76">
                  <c:v>2.2596464434457401E-2</c:v>
                </c:pt>
                <c:pt idx="77">
                  <c:v>2.2518218414283201E-2</c:v>
                </c:pt>
                <c:pt idx="78">
                  <c:v>2.24420722465421E-2</c:v>
                </c:pt>
                <c:pt idx="79">
                  <c:v>2.2368117493120499E-2</c:v>
                </c:pt>
                <c:pt idx="80">
                  <c:v>2.22964471746704E-2</c:v>
                </c:pt>
                <c:pt idx="81">
                  <c:v>2.22271558325484E-2</c:v>
                </c:pt>
                <c:pt idx="82">
                  <c:v>2.2160339768656199E-2</c:v>
                </c:pt>
                <c:pt idx="83">
                  <c:v>2.20960971351204E-2</c:v>
                </c:pt>
                <c:pt idx="84">
                  <c:v>2.20345282025349E-2</c:v>
                </c:pt>
                <c:pt idx="85">
                  <c:v>2.1975735480976699E-2</c:v>
                </c:pt>
                <c:pt idx="86">
                  <c:v>2.1919824020040699E-2</c:v>
                </c:pt>
                <c:pt idx="87">
                  <c:v>2.1866901564873802E-2</c:v>
                </c:pt>
                <c:pt idx="88">
                  <c:v>2.18170788922709E-2</c:v>
                </c:pt>
                <c:pt idx="89">
                  <c:v>2.1770470005891301E-2</c:v>
                </c:pt>
                <c:pt idx="90">
                  <c:v>2.1727192513333101E-2</c:v>
                </c:pt>
                <c:pt idx="91">
                  <c:v>2.16873678655756E-2</c:v>
                </c:pt>
                <c:pt idx="92">
                  <c:v>2.1651121780688499E-2</c:v>
                </c:pt>
                <c:pt idx="93">
                  <c:v>2.1618584533323399E-2</c:v>
                </c:pt>
                <c:pt idx="94">
                  <c:v>2.15898914317426E-2</c:v>
                </c:pt>
                <c:pt idx="95">
                  <c:v>2.15651831644573E-2</c:v>
                </c:pt>
                <c:pt idx="96">
                  <c:v>2.1544606338091198E-2</c:v>
                </c:pt>
                <c:pt idx="97">
                  <c:v>2.1528313889127602E-2</c:v>
                </c:pt>
                <c:pt idx="98">
                  <c:v>2.15164656938121E-2</c:v>
                </c:pt>
                <c:pt idx="99">
                  <c:v>2.15092290433361E-2</c:v>
                </c:pt>
                <c:pt idx="100">
                  <c:v>2.15067793914286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C718-47C2-B632-12A7F5677EB7}"/>
            </c:ext>
          </c:extLst>
        </c:ser>
        <c:ser>
          <c:idx val="10"/>
          <c:order val="7"/>
          <c:tx>
            <c:strRef>
              <c:f>'MACRO (3)'!$O$2</c:f>
              <c:strCache>
                <c:ptCount val="1"/>
                <c:pt idx="0">
                  <c:v>Mg - Comsol</c:v>
                </c:pt>
              </c:strCache>
            </c:strRef>
          </c:tx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xVal>
            <c:numRef>
              <c:f>'MACRO (3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ACRO (3)'!$O$3:$O$103</c:f>
              <c:numCache>
                <c:formatCode>General</c:formatCode>
                <c:ptCount val="101"/>
                <c:pt idx="0">
                  <c:v>5.6181675567812299E-3</c:v>
                </c:pt>
                <c:pt idx="1">
                  <c:v>5.6226578182593002E-3</c:v>
                </c:pt>
                <c:pt idx="2">
                  <c:v>5.6275524807050201E-3</c:v>
                </c:pt>
                <c:pt idx="3">
                  <c:v>5.6328468161936096E-3</c:v>
                </c:pt>
                <c:pt idx="4">
                  <c:v>5.6385365248182101E-3</c:v>
                </c:pt>
                <c:pt idx="5">
                  <c:v>5.6446175989944801E-3</c:v>
                </c:pt>
                <c:pt idx="6">
                  <c:v>5.6510861812188702E-3</c:v>
                </c:pt>
                <c:pt idx="7">
                  <c:v>5.6579384011367397E-3</c:v>
                </c:pt>
                <c:pt idx="8">
                  <c:v>5.6651702923492496E-3</c:v>
                </c:pt>
                <c:pt idx="9">
                  <c:v>5.6727777068185797E-3</c:v>
                </c:pt>
                <c:pt idx="10">
                  <c:v>5.6807562985575497E-3</c:v>
                </c:pt>
                <c:pt idx="11">
                  <c:v>5.6891014839856296E-3</c:v>
                </c:pt>
                <c:pt idx="12">
                  <c:v>5.6978084529802501E-3</c:v>
                </c:pt>
                <c:pt idx="13">
                  <c:v>5.7068721435367701E-3</c:v>
                </c:pt>
                <c:pt idx="14">
                  <c:v>5.7162872597096397E-3</c:v>
                </c:pt>
                <c:pt idx="15">
                  <c:v>5.7260482492370703E-3</c:v>
                </c:pt>
                <c:pt idx="16">
                  <c:v>5.7361493228902799E-3</c:v>
                </c:pt>
                <c:pt idx="17">
                  <c:v>5.7465844327017302E-3</c:v>
                </c:pt>
                <c:pt idx="18">
                  <c:v>5.75734729186531E-3</c:v>
                </c:pt>
                <c:pt idx="19">
                  <c:v>5.76843135331371E-3</c:v>
                </c:pt>
                <c:pt idx="20">
                  <c:v>5.7798298301561697E-3</c:v>
                </c:pt>
                <c:pt idx="21">
                  <c:v>5.7915356746794898E-3</c:v>
                </c:pt>
                <c:pt idx="22">
                  <c:v>5.80354159938437E-3</c:v>
                </c:pt>
                <c:pt idx="23">
                  <c:v>5.81584005648874E-3</c:v>
                </c:pt>
                <c:pt idx="24">
                  <c:v>5.8284232596665696E-3</c:v>
                </c:pt>
                <c:pt idx="25">
                  <c:v>5.8412831641133402E-3</c:v>
                </c:pt>
                <c:pt idx="26">
                  <c:v>5.85441148906832E-3</c:v>
                </c:pt>
                <c:pt idx="27">
                  <c:v>5.8677996985129098E-3</c:v>
                </c:pt>
                <c:pt idx="28">
                  <c:v>5.8814390245597297E-3</c:v>
                </c:pt>
                <c:pt idx="29">
                  <c:v>5.8953204488545298E-3</c:v>
                </c:pt>
                <c:pt idx="30">
                  <c:v>5.9094347268945201E-3</c:v>
                </c:pt>
                <c:pt idx="31">
                  <c:v>5.9237723701959103E-3</c:v>
                </c:pt>
                <c:pt idx="32">
                  <c:v>5.9383236716011702E-3</c:v>
                </c:pt>
                <c:pt idx="33">
                  <c:v>5.9530786882659604E-3</c:v>
                </c:pt>
                <c:pt idx="34">
                  <c:v>5.9680272680043903E-3</c:v>
                </c:pt>
                <c:pt idx="35">
                  <c:v>5.9831590331085203E-3</c:v>
                </c:pt>
                <c:pt idx="36">
                  <c:v>5.9984634077806702E-3</c:v>
                </c:pt>
                <c:pt idx="37">
                  <c:v>6.0139296027891696E-3</c:v>
                </c:pt>
                <c:pt idx="38">
                  <c:v>6.0295466440010003E-3</c:v>
                </c:pt>
                <c:pt idx="39">
                  <c:v>6.0453033578676003E-3</c:v>
                </c:pt>
                <c:pt idx="40">
                  <c:v>6.0611884010283402E-3</c:v>
                </c:pt>
                <c:pt idx="41">
                  <c:v>6.0771902466066801E-3</c:v>
                </c:pt>
                <c:pt idx="42">
                  <c:v>6.0932972148311096E-3</c:v>
                </c:pt>
                <c:pt idx="43">
                  <c:v>6.1094974600939302E-3</c:v>
                </c:pt>
                <c:pt idx="44">
                  <c:v>6.1257790025021699E-3</c:v>
                </c:pt>
                <c:pt idx="45">
                  <c:v>6.1421297155969902E-3</c:v>
                </c:pt>
                <c:pt idx="46">
                  <c:v>6.1585373587613396E-3</c:v>
                </c:pt>
                <c:pt idx="47">
                  <c:v>6.1749895654537798E-3</c:v>
                </c:pt>
                <c:pt idx="48">
                  <c:v>6.1914738763253702E-3</c:v>
                </c:pt>
                <c:pt idx="49">
                  <c:v>6.2079777278234802E-3</c:v>
                </c:pt>
                <c:pt idx="50">
                  <c:v>6.2244884858335498E-3</c:v>
                </c:pt>
                <c:pt idx="51">
                  <c:v>6.2409934344535498E-3</c:v>
                </c:pt>
                <c:pt idx="52">
                  <c:v>6.25747980996461E-3</c:v>
                </c:pt>
                <c:pt idx="53">
                  <c:v>6.2739347895239697E-3</c:v>
                </c:pt>
                <c:pt idx="54">
                  <c:v>6.2903455252073699E-3</c:v>
                </c:pt>
                <c:pt idx="55">
                  <c:v>6.3066991323960497E-3</c:v>
                </c:pt>
                <c:pt idx="56">
                  <c:v>6.32298272356088E-3</c:v>
                </c:pt>
                <c:pt idx="57">
                  <c:v>6.3391833960480303E-3</c:v>
                </c:pt>
                <c:pt idx="58">
                  <c:v>6.3552882652754003E-3</c:v>
                </c:pt>
                <c:pt idx="59">
                  <c:v>6.3712844516103798E-3</c:v>
                </c:pt>
                <c:pt idx="60">
                  <c:v>6.3871591125972396E-3</c:v>
                </c:pt>
                <c:pt idx="61">
                  <c:v>6.4028994285270299E-3</c:v>
                </c:pt>
                <c:pt idx="62">
                  <c:v>6.41849263337792E-3</c:v>
                </c:pt>
                <c:pt idx="63">
                  <c:v>6.4339259985975398E-3</c:v>
                </c:pt>
                <c:pt idx="64">
                  <c:v>6.4491868623852899E-3</c:v>
                </c:pt>
                <c:pt idx="65">
                  <c:v>6.46426261124674E-3</c:v>
                </c:pt>
                <c:pt idx="66">
                  <c:v>6.4791407071386796E-3</c:v>
                </c:pt>
                <c:pt idx="67">
                  <c:v>6.4938086663868999E-3</c:v>
                </c:pt>
                <c:pt idx="68">
                  <c:v>6.5082540841754103E-3</c:v>
                </c:pt>
                <c:pt idx="69">
                  <c:v>6.5224646103653203E-3</c:v>
                </c:pt>
                <c:pt idx="70">
                  <c:v>6.5364279708452003E-3</c:v>
                </c:pt>
                <c:pt idx="71">
                  <c:v>6.5501319396977899E-3</c:v>
                </c:pt>
                <c:pt idx="72">
                  <c:v>6.56356435692876E-3</c:v>
                </c:pt>
                <c:pt idx="73">
                  <c:v>6.5767130964756301E-3</c:v>
                </c:pt>
                <c:pt idx="74">
                  <c:v>6.5895660796954801E-3</c:v>
                </c:pt>
                <c:pt idx="75">
                  <c:v>6.60211123873057E-3</c:v>
                </c:pt>
                <c:pt idx="76">
                  <c:v>6.6143365251891796E-3</c:v>
                </c:pt>
                <c:pt idx="77">
                  <c:v>6.62622986825636E-3</c:v>
                </c:pt>
                <c:pt idx="78">
                  <c:v>6.6377791780117502E-3</c:v>
                </c:pt>
                <c:pt idx="79">
                  <c:v>6.6489722976674596E-3</c:v>
                </c:pt>
                <c:pt idx="80">
                  <c:v>6.6597970009465799E-3</c:v>
                </c:pt>
                <c:pt idx="81">
                  <c:v>6.6702409377678599E-3</c:v>
                </c:pt>
                <c:pt idx="82">
                  <c:v>6.68029162508273E-3</c:v>
                </c:pt>
                <c:pt idx="83">
                  <c:v>6.6899363853820202E-3</c:v>
                </c:pt>
                <c:pt idx="84">
                  <c:v>6.6991623302075001E-3</c:v>
                </c:pt>
                <c:pt idx="85">
                  <c:v>6.7079562908976802E-3</c:v>
                </c:pt>
                <c:pt idx="86">
                  <c:v>6.7163047940091798E-3</c:v>
                </c:pt>
                <c:pt idx="87">
                  <c:v>6.7241939835564002E-3</c:v>
                </c:pt>
                <c:pt idx="88">
                  <c:v>6.7316095876225604E-3</c:v>
                </c:pt>
                <c:pt idx="89">
                  <c:v>6.7385368312608898E-3</c:v>
                </c:pt>
                <c:pt idx="90">
                  <c:v>6.7449603935159103E-3</c:v>
                </c:pt>
                <c:pt idx="91">
                  <c:v>6.7508643101392603E-3</c:v>
                </c:pt>
                <c:pt idx="92">
                  <c:v>6.7562319201621597E-3</c:v>
                </c:pt>
                <c:pt idx="93">
                  <c:v>6.7610457574924501E-3</c:v>
                </c:pt>
                <c:pt idx="94">
                  <c:v>6.7652874861389798E-3</c:v>
                </c:pt>
                <c:pt idx="95">
                  <c:v>6.7689377797748003E-3</c:v>
                </c:pt>
                <c:pt idx="96">
                  <c:v>6.7719762445366304E-3</c:v>
                </c:pt>
                <c:pt idx="97">
                  <c:v>6.7743812856343299E-3</c:v>
                </c:pt>
                <c:pt idx="98">
                  <c:v>6.7761300165773003E-3</c:v>
                </c:pt>
                <c:pt idx="99">
                  <c:v>6.7771981121855602E-3</c:v>
                </c:pt>
                <c:pt idx="100">
                  <c:v>6.7775597010168503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C718-47C2-B632-12A7F5677EB7}"/>
            </c:ext>
          </c:extLst>
        </c:ser>
        <c:ser>
          <c:idx val="11"/>
          <c:order val="8"/>
          <c:tx>
            <c:strRef>
              <c:f>'MACRO (3)'!$P$2</c:f>
              <c:strCache>
                <c:ptCount val="1"/>
                <c:pt idx="0">
                  <c:v>K - Comsol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'MACRO (3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ACRO (3)'!$P$3:$P$103</c:f>
              <c:numCache>
                <c:formatCode>General</c:formatCode>
                <c:ptCount val="101"/>
                <c:pt idx="0">
                  <c:v>1.3157618071145999E-3</c:v>
                </c:pt>
                <c:pt idx="1">
                  <c:v>1.3166884468365E-3</c:v>
                </c:pt>
                <c:pt idx="2">
                  <c:v>1.3176981772158999E-3</c:v>
                </c:pt>
                <c:pt idx="3">
                  <c:v>1.3187906953082899E-3</c:v>
                </c:pt>
                <c:pt idx="4">
                  <c:v>1.3199656717597999E-3</c:v>
                </c:pt>
                <c:pt idx="5">
                  <c:v>1.3212227488244401E-3</c:v>
                </c:pt>
                <c:pt idx="6">
                  <c:v>1.3225615421448599E-3</c:v>
                </c:pt>
                <c:pt idx="7">
                  <c:v>1.32398163797757E-3</c:v>
                </c:pt>
                <c:pt idx="8">
                  <c:v>1.3254825951185701E-3</c:v>
                </c:pt>
                <c:pt idx="9">
                  <c:v>1.32706394200985E-3</c:v>
                </c:pt>
                <c:pt idx="10">
                  <c:v>1.32872517861532E-3</c:v>
                </c:pt>
                <c:pt idx="11">
                  <c:v>1.33046577345259E-3</c:v>
                </c:pt>
                <c:pt idx="12">
                  <c:v>1.3322851654112801E-3</c:v>
                </c:pt>
                <c:pt idx="13">
                  <c:v>1.33418276071844E-3</c:v>
                </c:pt>
                <c:pt idx="14">
                  <c:v>1.33615793470395E-3</c:v>
                </c:pt>
                <c:pt idx="15">
                  <c:v>1.3382100287007901E-3</c:v>
                </c:pt>
                <c:pt idx="16">
                  <c:v>1.3403383517612E-3</c:v>
                </c:pt>
                <c:pt idx="17">
                  <c:v>1.3425421774924599E-3</c:v>
                </c:pt>
                <c:pt idx="18">
                  <c:v>1.3448207457251401E-3</c:v>
                </c:pt>
                <c:pt idx="19">
                  <c:v>1.3471732592841301E-3</c:v>
                </c:pt>
                <c:pt idx="20">
                  <c:v>1.34959888560978E-3</c:v>
                </c:pt>
                <c:pt idx="21">
                  <c:v>1.3520967534666401E-3</c:v>
                </c:pt>
                <c:pt idx="22">
                  <c:v>1.3546659545167401E-3</c:v>
                </c:pt>
                <c:pt idx="23">
                  <c:v>1.35730553996632E-3</c:v>
                </c:pt>
                <c:pt idx="24">
                  <c:v>1.3600145220950301E-3</c:v>
                </c:pt>
                <c:pt idx="25">
                  <c:v>1.36279187083993E-3</c:v>
                </c:pt>
                <c:pt idx="26">
                  <c:v>1.36563651528205E-3</c:v>
                </c:pt>
                <c:pt idx="27">
                  <c:v>1.3685473401679399E-3</c:v>
                </c:pt>
                <c:pt idx="28">
                  <c:v>1.3715231873560501E-3</c:v>
                </c:pt>
                <c:pt idx="29">
                  <c:v>1.3745628522772301E-3</c:v>
                </c:pt>
                <c:pt idx="30">
                  <c:v>1.37766508534143E-3</c:v>
                </c:pt>
                <c:pt idx="31">
                  <c:v>1.3808285883385701E-3</c:v>
                </c:pt>
                <c:pt idx="32">
                  <c:v>1.38405201580693E-3</c:v>
                </c:pt>
                <c:pt idx="33">
                  <c:v>1.3873339713757901E-3</c:v>
                </c:pt>
                <c:pt idx="34">
                  <c:v>1.39067300909858E-3</c:v>
                </c:pt>
                <c:pt idx="35">
                  <c:v>1.39406762973568E-3</c:v>
                </c:pt>
                <c:pt idx="36">
                  <c:v>1.3975162820558701E-3</c:v>
                </c:pt>
                <c:pt idx="37">
                  <c:v>1.40101735906013E-3</c:v>
                </c:pt>
                <c:pt idx="38">
                  <c:v>1.4045691992537E-3</c:v>
                </c:pt>
                <c:pt idx="39">
                  <c:v>1.40817008281197E-3</c:v>
                </c:pt>
                <c:pt idx="40">
                  <c:v>1.4118182328242399E-3</c:v>
                </c:pt>
                <c:pt idx="41">
                  <c:v>1.4155118114040799E-3</c:v>
                </c:pt>
                <c:pt idx="42">
                  <c:v>1.4192489209052801E-3</c:v>
                </c:pt>
                <c:pt idx="43">
                  <c:v>1.4230275999802199E-3</c:v>
                </c:pt>
                <c:pt idx="44">
                  <c:v>1.4268458247681901E-3</c:v>
                </c:pt>
                <c:pt idx="45">
                  <c:v>1.4307015049017601E-3</c:v>
                </c:pt>
                <c:pt idx="46">
                  <c:v>1.43459248467303E-3</c:v>
                </c:pt>
                <c:pt idx="47">
                  <c:v>1.43851653898707E-3</c:v>
                </c:pt>
                <c:pt idx="48">
                  <c:v>1.4424713745074299E-3</c:v>
                </c:pt>
                <c:pt idx="49">
                  <c:v>1.44645462555911E-3</c:v>
                </c:pt>
                <c:pt idx="50">
                  <c:v>1.45046385525432E-3</c:v>
                </c:pt>
                <c:pt idx="51">
                  <c:v>1.4544965513463601E-3</c:v>
                </c:pt>
                <c:pt idx="52">
                  <c:v>1.45855012733863E-3</c:v>
                </c:pt>
                <c:pt idx="53">
                  <c:v>1.46262191828824E-3</c:v>
                </c:pt>
                <c:pt idx="54">
                  <c:v>1.46670918190003E-3</c:v>
                </c:pt>
                <c:pt idx="55">
                  <c:v>1.4708090942855199E-3</c:v>
                </c:pt>
                <c:pt idx="56">
                  <c:v>1.4749187510381099E-3</c:v>
                </c:pt>
                <c:pt idx="57">
                  <c:v>1.47903516295039E-3</c:v>
                </c:pt>
                <c:pt idx="58">
                  <c:v>1.48315525707068E-3</c:v>
                </c:pt>
                <c:pt idx="59">
                  <c:v>1.48727587238358E-3</c:v>
                </c:pt>
                <c:pt idx="60">
                  <c:v>1.4913937608469E-3</c:v>
                </c:pt>
                <c:pt idx="61">
                  <c:v>1.49550558303299E-3</c:v>
                </c:pt>
                <c:pt idx="62">
                  <c:v>1.4996079091552799E-3</c:v>
                </c:pt>
                <c:pt idx="63">
                  <c:v>1.50369721466344E-3</c:v>
                </c:pt>
                <c:pt idx="64">
                  <c:v>1.50776988126633E-3</c:v>
                </c:pt>
                <c:pt idx="65">
                  <c:v>1.51182219248091E-3</c:v>
                </c:pt>
                <c:pt idx="66">
                  <c:v>1.5158503346496899E-3</c:v>
                </c:pt>
                <c:pt idx="67">
                  <c:v>1.51985039245021E-3</c:v>
                </c:pt>
                <c:pt idx="68">
                  <c:v>1.5238183499036401E-3</c:v>
                </c:pt>
                <c:pt idx="69">
                  <c:v>1.5277500858487201E-3</c:v>
                </c:pt>
                <c:pt idx="70">
                  <c:v>1.5316413749445501E-3</c:v>
                </c:pt>
                <c:pt idx="71">
                  <c:v>1.5354878831058899E-3</c:v>
                </c:pt>
                <c:pt idx="72">
                  <c:v>1.5392851685060501E-3</c:v>
                </c:pt>
                <c:pt idx="73">
                  <c:v>1.54302867697868E-3</c:v>
                </c:pt>
                <c:pt idx="74">
                  <c:v>1.5467137430141399E-3</c:v>
                </c:pt>
                <c:pt idx="75">
                  <c:v>1.55033558513767E-3</c:v>
                </c:pt>
                <c:pt idx="76">
                  <c:v>1.55388930690278E-3</c:v>
                </c:pt>
                <c:pt idx="77">
                  <c:v>1.5573698922440201E-3</c:v>
                </c:pt>
                <c:pt idx="78">
                  <c:v>1.5607722064749699E-3</c:v>
                </c:pt>
                <c:pt idx="79">
                  <c:v>1.5640909916181799E-3</c:v>
                </c:pt>
                <c:pt idx="80">
                  <c:v>1.5673208674161999E-3</c:v>
                </c:pt>
                <c:pt idx="81">
                  <c:v>1.57045632663762E-3</c:v>
                </c:pt>
                <c:pt idx="82">
                  <c:v>1.5734917361122001E-3</c:v>
                </c:pt>
                <c:pt idx="83">
                  <c:v>1.57642133202383E-3</c:v>
                </c:pt>
                <c:pt idx="84">
                  <c:v>1.5792392209643201E-3</c:v>
                </c:pt>
                <c:pt idx="85">
                  <c:v>1.5819393752353301E-3</c:v>
                </c:pt>
                <c:pt idx="86">
                  <c:v>1.5845156339243699E-3</c:v>
                </c:pt>
                <c:pt idx="87">
                  <c:v>1.58696169822559E-3</c:v>
                </c:pt>
                <c:pt idx="88">
                  <c:v>1.5892711325548299E-3</c:v>
                </c:pt>
                <c:pt idx="89">
                  <c:v>1.59143735989692E-3</c:v>
                </c:pt>
                <c:pt idx="90">
                  <c:v>1.59345366297862E-3</c:v>
                </c:pt>
                <c:pt idx="91">
                  <c:v>1.5953131796580099E-3</c:v>
                </c:pt>
                <c:pt idx="92">
                  <c:v>1.5970089041745701E-3</c:v>
                </c:pt>
                <c:pt idx="93">
                  <c:v>1.5985336825970801E-3</c:v>
                </c:pt>
                <c:pt idx="94">
                  <c:v>1.59988021417567E-3</c:v>
                </c:pt>
                <c:pt idx="95">
                  <c:v>1.6010410468783999E-3</c:v>
                </c:pt>
                <c:pt idx="96">
                  <c:v>1.6020085788616301E-3</c:v>
                </c:pt>
                <c:pt idx="97">
                  <c:v>1.6027750541338401E-3</c:v>
                </c:pt>
                <c:pt idx="98">
                  <c:v>1.60333256417429E-3</c:v>
                </c:pt>
                <c:pt idx="99">
                  <c:v>1.6036730437568999E-3</c:v>
                </c:pt>
                <c:pt idx="100">
                  <c:v>1.60378827276678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C718-47C2-B632-12A7F5677EB7}"/>
            </c:ext>
          </c:extLst>
        </c:ser>
        <c:ser>
          <c:idx val="12"/>
          <c:order val="9"/>
          <c:tx>
            <c:strRef>
              <c:f>'MACRO (3)'!$Q$2</c:f>
              <c:strCache>
                <c:ptCount val="1"/>
                <c:pt idx="0">
                  <c:v>Na - Comsol</c:v>
                </c:pt>
              </c:strCache>
            </c:strRef>
          </c:tx>
          <c:spPr>
            <a:ln w="19050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xVal>
            <c:numRef>
              <c:f>'MACRO (3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ACRO (3)'!$Q$3:$Q$103</c:f>
              <c:numCache>
                <c:formatCode>General</c:formatCode>
                <c:ptCount val="101"/>
                <c:pt idx="0">
                  <c:v>0.15761401530858599</c:v>
                </c:pt>
                <c:pt idx="1">
                  <c:v>0.157684929266072</c:v>
                </c:pt>
                <c:pt idx="2">
                  <c:v>0.15776222385625399</c:v>
                </c:pt>
                <c:pt idx="3">
                  <c:v>0.15784587016962801</c:v>
                </c:pt>
                <c:pt idx="4">
                  <c:v>0.15793583936292399</c:v>
                </c:pt>
                <c:pt idx="5">
                  <c:v>0.15803210204692</c:v>
                </c:pt>
                <c:pt idx="6">
                  <c:v>0.15813462802874301</c:v>
                </c:pt>
                <c:pt idx="7">
                  <c:v>0.15824338556297601</c:v>
                </c:pt>
                <c:pt idx="8">
                  <c:v>0.15835834128507301</c:v>
                </c:pt>
                <c:pt idx="9">
                  <c:v>0.158479459691553</c:v>
                </c:pt>
                <c:pt idx="10">
                  <c:v>0.158606703274625</c:v>
                </c:pt>
                <c:pt idx="11">
                  <c:v>0.158740032137619</c:v>
                </c:pt>
                <c:pt idx="12">
                  <c:v>0.15887940420871199</c:v>
                </c:pt>
                <c:pt idx="13">
                  <c:v>0.15902477489497999</c:v>
                </c:pt>
                <c:pt idx="14">
                  <c:v>0.15917609731249499</c:v>
                </c:pt>
                <c:pt idx="15">
                  <c:v>0.15933332194409899</c:v>
                </c:pt>
                <c:pt idx="16">
                  <c:v>0.15949639686914599</c:v>
                </c:pt>
                <c:pt idx="17">
                  <c:v>0.15966526741753201</c:v>
                </c:pt>
                <c:pt idx="18">
                  <c:v>0.159839876396346</c:v>
                </c:pt>
                <c:pt idx="19">
                  <c:v>0.16002016373911401</c:v>
                </c:pt>
                <c:pt idx="20">
                  <c:v>0.160206066729108</c:v>
                </c:pt>
                <c:pt idx="21">
                  <c:v>0.16039751964406199</c:v>
                </c:pt>
                <c:pt idx="22">
                  <c:v>0.16059445397595501</c:v>
                </c:pt>
                <c:pt idx="23">
                  <c:v>0.160796798071286</c:v>
                </c:pt>
                <c:pt idx="24">
                  <c:v>0.16100447734773299</c:v>
                </c:pt>
                <c:pt idx="25">
                  <c:v>0.16121741392983799</c:v>
                </c:pt>
                <c:pt idx="26">
                  <c:v>0.161435526862691</c:v>
                </c:pt>
                <c:pt idx="27">
                  <c:v>0.16165873174307899</c:v>
                </c:pt>
                <c:pt idx="28">
                  <c:v>0.16188694093040901</c:v>
                </c:pt>
                <c:pt idx="29">
                  <c:v>0.16212006317343799</c:v>
                </c:pt>
                <c:pt idx="30">
                  <c:v>0.16235800381846499</c:v>
                </c:pt>
                <c:pt idx="31">
                  <c:v>0.16260066443173901</c:v>
                </c:pt>
                <c:pt idx="32">
                  <c:v>0.16284794300504901</c:v>
                </c:pt>
                <c:pt idx="33">
                  <c:v>0.163099733573984</c:v>
                </c:pt>
                <c:pt idx="34">
                  <c:v>0.16335592642105601</c:v>
                </c:pt>
                <c:pt idx="35">
                  <c:v>0.16361640768960201</c:v>
                </c:pt>
                <c:pt idx="36">
                  <c:v>0.16388105958485299</c:v>
                </c:pt>
                <c:pt idx="37">
                  <c:v>0.16414975998338799</c:v>
                </c:pt>
                <c:pt idx="38">
                  <c:v>0.164422382632301</c:v>
                </c:pt>
                <c:pt idx="39">
                  <c:v>0.164698796754287</c:v>
                </c:pt>
                <c:pt idx="40">
                  <c:v>0.16497886724480301</c:v>
                </c:pt>
                <c:pt idx="41">
                  <c:v>0.16526245427296599</c:v>
                </c:pt>
                <c:pt idx="42">
                  <c:v>0.165549413476657</c:v>
                </c:pt>
                <c:pt idx="43">
                  <c:v>0.16583959555938799</c:v>
                </c:pt>
                <c:pt idx="44">
                  <c:v>0.166132846483174</c:v>
                </c:pt>
                <c:pt idx="45">
                  <c:v>0.166429007061243</c:v>
                </c:pt>
                <c:pt idx="46">
                  <c:v>0.16672791314906499</c:v>
                </c:pt>
                <c:pt idx="47">
                  <c:v>0.167029395232557</c:v>
                </c:pt>
                <c:pt idx="48">
                  <c:v>0.16733327861715999</c:v>
                </c:pt>
                <c:pt idx="49">
                  <c:v>0.16763938301161899</c:v>
                </c:pt>
                <c:pt idx="50">
                  <c:v>0.167947522714917</c:v>
                </c:pt>
                <c:pt idx="51">
                  <c:v>0.16825750619545601</c:v>
                </c:pt>
                <c:pt idx="52">
                  <c:v>0.16856913627594799</c:v>
                </c:pt>
                <c:pt idx="53">
                  <c:v>0.168882209707545</c:v>
                </c:pt>
                <c:pt idx="54">
                  <c:v>0.16919651735244501</c:v>
                </c:pt>
                <c:pt idx="55">
                  <c:v>0.169511843753341</c:v>
                </c:pt>
                <c:pt idx="56">
                  <c:v>0.16982796731295799</c:v>
                </c:pt>
                <c:pt idx="57">
                  <c:v>0.17014465985868699</c:v>
                </c:pt>
                <c:pt idx="58">
                  <c:v>0.17046168681871901</c:v>
                </c:pt>
                <c:pt idx="59">
                  <c:v>0.17077880678200599</c:v>
                </c:pt>
                <c:pt idx="60">
                  <c:v>0.17109577167037399</c:v>
                </c:pt>
                <c:pt idx="61">
                  <c:v>0.171412326293121</c:v>
                </c:pt>
                <c:pt idx="62">
                  <c:v>0.17172820851572199</c:v>
                </c:pt>
                <c:pt idx="63">
                  <c:v>0.17204314880768201</c:v>
                </c:pt>
                <c:pt idx="64">
                  <c:v>0.172356870408131</c:v>
                </c:pt>
                <c:pt idx="65">
                  <c:v>0.172669088866409</c:v>
                </c:pt>
                <c:pt idx="66">
                  <c:v>0.172979512203744</c:v>
                </c:pt>
                <c:pt idx="67">
                  <c:v>0.17328784044680501</c:v>
                </c:pt>
                <c:pt idx="68">
                  <c:v>0.17359376578444299</c:v>
                </c:pt>
                <c:pt idx="69">
                  <c:v>0.173896972094047</c:v>
                </c:pt>
                <c:pt idx="70">
                  <c:v>0.174197135093075</c:v>
                </c:pt>
                <c:pt idx="71">
                  <c:v>0.17449392185714199</c:v>
                </c:pt>
                <c:pt idx="72">
                  <c:v>0.174786990966385</c:v>
                </c:pt>
                <c:pt idx="73">
                  <c:v>0.17507599201507701</c:v>
                </c:pt>
                <c:pt idx="74">
                  <c:v>0.17536056575133899</c:v>
                </c:pt>
                <c:pt idx="75">
                  <c:v>0.175640343578671</c:v>
                </c:pt>
                <c:pt idx="76">
                  <c:v>0.17591494768851601</c:v>
                </c:pt>
                <c:pt idx="77">
                  <c:v>0.176183990552714</c:v>
                </c:pt>
                <c:pt idx="78">
                  <c:v>0.17644707504889201</c:v>
                </c:pt>
                <c:pt idx="79">
                  <c:v>0.176703793943117</c:v>
                </c:pt>
                <c:pt idx="80">
                  <c:v>0.176953730008171</c:v>
                </c:pt>
                <c:pt idx="81">
                  <c:v>0.17719645549526999</c:v>
                </c:pt>
                <c:pt idx="82">
                  <c:v>0.177431532245371</c:v>
                </c:pt>
                <c:pt idx="83">
                  <c:v>0.17765851115001899</c:v>
                </c:pt>
                <c:pt idx="84">
                  <c:v>0.17787693225397</c:v>
                </c:pt>
                <c:pt idx="85">
                  <c:v>0.17808632420633499</c:v>
                </c:pt>
                <c:pt idx="86">
                  <c:v>0.178286204353656</c:v>
                </c:pt>
                <c:pt idx="87">
                  <c:v>0.17847607818105199</c:v>
                </c:pt>
                <c:pt idx="88">
                  <c:v>0.17865543939619799</c:v>
                </c:pt>
                <c:pt idx="89">
                  <c:v>0.17882376935979999</c:v>
                </c:pt>
                <c:pt idx="90">
                  <c:v>0.17898053716096601</c:v>
                </c:pt>
                <c:pt idx="91">
                  <c:v>0.179125199037038</c:v>
                </c:pt>
                <c:pt idx="92">
                  <c:v>0.17925719844073701</c:v>
                </c:pt>
                <c:pt idx="93">
                  <c:v>0.179375965449241</c:v>
                </c:pt>
                <c:pt idx="94">
                  <c:v>0.17948091682394901</c:v>
                </c:pt>
                <c:pt idx="95">
                  <c:v>0.179571455409963</c:v>
                </c:pt>
                <c:pt idx="96">
                  <c:v>0.17964697018813799</c:v>
                </c:pt>
                <c:pt idx="97">
                  <c:v>0.17970683566694101</c:v>
                </c:pt>
                <c:pt idx="98">
                  <c:v>0.179750411927392</c:v>
                </c:pt>
                <c:pt idx="99">
                  <c:v>0.17977704400970099</c:v>
                </c:pt>
                <c:pt idx="100">
                  <c:v>0.179786061947091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C718-47C2-B632-12A7F5677EB7}"/>
            </c:ext>
          </c:extLst>
        </c:ser>
        <c:ser>
          <c:idx val="6"/>
          <c:order val="10"/>
          <c:tx>
            <c:strRef>
              <c:f>'MACRO (3)'!$M$2</c:f>
              <c:strCache>
                <c:ptCount val="1"/>
                <c:pt idx="0">
                  <c:v>Cl - Comsol</c:v>
                </c:pt>
              </c:strCache>
            </c:strRef>
          </c:tx>
          <c:spPr>
            <a:ln w="19050" cap="rnd">
              <a:solidFill>
                <a:srgbClr val="008080"/>
              </a:solidFill>
              <a:round/>
            </a:ln>
            <a:effectLst/>
          </c:spPr>
          <c:marker>
            <c:symbol val="none"/>
          </c:marker>
          <c:xVal>
            <c:numRef>
              <c:f>'MACRO (3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ACRO (3)'!$M$3:$M$103</c:f>
              <c:numCache>
                <c:formatCode>General</c:formatCode>
                <c:ptCount val="101"/>
                <c:pt idx="0">
                  <c:v>0.201602975831977</c:v>
                </c:pt>
                <c:pt idx="1">
                  <c:v>0.20159901544863901</c:v>
                </c:pt>
                <c:pt idx="2">
                  <c:v>0.201594649749405</c:v>
                </c:pt>
                <c:pt idx="3">
                  <c:v>0.20158990129569701</c:v>
                </c:pt>
                <c:pt idx="4">
                  <c:v>0.201584786597402</c:v>
                </c:pt>
                <c:pt idx="5">
                  <c:v>0.20157931769812901</c:v>
                </c:pt>
                <c:pt idx="6">
                  <c:v>0.201573503283063</c:v>
                </c:pt>
                <c:pt idx="7">
                  <c:v>0.20156735034190101</c:v>
                </c:pt>
                <c:pt idx="8">
                  <c:v>0.20156086476693599</c:v>
                </c:pt>
                <c:pt idx="9">
                  <c:v>0.20155405228519899</c:v>
                </c:pt>
                <c:pt idx="10">
                  <c:v>0.20154691843882699</c:v>
                </c:pt>
                <c:pt idx="11">
                  <c:v>0.20153946908987599</c:v>
                </c:pt>
                <c:pt idx="12">
                  <c:v>0.20153171014768401</c:v>
                </c:pt>
                <c:pt idx="13">
                  <c:v>0.20152364794071401</c:v>
                </c:pt>
                <c:pt idx="14">
                  <c:v>0.201515288881044</c:v>
                </c:pt>
                <c:pt idx="15">
                  <c:v>0.201506639809204</c:v>
                </c:pt>
                <c:pt idx="16">
                  <c:v>0.201497707647499</c:v>
                </c:pt>
                <c:pt idx="17">
                  <c:v>0.20148849974075</c:v>
                </c:pt>
                <c:pt idx="18">
                  <c:v>0.201479023507454</c:v>
                </c:pt>
                <c:pt idx="19">
                  <c:v>0.20146928677976</c:v>
                </c:pt>
                <c:pt idx="20">
                  <c:v>0.20145929745355001</c:v>
                </c:pt>
                <c:pt idx="21">
                  <c:v>0.20144906382761099</c:v>
                </c:pt>
                <c:pt idx="22">
                  <c:v>0.20143859425303701</c:v>
                </c:pt>
                <c:pt idx="23">
                  <c:v>0.20142789747154899</c:v>
                </c:pt>
                <c:pt idx="24">
                  <c:v>0.201416982263879</c:v>
                </c:pt>
                <c:pt idx="25">
                  <c:v>0.201405857787466</c:v>
                </c:pt>
                <c:pt idx="26">
                  <c:v>0.20139453322378401</c:v>
                </c:pt>
                <c:pt idx="27">
                  <c:v>0.201383018115428</c:v>
                </c:pt>
                <c:pt idx="28">
                  <c:v>0.201371322012279</c:v>
                </c:pt>
                <c:pt idx="29">
                  <c:v>0.20135945480793299</c:v>
                </c:pt>
                <c:pt idx="30">
                  <c:v>0.20134742638483299</c:v>
                </c:pt>
                <c:pt idx="31">
                  <c:v>0.20133524695001101</c:v>
                </c:pt>
                <c:pt idx="32">
                  <c:v>0.201322926679218</c:v>
                </c:pt>
                <c:pt idx="33">
                  <c:v>0.201310476051901</c:v>
                </c:pt>
                <c:pt idx="34">
                  <c:v>0.20129790549433699</c:v>
                </c:pt>
                <c:pt idx="35">
                  <c:v>0.20128522571419</c:v>
                </c:pt>
                <c:pt idx="36">
                  <c:v>0.201272447342386</c:v>
                </c:pt>
                <c:pt idx="37">
                  <c:v>0.20125958126747401</c:v>
                </c:pt>
                <c:pt idx="38">
                  <c:v>0.201246638276248</c:v>
                </c:pt>
                <c:pt idx="39">
                  <c:v>0.20123362938792699</c:v>
                </c:pt>
                <c:pt idx="40">
                  <c:v>0.20122056549385001</c:v>
                </c:pt>
                <c:pt idx="41">
                  <c:v>0.20120745769141099</c:v>
                </c:pt>
                <c:pt idx="42">
                  <c:v>0.20119431692303399</c:v>
                </c:pt>
                <c:pt idx="43">
                  <c:v>0.201181154309824</c:v>
                </c:pt>
                <c:pt idx="44">
                  <c:v>0.201167980790184</c:v>
                </c:pt>
                <c:pt idx="45">
                  <c:v>0.20115480745346001</c:v>
                </c:pt>
                <c:pt idx="46">
                  <c:v>0.201141645177908</c:v>
                </c:pt>
                <c:pt idx="47">
                  <c:v>0.20112850496481199</c:v>
                </c:pt>
                <c:pt idx="48">
                  <c:v>0.20111539757608901</c:v>
                </c:pt>
                <c:pt idx="49">
                  <c:v>0.201102333868873</c:v>
                </c:pt>
                <c:pt idx="50">
                  <c:v>0.20108932443308</c:v>
                </c:pt>
                <c:pt idx="51">
                  <c:v>0.20107637992674099</c:v>
                </c:pt>
                <c:pt idx="52">
                  <c:v>0.20106351071349801</c:v>
                </c:pt>
                <c:pt idx="53">
                  <c:v>0.20105072719921799</c:v>
                </c:pt>
                <c:pt idx="54">
                  <c:v>0.201038039469774</c:v>
                </c:pt>
                <c:pt idx="55">
                  <c:v>0.20102545762854601</c:v>
                </c:pt>
                <c:pt idx="56">
                  <c:v>0.20101299143537199</c:v>
                </c:pt>
                <c:pt idx="57">
                  <c:v>0.20100065064508399</c:v>
                </c:pt>
                <c:pt idx="58">
                  <c:v>0.20098844464798099</c:v>
                </c:pt>
                <c:pt idx="59">
                  <c:v>0.20097638280921501</c:v>
                </c:pt>
                <c:pt idx="60">
                  <c:v>0.200964474111409</c:v>
                </c:pt>
                <c:pt idx="61">
                  <c:v>0.20095272749557899</c:v>
                </c:pt>
                <c:pt idx="62">
                  <c:v>0.20094115150515701</c:v>
                </c:pt>
                <c:pt idx="63">
                  <c:v>0.20092975462985799</c:v>
                </c:pt>
                <c:pt idx="64">
                  <c:v>0.200918544950662</c:v>
                </c:pt>
                <c:pt idx="65">
                  <c:v>0.200907530487067</c:v>
                </c:pt>
                <c:pt idx="66">
                  <c:v>0.20089671884379501</c:v>
                </c:pt>
                <c:pt idx="67">
                  <c:v>0.20088611756101299</c:v>
                </c:pt>
                <c:pt idx="68">
                  <c:v>0.200875733763686</c:v>
                </c:pt>
                <c:pt idx="69">
                  <c:v>0.20086557451485201</c:v>
                </c:pt>
                <c:pt idx="70">
                  <c:v>0.200855646467715</c:v>
                </c:pt>
                <c:pt idx="71">
                  <c:v>0.200845956222961</c:v>
                </c:pt>
                <c:pt idx="72">
                  <c:v>0.200836509983428</c:v>
                </c:pt>
                <c:pt idx="73">
                  <c:v>0.200827313915561</c:v>
                </c:pt>
                <c:pt idx="74">
                  <c:v>0.20081837380807099</c:v>
                </c:pt>
                <c:pt idx="75">
                  <c:v>0.200809695437066</c:v>
                </c:pt>
                <c:pt idx="76">
                  <c:v>0.20080128422916099</c:v>
                </c:pt>
                <c:pt idx="77">
                  <c:v>0.20079314563131201</c:v>
                </c:pt>
                <c:pt idx="78">
                  <c:v>0.20078528477839899</c:v>
                </c:pt>
                <c:pt idx="79">
                  <c:v>0.20077770686864299</c:v>
                </c:pt>
                <c:pt idx="80">
                  <c:v>0.20077041683570199</c:v>
                </c:pt>
                <c:pt idx="81">
                  <c:v>0.20076341973112799</c:v>
                </c:pt>
                <c:pt idx="82">
                  <c:v>0.20075672040106701</c:v>
                </c:pt>
                <c:pt idx="83">
                  <c:v>0.200750323876138</c:v>
                </c:pt>
                <c:pt idx="84">
                  <c:v>0.200744235055035</c:v>
                </c:pt>
                <c:pt idx="85">
                  <c:v>0.20073845910128801</c:v>
                </c:pt>
                <c:pt idx="86">
                  <c:v>0.20073300113540199</c:v>
                </c:pt>
                <c:pt idx="87">
                  <c:v>0.20072786663983899</c:v>
                </c:pt>
                <c:pt idx="88">
                  <c:v>0.20072306116035701</c:v>
                </c:pt>
                <c:pt idx="89">
                  <c:v>0.200718590721294</c:v>
                </c:pt>
                <c:pt idx="90">
                  <c:v>0.20071446153714001</c:v>
                </c:pt>
                <c:pt idx="91">
                  <c:v>0.20071068044005599</c:v>
                </c:pt>
                <c:pt idx="92">
                  <c:v>0.200707254603369</c:v>
                </c:pt>
                <c:pt idx="93">
                  <c:v>0.20070419198400299</c:v>
                </c:pt>
                <c:pt idx="94">
                  <c:v>0.200701501059772</c:v>
                </c:pt>
                <c:pt idx="95">
                  <c:v>0.20069919128887601</c:v>
                </c:pt>
                <c:pt idx="96">
                  <c:v>0.20069727286497999</c:v>
                </c:pt>
                <c:pt idx="97">
                  <c:v>0.20069575719594501</c:v>
                </c:pt>
                <c:pt idx="98">
                  <c:v>0.20069465668106901</c:v>
                </c:pt>
                <c:pt idx="99">
                  <c:v>0.20069398521015</c:v>
                </c:pt>
                <c:pt idx="100">
                  <c:v>0.200693757982352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C718-47C2-B632-12A7F5677EB7}"/>
            </c:ext>
          </c:extLst>
        </c:ser>
        <c:ser>
          <c:idx val="15"/>
          <c:order val="11"/>
          <c:tx>
            <c:strRef>
              <c:f>'MACRO (3)'!$T$2</c:f>
              <c:strCache>
                <c:ptCount val="1"/>
                <c:pt idx="0">
                  <c:v>SO4 - Comsol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MACRO (3)'!$L$3:$L$103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9.0909090909090904E-5</c:v>
                </c:pt>
                <c:pt idx="2">
                  <c:v>1.90082644628099E-4</c:v>
                </c:pt>
                <c:pt idx="3">
                  <c:v>2.97520661157024E-4</c:v>
                </c:pt>
                <c:pt idx="4">
                  <c:v>4.13223140495867E-4</c:v>
                </c:pt>
                <c:pt idx="5">
                  <c:v>5.3719008264462801E-4</c:v>
                </c:pt>
                <c:pt idx="6">
                  <c:v>6.6942148760330497E-4</c:v>
                </c:pt>
                <c:pt idx="7">
                  <c:v>8.0991735537190004E-4</c:v>
                </c:pt>
                <c:pt idx="8">
                  <c:v>9.5867768595041302E-4</c:v>
                </c:pt>
                <c:pt idx="9">
                  <c:v>1.11570247933884E-3</c:v>
                </c:pt>
                <c:pt idx="10">
                  <c:v>1.28099173553719E-3</c:v>
                </c:pt>
                <c:pt idx="11">
                  <c:v>1.4545454545454499E-3</c:v>
                </c:pt>
                <c:pt idx="12">
                  <c:v>1.63636363636363E-3</c:v>
                </c:pt>
                <c:pt idx="13">
                  <c:v>1.8264462809917299E-3</c:v>
                </c:pt>
                <c:pt idx="14">
                  <c:v>2.0247933884297502E-3</c:v>
                </c:pt>
                <c:pt idx="15">
                  <c:v>2.23140495867768E-3</c:v>
                </c:pt>
                <c:pt idx="16">
                  <c:v>2.44628099173553E-3</c:v>
                </c:pt>
                <c:pt idx="17">
                  <c:v>2.6694214876033001E-3</c:v>
                </c:pt>
                <c:pt idx="18">
                  <c:v>2.90082644628099E-3</c:v>
                </c:pt>
                <c:pt idx="19">
                  <c:v>3.1404958677685901E-3</c:v>
                </c:pt>
                <c:pt idx="20">
                  <c:v>3.38842975206611E-3</c:v>
                </c:pt>
                <c:pt idx="21">
                  <c:v>3.64462809917355E-3</c:v>
                </c:pt>
                <c:pt idx="22">
                  <c:v>3.9090909090909003E-3</c:v>
                </c:pt>
                <c:pt idx="23">
                  <c:v>4.1818181818181798E-3</c:v>
                </c:pt>
                <c:pt idx="24">
                  <c:v>4.4628099173553704E-3</c:v>
                </c:pt>
                <c:pt idx="25">
                  <c:v>4.7520661157024703E-3</c:v>
                </c:pt>
                <c:pt idx="26">
                  <c:v>5.0495867768595003E-3</c:v>
                </c:pt>
                <c:pt idx="27">
                  <c:v>5.3553719008264397E-3</c:v>
                </c:pt>
                <c:pt idx="28">
                  <c:v>5.6694214876032998E-3</c:v>
                </c:pt>
                <c:pt idx="29">
                  <c:v>5.9917355371900804E-3</c:v>
                </c:pt>
                <c:pt idx="30">
                  <c:v>6.3223140495867703E-3</c:v>
                </c:pt>
                <c:pt idx="31">
                  <c:v>6.6611570247933896E-3</c:v>
                </c:pt>
                <c:pt idx="32">
                  <c:v>7.0082644628099103E-3</c:v>
                </c:pt>
                <c:pt idx="33">
                  <c:v>7.3636363636363604E-3</c:v>
                </c:pt>
                <c:pt idx="34">
                  <c:v>7.7272727272727198E-3</c:v>
                </c:pt>
                <c:pt idx="35">
                  <c:v>8.0991735537190006E-3</c:v>
                </c:pt>
                <c:pt idx="36">
                  <c:v>8.4793388429751995E-3</c:v>
                </c:pt>
                <c:pt idx="37">
                  <c:v>8.8677685950413199E-3</c:v>
                </c:pt>
                <c:pt idx="38">
                  <c:v>9.2644628099173496E-3</c:v>
                </c:pt>
                <c:pt idx="39">
                  <c:v>9.6694214876033007E-3</c:v>
                </c:pt>
                <c:pt idx="40">
                  <c:v>1.00826446280991E-2</c:v>
                </c:pt>
                <c:pt idx="41" formatCode="General">
                  <c:v>1.05041322314049E-2</c:v>
                </c:pt>
                <c:pt idx="42" formatCode="General">
                  <c:v>1.09338842975206E-2</c:v>
                </c:pt>
                <c:pt idx="43" formatCode="General">
                  <c:v>1.13719008264462E-2</c:v>
                </c:pt>
                <c:pt idx="44" formatCode="General">
                  <c:v>1.1818181818181801E-2</c:v>
                </c:pt>
                <c:pt idx="45" formatCode="General">
                  <c:v>1.2272727272727201E-2</c:v>
                </c:pt>
                <c:pt idx="46" formatCode="General">
                  <c:v>1.2735537190082601E-2</c:v>
                </c:pt>
                <c:pt idx="47" formatCode="General">
                  <c:v>1.3206611570247899E-2</c:v>
                </c:pt>
                <c:pt idx="48" formatCode="General">
                  <c:v>1.36859504132231E-2</c:v>
                </c:pt>
                <c:pt idx="49" formatCode="General">
                  <c:v>1.41735537190082E-2</c:v>
                </c:pt>
                <c:pt idx="50" formatCode="General">
                  <c:v>1.46694214876033E-2</c:v>
                </c:pt>
                <c:pt idx="51" formatCode="General">
                  <c:v>1.51735537190082E-2</c:v>
                </c:pt>
                <c:pt idx="52" formatCode="General">
                  <c:v>1.5685950413223099E-2</c:v>
                </c:pt>
                <c:pt idx="53" formatCode="General">
                  <c:v>1.62066115702479E-2</c:v>
                </c:pt>
                <c:pt idx="54" formatCode="General">
                  <c:v>1.6735537190082601E-2</c:v>
                </c:pt>
                <c:pt idx="55" formatCode="General">
                  <c:v>1.72727272727272E-2</c:v>
                </c:pt>
                <c:pt idx="56" formatCode="General">
                  <c:v>1.7818181818181799E-2</c:v>
                </c:pt>
                <c:pt idx="57" formatCode="General">
                  <c:v>1.83719008264462E-2</c:v>
                </c:pt>
                <c:pt idx="58" formatCode="General">
                  <c:v>1.89338842975206E-2</c:v>
                </c:pt>
                <c:pt idx="59" formatCode="General">
                  <c:v>1.9504132231404899E-2</c:v>
                </c:pt>
                <c:pt idx="60" formatCode="General">
                  <c:v>2.0082644628099101E-2</c:v>
                </c:pt>
                <c:pt idx="61" formatCode="General">
                  <c:v>2.0669421487603298E-2</c:v>
                </c:pt>
                <c:pt idx="62" formatCode="General">
                  <c:v>2.1264462809917301E-2</c:v>
                </c:pt>
                <c:pt idx="63" formatCode="General">
                  <c:v>2.18677685950413E-2</c:v>
                </c:pt>
                <c:pt idx="64" formatCode="General">
                  <c:v>2.2479338842975202E-2</c:v>
                </c:pt>
                <c:pt idx="65" formatCode="General">
                  <c:v>2.3099173553718998E-2</c:v>
                </c:pt>
                <c:pt idx="66" formatCode="General">
                  <c:v>2.3727272727272701E-2</c:v>
                </c:pt>
                <c:pt idx="67" formatCode="General">
                  <c:v>2.4363636363636299E-2</c:v>
                </c:pt>
                <c:pt idx="68" formatCode="General">
                  <c:v>2.50082644628099E-2</c:v>
                </c:pt>
                <c:pt idx="69" formatCode="General">
                  <c:v>2.56611570247933E-2</c:v>
                </c:pt>
                <c:pt idx="70" formatCode="General">
                  <c:v>2.6322314049586699E-2</c:v>
                </c:pt>
                <c:pt idx="71" formatCode="General">
                  <c:v>2.699173553719E-2</c:v>
                </c:pt>
                <c:pt idx="72" formatCode="General">
                  <c:v>2.7669421487603301E-2</c:v>
                </c:pt>
                <c:pt idx="73" formatCode="General">
                  <c:v>2.83553719008264E-2</c:v>
                </c:pt>
                <c:pt idx="74" formatCode="General">
                  <c:v>2.9049586776859398E-2</c:v>
                </c:pt>
                <c:pt idx="75" formatCode="General">
                  <c:v>2.97520661157024E-2</c:v>
                </c:pt>
                <c:pt idx="76" formatCode="General">
                  <c:v>3.04628099173553E-2</c:v>
                </c:pt>
                <c:pt idx="77" formatCode="General">
                  <c:v>3.1181818181818099E-2</c:v>
                </c:pt>
                <c:pt idx="78" formatCode="General">
                  <c:v>3.1909090909090901E-2</c:v>
                </c:pt>
                <c:pt idx="79" formatCode="General">
                  <c:v>3.2644628099173498E-2</c:v>
                </c:pt>
                <c:pt idx="80" formatCode="General">
                  <c:v>3.3388429752066101E-2</c:v>
                </c:pt>
                <c:pt idx="81" formatCode="General">
                  <c:v>3.4140495867768503E-2</c:v>
                </c:pt>
                <c:pt idx="82" formatCode="General">
                  <c:v>3.4900826446280897E-2</c:v>
                </c:pt>
                <c:pt idx="83" formatCode="General">
                  <c:v>3.5669421487603298E-2</c:v>
                </c:pt>
                <c:pt idx="84" formatCode="General">
                  <c:v>3.6446280991735497E-2</c:v>
                </c:pt>
                <c:pt idx="85" formatCode="General">
                  <c:v>3.7231404958677598E-2</c:v>
                </c:pt>
                <c:pt idx="86" formatCode="General">
                  <c:v>3.8024793388429699E-2</c:v>
                </c:pt>
                <c:pt idx="87" formatCode="General">
                  <c:v>3.8826446280991703E-2</c:v>
                </c:pt>
                <c:pt idx="88" formatCode="General">
                  <c:v>3.9636363636363602E-2</c:v>
                </c:pt>
                <c:pt idx="89" formatCode="General">
                  <c:v>4.0454545454545403E-2</c:v>
                </c:pt>
                <c:pt idx="90" formatCode="General">
                  <c:v>4.1280991735537099E-2</c:v>
                </c:pt>
                <c:pt idx="91" formatCode="General">
                  <c:v>4.2115702479338803E-2</c:v>
                </c:pt>
                <c:pt idx="92" formatCode="General">
                  <c:v>4.2958677685950401E-2</c:v>
                </c:pt>
                <c:pt idx="93" formatCode="General">
                  <c:v>4.3809917355371902E-2</c:v>
                </c:pt>
                <c:pt idx="94" formatCode="General">
                  <c:v>4.4669421487603299E-2</c:v>
                </c:pt>
                <c:pt idx="95" formatCode="General">
                  <c:v>4.5537190082644598E-2</c:v>
                </c:pt>
                <c:pt idx="96" formatCode="General">
                  <c:v>4.6413223140495799E-2</c:v>
                </c:pt>
                <c:pt idx="97" formatCode="General">
                  <c:v>4.7297520661157E-2</c:v>
                </c:pt>
                <c:pt idx="98" formatCode="General">
                  <c:v>4.8190082644628103E-2</c:v>
                </c:pt>
                <c:pt idx="99" formatCode="General">
                  <c:v>4.9090909090908998E-2</c:v>
                </c:pt>
                <c:pt idx="100" formatCode="General">
                  <c:v>0.05</c:v>
                </c:pt>
              </c:numCache>
            </c:numRef>
          </c:xVal>
          <c:yVal>
            <c:numRef>
              <c:f>'MACRO (3)'!$T$3:$T$103</c:f>
              <c:numCache>
                <c:formatCode>General</c:formatCode>
                <c:ptCount val="101"/>
                <c:pt idx="0">
                  <c:v>1.19849957815087E-2</c:v>
                </c:pt>
                <c:pt idx="1">
                  <c:v>1.19971533013709E-2</c:v>
                </c:pt>
                <c:pt idx="2">
                  <c:v>1.20103043473148E-2</c:v>
                </c:pt>
                <c:pt idx="3">
                  <c:v>1.20244862659199E-2</c:v>
                </c:pt>
                <c:pt idx="4">
                  <c:v>1.20397245202233E-2</c:v>
                </c:pt>
                <c:pt idx="5">
                  <c:v>1.20560349252189E-2</c:v>
                </c:pt>
                <c:pt idx="6">
                  <c:v>1.2073426478436899E-2</c:v>
                </c:pt>
                <c:pt idx="7">
                  <c:v>1.2091903947197899E-2</c:v>
                </c:pt>
                <c:pt idx="8">
                  <c:v>1.21114696592788E-2</c:v>
                </c:pt>
                <c:pt idx="9">
                  <c:v>1.2132124679221E-2</c:v>
                </c:pt>
                <c:pt idx="10">
                  <c:v>1.21538693900816E-2</c:v>
                </c:pt>
                <c:pt idx="11">
                  <c:v>1.21767038349567E-2</c:v>
                </c:pt>
                <c:pt idx="12">
                  <c:v>1.22006278025197E-2</c:v>
                </c:pt>
                <c:pt idx="13">
                  <c:v>1.2225640907131701E-2</c:v>
                </c:pt>
                <c:pt idx="14">
                  <c:v>1.2251742549564199E-2</c:v>
                </c:pt>
                <c:pt idx="15">
                  <c:v>1.22789319426207E-2</c:v>
                </c:pt>
                <c:pt idx="16">
                  <c:v>1.2307208048900099E-2</c:v>
                </c:pt>
                <c:pt idx="17">
                  <c:v>1.23365695970028E-2</c:v>
                </c:pt>
                <c:pt idx="18">
                  <c:v>1.23670150143403E-2</c:v>
                </c:pt>
                <c:pt idx="19">
                  <c:v>1.23985424405088E-2</c:v>
                </c:pt>
                <c:pt idx="20">
                  <c:v>1.24311496573003E-2</c:v>
                </c:pt>
                <c:pt idx="21">
                  <c:v>1.24648340998577E-2</c:v>
                </c:pt>
                <c:pt idx="22">
                  <c:v>1.24995927840542E-2</c:v>
                </c:pt>
                <c:pt idx="23">
                  <c:v>1.2535422315445501E-2</c:v>
                </c:pt>
                <c:pt idx="24">
                  <c:v>1.2572318813941699E-2</c:v>
                </c:pt>
                <c:pt idx="25">
                  <c:v>1.2610277920572999E-2</c:v>
                </c:pt>
                <c:pt idx="26">
                  <c:v>1.2649294719415401E-2</c:v>
                </c:pt>
                <c:pt idx="27">
                  <c:v>1.2689363742180699E-2</c:v>
                </c:pt>
                <c:pt idx="28">
                  <c:v>1.27304788873737E-2</c:v>
                </c:pt>
                <c:pt idx="29">
                  <c:v>1.2772633422737699E-2</c:v>
                </c:pt>
                <c:pt idx="30">
                  <c:v>1.2815819901676601E-2</c:v>
                </c:pt>
                <c:pt idx="31">
                  <c:v>1.28600301636113E-2</c:v>
                </c:pt>
                <c:pt idx="32">
                  <c:v>1.2905255247720101E-2</c:v>
                </c:pt>
                <c:pt idx="33">
                  <c:v>1.2951485391286001E-2</c:v>
                </c:pt>
                <c:pt idx="34">
                  <c:v>1.2998709940826299E-2</c:v>
                </c:pt>
                <c:pt idx="35">
                  <c:v>1.3046917348599699E-2</c:v>
                </c:pt>
                <c:pt idx="36">
                  <c:v>1.3096095081191399E-2</c:v>
                </c:pt>
                <c:pt idx="37">
                  <c:v>1.3146229614355199E-2</c:v>
                </c:pt>
                <c:pt idx="38">
                  <c:v>1.31973063391968E-2</c:v>
                </c:pt>
                <c:pt idx="39">
                  <c:v>1.3249309555525E-2</c:v>
                </c:pt>
                <c:pt idx="40">
                  <c:v>1.33022223758427E-2</c:v>
                </c:pt>
                <c:pt idx="41">
                  <c:v>1.3356026717411601E-2</c:v>
                </c:pt>
                <c:pt idx="42">
                  <c:v>1.34107032042694E-2</c:v>
                </c:pt>
                <c:pt idx="43">
                  <c:v>1.3466231158247801E-2</c:v>
                </c:pt>
                <c:pt idx="44">
                  <c:v>1.35225884992899E-2</c:v>
                </c:pt>
                <c:pt idx="45">
                  <c:v>1.35797517357217E-2</c:v>
                </c:pt>
                <c:pt idx="46">
                  <c:v>1.36376958630947E-2</c:v>
                </c:pt>
                <c:pt idx="47">
                  <c:v>1.3696394354068799E-2</c:v>
                </c:pt>
                <c:pt idx="48">
                  <c:v>1.3755819056097201E-2</c:v>
                </c:pt>
                <c:pt idx="49">
                  <c:v>1.3815940181247099E-2</c:v>
                </c:pt>
                <c:pt idx="50">
                  <c:v>1.38767262030733E-2</c:v>
                </c:pt>
                <c:pt idx="51">
                  <c:v>1.39381438467573E-2</c:v>
                </c:pt>
                <c:pt idx="52">
                  <c:v>1.4000157985496999E-2</c:v>
                </c:pt>
                <c:pt idx="53">
                  <c:v>1.40627316313904E-2</c:v>
                </c:pt>
                <c:pt idx="54">
                  <c:v>1.41258258317412E-2</c:v>
                </c:pt>
                <c:pt idx="55">
                  <c:v>1.41893996610055E-2</c:v>
                </c:pt>
                <c:pt idx="56">
                  <c:v>1.4253410117491001E-2</c:v>
                </c:pt>
                <c:pt idx="57">
                  <c:v>1.43178121167727E-2</c:v>
                </c:pt>
                <c:pt idx="58">
                  <c:v>1.4382558389203199E-2</c:v>
                </c:pt>
                <c:pt idx="59">
                  <c:v>1.4447599475165E-2</c:v>
                </c:pt>
                <c:pt idx="60">
                  <c:v>1.45128836238525E-2</c:v>
                </c:pt>
                <c:pt idx="61">
                  <c:v>1.45783567908484E-2</c:v>
                </c:pt>
                <c:pt idx="62">
                  <c:v>1.4643962538466801E-2</c:v>
                </c:pt>
                <c:pt idx="63">
                  <c:v>1.4709642036238899E-2</c:v>
                </c:pt>
                <c:pt idx="64">
                  <c:v>1.47753339631482E-2</c:v>
                </c:pt>
                <c:pt idx="65">
                  <c:v>1.48409745114915E-2</c:v>
                </c:pt>
                <c:pt idx="66">
                  <c:v>1.4906497291506801E-2</c:v>
                </c:pt>
                <c:pt idx="67">
                  <c:v>1.4971833338958801E-2</c:v>
                </c:pt>
                <c:pt idx="68">
                  <c:v>1.50369110227082E-2</c:v>
                </c:pt>
                <c:pt idx="69">
                  <c:v>1.5101656056451401E-2</c:v>
                </c:pt>
                <c:pt idx="70">
                  <c:v>1.5165991409668801E-2</c:v>
                </c:pt>
                <c:pt idx="71">
                  <c:v>1.52298373241121E-2</c:v>
                </c:pt>
                <c:pt idx="72">
                  <c:v>1.52931112285712E-2</c:v>
                </c:pt>
                <c:pt idx="73">
                  <c:v>1.5355727760597499E-2</c:v>
                </c:pt>
                <c:pt idx="74">
                  <c:v>1.5417598685812399E-2</c:v>
                </c:pt>
                <c:pt idx="75">
                  <c:v>1.5478632925326001E-2</c:v>
                </c:pt>
                <c:pt idx="76">
                  <c:v>1.5538736480237901E-2</c:v>
                </c:pt>
                <c:pt idx="77">
                  <c:v>1.55978124655175E-2</c:v>
                </c:pt>
                <c:pt idx="78">
                  <c:v>1.56557610403751E-2</c:v>
                </c:pt>
                <c:pt idx="79">
                  <c:v>1.5712479449444899E-2</c:v>
                </c:pt>
                <c:pt idx="80">
                  <c:v>1.5767861959846599E-2</c:v>
                </c:pt>
                <c:pt idx="81">
                  <c:v>1.5821799910747999E-2</c:v>
                </c:pt>
                <c:pt idx="82">
                  <c:v>1.58741816581058E-2</c:v>
                </c:pt>
                <c:pt idx="83">
                  <c:v>1.5924892633707E-2</c:v>
                </c:pt>
                <c:pt idx="84">
                  <c:v>1.59738152991333E-2</c:v>
                </c:pt>
                <c:pt idx="85">
                  <c:v>1.6020829215484901E-2</c:v>
                </c:pt>
                <c:pt idx="86">
                  <c:v>1.6065811008281899E-2</c:v>
                </c:pt>
                <c:pt idx="87">
                  <c:v>1.6108634449655601E-2</c:v>
                </c:pt>
                <c:pt idx="88">
                  <c:v>1.6149170436102901E-2</c:v>
                </c:pt>
                <c:pt idx="89">
                  <c:v>1.6187287085412699E-2</c:v>
                </c:pt>
                <c:pt idx="90">
                  <c:v>1.62228497296583E-2</c:v>
                </c:pt>
                <c:pt idx="91">
                  <c:v>1.6255721029568401E-2</c:v>
                </c:pt>
                <c:pt idx="92">
                  <c:v>1.6285760985750301E-2</c:v>
                </c:pt>
                <c:pt idx="93">
                  <c:v>1.6312827073873701E-2</c:v>
                </c:pt>
                <c:pt idx="94">
                  <c:v>1.6336774277763401E-2</c:v>
                </c:pt>
                <c:pt idx="95">
                  <c:v>1.6357455249330299E-2</c:v>
                </c:pt>
                <c:pt idx="96">
                  <c:v>1.6374720368280402E-2</c:v>
                </c:pt>
                <c:pt idx="97">
                  <c:v>1.6388417931237E-2</c:v>
                </c:pt>
                <c:pt idx="98">
                  <c:v>1.6398394245060999E-2</c:v>
                </c:pt>
                <c:pt idx="99">
                  <c:v>1.6404493843751599E-2</c:v>
                </c:pt>
                <c:pt idx="100">
                  <c:v>1.6406559657849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C718-47C2-B632-12A7F5677E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3504591"/>
        <c:axId val="2074318943"/>
      </c:scatterChart>
      <c:valAx>
        <c:axId val="143504591"/>
        <c:scaling>
          <c:orientation val="minMax"/>
          <c:max val="5.000000000000001E-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r>
                  <a:rPr lang="en-US" b="1" i="1" dirty="0"/>
                  <a:t>x</a:t>
                </a:r>
                <a:r>
                  <a:rPr lang="en-US" b="1" dirty="0"/>
                  <a:t> 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Calibri" panose="020F0502020204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2074318943"/>
        <c:crossesAt val="1.0000000000000004E-5"/>
        <c:crossBetween val="midCat"/>
        <c:majorUnit val="1.0000000000000002E-2"/>
      </c:valAx>
      <c:valAx>
        <c:axId val="2074318943"/>
        <c:scaling>
          <c:logBase val="10"/>
          <c:orientation val="minMax"/>
          <c:max val="1"/>
          <c:min val="1.0000000000000003E-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r>
                  <a:rPr lang="en-US" b="1" i="1" dirty="0"/>
                  <a:t>C</a:t>
                </a:r>
                <a:r>
                  <a:rPr lang="en-US" b="1" i="1" baseline="30000" dirty="0"/>
                  <a:t>M</a:t>
                </a:r>
                <a:r>
                  <a:rPr lang="en-US" b="1" dirty="0"/>
                  <a:t> (mol kg</a:t>
                </a:r>
                <a:r>
                  <a:rPr lang="en-US" b="1" baseline="30000" dirty="0"/>
                  <a:t>-1</a:t>
                </a:r>
                <a:r>
                  <a:rPr lang="en-US" b="1" dirty="0"/>
                  <a:t>)</a:t>
                </a:r>
                <a:endParaRPr lang="es-ES" b="1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Calibri" panose="020F0502020204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0.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4350459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000" baseline="0">
          <a:solidFill>
            <a:sysClr val="windowText" lastClr="000000"/>
          </a:solidFill>
          <a:latin typeface="Calibri" panose="020F0502020204030204" pitchFamily="34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4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5.wmf"/><Relationship Id="rId7" Type="http://schemas.openxmlformats.org/officeDocument/2006/relationships/image" Target="../media/image40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46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83FAE9-FB8B-4658-9EDE-D5824584D549}" type="datetimeFigureOut">
              <a:rPr lang="es-ES" smtClean="0"/>
              <a:t>05/10/2020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BD6B3E-677C-435F-8055-83C7E34D7EE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5662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2E1802D-E4D2-4905-B971-2D5FA3F5FC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F85BCE5-313A-4000-A372-1955D03825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C3B86803-CFF1-46AB-A4FB-4F34966B7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74FF1-6C3E-4411-9C85-B4B50B6A87A6}" type="datetime1">
              <a:rPr lang="es-ES" smtClean="0"/>
              <a:t>05/10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2C38038-8775-462A-81A3-155E12893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230B9E8-BFCB-40B3-8D1F-DDAD12345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30733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0DC1898-B975-422C-A60B-E028BD4EF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9E482BCB-2E64-49E2-A156-8900D85B6B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8B3D246-CA0C-4DD9-9CEF-47A6CEBF7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B854-9E27-4649-97AE-88236CA27C8A}" type="datetime1">
              <a:rPr lang="es-ES" smtClean="0"/>
              <a:t>05/10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6689124-FC5B-46CA-A76B-1D254E91F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F2D516E-5D27-4ADA-8225-E8D9BA722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39843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343B538D-A3B4-4FA2-8A4A-98A16EC3DAE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0ABF99CE-577B-4F3E-AC45-C076E0C102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F2BE516-A509-4A45-ACF8-75CF4CC8E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37EBCD-082E-4441-BF8C-4CF058B469D4}" type="datetime1">
              <a:rPr lang="es-ES" smtClean="0"/>
              <a:t>05/10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6134CF8-D4C4-4899-B415-0FF64A581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4CD7BB1-592D-4193-96DE-DD3EB9AC5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251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D29E2FF-F231-4946-9F16-3307D2B471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325547A-084D-474A-895E-48A351D482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5BC2EED-C877-4904-93AB-311D4C9B5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4427-1BA7-4417-A798-5DDBF204DA08}" type="datetime1">
              <a:rPr lang="es-ES" smtClean="0"/>
              <a:t>05/10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253BE3C-B45B-42FB-A00E-3C625AC34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2B32A18-4F94-44EE-955D-768D74B7B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34878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B437AFA-9B0E-4EFA-8AE6-5E30F8ED5F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7D89880-FFCE-4B5E-9616-02279830E3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85D32A4-C9BA-41DB-9415-D94548C8D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56AF3-A0AA-4D56-ADD8-A052003CA6AA}" type="datetime1">
              <a:rPr lang="es-ES" smtClean="0"/>
              <a:t>05/10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E8310A9-6ED5-4D2E-BC81-CF6CBFE27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5BAB48E-D2D7-41E3-B0A0-A9C39D2A4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74773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A84C740-29DE-4A80-9D0F-6B264D1C8A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3FFADCF-F6F9-455A-8088-1912E89231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2573D5E9-2847-4276-B67F-7971AC5722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D9985E85-577E-40E0-AF24-EB1F3C04A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9D5BC-FE14-415C-B952-44530DCE8191}" type="datetime1">
              <a:rPr lang="es-ES" smtClean="0"/>
              <a:t>05/10/2020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DA41DD6A-3AB4-42DA-8B68-4C38C93867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141E20F-8627-41C0-A622-109AA28A7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2661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6EF8235-FD33-4CDF-84A1-29AC1C78B2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01B372C-913F-49CB-A3B9-78334872A3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2E771439-0272-4529-A661-C55B972885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8A95A049-3CCC-402D-A379-85405D5612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FAC7A4F2-1046-472C-A3C4-EE2033C1F8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459A4770-13E4-43F2-9740-602FB3D10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764DA-69B4-484C-8189-E5C19FCC07BD}" type="datetime1">
              <a:rPr lang="es-ES" smtClean="0"/>
              <a:t>05/10/2020</a:t>
            </a:fld>
            <a:endParaRPr lang="es-ES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75F08310-ED5C-4831-BF00-5126A39EF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40DCB469-934B-4111-B9FD-F84C6D8FE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96606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D26D2B1-D829-4C1A-BD83-76EA2C457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65B4C657-53B1-4E41-A42D-99B14D75BB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14857-F7D0-46DC-963A-CA9DE8006535}" type="datetime1">
              <a:rPr lang="es-ES" smtClean="0"/>
              <a:t>05/10/2020</a:t>
            </a:fld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66F87E72-C717-49EB-83E2-C6C7EEE474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8081E2D1-5EE5-414C-9006-6D49F91C1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88661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49245AE0-5B6D-49C5-9702-9BC271A84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5FF67-D6D6-486A-9EAB-4DD59DBE8543}" type="datetime1">
              <a:rPr lang="es-ES" smtClean="0"/>
              <a:t>05/10/2020</a:t>
            </a:fld>
            <a:endParaRPr lang="es-ES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86898633-3C07-480A-82A2-4E634EBA5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D16B3EB-AB49-4BB8-8673-2715466A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3341" y="6356350"/>
            <a:ext cx="2743200" cy="365125"/>
          </a:xfrm>
        </p:spPr>
        <p:txBody>
          <a:bodyPr/>
          <a:lstStyle>
            <a:lvl1pPr>
              <a:defRPr sz="2400">
                <a:solidFill>
                  <a:srgbClr val="0079C1"/>
                </a:solidFill>
              </a:defRPr>
            </a:lvl1pPr>
          </a:lstStyle>
          <a:p>
            <a:fld id="{3B0F524C-8239-4EAD-B538-E4988ABB236B}" type="slidenum">
              <a:rPr lang="es-ES" smtClean="0"/>
              <a:pPr/>
              <a:t>‹Nº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293569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DFE01DB-2D74-49E9-9600-902DB3A69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D1EB6CB-7DD1-49CC-A6C5-C03B70C03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8EDE95AD-07AD-4DF1-AF6D-CD24981BB0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454107BB-9DC2-47D6-9BC4-B5AA35217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02EE1-9141-407E-9E04-E8F7010B769D}" type="datetime1">
              <a:rPr lang="es-ES" smtClean="0"/>
              <a:t>05/10/2020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EE56DD3B-143D-471D-8D22-5493A9E76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A1C50D08-1A53-4F7D-A5F2-6B2F16229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78990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7422111-45E3-4C8C-90DA-675106868F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C0F9AB49-FD9E-4F13-B995-1B4A9A951E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1EE241EA-5759-45CA-8157-B814EB7EBB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34721C9A-E66B-499C-BE8F-73AA3E164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5C8E-5A13-4F62-AB22-082CCD85349C}" type="datetime1">
              <a:rPr lang="es-ES" smtClean="0"/>
              <a:t>05/10/2020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75DFE43D-64E0-4A16-B936-62B8DC2FC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F17413F6-A231-4760-A834-7336F4337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19664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A72C00E6-6D0F-4BAB-BA66-BA049CBC0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BABF4A01-8FE9-449F-AF91-549E2D5B06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4765C98-132C-41A3-9E36-3E39CF975C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3E2858-D7C2-4D94-8C6C-4F49D5D38B4F}" type="datetime1">
              <a:rPr lang="es-ES" smtClean="0"/>
              <a:t>05/10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33D9C0A-560E-4E10-9110-7F3451BDBA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E129624-549B-4206-84A0-5FEED033E1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F524C-8239-4EAD-B538-E4988ABB236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0664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Virginia.Cabrera@uclm.es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1.png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image" Target="../media/image5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1.png"/><Relationship Id="rId4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7" Type="http://schemas.openxmlformats.org/officeDocument/2006/relationships/image" Target="../media/image51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1.png"/><Relationship Id="rId4" Type="http://schemas.openxmlformats.org/officeDocument/2006/relationships/chart" Target="../charts/char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Virginia.Cabrera@uclm.es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1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34" Type="http://schemas.openxmlformats.org/officeDocument/2006/relationships/oleObject" Target="../embeddings/oleObject22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1.png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5.bin"/><Relationship Id="rId31" Type="http://schemas.openxmlformats.org/officeDocument/2006/relationships/image" Target="../media/image2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7.wmf"/><Relationship Id="rId8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3" Type="http://schemas.openxmlformats.org/officeDocument/2006/relationships/image" Target="../media/image1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1.png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1.wmf"/><Relationship Id="rId3" Type="http://schemas.openxmlformats.org/officeDocument/2006/relationships/image" Target="../media/image1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1.png"/><Relationship Id="rId21" Type="http://schemas.openxmlformats.org/officeDocument/2006/relationships/image" Target="../media/image47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989157C-D395-4921-8555-BAB343971C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089891"/>
            <a:ext cx="12192000" cy="2707193"/>
          </a:xfrm>
          <a:solidFill>
            <a:srgbClr val="0079C1"/>
          </a:solidFill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REACTIVE   TRANSPORT  </a:t>
            </a:r>
            <a:b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</a:br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MODELLING   IN   ACTIVE   CLAYS  </a:t>
            </a:r>
            <a:b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</a:br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USING   COMSOL  MULTIPHYSICS</a:t>
            </a:r>
            <a:endParaRPr lang="es-ES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89BA519A-362A-4E4D-A304-F9DCB5D793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58375" y="5064366"/>
            <a:ext cx="9144000" cy="1177414"/>
          </a:xfrm>
        </p:spPr>
        <p:txBody>
          <a:bodyPr>
            <a:normAutofit fontScale="92500" lnSpcReduction="20000"/>
          </a:bodyPr>
          <a:lstStyle/>
          <a:p>
            <a:r>
              <a:rPr lang="es-ES" sz="2600" i="1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irginia Cabrera, Ángel Yustres, Rubén López-Vizcaíno, Vicente Navarro</a:t>
            </a:r>
          </a:p>
          <a:p>
            <a:r>
              <a:rPr lang="en-US" sz="1800" i="1" dirty="0" err="1">
                <a:effectLst/>
                <a:latin typeface="Corbel" panose="020B0503020204020204" pitchFamily="34" charset="0"/>
                <a:ea typeface="Calibri" panose="020F0502020204030204" pitchFamily="34" charset="0"/>
              </a:rPr>
              <a:t>Geoenvironmental</a:t>
            </a:r>
            <a:r>
              <a:rPr lang="en-US" sz="1800" i="1" dirty="0">
                <a:effectLst/>
                <a:latin typeface="Corbel" panose="020B0503020204020204" pitchFamily="34" charset="0"/>
                <a:ea typeface="Calibri" panose="020F0502020204030204" pitchFamily="34" charset="0"/>
              </a:rPr>
              <a:t> Group, Civil Engineering School, University of Castilla-La Mancha</a:t>
            </a:r>
            <a:endParaRPr lang="es-ES" sz="2600" i="1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Corbel" panose="020B0503020204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s-ES" sz="300" dirty="0">
              <a:solidFill>
                <a:srgbClr val="0563C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s-ES" sz="2000" i="1" dirty="0">
                <a:solidFill>
                  <a:srgbClr val="0079C1"/>
                </a:solidFill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irginia.Cabrera@uclm.es</a:t>
            </a:r>
            <a:endParaRPr lang="es-ES" sz="2000" i="1" dirty="0">
              <a:solidFill>
                <a:srgbClr val="0079C1"/>
              </a:solidFill>
              <a:latin typeface="Corbel" panose="020B0503020204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s-E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Imagen 7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492A9683-2B58-45E6-AB1E-28FF03289C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069" y="405940"/>
            <a:ext cx="3557593" cy="1450995"/>
          </a:xfrm>
          <a:prstGeom prst="rect">
            <a:avLst/>
          </a:prstGeom>
        </p:spPr>
      </p:pic>
      <p:pic>
        <p:nvPicPr>
          <p:cNvPr id="10" name="Imagen 9" descr="Imagen que contiene dibujo&#10;&#10;Descripción generada automáticamente">
            <a:extLst>
              <a:ext uri="{FF2B5EF4-FFF2-40B4-BE49-F238E27FC236}">
                <a16:creationId xmlns:a16="http://schemas.microsoft.com/office/drawing/2014/main" id="{79DA85DC-8150-4DA0-A2BA-5F7E57CAF2D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918" y="395964"/>
            <a:ext cx="2159011" cy="1348429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E4094E5C-50BD-4E29-8C66-A431AF7E5541}"/>
              </a:ext>
            </a:extLst>
          </p:cNvPr>
          <p:cNvSpPr txBox="1"/>
          <p:nvPr/>
        </p:nvSpPr>
        <p:spPr>
          <a:xfrm>
            <a:off x="4984263" y="6368392"/>
            <a:ext cx="2292225" cy="369332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800" b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1800" dirty="0">
                <a:latin typeface="Corbel" panose="020B0503020204020204" pitchFamily="34" charset="0"/>
              </a:rPr>
              <a:t>Oct 14 - Oct 15, 2020</a:t>
            </a:r>
            <a:endParaRPr lang="en-GB" sz="1800" dirty="0"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1977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ángulo 21">
            <a:extLst>
              <a:ext uri="{FF2B5EF4-FFF2-40B4-BE49-F238E27FC236}">
                <a16:creationId xmlns:a16="http://schemas.microsoft.com/office/drawing/2014/main" id="{A89410FC-098E-4E91-9F0C-CC5E045E0A35}"/>
              </a:ext>
            </a:extLst>
          </p:cNvPr>
          <p:cNvSpPr/>
          <p:nvPr/>
        </p:nvSpPr>
        <p:spPr>
          <a:xfrm>
            <a:off x="4484608" y="2429182"/>
            <a:ext cx="2993266" cy="38682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rtlCol="0">
            <a:noAutofit/>
          </a:bodyPr>
          <a:lstStyle/>
          <a:p>
            <a:endParaRPr lang="en-GB" sz="2400">
              <a:solidFill>
                <a:schemeClr val="bg1">
                  <a:lumMod val="50000"/>
                </a:schemeClr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ángulo 23">
            <a:extLst>
              <a:ext uri="{FF2B5EF4-FFF2-40B4-BE49-F238E27FC236}">
                <a16:creationId xmlns:a16="http://schemas.microsoft.com/office/drawing/2014/main" id="{02DC378B-30A1-4852-9C10-4C1FEE84308A}"/>
              </a:ext>
            </a:extLst>
          </p:cNvPr>
          <p:cNvSpPr/>
          <p:nvPr/>
        </p:nvSpPr>
        <p:spPr>
          <a:xfrm>
            <a:off x="8627942" y="2429182"/>
            <a:ext cx="2993266" cy="38682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rtlCol="0">
            <a:noAutofit/>
          </a:bodyPr>
          <a:lstStyle/>
          <a:p>
            <a:endParaRPr lang="en-GB" sz="2400">
              <a:solidFill>
                <a:schemeClr val="tx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8" name="Imagen 47">
            <a:extLst>
              <a:ext uri="{FF2B5EF4-FFF2-40B4-BE49-F238E27FC236}">
                <a16:creationId xmlns:a16="http://schemas.microsoft.com/office/drawing/2014/main" id="{952ACFE6-5821-4A17-8BFC-A65604EC45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1478" y="3455323"/>
            <a:ext cx="2694688" cy="2732644"/>
          </a:xfrm>
          <a:prstGeom prst="rect">
            <a:avLst/>
          </a:prstGeom>
        </p:spPr>
      </p:pic>
      <p:pic>
        <p:nvPicPr>
          <p:cNvPr id="12" name="Imagen 1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DA539993-8626-478E-9A0C-F139D07F67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5179AB4-4584-4565-8141-5B0E0C6D9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10</a:t>
            </a:fld>
            <a:endParaRPr lang="es-ES" dirty="0"/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E1404A9-728C-4B35-8B8A-BFD7BF669FE3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IMPLEMENTATION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EE6201FC-9C91-461D-A7DB-74037484CADF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ángulo 19">
            <a:extLst>
              <a:ext uri="{FF2B5EF4-FFF2-40B4-BE49-F238E27FC236}">
                <a16:creationId xmlns:a16="http://schemas.microsoft.com/office/drawing/2014/main" id="{1770029A-03C4-4000-B5D2-6284A9AC92F7}"/>
              </a:ext>
            </a:extLst>
          </p:cNvPr>
          <p:cNvSpPr/>
          <p:nvPr/>
        </p:nvSpPr>
        <p:spPr>
          <a:xfrm>
            <a:off x="380203" y="5493395"/>
            <a:ext cx="3578096" cy="461665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Parameters database</a:t>
            </a:r>
            <a:endParaRPr lang="es-ES" sz="2400" b="1" dirty="0">
              <a:solidFill>
                <a:schemeClr val="bg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ángulo 20">
            <a:extLst>
              <a:ext uri="{FF2B5EF4-FFF2-40B4-BE49-F238E27FC236}">
                <a16:creationId xmlns:a16="http://schemas.microsoft.com/office/drawing/2014/main" id="{EF8D2E73-143C-41B5-A98B-BFBC8B30807C}"/>
              </a:ext>
            </a:extLst>
          </p:cNvPr>
          <p:cNvSpPr/>
          <p:nvPr/>
        </p:nvSpPr>
        <p:spPr>
          <a:xfrm>
            <a:off x="380203" y="1327773"/>
            <a:ext cx="3578096" cy="461665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Equations</a:t>
            </a:r>
            <a:endParaRPr lang="es-ES" sz="2400" b="1" dirty="0">
              <a:solidFill>
                <a:schemeClr val="bg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666A6828-5928-4A43-A31C-256E26C64C9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72124" y="2676875"/>
            <a:ext cx="540000" cy="540000"/>
          </a:xfrm>
          <a:prstGeom prst="rect">
            <a:avLst/>
          </a:prstGeom>
        </p:spPr>
      </p:pic>
      <p:sp>
        <p:nvSpPr>
          <p:cNvPr id="8" name="TextBox 92">
            <a:extLst>
              <a:ext uri="{FF2B5EF4-FFF2-40B4-BE49-F238E27FC236}">
                <a16:creationId xmlns:a16="http://schemas.microsoft.com/office/drawing/2014/main" id="{26AE38AC-E50B-4470-8942-E32E5A308EEE}"/>
              </a:ext>
            </a:extLst>
          </p:cNvPr>
          <p:cNvSpPr txBox="1"/>
          <p:nvPr/>
        </p:nvSpPr>
        <p:spPr>
          <a:xfrm>
            <a:off x="380203" y="2101388"/>
            <a:ext cx="3578097" cy="2247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79C1"/>
            </a:solidFill>
            <a:prstDash val="dash"/>
            <a:extLst>
              <a:ext uri="{C807C97D-BFC1-408E-A445-0C87EB9F89A2}">
                <ask:lineSketchStyleProps xmlns:ask="http://schemas.microsoft.com/office/drawing/2018/sketchyshapes">
                  <ask:type>
                    <ask:lineSketchNone/>
                  </ask:type>
                </ask:lineSketchStyleProps>
              </a:ext>
            </a:extLst>
          </a:ln>
        </p:spPr>
        <p:txBody>
          <a:bodyPr wrap="square" tIns="144000" bIns="0" rtlCol="0" anchor="ctr" anchorCtr="0">
            <a:normAutofit fontScale="92500" lnSpcReduction="20000"/>
          </a:bodyPr>
          <a:lstStyle/>
          <a:p>
            <a:pPr marL="268288" indent="-268288">
              <a:lnSpc>
                <a:spcPct val="150000"/>
              </a:lnSpc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ea typeface="Calibri" panose="020F0502020204030204" pitchFamily="34" charset="0"/>
              </a:rPr>
              <a:t>Chemical speciation:  </a:t>
            </a:r>
          </a:p>
          <a:p>
            <a:pPr>
              <a:lnSpc>
                <a:spcPct val="150000"/>
              </a:lnSpc>
              <a:buClr>
                <a:srgbClr val="0079C1"/>
              </a:buClr>
              <a:tabLst>
                <a:tab pos="536575" algn="l"/>
              </a:tabLst>
            </a:pPr>
            <a:r>
              <a:rPr lang="en-US" b="1" dirty="0">
                <a:ea typeface="Calibri" panose="020F0502020204030204" pitchFamily="34" charset="0"/>
              </a:rPr>
              <a:t>	</a:t>
            </a:r>
            <a:r>
              <a:rPr lang="en-GB" b="1" dirty="0">
                <a:solidFill>
                  <a:srgbClr val="0079C1"/>
                </a:solidFill>
              </a:rPr>
              <a:t>13</a:t>
            </a:r>
            <a:r>
              <a:rPr lang="en-GB" dirty="0"/>
              <a:t> algebraic equations</a:t>
            </a:r>
            <a:endParaRPr lang="en-US" dirty="0">
              <a:ea typeface="Calibri" panose="020F0502020204030204" pitchFamily="34" charset="0"/>
            </a:endParaRPr>
          </a:p>
          <a:p>
            <a:pPr marL="268288" indent="-268288">
              <a:lnSpc>
                <a:spcPct val="150000"/>
              </a:lnSpc>
              <a:buClr>
                <a:srgbClr val="0079C1"/>
              </a:buClr>
              <a:buFont typeface="Wingdings" panose="05000000000000000000" pitchFamily="2" charset="2"/>
              <a:buChar char="§"/>
              <a:tabLst>
                <a:tab pos="536575" algn="l"/>
              </a:tabLst>
            </a:pPr>
            <a:r>
              <a:rPr lang="en-US" b="1" dirty="0">
                <a:ea typeface="Calibri" panose="020F0502020204030204" pitchFamily="34" charset="0"/>
              </a:rPr>
              <a:t>Kinetics reactions of the minerals:  	</a:t>
            </a:r>
            <a:r>
              <a:rPr lang="en-GB" b="1" dirty="0">
                <a:solidFill>
                  <a:srgbClr val="0079C1"/>
                </a:solidFill>
              </a:rPr>
              <a:t>4</a:t>
            </a:r>
            <a:r>
              <a:rPr lang="en-GB" dirty="0"/>
              <a:t> ordinary differential equations</a:t>
            </a:r>
          </a:p>
          <a:p>
            <a:pPr marL="268288" indent="-268288">
              <a:lnSpc>
                <a:spcPct val="150000"/>
              </a:lnSpc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ea typeface="Calibri" panose="020F0502020204030204" pitchFamily="34" charset="0"/>
              </a:rPr>
              <a:t>Mass balance of components:   </a:t>
            </a:r>
          </a:p>
          <a:p>
            <a:pPr>
              <a:lnSpc>
                <a:spcPct val="150000"/>
              </a:lnSpc>
              <a:buClr>
                <a:srgbClr val="0079C1"/>
              </a:buClr>
              <a:tabLst>
                <a:tab pos="536575" algn="l"/>
              </a:tabLst>
            </a:pPr>
            <a:r>
              <a:rPr lang="en-US" b="1" dirty="0">
                <a:solidFill>
                  <a:srgbClr val="0079C1"/>
                </a:solidFill>
              </a:rPr>
              <a:t>	</a:t>
            </a:r>
            <a:r>
              <a:rPr lang="en-GB" b="1" dirty="0">
                <a:solidFill>
                  <a:srgbClr val="0079C1"/>
                </a:solidFill>
              </a:rPr>
              <a:t>10</a:t>
            </a:r>
            <a:r>
              <a:rPr lang="en-GB" dirty="0"/>
              <a:t> partial differential equations</a:t>
            </a:r>
          </a:p>
          <a:p>
            <a:pPr>
              <a:buClr>
                <a:srgbClr val="0079C1"/>
              </a:buClr>
            </a:pPr>
            <a:endParaRPr lang="en-GB" sz="1050" dirty="0"/>
          </a:p>
        </p:txBody>
      </p:sp>
      <p:sp>
        <p:nvSpPr>
          <p:cNvPr id="9" name="Cruz 8">
            <a:extLst>
              <a:ext uri="{FF2B5EF4-FFF2-40B4-BE49-F238E27FC236}">
                <a16:creationId xmlns:a16="http://schemas.microsoft.com/office/drawing/2014/main" id="{5C13A069-F4C2-4674-9DB9-F2404408E7E1}"/>
              </a:ext>
            </a:extLst>
          </p:cNvPr>
          <p:cNvSpPr/>
          <p:nvPr/>
        </p:nvSpPr>
        <p:spPr>
          <a:xfrm>
            <a:off x="1989251" y="4733609"/>
            <a:ext cx="360000" cy="360000"/>
          </a:xfrm>
          <a:prstGeom prst="plus">
            <a:avLst>
              <a:gd name="adj" fmla="val 39313"/>
            </a:avLst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n-GB" sz="4000" b="1" cap="small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1318 Flecha abajo">
            <a:extLst>
              <a:ext uri="{FF2B5EF4-FFF2-40B4-BE49-F238E27FC236}">
                <a16:creationId xmlns:a16="http://schemas.microsoft.com/office/drawing/2014/main" id="{75E1F8FC-E68F-498F-8883-88BDF0FFABF9}"/>
              </a:ext>
            </a:extLst>
          </p:cNvPr>
          <p:cNvSpPr/>
          <p:nvPr/>
        </p:nvSpPr>
        <p:spPr>
          <a:xfrm rot="16200000">
            <a:off x="7904887" y="4246424"/>
            <a:ext cx="296043" cy="25200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Imagen 43">
            <a:extLst>
              <a:ext uri="{FF2B5EF4-FFF2-40B4-BE49-F238E27FC236}">
                <a16:creationId xmlns:a16="http://schemas.microsoft.com/office/drawing/2014/main" id="{337BF156-B467-4739-8657-ECCF64016B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7639" y="4016967"/>
            <a:ext cx="2574069" cy="21260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53" name="CuadroTexto 52">
            <a:extLst>
              <a:ext uri="{FF2B5EF4-FFF2-40B4-BE49-F238E27FC236}">
                <a16:creationId xmlns:a16="http://schemas.microsoft.com/office/drawing/2014/main" id="{3BD0356E-275C-49C0-A7EE-7D1B909E424E}"/>
              </a:ext>
            </a:extLst>
          </p:cNvPr>
          <p:cNvSpPr txBox="1"/>
          <p:nvPr/>
        </p:nvSpPr>
        <p:spPr>
          <a:xfrm>
            <a:off x="4484608" y="1340431"/>
            <a:ext cx="7136600" cy="830997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en-US" dirty="0"/>
              <a:t>semi-</a:t>
            </a:r>
            <a:r>
              <a:rPr lang="en-US" altLang="en-US" dirty="0" err="1"/>
              <a:t>authomatic</a:t>
            </a:r>
            <a:r>
              <a:rPr lang="en-US" altLang="en-US" dirty="0"/>
              <a:t> implementation in COMSOL  </a:t>
            </a:r>
          </a:p>
          <a:p>
            <a:r>
              <a:rPr lang="en-US" altLang="en-US" dirty="0"/>
              <a:t>with the help of EXCEL</a:t>
            </a:r>
            <a:endParaRPr lang="en-GB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1E581789-1A95-4DC4-BF21-C78EB057BA40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7" name="Grupo 6">
            <a:extLst>
              <a:ext uri="{FF2B5EF4-FFF2-40B4-BE49-F238E27FC236}">
                <a16:creationId xmlns:a16="http://schemas.microsoft.com/office/drawing/2014/main" id="{BFCF6732-6585-4C0D-83A9-0DDEA728BAD8}"/>
              </a:ext>
            </a:extLst>
          </p:cNvPr>
          <p:cNvGrpSpPr>
            <a:grpSpLocks noChangeAspect="1"/>
          </p:cNvGrpSpPr>
          <p:nvPr/>
        </p:nvGrpSpPr>
        <p:grpSpPr>
          <a:xfrm>
            <a:off x="9751300" y="2585980"/>
            <a:ext cx="746549" cy="721790"/>
            <a:chOff x="9689103" y="2612231"/>
            <a:chExt cx="724103" cy="700088"/>
          </a:xfrm>
        </p:grpSpPr>
        <p:pic>
          <p:nvPicPr>
            <p:cNvPr id="34" name="Imagen 33" descr="Imagen que contiene computadora&#10;&#10;Descripción generada automáticamente">
              <a:extLst>
                <a:ext uri="{FF2B5EF4-FFF2-40B4-BE49-F238E27FC236}">
                  <a16:creationId xmlns:a16="http://schemas.microsoft.com/office/drawing/2014/main" id="{AD00382B-6DEB-4DFF-A016-4D99590A5BA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36407" y="2629472"/>
              <a:ext cx="648000" cy="648000"/>
            </a:xfrm>
            <a:prstGeom prst="rect">
              <a:avLst/>
            </a:prstGeom>
          </p:spPr>
        </p:pic>
        <p:sp>
          <p:nvSpPr>
            <p:cNvPr id="6" name="Forma libre: forma 5">
              <a:extLst>
                <a:ext uri="{FF2B5EF4-FFF2-40B4-BE49-F238E27FC236}">
                  <a16:creationId xmlns:a16="http://schemas.microsoft.com/office/drawing/2014/main" id="{FB87C6AE-BAAD-41CE-8BC3-2F8E234895FF}"/>
                </a:ext>
              </a:extLst>
            </p:cNvPr>
            <p:cNvSpPr/>
            <p:nvPr/>
          </p:nvSpPr>
          <p:spPr>
            <a:xfrm>
              <a:off x="9689103" y="2612231"/>
              <a:ext cx="724103" cy="700088"/>
            </a:xfrm>
            <a:custGeom>
              <a:avLst/>
              <a:gdLst>
                <a:gd name="connsiteX0" fmla="*/ 35719 w 723900"/>
                <a:gd name="connsiteY0" fmla="*/ 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5738 w 723900"/>
                <a:gd name="connsiteY6" fmla="*/ 552450 h 700088"/>
                <a:gd name="connsiteX7" fmla="*/ 350044 w 723900"/>
                <a:gd name="connsiteY7" fmla="*/ 609600 h 700088"/>
                <a:gd name="connsiteX8" fmla="*/ 400050 w 723900"/>
                <a:gd name="connsiteY8" fmla="*/ 611982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35719 w 723900"/>
                <a:gd name="connsiteY15" fmla="*/ 0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5738 w 723900"/>
                <a:gd name="connsiteY6" fmla="*/ 552450 h 700088"/>
                <a:gd name="connsiteX7" fmla="*/ 350044 w 723900"/>
                <a:gd name="connsiteY7" fmla="*/ 609600 h 700088"/>
                <a:gd name="connsiteX8" fmla="*/ 400050 w 723900"/>
                <a:gd name="connsiteY8" fmla="*/ 611982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50044 w 723900"/>
                <a:gd name="connsiteY7" fmla="*/ 609600 h 700088"/>
                <a:gd name="connsiteX8" fmla="*/ 400050 w 723900"/>
                <a:gd name="connsiteY8" fmla="*/ 611982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400050 w 723900"/>
                <a:gd name="connsiteY8" fmla="*/ 611982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72215 w 723900"/>
                <a:gd name="connsiteY8" fmla="*/ 607355 h 700088"/>
                <a:gd name="connsiteX9" fmla="*/ 400050 w 723900"/>
                <a:gd name="connsiteY9" fmla="*/ 611982 h 700088"/>
                <a:gd name="connsiteX10" fmla="*/ 661988 w 723900"/>
                <a:gd name="connsiteY10" fmla="*/ 447675 h 700088"/>
                <a:gd name="connsiteX11" fmla="*/ 673894 w 723900"/>
                <a:gd name="connsiteY11" fmla="*/ 421482 h 700088"/>
                <a:gd name="connsiteX12" fmla="*/ 573882 w 723900"/>
                <a:gd name="connsiteY12" fmla="*/ 95250 h 700088"/>
                <a:gd name="connsiteX13" fmla="*/ 533400 w 723900"/>
                <a:gd name="connsiteY13" fmla="*/ 69057 h 700088"/>
                <a:gd name="connsiteX14" fmla="*/ 350044 w 723900"/>
                <a:gd name="connsiteY14" fmla="*/ 90488 h 700088"/>
                <a:gd name="connsiteX15" fmla="*/ 73819 w 723900"/>
                <a:gd name="connsiteY15" fmla="*/ 211932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70665 w 723900"/>
                <a:gd name="connsiteY8" fmla="*/ 610455 h 700088"/>
                <a:gd name="connsiteX9" fmla="*/ 400050 w 723900"/>
                <a:gd name="connsiteY9" fmla="*/ 611982 h 700088"/>
                <a:gd name="connsiteX10" fmla="*/ 661988 w 723900"/>
                <a:gd name="connsiteY10" fmla="*/ 447675 h 700088"/>
                <a:gd name="connsiteX11" fmla="*/ 673894 w 723900"/>
                <a:gd name="connsiteY11" fmla="*/ 421482 h 700088"/>
                <a:gd name="connsiteX12" fmla="*/ 573882 w 723900"/>
                <a:gd name="connsiteY12" fmla="*/ 95250 h 700088"/>
                <a:gd name="connsiteX13" fmla="*/ 533400 w 723900"/>
                <a:gd name="connsiteY13" fmla="*/ 69057 h 700088"/>
                <a:gd name="connsiteX14" fmla="*/ 350044 w 723900"/>
                <a:gd name="connsiteY14" fmla="*/ 90488 h 700088"/>
                <a:gd name="connsiteX15" fmla="*/ 73819 w 723900"/>
                <a:gd name="connsiteY15" fmla="*/ 211932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70665 w 723900"/>
                <a:gd name="connsiteY8" fmla="*/ 610455 h 700088"/>
                <a:gd name="connsiteX9" fmla="*/ 397983 w 723900"/>
                <a:gd name="connsiteY9" fmla="*/ 609915 h 700088"/>
                <a:gd name="connsiteX10" fmla="*/ 661988 w 723900"/>
                <a:gd name="connsiteY10" fmla="*/ 447675 h 700088"/>
                <a:gd name="connsiteX11" fmla="*/ 673894 w 723900"/>
                <a:gd name="connsiteY11" fmla="*/ 421482 h 700088"/>
                <a:gd name="connsiteX12" fmla="*/ 573882 w 723900"/>
                <a:gd name="connsiteY12" fmla="*/ 95250 h 700088"/>
                <a:gd name="connsiteX13" fmla="*/ 533400 w 723900"/>
                <a:gd name="connsiteY13" fmla="*/ 69057 h 700088"/>
                <a:gd name="connsiteX14" fmla="*/ 350044 w 723900"/>
                <a:gd name="connsiteY14" fmla="*/ 90488 h 700088"/>
                <a:gd name="connsiteX15" fmla="*/ 73819 w 723900"/>
                <a:gd name="connsiteY15" fmla="*/ 211932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71182 w 723900"/>
                <a:gd name="connsiteY8" fmla="*/ 612522 h 700088"/>
                <a:gd name="connsiteX9" fmla="*/ 397983 w 723900"/>
                <a:gd name="connsiteY9" fmla="*/ 609915 h 700088"/>
                <a:gd name="connsiteX10" fmla="*/ 661988 w 723900"/>
                <a:gd name="connsiteY10" fmla="*/ 447675 h 700088"/>
                <a:gd name="connsiteX11" fmla="*/ 673894 w 723900"/>
                <a:gd name="connsiteY11" fmla="*/ 421482 h 700088"/>
                <a:gd name="connsiteX12" fmla="*/ 573882 w 723900"/>
                <a:gd name="connsiteY12" fmla="*/ 95250 h 700088"/>
                <a:gd name="connsiteX13" fmla="*/ 533400 w 723900"/>
                <a:gd name="connsiteY13" fmla="*/ 69057 h 700088"/>
                <a:gd name="connsiteX14" fmla="*/ 350044 w 723900"/>
                <a:gd name="connsiteY14" fmla="*/ 90488 h 700088"/>
                <a:gd name="connsiteX15" fmla="*/ 73819 w 723900"/>
                <a:gd name="connsiteY15" fmla="*/ 211932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71182 w 723900"/>
                <a:gd name="connsiteY8" fmla="*/ 612522 h 700088"/>
                <a:gd name="connsiteX9" fmla="*/ 397983 w 723900"/>
                <a:gd name="connsiteY9" fmla="*/ 609915 h 700088"/>
                <a:gd name="connsiteX10" fmla="*/ 661988 w 723900"/>
                <a:gd name="connsiteY10" fmla="*/ 447675 h 700088"/>
                <a:gd name="connsiteX11" fmla="*/ 673894 w 723900"/>
                <a:gd name="connsiteY11" fmla="*/ 421482 h 700088"/>
                <a:gd name="connsiteX12" fmla="*/ 573882 w 723900"/>
                <a:gd name="connsiteY12" fmla="*/ 95250 h 700088"/>
                <a:gd name="connsiteX13" fmla="*/ 533400 w 723900"/>
                <a:gd name="connsiteY13" fmla="*/ 69057 h 700088"/>
                <a:gd name="connsiteX14" fmla="*/ 350044 w 723900"/>
                <a:gd name="connsiteY14" fmla="*/ 90488 h 700088"/>
                <a:gd name="connsiteX15" fmla="*/ 73819 w 723900"/>
                <a:gd name="connsiteY15" fmla="*/ 211932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3671 w 723900"/>
                <a:gd name="connsiteY6" fmla="*/ 5472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5738 w 723900"/>
                <a:gd name="connsiteY6" fmla="*/ 545216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5738 w 723900"/>
                <a:gd name="connsiteY6" fmla="*/ 545216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5738 w 723900"/>
                <a:gd name="connsiteY6" fmla="*/ 545216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5738 w 723900"/>
                <a:gd name="connsiteY6" fmla="*/ 545216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5738 w 723900"/>
                <a:gd name="connsiteY6" fmla="*/ 545216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73819 w 723900"/>
                <a:gd name="connsiteY14" fmla="*/ 211932 h 700088"/>
                <a:gd name="connsiteX15" fmla="*/ 2381 w 723900"/>
                <a:gd name="connsiteY15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95767 w 723900"/>
                <a:gd name="connsiteY14" fmla="*/ 200692 h 700088"/>
                <a:gd name="connsiteX15" fmla="*/ 73819 w 723900"/>
                <a:gd name="connsiteY15" fmla="*/ 211932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95767 w 723900"/>
                <a:gd name="connsiteY14" fmla="*/ 200692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50044 w 723900"/>
                <a:gd name="connsiteY13" fmla="*/ 904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33400 w 723900"/>
                <a:gd name="connsiteY12" fmla="*/ 6905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0999 w 723900"/>
                <a:gd name="connsiteY12" fmla="*/ 7215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0999 w 723900"/>
                <a:gd name="connsiteY12" fmla="*/ 7215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0999 w 723900"/>
                <a:gd name="connsiteY12" fmla="*/ 7215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0999 w 723900"/>
                <a:gd name="connsiteY12" fmla="*/ 7215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0999 w 723900"/>
                <a:gd name="connsiteY12" fmla="*/ 7215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3819 w 723900"/>
                <a:gd name="connsiteY15" fmla="*/ 22020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1438 w 723900"/>
                <a:gd name="connsiteY5" fmla="*/ 223838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0202 w 723900"/>
                <a:gd name="connsiteY15" fmla="*/ 21865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0202 w 723900"/>
                <a:gd name="connsiteY15" fmla="*/ 21865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0202 w 723900"/>
                <a:gd name="connsiteY15" fmla="*/ 218650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0719 w 723900"/>
                <a:gd name="connsiteY15" fmla="*/ 221751 h 700088"/>
                <a:gd name="connsiteX16" fmla="*/ 2381 w 723900"/>
                <a:gd name="connsiteY16" fmla="*/ 4763 h 700088"/>
                <a:gd name="connsiteX0" fmla="*/ 2381 w 723900"/>
                <a:gd name="connsiteY0" fmla="*/ 4763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2381 w 723900"/>
                <a:gd name="connsiteY15" fmla="*/ 4763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1347 w 723900"/>
                <a:gd name="connsiteY15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7682 w 723900"/>
                <a:gd name="connsiteY15" fmla="*/ 173822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1347 w 723900"/>
                <a:gd name="connsiteY0" fmla="*/ 2180 h 700088"/>
                <a:gd name="connsiteX1" fmla="*/ 723900 w 723900"/>
                <a:gd name="connsiteY1" fmla="*/ 0 h 700088"/>
                <a:gd name="connsiteX2" fmla="*/ 723900 w 723900"/>
                <a:gd name="connsiteY2" fmla="*/ 700088 h 700088"/>
                <a:gd name="connsiteX3" fmla="*/ 0 w 723900"/>
                <a:gd name="connsiteY3" fmla="*/ 700088 h 700088"/>
                <a:gd name="connsiteX4" fmla="*/ 0 w 723900"/>
                <a:gd name="connsiteY4" fmla="*/ 2382 h 700088"/>
                <a:gd name="connsiteX5" fmla="*/ 72988 w 723900"/>
                <a:gd name="connsiteY5" fmla="*/ 229522 h 700088"/>
                <a:gd name="connsiteX6" fmla="*/ 187288 w 723900"/>
                <a:gd name="connsiteY6" fmla="*/ 544183 h 700088"/>
                <a:gd name="connsiteX7" fmla="*/ 345910 w 723900"/>
                <a:gd name="connsiteY7" fmla="*/ 603399 h 700088"/>
                <a:gd name="connsiteX8" fmla="*/ 397983 w 723900"/>
                <a:gd name="connsiteY8" fmla="*/ 609915 h 700088"/>
                <a:gd name="connsiteX9" fmla="*/ 661988 w 723900"/>
                <a:gd name="connsiteY9" fmla="*/ 447675 h 700088"/>
                <a:gd name="connsiteX10" fmla="*/ 673894 w 723900"/>
                <a:gd name="connsiteY10" fmla="*/ 421482 h 700088"/>
                <a:gd name="connsiteX11" fmla="*/ 573882 w 723900"/>
                <a:gd name="connsiteY11" fmla="*/ 95250 h 700088"/>
                <a:gd name="connsiteX12" fmla="*/ 523066 w 723900"/>
                <a:gd name="connsiteY12" fmla="*/ 73707 h 700088"/>
                <a:gd name="connsiteX13" fmla="*/ 345910 w 723900"/>
                <a:gd name="connsiteY13" fmla="*/ 93588 h 700088"/>
                <a:gd name="connsiteX14" fmla="*/ 90600 w 723900"/>
                <a:gd name="connsiteY14" fmla="*/ 202759 h 700088"/>
                <a:gd name="connsiteX15" fmla="*/ 71481 w 723900"/>
                <a:gd name="connsiteY15" fmla="*/ 224461 h 700088"/>
                <a:gd name="connsiteX16" fmla="*/ 1347 w 723900"/>
                <a:gd name="connsiteY16" fmla="*/ 2180 h 700088"/>
                <a:gd name="connsiteX0" fmla="*/ 0 w 724103"/>
                <a:gd name="connsiteY0" fmla="*/ 2697 h 700088"/>
                <a:gd name="connsiteX1" fmla="*/ 724103 w 724103"/>
                <a:gd name="connsiteY1" fmla="*/ 0 h 700088"/>
                <a:gd name="connsiteX2" fmla="*/ 724103 w 724103"/>
                <a:gd name="connsiteY2" fmla="*/ 700088 h 700088"/>
                <a:gd name="connsiteX3" fmla="*/ 203 w 724103"/>
                <a:gd name="connsiteY3" fmla="*/ 700088 h 700088"/>
                <a:gd name="connsiteX4" fmla="*/ 203 w 724103"/>
                <a:gd name="connsiteY4" fmla="*/ 2382 h 700088"/>
                <a:gd name="connsiteX5" fmla="*/ 73191 w 724103"/>
                <a:gd name="connsiteY5" fmla="*/ 229522 h 700088"/>
                <a:gd name="connsiteX6" fmla="*/ 187491 w 724103"/>
                <a:gd name="connsiteY6" fmla="*/ 544183 h 700088"/>
                <a:gd name="connsiteX7" fmla="*/ 346113 w 724103"/>
                <a:gd name="connsiteY7" fmla="*/ 603399 h 700088"/>
                <a:gd name="connsiteX8" fmla="*/ 398186 w 724103"/>
                <a:gd name="connsiteY8" fmla="*/ 609915 h 700088"/>
                <a:gd name="connsiteX9" fmla="*/ 662191 w 724103"/>
                <a:gd name="connsiteY9" fmla="*/ 447675 h 700088"/>
                <a:gd name="connsiteX10" fmla="*/ 674097 w 724103"/>
                <a:gd name="connsiteY10" fmla="*/ 421482 h 700088"/>
                <a:gd name="connsiteX11" fmla="*/ 574085 w 724103"/>
                <a:gd name="connsiteY11" fmla="*/ 95250 h 700088"/>
                <a:gd name="connsiteX12" fmla="*/ 523269 w 724103"/>
                <a:gd name="connsiteY12" fmla="*/ 73707 h 700088"/>
                <a:gd name="connsiteX13" fmla="*/ 346113 w 724103"/>
                <a:gd name="connsiteY13" fmla="*/ 93588 h 700088"/>
                <a:gd name="connsiteX14" fmla="*/ 90803 w 724103"/>
                <a:gd name="connsiteY14" fmla="*/ 202759 h 700088"/>
                <a:gd name="connsiteX15" fmla="*/ 71684 w 724103"/>
                <a:gd name="connsiteY15" fmla="*/ 224461 h 700088"/>
                <a:gd name="connsiteX16" fmla="*/ 0 w 724103"/>
                <a:gd name="connsiteY16" fmla="*/ 2697 h 700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724103" h="700088">
                  <a:moveTo>
                    <a:pt x="0" y="2697"/>
                  </a:moveTo>
                  <a:lnTo>
                    <a:pt x="724103" y="0"/>
                  </a:lnTo>
                  <a:lnTo>
                    <a:pt x="724103" y="700088"/>
                  </a:lnTo>
                  <a:lnTo>
                    <a:pt x="203" y="700088"/>
                  </a:lnTo>
                  <a:lnTo>
                    <a:pt x="203" y="2382"/>
                  </a:lnTo>
                  <a:cubicBezTo>
                    <a:pt x="24532" y="78095"/>
                    <a:pt x="59196" y="208583"/>
                    <a:pt x="73191" y="229522"/>
                  </a:cubicBezTo>
                  <a:cubicBezTo>
                    <a:pt x="104147" y="319994"/>
                    <a:pt x="182825" y="538193"/>
                    <a:pt x="187491" y="544183"/>
                  </a:cubicBezTo>
                  <a:cubicBezTo>
                    <a:pt x="192157" y="550173"/>
                    <a:pt x="310739" y="592616"/>
                    <a:pt x="346113" y="603399"/>
                  </a:cubicBezTo>
                  <a:cubicBezTo>
                    <a:pt x="358579" y="607121"/>
                    <a:pt x="368242" y="618817"/>
                    <a:pt x="398186" y="609915"/>
                  </a:cubicBezTo>
                  <a:lnTo>
                    <a:pt x="662191" y="447675"/>
                  </a:lnTo>
                  <a:cubicBezTo>
                    <a:pt x="672005" y="441073"/>
                    <a:pt x="677413" y="428547"/>
                    <a:pt x="674097" y="421482"/>
                  </a:cubicBezTo>
                  <a:lnTo>
                    <a:pt x="574085" y="95250"/>
                  </a:lnTo>
                  <a:cubicBezTo>
                    <a:pt x="566172" y="67516"/>
                    <a:pt x="534394" y="72950"/>
                    <a:pt x="523269" y="73707"/>
                  </a:cubicBezTo>
                  <a:lnTo>
                    <a:pt x="346113" y="93588"/>
                  </a:lnTo>
                  <a:lnTo>
                    <a:pt x="90803" y="202759"/>
                  </a:lnTo>
                  <a:cubicBezTo>
                    <a:pt x="77618" y="208553"/>
                    <a:pt x="74676" y="215002"/>
                    <a:pt x="71684" y="224461"/>
                  </a:cubicBezTo>
                  <a:cubicBezTo>
                    <a:pt x="72075" y="248546"/>
                    <a:pt x="23378" y="76791"/>
                    <a:pt x="0" y="2697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28" name="1313 Flecha abajo">
            <a:extLst>
              <a:ext uri="{FF2B5EF4-FFF2-40B4-BE49-F238E27FC236}">
                <a16:creationId xmlns:a16="http://schemas.microsoft.com/office/drawing/2014/main" id="{3ABBAD0A-6C55-416D-8737-71AC815911DC}"/>
              </a:ext>
            </a:extLst>
          </p:cNvPr>
          <p:cNvSpPr/>
          <p:nvPr/>
        </p:nvSpPr>
        <p:spPr>
          <a:xfrm>
            <a:off x="2021230" y="1795410"/>
            <a:ext cx="296043" cy="252000"/>
          </a:xfrm>
          <a:prstGeom prst="downArrow">
            <a:avLst/>
          </a:prstGeom>
          <a:solidFill>
            <a:srgbClr val="0079C1"/>
          </a:solidFill>
          <a:ln>
            <a:solidFill>
              <a:srgbClr val="0079C1"/>
            </a:solidFill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400" b="1" cap="small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97444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Conector recto de flecha 36">
            <a:extLst>
              <a:ext uri="{FF2B5EF4-FFF2-40B4-BE49-F238E27FC236}">
                <a16:creationId xmlns:a16="http://schemas.microsoft.com/office/drawing/2014/main" id="{531DC9EC-7170-4D1E-B60E-C95F307260CF}"/>
              </a:ext>
            </a:extLst>
          </p:cNvPr>
          <p:cNvCxnSpPr>
            <a:cxnSpLocks/>
          </p:cNvCxnSpPr>
          <p:nvPr/>
        </p:nvCxnSpPr>
        <p:spPr>
          <a:xfrm flipH="1" flipV="1">
            <a:off x="4818987" y="2345870"/>
            <a:ext cx="144" cy="36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Rectángulo 49">
            <a:extLst>
              <a:ext uri="{FF2B5EF4-FFF2-40B4-BE49-F238E27FC236}">
                <a16:creationId xmlns:a16="http://schemas.microsoft.com/office/drawing/2014/main" id="{5C022D15-711C-4BD8-AD8A-1D376C501BDD}"/>
              </a:ext>
            </a:extLst>
          </p:cNvPr>
          <p:cNvSpPr/>
          <p:nvPr/>
        </p:nvSpPr>
        <p:spPr>
          <a:xfrm>
            <a:off x="3971883" y="3392349"/>
            <a:ext cx="4334975" cy="30590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rtlCol="0">
            <a:noAutofit/>
          </a:bodyPr>
          <a:lstStyle/>
          <a:p>
            <a:endParaRPr lang="en-GB" sz="2400">
              <a:solidFill>
                <a:schemeClr val="bg1">
                  <a:lumMod val="50000"/>
                </a:schemeClr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Imagen 1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DA539993-8626-478E-9A0C-F139D07F67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5179AB4-4584-4565-8141-5B0E0C6D9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11</a:t>
            </a:fld>
            <a:endParaRPr lang="es-ES" dirty="0"/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E1404A9-728C-4B35-8B8A-BFD7BF669FE3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SYNTHETIC  CASE  OF  APPLICATION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EE6201FC-9C91-461D-A7DB-74037484CADF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upo 3">
            <a:extLst>
              <a:ext uri="{FF2B5EF4-FFF2-40B4-BE49-F238E27FC236}">
                <a16:creationId xmlns:a16="http://schemas.microsoft.com/office/drawing/2014/main" id="{8BD7D3D8-739E-4804-855E-BE52C508E440}"/>
              </a:ext>
            </a:extLst>
          </p:cNvPr>
          <p:cNvGrpSpPr/>
          <p:nvPr/>
        </p:nvGrpSpPr>
        <p:grpSpPr>
          <a:xfrm>
            <a:off x="457200" y="1904156"/>
            <a:ext cx="2767258" cy="3250971"/>
            <a:chOff x="388915" y="2024457"/>
            <a:chExt cx="3209024" cy="4482699"/>
          </a:xfrm>
        </p:grpSpPr>
        <p:sp>
          <p:nvSpPr>
            <p:cNvPr id="84" name="Rectángulo 83">
              <a:extLst>
                <a:ext uri="{FF2B5EF4-FFF2-40B4-BE49-F238E27FC236}">
                  <a16:creationId xmlns:a16="http://schemas.microsoft.com/office/drawing/2014/main" id="{CF1EB130-568C-44C3-ACCA-65B63E1C193B}"/>
                </a:ext>
              </a:extLst>
            </p:cNvPr>
            <p:cNvSpPr/>
            <p:nvPr/>
          </p:nvSpPr>
          <p:spPr>
            <a:xfrm>
              <a:off x="1131896" y="3097241"/>
              <a:ext cx="1695334" cy="2427780"/>
            </a:xfrm>
            <a:prstGeom prst="rect">
              <a:avLst/>
            </a:prstGeom>
            <a:solidFill>
              <a:srgbClr val="F2F7FC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5" name="Rectángulo 84">
              <a:extLst>
                <a:ext uri="{FF2B5EF4-FFF2-40B4-BE49-F238E27FC236}">
                  <a16:creationId xmlns:a16="http://schemas.microsoft.com/office/drawing/2014/main" id="{77693D6B-4A4E-4688-B862-F8FA53D16A7A}"/>
                </a:ext>
              </a:extLst>
            </p:cNvPr>
            <p:cNvSpPr/>
            <p:nvPr/>
          </p:nvSpPr>
          <p:spPr>
            <a:xfrm>
              <a:off x="1412297" y="3820064"/>
              <a:ext cx="1134533" cy="982134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ES" sz="2000" b="1" dirty="0">
                  <a:cs typeface="Times New Roman" panose="02020603050405020304" pitchFamily="18" charset="0"/>
                </a:rPr>
                <a:t>MX-80</a:t>
              </a:r>
              <a:endParaRPr lang="es-ES" b="1" dirty="0">
                <a:cs typeface="Times New Roman" panose="02020603050405020304" pitchFamily="18" charset="0"/>
              </a:endParaRPr>
            </a:p>
          </p:txBody>
        </p:sp>
        <p:sp>
          <p:nvSpPr>
            <p:cNvPr id="86" name="Rectángulo 85">
              <a:extLst>
                <a:ext uri="{FF2B5EF4-FFF2-40B4-BE49-F238E27FC236}">
                  <a16:creationId xmlns:a16="http://schemas.microsoft.com/office/drawing/2014/main" id="{952162A9-42BA-44CC-AD0C-6748AD209561}"/>
                </a:ext>
              </a:extLst>
            </p:cNvPr>
            <p:cNvSpPr/>
            <p:nvPr/>
          </p:nvSpPr>
          <p:spPr>
            <a:xfrm>
              <a:off x="1412297" y="4802198"/>
              <a:ext cx="1134533" cy="26785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7" name="Rectángulo 86">
              <a:extLst>
                <a:ext uri="{FF2B5EF4-FFF2-40B4-BE49-F238E27FC236}">
                  <a16:creationId xmlns:a16="http://schemas.microsoft.com/office/drawing/2014/main" id="{06971CDE-F628-47A7-B41A-626F6E50DD0C}"/>
                </a:ext>
              </a:extLst>
            </p:cNvPr>
            <p:cNvSpPr/>
            <p:nvPr/>
          </p:nvSpPr>
          <p:spPr>
            <a:xfrm>
              <a:off x="1412297" y="3552210"/>
              <a:ext cx="1134533" cy="26785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8" name="CuadroTexto 87">
              <a:extLst>
                <a:ext uri="{FF2B5EF4-FFF2-40B4-BE49-F238E27FC236}">
                  <a16:creationId xmlns:a16="http://schemas.microsoft.com/office/drawing/2014/main" id="{8194F50D-6E2C-4D95-9C7B-77D170159844}"/>
                </a:ext>
              </a:extLst>
            </p:cNvPr>
            <p:cNvSpPr txBox="1"/>
            <p:nvPr/>
          </p:nvSpPr>
          <p:spPr>
            <a:xfrm>
              <a:off x="388915" y="2024457"/>
              <a:ext cx="1427031" cy="79151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s-ES"/>
              </a:defPPr>
              <a:lvl1pPr algn="ctr">
                <a:defRPr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s-ES" sz="1600" b="1" dirty="0">
                  <a:solidFill>
                    <a:schemeClr val="accent2"/>
                  </a:solidFill>
                  <a:latin typeface="Corbel" panose="020B0503020204020204" pitchFamily="34" charset="0"/>
                </a:rPr>
                <a:t>INFLOW SOLUTION</a:t>
              </a:r>
            </a:p>
          </p:txBody>
        </p:sp>
        <p:cxnSp>
          <p:nvCxnSpPr>
            <p:cNvPr id="89" name="Conector: angular 88">
              <a:extLst>
                <a:ext uri="{FF2B5EF4-FFF2-40B4-BE49-F238E27FC236}">
                  <a16:creationId xmlns:a16="http://schemas.microsoft.com/office/drawing/2014/main" id="{C8CD2990-9638-45D8-8F20-B9DB36391A7F}"/>
                </a:ext>
              </a:extLst>
            </p:cNvPr>
            <p:cNvCxnSpPr>
              <a:cxnSpLocks/>
              <a:stCxn id="88" idx="3"/>
              <a:endCxn id="87" idx="0"/>
            </p:cNvCxnSpPr>
            <p:nvPr/>
          </p:nvCxnSpPr>
          <p:spPr>
            <a:xfrm>
              <a:off x="1815946" y="2420214"/>
              <a:ext cx="163617" cy="1131996"/>
            </a:xfrm>
            <a:prstGeom prst="bentConnector2">
              <a:avLst/>
            </a:prstGeom>
            <a:ln w="28575">
              <a:solidFill>
                <a:schemeClr val="accent2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2" name="Conector: angular 91">
              <a:extLst>
                <a:ext uri="{FF2B5EF4-FFF2-40B4-BE49-F238E27FC236}">
                  <a16:creationId xmlns:a16="http://schemas.microsoft.com/office/drawing/2014/main" id="{6E5CDA83-8A9D-4A11-97BF-4842ED239298}"/>
                </a:ext>
              </a:extLst>
            </p:cNvPr>
            <p:cNvCxnSpPr>
              <a:cxnSpLocks/>
              <a:stCxn id="86" idx="2"/>
              <a:endCxn id="93" idx="1"/>
            </p:cNvCxnSpPr>
            <p:nvPr/>
          </p:nvCxnSpPr>
          <p:spPr>
            <a:xfrm rot="16200000" flipH="1">
              <a:off x="1548416" y="5501200"/>
              <a:ext cx="1079963" cy="217667"/>
            </a:xfrm>
            <a:prstGeom prst="bentConnector2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93" name="Rectángulo 92">
              <a:extLst>
                <a:ext uri="{FF2B5EF4-FFF2-40B4-BE49-F238E27FC236}">
                  <a16:creationId xmlns:a16="http://schemas.microsoft.com/office/drawing/2014/main" id="{7E6E4C97-DC88-4B20-A7F5-B65BA3B05FD1}"/>
                </a:ext>
              </a:extLst>
            </p:cNvPr>
            <p:cNvSpPr/>
            <p:nvPr/>
          </p:nvSpPr>
          <p:spPr>
            <a:xfrm>
              <a:off x="2197230" y="5792875"/>
              <a:ext cx="1400709" cy="71428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ES" sz="1600" b="1" dirty="0">
                  <a:solidFill>
                    <a:schemeClr val="accent6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OUTFLOW</a:t>
              </a:r>
            </a:p>
            <a:p>
              <a:pPr algn="ctr"/>
              <a:r>
                <a:rPr lang="es-ES" sz="1600" b="1" dirty="0">
                  <a:solidFill>
                    <a:schemeClr val="accent6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SOLUTION</a:t>
              </a:r>
            </a:p>
          </p:txBody>
        </p:sp>
      </p:grpSp>
      <p:sp>
        <p:nvSpPr>
          <p:cNvPr id="25" name="CuadroTexto 24">
            <a:extLst>
              <a:ext uri="{FF2B5EF4-FFF2-40B4-BE49-F238E27FC236}">
                <a16:creationId xmlns:a16="http://schemas.microsoft.com/office/drawing/2014/main" id="{69A5304A-0538-4841-AEAF-D559BAD1B6F3}"/>
              </a:ext>
            </a:extLst>
          </p:cNvPr>
          <p:cNvSpPr txBox="1"/>
          <p:nvPr/>
        </p:nvSpPr>
        <p:spPr>
          <a:xfrm>
            <a:off x="564232" y="5289066"/>
            <a:ext cx="269773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GB" sz="1800" dirty="0">
                <a:latin typeface="Corbel" panose="020B0503020204020204" pitchFamily="34" charset="0"/>
              </a:rPr>
              <a:t>Isothermal test: 25ºC</a:t>
            </a:r>
          </a:p>
          <a:p>
            <a:pPr marL="342900" indent="-342900"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GB" sz="1800" dirty="0" err="1">
                <a:latin typeface="Corbel" panose="020B0503020204020204" pitchFamily="34" charset="0"/>
              </a:rPr>
              <a:t>Microporosity</a:t>
            </a:r>
            <a:r>
              <a:rPr lang="en-GB" sz="1800" dirty="0">
                <a:latin typeface="Corbel" panose="020B0503020204020204" pitchFamily="34" charset="0"/>
              </a:rPr>
              <a:t>: 40.5%</a:t>
            </a:r>
          </a:p>
          <a:p>
            <a:pPr marL="342900" indent="-342900"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GB" sz="1800" dirty="0" err="1">
                <a:latin typeface="Corbel" panose="020B0503020204020204" pitchFamily="34" charset="0"/>
              </a:rPr>
              <a:t>Macroporosity</a:t>
            </a:r>
            <a:r>
              <a:rPr lang="en-GB" sz="1800" dirty="0">
                <a:latin typeface="Corbel" panose="020B0503020204020204" pitchFamily="34" charset="0"/>
              </a:rPr>
              <a:t> : 7.1 %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161E1919-39A9-4F21-AE6F-1126AD921C81}"/>
              </a:ext>
            </a:extLst>
          </p:cNvPr>
          <p:cNvSpPr txBox="1"/>
          <p:nvPr/>
        </p:nvSpPr>
        <p:spPr>
          <a:xfrm>
            <a:off x="3673675" y="1273253"/>
            <a:ext cx="8310704" cy="769441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GB" dirty="0"/>
              <a:t>Multicomponent advective-diffusive-dispersive transport flow-through column experiment in MX-80 compacted bentonite [5]</a:t>
            </a:r>
          </a:p>
        </p:txBody>
      </p:sp>
      <p:cxnSp>
        <p:nvCxnSpPr>
          <p:cNvPr id="30" name="Conector recto 29">
            <a:extLst>
              <a:ext uri="{FF2B5EF4-FFF2-40B4-BE49-F238E27FC236}">
                <a16:creationId xmlns:a16="http://schemas.microsoft.com/office/drawing/2014/main" id="{E1984545-0EB4-4CED-AB6D-EF22B9E7BD4A}"/>
              </a:ext>
            </a:extLst>
          </p:cNvPr>
          <p:cNvCxnSpPr>
            <a:cxnSpLocks/>
          </p:cNvCxnSpPr>
          <p:nvPr/>
        </p:nvCxnSpPr>
        <p:spPr>
          <a:xfrm>
            <a:off x="4818987" y="2258679"/>
            <a:ext cx="5185773" cy="0"/>
          </a:xfrm>
          <a:prstGeom prst="line">
            <a:avLst/>
          </a:prstGeom>
          <a:ln w="57150">
            <a:solidFill>
              <a:srgbClr val="0079C1"/>
            </a:solidFill>
            <a:headEnd type="oval" w="med" len="med"/>
            <a:tailEnd type="oval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CuadroTexto 34">
            <a:extLst>
              <a:ext uri="{FF2B5EF4-FFF2-40B4-BE49-F238E27FC236}">
                <a16:creationId xmlns:a16="http://schemas.microsoft.com/office/drawing/2014/main" id="{368D45AC-6513-4929-AD4B-F8E29510A537}"/>
              </a:ext>
            </a:extLst>
          </p:cNvPr>
          <p:cNvSpPr txBox="1"/>
          <p:nvPr/>
        </p:nvSpPr>
        <p:spPr>
          <a:xfrm>
            <a:off x="4178514" y="2714849"/>
            <a:ext cx="1296000" cy="576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1600" b="1">
                <a:solidFill>
                  <a:schemeClr val="accent2"/>
                </a:solidFill>
                <a:latin typeface="Corbel" panose="020B0503020204020204" pitchFamily="34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GB" dirty="0"/>
              <a:t>INFLOW</a:t>
            </a:r>
          </a:p>
          <a:p>
            <a:r>
              <a:rPr lang="en-GB" i="1" dirty="0">
                <a:solidFill>
                  <a:srgbClr val="0079C1"/>
                </a:solidFill>
              </a:rPr>
              <a:t>q = 2.4 m/s</a:t>
            </a: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685B1186-4894-4504-B159-CCF650CB4082}"/>
              </a:ext>
            </a:extLst>
          </p:cNvPr>
          <p:cNvSpPr txBox="1"/>
          <p:nvPr/>
        </p:nvSpPr>
        <p:spPr>
          <a:xfrm>
            <a:off x="9350677" y="2714849"/>
            <a:ext cx="1296000" cy="57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ES"/>
            </a:defPPr>
            <a:lvl1pPr algn="ctr">
              <a:defRPr sz="1600" b="1">
                <a:solidFill>
                  <a:schemeClr val="accent6"/>
                </a:solidFill>
                <a:latin typeface="Corbel" panose="020B0503020204020204" pitchFamily="34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GB" dirty="0"/>
              <a:t>OUTFLOW</a:t>
            </a:r>
          </a:p>
          <a:p>
            <a:r>
              <a:rPr lang="en-GB" i="1" dirty="0">
                <a:solidFill>
                  <a:srgbClr val="0079C1"/>
                </a:solidFill>
              </a:rPr>
              <a:t>Free flux</a:t>
            </a:r>
          </a:p>
        </p:txBody>
      </p:sp>
      <p:cxnSp>
        <p:nvCxnSpPr>
          <p:cNvPr id="38" name="Conector recto de flecha 37">
            <a:extLst>
              <a:ext uri="{FF2B5EF4-FFF2-40B4-BE49-F238E27FC236}">
                <a16:creationId xmlns:a16="http://schemas.microsoft.com/office/drawing/2014/main" id="{A288324C-865D-4A45-9DBB-37AE5C4C84F3}"/>
              </a:ext>
            </a:extLst>
          </p:cNvPr>
          <p:cNvCxnSpPr>
            <a:cxnSpLocks/>
          </p:cNvCxnSpPr>
          <p:nvPr/>
        </p:nvCxnSpPr>
        <p:spPr>
          <a:xfrm flipH="1">
            <a:off x="10000148" y="2345870"/>
            <a:ext cx="0" cy="360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CuadroTexto 38">
            <a:extLst>
              <a:ext uri="{FF2B5EF4-FFF2-40B4-BE49-F238E27FC236}">
                <a16:creationId xmlns:a16="http://schemas.microsoft.com/office/drawing/2014/main" id="{36BC6A1F-484E-48BC-9B9D-FCA028F68CFA}"/>
              </a:ext>
            </a:extLst>
          </p:cNvPr>
          <p:cNvSpPr txBox="1"/>
          <p:nvPr/>
        </p:nvSpPr>
        <p:spPr>
          <a:xfrm>
            <a:off x="6419822" y="2416924"/>
            <a:ext cx="20210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Initial porewater</a:t>
            </a:r>
            <a:endParaRPr lang="en-GB" sz="1600" b="1" baseline="-25000" dirty="0">
              <a:solidFill>
                <a:schemeClr val="bg1">
                  <a:lumMod val="50000"/>
                </a:schemeClr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557598EB-0190-449C-88E9-7F3DFA507889}"/>
              </a:ext>
            </a:extLst>
          </p:cNvPr>
          <p:cNvSpPr txBox="1"/>
          <p:nvPr/>
        </p:nvSpPr>
        <p:spPr>
          <a:xfrm>
            <a:off x="6522664" y="2699908"/>
            <a:ext cx="1847695" cy="584775"/>
          </a:xfrm>
          <a:prstGeom prst="rect">
            <a:avLst/>
          </a:prstGeom>
          <a:noFill/>
          <a:ln w="28575" cap="rnd">
            <a:noFill/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latin typeface="Corbel" panose="020B050302020402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1600" b="0" i="1" dirty="0">
                <a:solidFill>
                  <a:srgbClr val="0079C1"/>
                </a:solidFill>
                <a:cs typeface="Times New Roman" panose="02020603050405020304" pitchFamily="18" charset="0"/>
              </a:rPr>
              <a:t>in equilibrium with gypsum and calcite</a:t>
            </a:r>
            <a:endParaRPr lang="en-GB" sz="1600" b="0" i="1" dirty="0">
              <a:solidFill>
                <a:srgbClr val="0079C1"/>
              </a:solidFill>
              <a:cs typeface="Times New Roman" panose="02020603050405020304" pitchFamily="18" charset="0"/>
            </a:endParaRPr>
          </a:p>
        </p:txBody>
      </p:sp>
      <p:sp>
        <p:nvSpPr>
          <p:cNvPr id="27" name="1318 Flecha abajo">
            <a:extLst>
              <a:ext uri="{FF2B5EF4-FFF2-40B4-BE49-F238E27FC236}">
                <a16:creationId xmlns:a16="http://schemas.microsoft.com/office/drawing/2014/main" id="{3625F0AC-01F3-4594-B3ED-B480D453978D}"/>
              </a:ext>
            </a:extLst>
          </p:cNvPr>
          <p:cNvSpPr/>
          <p:nvPr/>
        </p:nvSpPr>
        <p:spPr>
          <a:xfrm>
            <a:off x="7941402" y="4283746"/>
            <a:ext cx="184252" cy="17751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CuadroTexto 55">
            <a:extLst>
              <a:ext uri="{FF2B5EF4-FFF2-40B4-BE49-F238E27FC236}">
                <a16:creationId xmlns:a16="http://schemas.microsoft.com/office/drawing/2014/main" id="{F6AF0AEE-BFB9-4FAD-9909-F9A2646E81EA}"/>
              </a:ext>
            </a:extLst>
          </p:cNvPr>
          <p:cNvSpPr txBox="1"/>
          <p:nvPr/>
        </p:nvSpPr>
        <p:spPr>
          <a:xfrm>
            <a:off x="3963490" y="3380944"/>
            <a:ext cx="1753048" cy="661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chemeClr val="accent2"/>
                </a:solidFill>
                <a:latin typeface="Corbel" panose="020B0503020204020204" pitchFamily="34" charset="0"/>
              </a:rPr>
              <a:t>infiltrating</a:t>
            </a:r>
            <a:r>
              <a:rPr lang="en-US" sz="1400" b="1" dirty="0">
                <a:solidFill>
                  <a:schemeClr val="accent2"/>
                </a:solidFill>
              </a:rPr>
              <a:t> fluid concentration</a:t>
            </a:r>
          </a:p>
          <a:p>
            <a:pPr algn="ctr"/>
            <a:r>
              <a:rPr lang="en-US" sz="900" dirty="0"/>
              <a:t>(mol kg</a:t>
            </a:r>
            <a:r>
              <a:rPr lang="en-US" sz="900" baseline="-25000" dirty="0"/>
              <a:t>w</a:t>
            </a:r>
            <a:r>
              <a:rPr lang="en-US" sz="900" baseline="30000" dirty="0"/>
              <a:t>-1</a:t>
            </a:r>
            <a:r>
              <a:rPr lang="en-US" sz="900" dirty="0"/>
              <a:t>)</a:t>
            </a:r>
            <a:r>
              <a:rPr lang="en-US" sz="900" u="sng" dirty="0"/>
              <a:t> </a:t>
            </a:r>
            <a:endParaRPr lang="en-GB" sz="900" u="sng" dirty="0"/>
          </a:p>
        </p:txBody>
      </p:sp>
      <p:sp>
        <p:nvSpPr>
          <p:cNvPr id="24" name="1318 Flecha abajo">
            <a:extLst>
              <a:ext uri="{FF2B5EF4-FFF2-40B4-BE49-F238E27FC236}">
                <a16:creationId xmlns:a16="http://schemas.microsoft.com/office/drawing/2014/main" id="{E27B31F3-DF51-4E27-9CC4-FF04146B3512}"/>
              </a:ext>
            </a:extLst>
          </p:cNvPr>
          <p:cNvSpPr/>
          <p:nvPr/>
        </p:nvSpPr>
        <p:spPr>
          <a:xfrm rot="10800000">
            <a:off x="4131685" y="4267877"/>
            <a:ext cx="184252" cy="17751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8789FCC0-713F-4080-9949-E6FF65192075}"/>
              </a:ext>
            </a:extLst>
          </p:cNvPr>
          <p:cNvSpPr txBox="1"/>
          <p:nvPr/>
        </p:nvSpPr>
        <p:spPr>
          <a:xfrm>
            <a:off x="6553811" y="3380944"/>
            <a:ext cx="1753048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s-ES"/>
            </a:defPPr>
            <a:lvl1pPr>
              <a:defRPr u="sng">
                <a:latin typeface="Corbel" panose="020B0503020204020204" pitchFamily="34" charset="0"/>
              </a:defRPr>
            </a:lvl1pPr>
          </a:lstStyle>
          <a:p>
            <a:pPr algn="ctr"/>
            <a:r>
              <a:rPr lang="en-US" sz="1400" b="1" u="none" dirty="0">
                <a:solidFill>
                  <a:schemeClr val="bg1">
                    <a:lumMod val="50000"/>
                  </a:schemeClr>
                </a:solidFill>
              </a:rPr>
              <a:t>initial porewater concentration</a:t>
            </a:r>
          </a:p>
          <a:p>
            <a:pPr algn="ctr"/>
            <a:r>
              <a:rPr lang="en-US" sz="900" u="none" dirty="0"/>
              <a:t>(mol kg</a:t>
            </a:r>
            <a:r>
              <a:rPr lang="en-US" sz="900" u="none" baseline="-25000" dirty="0"/>
              <a:t>w</a:t>
            </a:r>
            <a:r>
              <a:rPr lang="en-US" sz="900" u="none" baseline="30000" dirty="0"/>
              <a:t>-1</a:t>
            </a:r>
            <a:r>
              <a:rPr lang="en-US" sz="900" u="none" dirty="0"/>
              <a:t>) </a:t>
            </a:r>
            <a:endParaRPr lang="en-GB" sz="900" u="none" dirty="0"/>
          </a:p>
        </p:txBody>
      </p:sp>
      <p:sp>
        <p:nvSpPr>
          <p:cNvPr id="29" name="1318 Flecha abajo">
            <a:extLst>
              <a:ext uri="{FF2B5EF4-FFF2-40B4-BE49-F238E27FC236}">
                <a16:creationId xmlns:a16="http://schemas.microsoft.com/office/drawing/2014/main" id="{6B60E0C0-21A4-4D16-AC8E-8D1C98726BD7}"/>
              </a:ext>
            </a:extLst>
          </p:cNvPr>
          <p:cNvSpPr/>
          <p:nvPr/>
        </p:nvSpPr>
        <p:spPr>
          <a:xfrm>
            <a:off x="4131685" y="5021394"/>
            <a:ext cx="184252" cy="17751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CuadroTexto 44">
            <a:extLst>
              <a:ext uri="{FF2B5EF4-FFF2-40B4-BE49-F238E27FC236}">
                <a16:creationId xmlns:a16="http://schemas.microsoft.com/office/drawing/2014/main" id="{B3DDD288-8FC3-4B6C-A08C-77577598744E}"/>
              </a:ext>
            </a:extLst>
          </p:cNvPr>
          <p:cNvSpPr txBox="1"/>
          <p:nvPr/>
        </p:nvSpPr>
        <p:spPr>
          <a:xfrm>
            <a:off x="253672" y="1291173"/>
            <a:ext cx="3188027" cy="461665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Modelling  set up</a:t>
            </a:r>
            <a:endParaRPr lang="en-GB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E113B05B-FF9D-4303-BE4A-DC93F7E42E83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9179AD15-12F3-4368-B085-F7BDAABFF2A1}"/>
              </a:ext>
            </a:extLst>
          </p:cNvPr>
          <p:cNvSpPr txBox="1"/>
          <p:nvPr/>
        </p:nvSpPr>
        <p:spPr>
          <a:xfrm>
            <a:off x="8466659" y="5326729"/>
            <a:ext cx="3517719" cy="11218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tabLst>
                <a:tab pos="268288" algn="l"/>
              </a:tabLst>
              <a:defRPr sz="105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GB" dirty="0"/>
              <a:t>[</a:t>
            </a:r>
            <a:r>
              <a:rPr lang="en-GB" dirty="0">
                <a:solidFill>
                  <a:srgbClr val="0079C1"/>
                </a:solidFill>
              </a:rPr>
              <a:t>5</a:t>
            </a:r>
            <a:r>
              <a:rPr lang="en-GB" dirty="0"/>
              <a:t>]	P. Alt-Epping, C. </a:t>
            </a:r>
            <a:r>
              <a:rPr lang="en-GB" dirty="0" err="1"/>
              <a:t>Tournassat</a:t>
            </a:r>
            <a:r>
              <a:rPr lang="en-GB" dirty="0"/>
              <a:t>, P. </a:t>
            </a:r>
            <a:r>
              <a:rPr lang="en-GB" dirty="0" err="1"/>
              <a:t>Rasouli</a:t>
            </a:r>
            <a:r>
              <a:rPr lang="en-GB" dirty="0"/>
              <a:t>, C. I. </a:t>
            </a:r>
            <a:r>
              <a:rPr lang="en-GB" dirty="0" err="1"/>
              <a:t>Steefel</a:t>
            </a:r>
            <a:r>
              <a:rPr lang="en-GB" dirty="0"/>
              <a:t>, K. U. Mayer, A. Jenni, U. </a:t>
            </a:r>
            <a:r>
              <a:rPr lang="en-GB" dirty="0" err="1"/>
              <a:t>Mäder</a:t>
            </a:r>
            <a:r>
              <a:rPr lang="en-GB" dirty="0"/>
              <a:t>, S.S. </a:t>
            </a:r>
            <a:r>
              <a:rPr lang="en-GB" dirty="0" err="1"/>
              <a:t>Sengor</a:t>
            </a:r>
            <a:r>
              <a:rPr lang="en-GB" dirty="0"/>
              <a:t>, R. Fernández. Benchmark reactive transport simulations of a column experiment in compacted bentonite with multispecies diffusion and explicit treatment of electrostatic effects, </a:t>
            </a:r>
            <a:r>
              <a:rPr lang="en-GB" dirty="0" err="1"/>
              <a:t>Comput</a:t>
            </a:r>
            <a:r>
              <a:rPr lang="en-GB" dirty="0"/>
              <a:t>. </a:t>
            </a:r>
            <a:r>
              <a:rPr lang="en-GB" dirty="0" err="1"/>
              <a:t>Geosci</a:t>
            </a:r>
            <a:r>
              <a:rPr lang="en-GB" dirty="0"/>
              <a:t>., 19 (2015) 535-550.</a:t>
            </a:r>
          </a:p>
        </p:txBody>
      </p:sp>
      <p:graphicFrame>
        <p:nvGraphicFramePr>
          <p:cNvPr id="5" name="Tabla 4">
            <a:extLst>
              <a:ext uri="{FF2B5EF4-FFF2-40B4-BE49-F238E27FC236}">
                <a16:creationId xmlns:a16="http://schemas.microsoft.com/office/drawing/2014/main" id="{049CD8DF-DFDE-478F-B23F-40EBB1DC85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6344740"/>
              </p:ext>
            </p:extLst>
          </p:nvPr>
        </p:nvGraphicFramePr>
        <p:xfrm>
          <a:off x="3532155" y="3978432"/>
          <a:ext cx="5131392" cy="245047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565696">
                  <a:extLst>
                    <a:ext uri="{9D8B030D-6E8A-4147-A177-3AD203B41FA5}">
                      <a16:colId xmlns:a16="http://schemas.microsoft.com/office/drawing/2014/main" val="1763461149"/>
                    </a:ext>
                  </a:extLst>
                </a:gridCol>
                <a:gridCol w="2565696">
                  <a:extLst>
                    <a:ext uri="{9D8B030D-6E8A-4147-A177-3AD203B41FA5}">
                      <a16:colId xmlns:a16="http://schemas.microsoft.com/office/drawing/2014/main" val="1044188754"/>
                    </a:ext>
                  </a:extLst>
                </a:gridCol>
              </a:tblGrid>
              <a:tr h="1568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i="1" dirty="0">
                          <a:effectLst/>
                        </a:rPr>
                        <a:t>8.498</a:t>
                      </a:r>
                      <a:endParaRPr lang="en-GB" sz="18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i="1" dirty="0">
                          <a:effectLst/>
                        </a:rPr>
                        <a:t>7.200</a:t>
                      </a:r>
                      <a:endParaRPr lang="en-GB" sz="18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9338074"/>
                  </a:ext>
                </a:extLst>
              </a:tr>
              <a:tr h="1568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dirty="0">
                          <a:solidFill>
                            <a:srgbClr val="0079C1"/>
                          </a:solidFill>
                          <a:effectLst/>
                        </a:rPr>
                        <a:t>3.50 × 10</a:t>
                      </a:r>
                      <a:r>
                        <a:rPr lang="en-GB" sz="1200" b="1" baseline="30000" dirty="0">
                          <a:solidFill>
                            <a:srgbClr val="0079C1"/>
                          </a:solidFill>
                          <a:effectLst/>
                        </a:rPr>
                        <a:t>-2</a:t>
                      </a:r>
                      <a:endParaRPr lang="en-GB" sz="1800" b="1" dirty="0">
                        <a:solidFill>
                          <a:srgbClr val="0079C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dirty="0">
                          <a:solidFill>
                            <a:srgbClr val="0079C1"/>
                          </a:solidFill>
                          <a:effectLst/>
                        </a:rPr>
                        <a:t>5.84 × 10</a:t>
                      </a:r>
                      <a:r>
                        <a:rPr lang="en-GB" sz="1200" b="1" baseline="30000" dirty="0">
                          <a:solidFill>
                            <a:srgbClr val="0079C1"/>
                          </a:solidFill>
                          <a:effectLst/>
                        </a:rPr>
                        <a:t>-2</a:t>
                      </a:r>
                      <a:endParaRPr lang="en-GB" sz="1800" b="1" dirty="0">
                        <a:solidFill>
                          <a:srgbClr val="0079C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80152892"/>
                  </a:ext>
                </a:extLst>
              </a:tr>
              <a:tr h="1568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2.50 × 10</a:t>
                      </a:r>
                      <a:r>
                        <a:rPr lang="en-GB" sz="1200" baseline="30000" dirty="0">
                          <a:effectLst/>
                        </a:rPr>
                        <a:t>-2</a:t>
                      </a:r>
                      <a:endParaRPr lang="en-GB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1.52 × 10</a:t>
                      </a:r>
                      <a:r>
                        <a:rPr lang="en-GB" sz="1200" baseline="30000" dirty="0">
                          <a:effectLst/>
                        </a:rPr>
                        <a:t>-3</a:t>
                      </a:r>
                      <a:endParaRPr lang="en-GB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63263332"/>
                  </a:ext>
                </a:extLst>
              </a:tr>
              <a:tr h="1568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5.00 × 10</a:t>
                      </a:r>
                      <a:r>
                        <a:rPr lang="en-GB" sz="1200" baseline="30000">
                          <a:effectLst/>
                        </a:rPr>
                        <a:t>-3</a:t>
                      </a:r>
                      <a:endParaRPr lang="en-GB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2.50 × 10</a:t>
                      </a:r>
                      <a:r>
                        <a:rPr lang="en-GB" sz="1200" baseline="30000" dirty="0">
                          <a:effectLst/>
                        </a:rPr>
                        <a:t>-4</a:t>
                      </a:r>
                      <a:endParaRPr lang="en-GB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25041247"/>
                  </a:ext>
                </a:extLst>
              </a:tr>
              <a:tr h="1854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dirty="0">
                          <a:solidFill>
                            <a:srgbClr val="0079C1"/>
                          </a:solidFill>
                          <a:effectLst/>
                        </a:rPr>
                        <a:t>4.64 × 10</a:t>
                      </a:r>
                      <a:r>
                        <a:rPr lang="en-GB" sz="1200" b="1" baseline="30000" dirty="0">
                          <a:solidFill>
                            <a:srgbClr val="0079C1"/>
                          </a:solidFill>
                          <a:effectLst/>
                        </a:rPr>
                        <a:t>-1</a:t>
                      </a:r>
                      <a:endParaRPr lang="en-GB" sz="1800" b="1" dirty="0">
                        <a:solidFill>
                          <a:srgbClr val="0079C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dirty="0">
                          <a:solidFill>
                            <a:srgbClr val="0079C1"/>
                          </a:solidFill>
                          <a:effectLst/>
                        </a:rPr>
                        <a:t>9.20 × 10</a:t>
                      </a:r>
                      <a:r>
                        <a:rPr lang="en-GB" sz="1200" b="1" baseline="30000" dirty="0">
                          <a:solidFill>
                            <a:srgbClr val="0079C1"/>
                          </a:solidFill>
                          <a:effectLst/>
                        </a:rPr>
                        <a:t>-2</a:t>
                      </a:r>
                      <a:endParaRPr lang="en-GB" sz="1800" b="1" dirty="0">
                        <a:solidFill>
                          <a:srgbClr val="0079C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28729375"/>
                  </a:ext>
                </a:extLst>
              </a:tr>
              <a:tr h="1854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dirty="0">
                          <a:solidFill>
                            <a:srgbClr val="0079C1"/>
                          </a:solidFill>
                          <a:effectLst/>
                        </a:rPr>
                        <a:t>5.01 × 10</a:t>
                      </a:r>
                      <a:r>
                        <a:rPr lang="en-GB" sz="1200" b="1" baseline="30000" dirty="0">
                          <a:solidFill>
                            <a:srgbClr val="0079C1"/>
                          </a:solidFill>
                          <a:effectLst/>
                        </a:rPr>
                        <a:t>-1</a:t>
                      </a:r>
                      <a:endParaRPr lang="en-GB" sz="1800" b="1" dirty="0">
                        <a:solidFill>
                          <a:srgbClr val="0079C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dirty="0">
                          <a:solidFill>
                            <a:srgbClr val="0079C1"/>
                          </a:solidFill>
                          <a:effectLst/>
                        </a:rPr>
                        <a:t>2.08 × 10</a:t>
                      </a:r>
                      <a:r>
                        <a:rPr lang="en-GB" sz="1200" b="1" baseline="30000" dirty="0">
                          <a:solidFill>
                            <a:srgbClr val="0079C1"/>
                          </a:solidFill>
                          <a:effectLst/>
                        </a:rPr>
                        <a:t>-1</a:t>
                      </a:r>
                      <a:endParaRPr lang="en-GB" sz="1800" b="1" dirty="0">
                        <a:solidFill>
                          <a:srgbClr val="0079C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85132351"/>
                  </a:ext>
                </a:extLst>
              </a:tr>
              <a:tr h="1854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1.00 × 10</a:t>
                      </a:r>
                      <a:r>
                        <a:rPr lang="en-GB" sz="1200" baseline="30000" dirty="0">
                          <a:effectLst/>
                        </a:rPr>
                        <a:t>-5</a:t>
                      </a:r>
                      <a:endParaRPr lang="en-GB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1.00 × 10</a:t>
                      </a:r>
                      <a:r>
                        <a:rPr lang="en-GB" sz="1200" baseline="30000" dirty="0">
                          <a:effectLst/>
                        </a:rPr>
                        <a:t>-5</a:t>
                      </a:r>
                      <a:endParaRPr lang="en-GB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18071867"/>
                  </a:ext>
                </a:extLst>
              </a:tr>
              <a:tr h="1854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1.00 × 10</a:t>
                      </a:r>
                      <a:r>
                        <a:rPr lang="en-GB" sz="1200" baseline="30000" dirty="0">
                          <a:effectLst/>
                        </a:rPr>
                        <a:t>-5</a:t>
                      </a:r>
                      <a:endParaRPr lang="en-GB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1.00 × 10</a:t>
                      </a:r>
                      <a:r>
                        <a:rPr lang="en-GB" sz="1200" baseline="30000" dirty="0">
                          <a:effectLst/>
                        </a:rPr>
                        <a:t>-8</a:t>
                      </a:r>
                      <a:endParaRPr lang="en-GB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75459481"/>
                  </a:ext>
                </a:extLst>
              </a:tr>
              <a:tr h="1854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dirty="0">
                          <a:solidFill>
                            <a:srgbClr val="0079C1"/>
                          </a:solidFill>
                          <a:effectLst/>
                        </a:rPr>
                        <a:t>4.42 × 10</a:t>
                      </a:r>
                      <a:r>
                        <a:rPr lang="en-GB" sz="1200" b="1" baseline="30000" dirty="0">
                          <a:solidFill>
                            <a:srgbClr val="0079C1"/>
                          </a:solidFill>
                          <a:effectLst/>
                        </a:rPr>
                        <a:t>-2</a:t>
                      </a:r>
                      <a:endParaRPr lang="en-GB" sz="1800" b="1" dirty="0">
                        <a:solidFill>
                          <a:srgbClr val="0079C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b="1" dirty="0">
                          <a:solidFill>
                            <a:srgbClr val="0079C1"/>
                          </a:solidFill>
                          <a:effectLst/>
                        </a:rPr>
                        <a:t>2.02 × 10</a:t>
                      </a:r>
                      <a:r>
                        <a:rPr lang="en-GB" sz="1200" b="1" baseline="30000" dirty="0">
                          <a:solidFill>
                            <a:srgbClr val="0079C1"/>
                          </a:solidFill>
                          <a:effectLst/>
                        </a:rPr>
                        <a:t>-3</a:t>
                      </a:r>
                      <a:endParaRPr lang="en-GB" sz="1800" b="1" dirty="0">
                        <a:solidFill>
                          <a:srgbClr val="0079C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49564485"/>
                  </a:ext>
                </a:extLst>
              </a:tr>
              <a:tr h="1854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7.15 × 10</a:t>
                      </a:r>
                      <a:r>
                        <a:rPr lang="en-GB" sz="1200" baseline="30000" dirty="0">
                          <a:effectLst/>
                        </a:rPr>
                        <a:t>-5</a:t>
                      </a:r>
                      <a:endParaRPr lang="en-GB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1.20 × 10</a:t>
                      </a:r>
                      <a:r>
                        <a:rPr lang="en-GB" sz="1200" baseline="30000" dirty="0">
                          <a:effectLst/>
                        </a:rPr>
                        <a:t>-4</a:t>
                      </a:r>
                      <a:endParaRPr lang="en-GB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60635853"/>
                  </a:ext>
                </a:extLst>
              </a:tr>
            </a:tbl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E2901A8A-B34D-4F2E-BF32-80864CA81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98622"/>
              </p:ext>
            </p:extLst>
          </p:nvPr>
        </p:nvGraphicFramePr>
        <p:xfrm>
          <a:off x="5939560" y="4256442"/>
          <a:ext cx="317008" cy="19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30057" imgH="203112" progId="Equation.DSMT4">
                  <p:embed/>
                </p:oleObj>
              </mc:Choice>
              <mc:Fallback>
                <p:oleObj name="Equation" r:id="rId4" imgW="330057" imgH="203112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E2901A8A-B34D-4F2E-BF32-80864CA81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560" y="4256442"/>
                        <a:ext cx="317008" cy="19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2770BDE6-9F2D-472B-933C-A238BD915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4399"/>
              </p:ext>
            </p:extLst>
          </p:nvPr>
        </p:nvGraphicFramePr>
        <p:xfrm>
          <a:off x="5925974" y="4499038"/>
          <a:ext cx="344180" cy="2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68300" imgH="228600" progId="Equation.DSMT4">
                  <p:embed/>
                </p:oleObj>
              </mc:Choice>
              <mc:Fallback>
                <p:oleObj name="Equation" r:id="rId6" imgW="36830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2770BDE6-9F2D-472B-933C-A238BD915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974" y="4499038"/>
                        <a:ext cx="344180" cy="217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76008E4B-9998-4FAB-B488-634E40792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73066"/>
              </p:ext>
            </p:extLst>
          </p:nvPr>
        </p:nvGraphicFramePr>
        <p:xfrm>
          <a:off x="5993904" y="4759749"/>
          <a:ext cx="208320" cy="18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15713" imgH="190335" progId="Equation.DSMT4">
                  <p:embed/>
                </p:oleObj>
              </mc:Choice>
              <mc:Fallback>
                <p:oleObj name="Equation" r:id="rId8" imgW="215713" imgH="190335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76008E4B-9998-4FAB-B488-634E40792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904" y="4759749"/>
                        <a:ext cx="208320" cy="181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2A68B995-F2A8-4BFE-8FE5-E7630C600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60389"/>
              </p:ext>
            </p:extLst>
          </p:nvPr>
        </p:nvGraphicFramePr>
        <p:xfrm>
          <a:off x="5957675" y="4984231"/>
          <a:ext cx="280779" cy="19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91973" imgH="203112" progId="Equation.DSMT4">
                  <p:embed/>
                </p:oleObj>
              </mc:Choice>
              <mc:Fallback>
                <p:oleObj name="Equation" r:id="rId10" imgW="291973" imgH="203112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2A68B995-F2A8-4BFE-8FE5-E7630C600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675" y="4984231"/>
                        <a:ext cx="280779" cy="19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5E5F5916-887F-4B0C-96F1-B78F0AE39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48708"/>
              </p:ext>
            </p:extLst>
          </p:nvPr>
        </p:nvGraphicFramePr>
        <p:xfrm>
          <a:off x="5867102" y="5469423"/>
          <a:ext cx="461925" cy="21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495085" imgH="228501" progId="Equation.DSMT4">
                  <p:embed/>
                </p:oleObj>
              </mc:Choice>
              <mc:Fallback>
                <p:oleObj name="Equation" r:id="rId12" imgW="495085" imgH="228501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5E5F5916-887F-4B0C-96F1-B78F0AE39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02" y="5469423"/>
                        <a:ext cx="461925" cy="217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0E71E80E-0D37-4AC1-913F-575214505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07471"/>
              </p:ext>
            </p:extLst>
          </p:nvPr>
        </p:nvGraphicFramePr>
        <p:xfrm>
          <a:off x="5957675" y="5730133"/>
          <a:ext cx="280778" cy="18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91973" imgH="190417" progId="Equation.DSMT4">
                  <p:embed/>
                </p:oleObj>
              </mc:Choice>
              <mc:Fallback>
                <p:oleObj name="Equation" r:id="rId14" imgW="291973" imgH="190417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0E71E80E-0D37-4AC1-913F-575214505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675" y="5730133"/>
                        <a:ext cx="280778" cy="181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934D314F-5C7F-4F91-9DDD-614FFB81A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41986"/>
              </p:ext>
            </p:extLst>
          </p:nvPr>
        </p:nvGraphicFramePr>
        <p:xfrm>
          <a:off x="5948045" y="5954614"/>
          <a:ext cx="30003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317225" imgH="241091" progId="Equation.DSMT4">
                  <p:embed/>
                </p:oleObj>
              </mc:Choice>
              <mc:Fallback>
                <p:oleObj name="Equation" r:id="rId16" imgW="317225" imgH="241091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934D314F-5C7F-4F91-9DDD-614FFB81A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045" y="5954614"/>
                        <a:ext cx="300038" cy="22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61137BCE-C2FB-41AE-BD00-10C70F49F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66053"/>
              </p:ext>
            </p:extLst>
          </p:nvPr>
        </p:nvGraphicFramePr>
        <p:xfrm>
          <a:off x="5907860" y="6224961"/>
          <a:ext cx="380409" cy="22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418918" imgH="241195" progId="Equation.DSMT4">
                  <p:embed/>
                </p:oleObj>
              </mc:Choice>
              <mc:Fallback>
                <p:oleObj name="Equation" r:id="rId18" imgW="418918" imgH="241195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61137BCE-C2FB-41AE-BD00-10C70F49F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860" y="6224961"/>
                        <a:ext cx="380409" cy="226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F83D85EC-458D-4478-9330-D3D286F2A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8979"/>
              </p:ext>
            </p:extLst>
          </p:nvPr>
        </p:nvGraphicFramePr>
        <p:xfrm>
          <a:off x="5989375" y="5226827"/>
          <a:ext cx="217378" cy="19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228501" imgH="203112" progId="Equation.DSMT4">
                  <p:embed/>
                </p:oleObj>
              </mc:Choice>
              <mc:Fallback>
                <p:oleObj name="Equation" r:id="rId20" imgW="228501" imgH="203112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83D85EC-458D-4478-9330-D3D286F2A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75" y="5226827"/>
                        <a:ext cx="217378" cy="19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adroTexto 45">
            <a:extLst>
              <a:ext uri="{FF2B5EF4-FFF2-40B4-BE49-F238E27FC236}">
                <a16:creationId xmlns:a16="http://schemas.microsoft.com/office/drawing/2014/main" id="{C188551C-7B74-47F9-9B7C-C16F93871128}"/>
              </a:ext>
            </a:extLst>
          </p:cNvPr>
          <p:cNvSpPr txBox="1"/>
          <p:nvPr/>
        </p:nvSpPr>
        <p:spPr>
          <a:xfrm>
            <a:off x="5876273" y="3990287"/>
            <a:ext cx="395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2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</a:t>
            </a:r>
            <a:endParaRPr lang="en-GB" sz="1200" i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1318 Flecha abajo">
            <a:extLst>
              <a:ext uri="{FF2B5EF4-FFF2-40B4-BE49-F238E27FC236}">
                <a16:creationId xmlns:a16="http://schemas.microsoft.com/office/drawing/2014/main" id="{B00D7066-B668-4F88-836E-F822F9CBD125}"/>
              </a:ext>
            </a:extLst>
          </p:cNvPr>
          <p:cNvSpPr/>
          <p:nvPr/>
        </p:nvSpPr>
        <p:spPr>
          <a:xfrm rot="10800000">
            <a:off x="7941402" y="5021393"/>
            <a:ext cx="184252" cy="17751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0" name="1318 Flecha abajo">
            <a:extLst>
              <a:ext uri="{FF2B5EF4-FFF2-40B4-BE49-F238E27FC236}">
                <a16:creationId xmlns:a16="http://schemas.microsoft.com/office/drawing/2014/main" id="{1642934B-7018-45DF-9E0F-2782FD686C5A}"/>
              </a:ext>
            </a:extLst>
          </p:cNvPr>
          <p:cNvSpPr/>
          <p:nvPr/>
        </p:nvSpPr>
        <p:spPr>
          <a:xfrm rot="10800000">
            <a:off x="7941402" y="5263957"/>
            <a:ext cx="184252" cy="17751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1318 Flecha abajo">
            <a:extLst>
              <a:ext uri="{FF2B5EF4-FFF2-40B4-BE49-F238E27FC236}">
                <a16:creationId xmlns:a16="http://schemas.microsoft.com/office/drawing/2014/main" id="{91C5B21A-2DCE-4B8F-9A7E-CF8F38289DEC}"/>
              </a:ext>
            </a:extLst>
          </p:cNvPr>
          <p:cNvSpPr/>
          <p:nvPr/>
        </p:nvSpPr>
        <p:spPr>
          <a:xfrm>
            <a:off x="4131684" y="5263957"/>
            <a:ext cx="184252" cy="17751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7" name="1318 Flecha abajo">
            <a:extLst>
              <a:ext uri="{FF2B5EF4-FFF2-40B4-BE49-F238E27FC236}">
                <a16:creationId xmlns:a16="http://schemas.microsoft.com/office/drawing/2014/main" id="{29D254EF-C683-49A1-95D9-760033A76B95}"/>
              </a:ext>
            </a:extLst>
          </p:cNvPr>
          <p:cNvSpPr/>
          <p:nvPr/>
        </p:nvSpPr>
        <p:spPr>
          <a:xfrm>
            <a:off x="4131684" y="6018323"/>
            <a:ext cx="184252" cy="17751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1318 Flecha abajo">
            <a:extLst>
              <a:ext uri="{FF2B5EF4-FFF2-40B4-BE49-F238E27FC236}">
                <a16:creationId xmlns:a16="http://schemas.microsoft.com/office/drawing/2014/main" id="{33F675E9-AD2C-4AF1-B9CA-0ACF1722A426}"/>
              </a:ext>
            </a:extLst>
          </p:cNvPr>
          <p:cNvSpPr/>
          <p:nvPr/>
        </p:nvSpPr>
        <p:spPr>
          <a:xfrm rot="10800000">
            <a:off x="7941402" y="5994159"/>
            <a:ext cx="184252" cy="17751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Rectángulo redondeado 22">
            <a:extLst>
              <a:ext uri="{FF2B5EF4-FFF2-40B4-BE49-F238E27FC236}">
                <a16:creationId xmlns:a16="http://schemas.microsoft.com/office/drawing/2014/main" id="{E7328AC5-33A3-400F-8DE6-6DC5545887EE}"/>
              </a:ext>
            </a:extLst>
          </p:cNvPr>
          <p:cNvSpPr/>
          <p:nvPr/>
        </p:nvSpPr>
        <p:spPr>
          <a:xfrm>
            <a:off x="5916603" y="4264690"/>
            <a:ext cx="344180" cy="198774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txBody>
          <a:bodyPr wrap="square" tIns="0" bIns="72000" rtlCol="0" anchor="ctr" anchorCtr="0">
            <a:noAutofit/>
          </a:bodyPr>
          <a:lstStyle/>
          <a:p>
            <a:pPr algn="ctr">
              <a:lnSpc>
                <a:spcPct val="150000"/>
              </a:lnSpc>
              <a:buClr>
                <a:srgbClr val="0079C1"/>
              </a:buClr>
            </a:pPr>
            <a:endParaRPr lang="es-ES" b="1" i="1">
              <a:solidFill>
                <a:schemeClr val="tx1"/>
              </a:solidFill>
            </a:endParaRPr>
          </a:p>
        </p:txBody>
      </p:sp>
      <p:sp>
        <p:nvSpPr>
          <p:cNvPr id="73" name="Rectángulo redondeado 22">
            <a:extLst>
              <a:ext uri="{FF2B5EF4-FFF2-40B4-BE49-F238E27FC236}">
                <a16:creationId xmlns:a16="http://schemas.microsoft.com/office/drawing/2014/main" id="{2BBF5F9C-C7D3-4652-841A-BFCAE7BF01CF}"/>
              </a:ext>
            </a:extLst>
          </p:cNvPr>
          <p:cNvSpPr/>
          <p:nvPr/>
        </p:nvSpPr>
        <p:spPr>
          <a:xfrm>
            <a:off x="5916603" y="5006488"/>
            <a:ext cx="347902" cy="410074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txBody>
          <a:bodyPr wrap="square" tIns="0" bIns="72000" rtlCol="0" anchor="ctr" anchorCtr="0">
            <a:noAutofit/>
          </a:bodyPr>
          <a:lstStyle/>
          <a:p>
            <a:pPr algn="ctr">
              <a:lnSpc>
                <a:spcPct val="150000"/>
              </a:lnSpc>
              <a:buClr>
                <a:srgbClr val="0079C1"/>
              </a:buClr>
            </a:pPr>
            <a:endParaRPr lang="es-ES" b="1" i="1">
              <a:solidFill>
                <a:schemeClr val="tx1"/>
              </a:solidFill>
            </a:endParaRPr>
          </a:p>
        </p:txBody>
      </p:sp>
      <p:sp>
        <p:nvSpPr>
          <p:cNvPr id="78" name="Rectángulo redondeado 22">
            <a:extLst>
              <a:ext uri="{FF2B5EF4-FFF2-40B4-BE49-F238E27FC236}">
                <a16:creationId xmlns:a16="http://schemas.microsoft.com/office/drawing/2014/main" id="{9A80EA99-2D0E-4CEC-991B-F5A796D54318}"/>
              </a:ext>
            </a:extLst>
          </p:cNvPr>
          <p:cNvSpPr/>
          <p:nvPr/>
        </p:nvSpPr>
        <p:spPr>
          <a:xfrm>
            <a:off x="5916603" y="5964729"/>
            <a:ext cx="354958" cy="198774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txBody>
          <a:bodyPr wrap="square" tIns="0" bIns="72000" rtlCol="0" anchor="ctr" anchorCtr="0">
            <a:noAutofit/>
          </a:bodyPr>
          <a:lstStyle/>
          <a:p>
            <a:pPr algn="ctr">
              <a:lnSpc>
                <a:spcPct val="150000"/>
              </a:lnSpc>
              <a:buClr>
                <a:srgbClr val="0079C1"/>
              </a:buClr>
            </a:pPr>
            <a:endParaRPr lang="es-ES" b="1" i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5790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" name="Gráfico 72">
            <a:extLst>
              <a:ext uri="{FF2B5EF4-FFF2-40B4-BE49-F238E27FC236}">
                <a16:creationId xmlns:a16="http://schemas.microsoft.com/office/drawing/2014/main" id="{661873E6-C03E-41CA-BF1D-AE06B8B2B6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5483873"/>
              </p:ext>
            </p:extLst>
          </p:nvPr>
        </p:nvGraphicFramePr>
        <p:xfrm>
          <a:off x="8563302" y="1706750"/>
          <a:ext cx="3563056" cy="48537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3" name="Rectangle 144">
            <a:extLst>
              <a:ext uri="{FF2B5EF4-FFF2-40B4-BE49-F238E27FC236}">
                <a16:creationId xmlns:a16="http://schemas.microsoft.com/office/drawing/2014/main" id="{5C3E86E4-3423-4741-A37E-BEDF7910B370}"/>
              </a:ext>
            </a:extLst>
          </p:cNvPr>
          <p:cNvSpPr/>
          <p:nvPr/>
        </p:nvSpPr>
        <p:spPr>
          <a:xfrm>
            <a:off x="11509432" y="2410499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002060"/>
                </a:solidFill>
                <a:cs typeface="Times New Roman" panose="02020603050405020304" pitchFamily="18" charset="0"/>
              </a:rPr>
              <a:t>t = 0 d</a:t>
            </a:r>
            <a:endParaRPr lang="es-ES" sz="700" b="1" baseline="30000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115" name="Rectangle 144">
            <a:extLst>
              <a:ext uri="{FF2B5EF4-FFF2-40B4-BE49-F238E27FC236}">
                <a16:creationId xmlns:a16="http://schemas.microsoft.com/office/drawing/2014/main" id="{4EAD443A-3397-40C1-830F-C4C04A52E859}"/>
              </a:ext>
            </a:extLst>
          </p:cNvPr>
          <p:cNvSpPr/>
          <p:nvPr/>
        </p:nvSpPr>
        <p:spPr>
          <a:xfrm>
            <a:off x="11509432" y="2589667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0070C0"/>
                </a:solidFill>
                <a:cs typeface="Times New Roman" panose="02020603050405020304" pitchFamily="18" charset="0"/>
              </a:rPr>
              <a:t>t = 25 d</a:t>
            </a:r>
            <a:endParaRPr lang="es-ES" sz="700" b="1" baseline="30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117" name="Rectangle 144">
            <a:extLst>
              <a:ext uri="{FF2B5EF4-FFF2-40B4-BE49-F238E27FC236}">
                <a16:creationId xmlns:a16="http://schemas.microsoft.com/office/drawing/2014/main" id="{602917E2-67F7-4BC3-8AA1-86EF8FCBFBC9}"/>
              </a:ext>
            </a:extLst>
          </p:cNvPr>
          <p:cNvSpPr/>
          <p:nvPr/>
        </p:nvSpPr>
        <p:spPr>
          <a:xfrm>
            <a:off x="11509432" y="2762035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92D050"/>
                </a:solidFill>
                <a:cs typeface="Times New Roman" panose="02020603050405020304" pitchFamily="18" charset="0"/>
              </a:rPr>
              <a:t>t = 50 d</a:t>
            </a:r>
            <a:endParaRPr lang="es-ES" sz="700" b="1" baseline="30000" dirty="0">
              <a:solidFill>
                <a:srgbClr val="92D050"/>
              </a:solidFill>
              <a:cs typeface="Times New Roman" panose="02020603050405020304" pitchFamily="18" charset="0"/>
            </a:endParaRPr>
          </a:p>
        </p:txBody>
      </p:sp>
      <p:sp>
        <p:nvSpPr>
          <p:cNvPr id="119" name="Rectangle 144">
            <a:extLst>
              <a:ext uri="{FF2B5EF4-FFF2-40B4-BE49-F238E27FC236}">
                <a16:creationId xmlns:a16="http://schemas.microsoft.com/office/drawing/2014/main" id="{338B67B8-8D77-405B-B7CA-710F5DFC77CA}"/>
              </a:ext>
            </a:extLst>
          </p:cNvPr>
          <p:cNvSpPr/>
          <p:nvPr/>
        </p:nvSpPr>
        <p:spPr>
          <a:xfrm>
            <a:off x="11509432" y="3018405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chemeClr val="accent4"/>
                </a:solidFill>
                <a:cs typeface="Times New Roman" panose="02020603050405020304" pitchFamily="18" charset="0"/>
              </a:rPr>
              <a:t>t = 100 d</a:t>
            </a:r>
            <a:endParaRPr lang="es-ES" sz="700" b="1" baseline="300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121" name="Rectangle 144">
            <a:extLst>
              <a:ext uri="{FF2B5EF4-FFF2-40B4-BE49-F238E27FC236}">
                <a16:creationId xmlns:a16="http://schemas.microsoft.com/office/drawing/2014/main" id="{4D18B16A-8D49-4CF2-97C6-F1B0B8619DCD}"/>
              </a:ext>
            </a:extLst>
          </p:cNvPr>
          <p:cNvSpPr/>
          <p:nvPr/>
        </p:nvSpPr>
        <p:spPr>
          <a:xfrm>
            <a:off x="11509432" y="3616033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FF7F1F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FF7F1F"/>
                </a:solidFill>
                <a:cs typeface="Times New Roman" panose="02020603050405020304" pitchFamily="18" charset="0"/>
              </a:rPr>
              <a:t>t = 200 d</a:t>
            </a:r>
            <a:endParaRPr lang="es-ES" sz="700" b="1" baseline="30000" dirty="0">
              <a:solidFill>
                <a:srgbClr val="FF7F1F"/>
              </a:solidFill>
              <a:cs typeface="Times New Roman" panose="02020603050405020304" pitchFamily="18" charset="0"/>
            </a:endParaRPr>
          </a:p>
        </p:txBody>
      </p:sp>
      <p:sp>
        <p:nvSpPr>
          <p:cNvPr id="123" name="Rectangle 144">
            <a:extLst>
              <a:ext uri="{FF2B5EF4-FFF2-40B4-BE49-F238E27FC236}">
                <a16:creationId xmlns:a16="http://schemas.microsoft.com/office/drawing/2014/main" id="{7F5119CE-588D-40BC-804F-DA439A563C5E}"/>
              </a:ext>
            </a:extLst>
          </p:cNvPr>
          <p:cNvSpPr/>
          <p:nvPr/>
        </p:nvSpPr>
        <p:spPr>
          <a:xfrm>
            <a:off x="11509432" y="4100971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C00000"/>
                </a:solidFill>
                <a:cs typeface="Times New Roman" panose="02020603050405020304" pitchFamily="18" charset="0"/>
              </a:rPr>
              <a:t>t = 300 d</a:t>
            </a:r>
            <a:endParaRPr lang="es-ES" sz="700" b="1" baseline="300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7" name="Forma libre: forma 126">
            <a:extLst>
              <a:ext uri="{FF2B5EF4-FFF2-40B4-BE49-F238E27FC236}">
                <a16:creationId xmlns:a16="http://schemas.microsoft.com/office/drawing/2014/main" id="{8C5554DE-5A93-4D19-9DE6-532150339EBA}"/>
              </a:ext>
            </a:extLst>
          </p:cNvPr>
          <p:cNvSpPr/>
          <p:nvPr/>
        </p:nvSpPr>
        <p:spPr>
          <a:xfrm>
            <a:off x="10863408" y="2507845"/>
            <a:ext cx="639674" cy="213417"/>
          </a:xfrm>
          <a:custGeom>
            <a:avLst/>
            <a:gdLst>
              <a:gd name="connsiteX0" fmla="*/ 380689 w 380689"/>
              <a:gd name="connsiteY0" fmla="*/ 0 h 264989"/>
              <a:gd name="connsiteX1" fmla="*/ 179147 w 380689"/>
              <a:gd name="connsiteY1" fmla="*/ 0 h 264989"/>
              <a:gd name="connsiteX2" fmla="*/ 0 w 380689"/>
              <a:gd name="connsiteY2" fmla="*/ 264989 h 264989"/>
              <a:gd name="connsiteX3" fmla="*/ 0 w 380689"/>
              <a:gd name="connsiteY3" fmla="*/ 264989 h 264989"/>
              <a:gd name="connsiteX0" fmla="*/ 380689 w 380689"/>
              <a:gd name="connsiteY0" fmla="*/ 0 h 264989"/>
              <a:gd name="connsiteX1" fmla="*/ 267630 w 380689"/>
              <a:gd name="connsiteY1" fmla="*/ 0 h 264989"/>
              <a:gd name="connsiteX2" fmla="*/ 0 w 380689"/>
              <a:gd name="connsiteY2" fmla="*/ 264989 h 264989"/>
              <a:gd name="connsiteX3" fmla="*/ 0 w 380689"/>
              <a:gd name="connsiteY3" fmla="*/ 264989 h 264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0689" h="264989">
                <a:moveTo>
                  <a:pt x="380689" y="0"/>
                </a:moveTo>
                <a:lnTo>
                  <a:pt x="267630" y="0"/>
                </a:lnTo>
                <a:lnTo>
                  <a:pt x="0" y="264989"/>
                </a:lnTo>
                <a:lnTo>
                  <a:pt x="0" y="264989"/>
                </a:lnTo>
              </a:path>
            </a:pathLst>
          </a:custGeom>
          <a:noFill/>
          <a:ln w="9525" cap="rnd">
            <a:solidFill>
              <a:srgbClr val="002060"/>
            </a:solidFill>
            <a:prstDash val="sysDash"/>
            <a:round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899221 w 899221"/>
                      <a:gd name="connsiteY0" fmla="*/ 0 h 220815"/>
                      <a:gd name="connsiteX1" fmla="*/ 423161 w 899221"/>
                      <a:gd name="connsiteY1" fmla="*/ 0 h 220815"/>
                      <a:gd name="connsiteX2" fmla="*/ 0 w 899221"/>
                      <a:gd name="connsiteY2" fmla="*/ 220815 h 220815"/>
                      <a:gd name="connsiteX3" fmla="*/ 0 w 899221"/>
                      <a:gd name="connsiteY3" fmla="*/ 220815 h 2208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99221" h="220815" extrusionOk="0">
                        <a:moveTo>
                          <a:pt x="899221" y="0"/>
                        </a:moveTo>
                        <a:cubicBezTo>
                          <a:pt x="722148" y="-12600"/>
                          <a:pt x="597268" y="-9190"/>
                          <a:pt x="423161" y="0"/>
                        </a:cubicBezTo>
                        <a:cubicBezTo>
                          <a:pt x="298823" y="77123"/>
                          <a:pt x="133926" y="142765"/>
                          <a:pt x="0" y="220815"/>
                        </a:cubicBezTo>
                        <a:lnTo>
                          <a:pt x="0" y="220815"/>
                        </a:lnTo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9" name="Forma libre: forma 128">
            <a:extLst>
              <a:ext uri="{FF2B5EF4-FFF2-40B4-BE49-F238E27FC236}">
                <a16:creationId xmlns:a16="http://schemas.microsoft.com/office/drawing/2014/main" id="{0D652292-83A2-4337-B1E5-4D46CBF6DED2}"/>
              </a:ext>
            </a:extLst>
          </p:cNvPr>
          <p:cNvSpPr/>
          <p:nvPr/>
        </p:nvSpPr>
        <p:spPr>
          <a:xfrm>
            <a:off x="11290300" y="2668847"/>
            <a:ext cx="212782" cy="89970"/>
          </a:xfrm>
          <a:custGeom>
            <a:avLst/>
            <a:gdLst>
              <a:gd name="connsiteX0" fmla="*/ 380689 w 380689"/>
              <a:gd name="connsiteY0" fmla="*/ 0 h 264989"/>
              <a:gd name="connsiteX1" fmla="*/ 179147 w 380689"/>
              <a:gd name="connsiteY1" fmla="*/ 0 h 264989"/>
              <a:gd name="connsiteX2" fmla="*/ 0 w 380689"/>
              <a:gd name="connsiteY2" fmla="*/ 264989 h 264989"/>
              <a:gd name="connsiteX3" fmla="*/ 0 w 380689"/>
              <a:gd name="connsiteY3" fmla="*/ 264989 h 264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0689" h="264989">
                <a:moveTo>
                  <a:pt x="380689" y="0"/>
                </a:moveTo>
                <a:lnTo>
                  <a:pt x="179147" y="0"/>
                </a:lnTo>
                <a:lnTo>
                  <a:pt x="0" y="264989"/>
                </a:lnTo>
                <a:lnTo>
                  <a:pt x="0" y="264989"/>
                </a:lnTo>
              </a:path>
            </a:pathLst>
          </a:custGeom>
          <a:noFill/>
          <a:ln w="9525" cap="rnd">
            <a:solidFill>
              <a:srgbClr val="0070C0"/>
            </a:solidFill>
            <a:prstDash val="sysDash"/>
            <a:round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899221 w 899221"/>
                      <a:gd name="connsiteY0" fmla="*/ 0 h 220815"/>
                      <a:gd name="connsiteX1" fmla="*/ 423161 w 899221"/>
                      <a:gd name="connsiteY1" fmla="*/ 0 h 220815"/>
                      <a:gd name="connsiteX2" fmla="*/ 0 w 899221"/>
                      <a:gd name="connsiteY2" fmla="*/ 220815 h 220815"/>
                      <a:gd name="connsiteX3" fmla="*/ 0 w 899221"/>
                      <a:gd name="connsiteY3" fmla="*/ 220815 h 2208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99221" h="220815" extrusionOk="0">
                        <a:moveTo>
                          <a:pt x="899221" y="0"/>
                        </a:moveTo>
                        <a:cubicBezTo>
                          <a:pt x="722148" y="-12600"/>
                          <a:pt x="597268" y="-9190"/>
                          <a:pt x="423161" y="0"/>
                        </a:cubicBezTo>
                        <a:cubicBezTo>
                          <a:pt x="298823" y="77123"/>
                          <a:pt x="133926" y="142765"/>
                          <a:pt x="0" y="220815"/>
                        </a:cubicBezTo>
                        <a:lnTo>
                          <a:pt x="0" y="220815"/>
                        </a:lnTo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2" name="Gráfico 131">
            <a:extLst>
              <a:ext uri="{FF2B5EF4-FFF2-40B4-BE49-F238E27FC236}">
                <a16:creationId xmlns:a16="http://schemas.microsoft.com/office/drawing/2014/main" id="{EDD8000F-211D-4D4E-9228-0D492FFE831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6178875"/>
              </p:ext>
            </p:extLst>
          </p:nvPr>
        </p:nvGraphicFramePr>
        <p:xfrm>
          <a:off x="5107070" y="1694800"/>
          <a:ext cx="3528508" cy="48658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4" name="Rectangle 144">
            <a:extLst>
              <a:ext uri="{FF2B5EF4-FFF2-40B4-BE49-F238E27FC236}">
                <a16:creationId xmlns:a16="http://schemas.microsoft.com/office/drawing/2014/main" id="{97D9DFB5-748E-459A-902A-1F411146B3E6}"/>
              </a:ext>
            </a:extLst>
          </p:cNvPr>
          <p:cNvSpPr/>
          <p:nvPr/>
        </p:nvSpPr>
        <p:spPr>
          <a:xfrm>
            <a:off x="8018148" y="2403025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002060"/>
                </a:solidFill>
                <a:cs typeface="Times New Roman" panose="02020603050405020304" pitchFamily="18" charset="0"/>
              </a:rPr>
              <a:t>t = 0 d</a:t>
            </a:r>
            <a:endParaRPr lang="es-ES" sz="700" b="1" baseline="30000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146" name="Rectangle 144">
            <a:extLst>
              <a:ext uri="{FF2B5EF4-FFF2-40B4-BE49-F238E27FC236}">
                <a16:creationId xmlns:a16="http://schemas.microsoft.com/office/drawing/2014/main" id="{0158AAA0-35A6-4FFF-9ED3-532F52E1B580}"/>
              </a:ext>
            </a:extLst>
          </p:cNvPr>
          <p:cNvSpPr/>
          <p:nvPr/>
        </p:nvSpPr>
        <p:spPr>
          <a:xfrm>
            <a:off x="8018148" y="3050131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0070C0"/>
                </a:solidFill>
                <a:cs typeface="Times New Roman" panose="02020603050405020304" pitchFamily="18" charset="0"/>
              </a:rPr>
              <a:t>t = 25 d</a:t>
            </a:r>
            <a:endParaRPr lang="es-ES" sz="700" b="1" baseline="30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148" name="Rectangle 144">
            <a:extLst>
              <a:ext uri="{FF2B5EF4-FFF2-40B4-BE49-F238E27FC236}">
                <a16:creationId xmlns:a16="http://schemas.microsoft.com/office/drawing/2014/main" id="{EF43C9B5-66C4-41AD-B3E9-8AA9E45F898A}"/>
              </a:ext>
            </a:extLst>
          </p:cNvPr>
          <p:cNvSpPr/>
          <p:nvPr/>
        </p:nvSpPr>
        <p:spPr>
          <a:xfrm>
            <a:off x="8018148" y="3794921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92D050"/>
                </a:solidFill>
                <a:cs typeface="Times New Roman" panose="02020603050405020304" pitchFamily="18" charset="0"/>
              </a:rPr>
              <a:t>t = 50 d</a:t>
            </a:r>
            <a:endParaRPr lang="es-ES" sz="700" b="1" baseline="30000" dirty="0">
              <a:solidFill>
                <a:srgbClr val="92D050"/>
              </a:solidFill>
              <a:cs typeface="Times New Roman" panose="02020603050405020304" pitchFamily="18" charset="0"/>
            </a:endParaRPr>
          </a:p>
        </p:txBody>
      </p:sp>
      <p:sp>
        <p:nvSpPr>
          <p:cNvPr id="150" name="Rectangle 144">
            <a:extLst>
              <a:ext uri="{FF2B5EF4-FFF2-40B4-BE49-F238E27FC236}">
                <a16:creationId xmlns:a16="http://schemas.microsoft.com/office/drawing/2014/main" id="{BC68AA9C-8751-447B-8D70-8103B68B0856}"/>
              </a:ext>
            </a:extLst>
          </p:cNvPr>
          <p:cNvSpPr/>
          <p:nvPr/>
        </p:nvSpPr>
        <p:spPr>
          <a:xfrm>
            <a:off x="8018148" y="4819236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chemeClr val="accent4"/>
                </a:solidFill>
                <a:cs typeface="Times New Roman" panose="02020603050405020304" pitchFamily="18" charset="0"/>
              </a:rPr>
              <a:t>t = 100 d</a:t>
            </a:r>
            <a:endParaRPr lang="es-ES" sz="700" b="1" baseline="300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152" name="Rectangle 144">
            <a:extLst>
              <a:ext uri="{FF2B5EF4-FFF2-40B4-BE49-F238E27FC236}">
                <a16:creationId xmlns:a16="http://schemas.microsoft.com/office/drawing/2014/main" id="{6E8CCB0B-4F8F-4F6B-AEF1-CF40256D0F79}"/>
              </a:ext>
            </a:extLst>
          </p:cNvPr>
          <p:cNvSpPr/>
          <p:nvPr/>
        </p:nvSpPr>
        <p:spPr>
          <a:xfrm>
            <a:off x="8018148" y="5536924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FF7F1F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FF7F1F"/>
                </a:solidFill>
                <a:cs typeface="Times New Roman" panose="02020603050405020304" pitchFamily="18" charset="0"/>
              </a:rPr>
              <a:t>t = 200 d</a:t>
            </a:r>
            <a:endParaRPr lang="es-ES" sz="700" b="1" baseline="30000" dirty="0">
              <a:solidFill>
                <a:srgbClr val="FF7F1F"/>
              </a:solidFill>
              <a:cs typeface="Times New Roman" panose="02020603050405020304" pitchFamily="18" charset="0"/>
            </a:endParaRPr>
          </a:p>
        </p:txBody>
      </p:sp>
      <p:sp>
        <p:nvSpPr>
          <p:cNvPr id="154" name="Rectangle 144">
            <a:extLst>
              <a:ext uri="{FF2B5EF4-FFF2-40B4-BE49-F238E27FC236}">
                <a16:creationId xmlns:a16="http://schemas.microsoft.com/office/drawing/2014/main" id="{A51AFBF5-2289-4B0E-8829-8B789A529A38}"/>
              </a:ext>
            </a:extLst>
          </p:cNvPr>
          <p:cNvSpPr/>
          <p:nvPr/>
        </p:nvSpPr>
        <p:spPr>
          <a:xfrm>
            <a:off x="8018148" y="5340193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C00000"/>
                </a:solidFill>
                <a:cs typeface="Times New Roman" panose="02020603050405020304" pitchFamily="18" charset="0"/>
              </a:rPr>
              <a:t>t = 300 d</a:t>
            </a:r>
            <a:endParaRPr lang="es-ES" sz="700" b="1" baseline="300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9" name="Gráfico 38">
            <a:extLst>
              <a:ext uri="{FF2B5EF4-FFF2-40B4-BE49-F238E27FC236}">
                <a16:creationId xmlns:a16="http://schemas.microsoft.com/office/drawing/2014/main" id="{0C57E3AD-9D58-4327-988F-6BE9609E82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4326034"/>
              </p:ext>
            </p:extLst>
          </p:nvPr>
        </p:nvGraphicFramePr>
        <p:xfrm>
          <a:off x="1604672" y="1699258"/>
          <a:ext cx="3502398" cy="48612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9" name="Rectangle 144">
            <a:extLst>
              <a:ext uri="{FF2B5EF4-FFF2-40B4-BE49-F238E27FC236}">
                <a16:creationId xmlns:a16="http://schemas.microsoft.com/office/drawing/2014/main" id="{F4E8CBA4-3301-4E35-AEE6-F779CBEDB532}"/>
              </a:ext>
            </a:extLst>
          </p:cNvPr>
          <p:cNvSpPr/>
          <p:nvPr/>
        </p:nvSpPr>
        <p:spPr>
          <a:xfrm>
            <a:off x="4450986" y="2498509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002060"/>
                </a:solidFill>
                <a:cs typeface="Times New Roman" panose="02020603050405020304" pitchFamily="18" charset="0"/>
              </a:rPr>
              <a:t>t = 0 d</a:t>
            </a:r>
            <a:endParaRPr lang="es-ES" sz="700" b="1" baseline="30000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91" name="Rectangle 144">
            <a:extLst>
              <a:ext uri="{FF2B5EF4-FFF2-40B4-BE49-F238E27FC236}">
                <a16:creationId xmlns:a16="http://schemas.microsoft.com/office/drawing/2014/main" id="{41DEA67E-6425-4CA8-9C5B-19D86D7203D0}"/>
              </a:ext>
            </a:extLst>
          </p:cNvPr>
          <p:cNvSpPr/>
          <p:nvPr/>
        </p:nvSpPr>
        <p:spPr>
          <a:xfrm>
            <a:off x="4450986" y="2798391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0070C0"/>
                </a:solidFill>
                <a:cs typeface="Times New Roman" panose="02020603050405020304" pitchFamily="18" charset="0"/>
              </a:rPr>
              <a:t>t = 25 d</a:t>
            </a:r>
            <a:endParaRPr lang="es-ES" sz="700" b="1" baseline="30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93" name="Rectangle 144">
            <a:extLst>
              <a:ext uri="{FF2B5EF4-FFF2-40B4-BE49-F238E27FC236}">
                <a16:creationId xmlns:a16="http://schemas.microsoft.com/office/drawing/2014/main" id="{C837420E-DB7B-4B6B-AAEC-598B9B5EA03D}"/>
              </a:ext>
            </a:extLst>
          </p:cNvPr>
          <p:cNvSpPr/>
          <p:nvPr/>
        </p:nvSpPr>
        <p:spPr>
          <a:xfrm>
            <a:off x="4450986" y="3103487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92D050"/>
                </a:solidFill>
                <a:cs typeface="Times New Roman" panose="02020603050405020304" pitchFamily="18" charset="0"/>
              </a:rPr>
              <a:t>t = 50 d</a:t>
            </a:r>
            <a:endParaRPr lang="es-ES" sz="700" b="1" baseline="30000" dirty="0">
              <a:solidFill>
                <a:srgbClr val="92D050"/>
              </a:solidFill>
              <a:cs typeface="Times New Roman" panose="02020603050405020304" pitchFamily="18" charset="0"/>
            </a:endParaRPr>
          </a:p>
        </p:txBody>
      </p:sp>
      <p:sp>
        <p:nvSpPr>
          <p:cNvPr id="95" name="Rectangle 144">
            <a:extLst>
              <a:ext uri="{FF2B5EF4-FFF2-40B4-BE49-F238E27FC236}">
                <a16:creationId xmlns:a16="http://schemas.microsoft.com/office/drawing/2014/main" id="{A94B0DDA-5BDC-4A87-BEFC-4B44E4418EA6}"/>
              </a:ext>
            </a:extLst>
          </p:cNvPr>
          <p:cNvSpPr/>
          <p:nvPr/>
        </p:nvSpPr>
        <p:spPr>
          <a:xfrm>
            <a:off x="4450986" y="3480267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chemeClr val="accent4"/>
                </a:solidFill>
                <a:cs typeface="Times New Roman" panose="02020603050405020304" pitchFamily="18" charset="0"/>
              </a:rPr>
              <a:t>t = 100 d</a:t>
            </a:r>
            <a:endParaRPr lang="es-ES" sz="700" b="1" baseline="300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97" name="Rectangle 144">
            <a:extLst>
              <a:ext uri="{FF2B5EF4-FFF2-40B4-BE49-F238E27FC236}">
                <a16:creationId xmlns:a16="http://schemas.microsoft.com/office/drawing/2014/main" id="{A5DDDB69-B7E3-4C37-BD43-865F65A8BFAF}"/>
              </a:ext>
            </a:extLst>
          </p:cNvPr>
          <p:cNvSpPr/>
          <p:nvPr/>
        </p:nvSpPr>
        <p:spPr>
          <a:xfrm>
            <a:off x="4450986" y="3996979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FF7F1F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FF7F1F"/>
                </a:solidFill>
                <a:cs typeface="Times New Roman" panose="02020603050405020304" pitchFamily="18" charset="0"/>
              </a:rPr>
              <a:t>t = 200 d</a:t>
            </a:r>
            <a:endParaRPr lang="es-ES" sz="700" b="1" baseline="30000" dirty="0">
              <a:solidFill>
                <a:srgbClr val="FF7F1F"/>
              </a:solidFill>
              <a:cs typeface="Times New Roman" panose="02020603050405020304" pitchFamily="18" charset="0"/>
            </a:endParaRPr>
          </a:p>
        </p:txBody>
      </p:sp>
      <p:sp>
        <p:nvSpPr>
          <p:cNvPr id="99" name="Rectangle 144">
            <a:extLst>
              <a:ext uri="{FF2B5EF4-FFF2-40B4-BE49-F238E27FC236}">
                <a16:creationId xmlns:a16="http://schemas.microsoft.com/office/drawing/2014/main" id="{9A86DE94-46D7-4E9D-8DAB-4467131CC7B2}"/>
              </a:ext>
            </a:extLst>
          </p:cNvPr>
          <p:cNvSpPr/>
          <p:nvPr/>
        </p:nvSpPr>
        <p:spPr>
          <a:xfrm>
            <a:off x="4450986" y="4477431"/>
            <a:ext cx="364945" cy="18000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lIns="0" tIns="0" rIns="0" bIns="0" anchor="ctr" anchorCtr="0">
            <a:spAutoFit/>
          </a:bodyPr>
          <a:lstStyle/>
          <a:p>
            <a:pPr algn="ctr"/>
            <a:r>
              <a:rPr lang="es-ES" sz="700" b="1" dirty="0">
                <a:solidFill>
                  <a:srgbClr val="C00000"/>
                </a:solidFill>
                <a:cs typeface="Times New Roman" panose="02020603050405020304" pitchFamily="18" charset="0"/>
              </a:rPr>
              <a:t>t = 300 d</a:t>
            </a:r>
            <a:endParaRPr lang="es-ES" sz="700" b="1" baseline="300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8782EB8F-639C-4894-9465-0215108F757C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RESULTS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EE17CC6-E348-441C-9EEC-F04F23D01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12</a:t>
            </a:fld>
            <a:endParaRPr lang="es-ES"/>
          </a:p>
        </p:txBody>
      </p: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41A05617-BECD-43FE-B019-AEAD0ED80529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n 9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6E41A922-657E-4B8E-8AED-4673652FC1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21C274A9-C6BA-43A8-81A5-48A8E072CAAE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9" name="CuadroTexto 68">
            <a:extLst>
              <a:ext uri="{FF2B5EF4-FFF2-40B4-BE49-F238E27FC236}">
                <a16:creationId xmlns:a16="http://schemas.microsoft.com/office/drawing/2014/main" id="{6E413A04-691C-4BB3-ADC2-A8240C437022}"/>
              </a:ext>
            </a:extLst>
          </p:cNvPr>
          <p:cNvSpPr txBox="1"/>
          <p:nvPr/>
        </p:nvSpPr>
        <p:spPr>
          <a:xfrm>
            <a:off x="-5725" y="4215286"/>
            <a:ext cx="1662755" cy="198618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tabLst>
                <a:tab pos="268288" algn="l"/>
              </a:tabLst>
              <a:defRPr sz="105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GB" sz="1050" dirty="0"/>
              <a:t>[</a:t>
            </a:r>
            <a:r>
              <a:rPr lang="en-GB" sz="1050" dirty="0">
                <a:solidFill>
                  <a:srgbClr val="0079C1"/>
                </a:solidFill>
              </a:rPr>
              <a:t>6</a:t>
            </a:r>
            <a:r>
              <a:rPr lang="en-GB" sz="1050" dirty="0"/>
              <a:t>]	</a:t>
            </a:r>
            <a:r>
              <a:rPr lang="en-GB" sz="1050" dirty="0" err="1"/>
              <a:t>D.L</a:t>
            </a:r>
            <a:r>
              <a:rPr lang="en-GB" sz="1050" dirty="0"/>
              <a:t>. Parkhurst, </a:t>
            </a:r>
            <a:r>
              <a:rPr lang="en-GB" sz="1050" dirty="0" err="1"/>
              <a:t>C.A.J</a:t>
            </a:r>
            <a:r>
              <a:rPr lang="en-GB" sz="1050" dirty="0"/>
              <a:t>. </a:t>
            </a:r>
            <a:r>
              <a:rPr lang="en-GB" sz="1050" dirty="0" err="1"/>
              <a:t>Appelo</a:t>
            </a:r>
            <a:r>
              <a:rPr lang="en-GB" sz="1050" dirty="0"/>
              <a:t>. User’s guide to </a:t>
            </a:r>
            <a:r>
              <a:rPr lang="en-GB" sz="1050" dirty="0" err="1"/>
              <a:t>PHREEQ</a:t>
            </a:r>
            <a:r>
              <a:rPr lang="en-GB" sz="1050" dirty="0"/>
              <a:t> C (Version 2) – a computer program for speciation, batch-reaction, one-dimensional transport and inverse geochemical calculations, Water Resources Investigations, Report 99-4259, Denver, Co, USA, (1999) 312.</a:t>
            </a:r>
          </a:p>
        </p:txBody>
      </p:sp>
      <p:grpSp>
        <p:nvGrpSpPr>
          <p:cNvPr id="30" name="Grupo 29">
            <a:extLst>
              <a:ext uri="{FF2B5EF4-FFF2-40B4-BE49-F238E27FC236}">
                <a16:creationId xmlns:a16="http://schemas.microsoft.com/office/drawing/2014/main" id="{DD23D218-A008-4C78-9B2E-7FBCE66C9B99}"/>
              </a:ext>
            </a:extLst>
          </p:cNvPr>
          <p:cNvGrpSpPr/>
          <p:nvPr/>
        </p:nvGrpSpPr>
        <p:grpSpPr>
          <a:xfrm>
            <a:off x="230002" y="1444367"/>
            <a:ext cx="1191299" cy="2450046"/>
            <a:chOff x="12807735" y="1215683"/>
            <a:chExt cx="1191299" cy="2450046"/>
          </a:xfrm>
        </p:grpSpPr>
        <p:sp>
          <p:nvSpPr>
            <p:cNvPr id="75" name="Rectángulo 74">
              <a:extLst>
                <a:ext uri="{FF2B5EF4-FFF2-40B4-BE49-F238E27FC236}">
                  <a16:creationId xmlns:a16="http://schemas.microsoft.com/office/drawing/2014/main" id="{03CA3A42-D70B-4542-8048-1D369061C0EC}"/>
                </a:ext>
              </a:extLst>
            </p:cNvPr>
            <p:cNvSpPr/>
            <p:nvPr/>
          </p:nvSpPr>
          <p:spPr>
            <a:xfrm>
              <a:off x="12807735" y="1215683"/>
              <a:ext cx="1191299" cy="245004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79C1"/>
              </a:solidFill>
            </a:ln>
          </p:spPr>
          <p:txBody>
            <a:bodyPr wrap="square" rtlCol="0">
              <a:noAutofit/>
            </a:bodyPr>
            <a:lstStyle/>
            <a:p>
              <a:endParaRPr lang="en-GB" sz="2400" dirty="0">
                <a:solidFill>
                  <a:schemeClr val="tx1"/>
                </a:solidFill>
                <a:latin typeface="Corbel" panose="020B050302020402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76" name="Imagen 75">
              <a:extLst>
                <a:ext uri="{FF2B5EF4-FFF2-40B4-BE49-F238E27FC236}">
                  <a16:creationId xmlns:a16="http://schemas.microsoft.com/office/drawing/2014/main" id="{F50D670F-103E-408D-8FFB-F422C3F99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36819" y="2681502"/>
              <a:ext cx="333131" cy="320625"/>
            </a:xfrm>
            <a:prstGeom prst="rect">
              <a:avLst/>
            </a:prstGeom>
            <a:noFill/>
          </p:spPr>
        </p:pic>
        <p:grpSp>
          <p:nvGrpSpPr>
            <p:cNvPr id="77" name="Grupo 76">
              <a:extLst>
                <a:ext uri="{FF2B5EF4-FFF2-40B4-BE49-F238E27FC236}">
                  <a16:creationId xmlns:a16="http://schemas.microsoft.com/office/drawing/2014/main" id="{D4A685EB-EE85-411F-8ECA-3FF9D4278B0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3142355" y="1350121"/>
              <a:ext cx="522058" cy="504744"/>
              <a:chOff x="9689103" y="2612231"/>
              <a:chExt cx="724103" cy="700088"/>
            </a:xfrm>
          </p:grpSpPr>
          <p:pic>
            <p:nvPicPr>
              <p:cNvPr id="80" name="Imagen 79" descr="Imagen que contiene computadora&#10;&#10;Descripción generada automáticamente">
                <a:extLst>
                  <a:ext uri="{FF2B5EF4-FFF2-40B4-BE49-F238E27FC236}">
                    <a16:creationId xmlns:a16="http://schemas.microsoft.com/office/drawing/2014/main" id="{5B2FFFF0-EC57-4A17-A3AE-12DA4D5AAB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36407" y="2629472"/>
                <a:ext cx="648000" cy="648000"/>
              </a:xfrm>
              <a:prstGeom prst="rect">
                <a:avLst/>
              </a:prstGeom>
            </p:spPr>
          </p:pic>
          <p:sp>
            <p:nvSpPr>
              <p:cNvPr id="81" name="Forma libre: forma 80">
                <a:extLst>
                  <a:ext uri="{FF2B5EF4-FFF2-40B4-BE49-F238E27FC236}">
                    <a16:creationId xmlns:a16="http://schemas.microsoft.com/office/drawing/2014/main" id="{E0B39BB0-7389-4DFB-8DE5-66DCAE4C11B9}"/>
                  </a:ext>
                </a:extLst>
              </p:cNvPr>
              <p:cNvSpPr/>
              <p:nvPr/>
            </p:nvSpPr>
            <p:spPr>
              <a:xfrm>
                <a:off x="9689103" y="2612231"/>
                <a:ext cx="724103" cy="700088"/>
              </a:xfrm>
              <a:custGeom>
                <a:avLst/>
                <a:gdLst>
                  <a:gd name="connsiteX0" fmla="*/ 35719 w 723900"/>
                  <a:gd name="connsiteY0" fmla="*/ 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52450 h 700088"/>
                  <a:gd name="connsiteX7" fmla="*/ 350044 w 723900"/>
                  <a:gd name="connsiteY7" fmla="*/ 609600 h 700088"/>
                  <a:gd name="connsiteX8" fmla="*/ 400050 w 723900"/>
                  <a:gd name="connsiteY8" fmla="*/ 611982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35719 w 723900"/>
                  <a:gd name="connsiteY15" fmla="*/ 0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52450 h 700088"/>
                  <a:gd name="connsiteX7" fmla="*/ 350044 w 723900"/>
                  <a:gd name="connsiteY7" fmla="*/ 609600 h 700088"/>
                  <a:gd name="connsiteX8" fmla="*/ 400050 w 723900"/>
                  <a:gd name="connsiteY8" fmla="*/ 611982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50044 w 723900"/>
                  <a:gd name="connsiteY7" fmla="*/ 609600 h 700088"/>
                  <a:gd name="connsiteX8" fmla="*/ 400050 w 723900"/>
                  <a:gd name="connsiteY8" fmla="*/ 611982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400050 w 723900"/>
                  <a:gd name="connsiteY8" fmla="*/ 611982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2215 w 723900"/>
                  <a:gd name="connsiteY8" fmla="*/ 607355 h 700088"/>
                  <a:gd name="connsiteX9" fmla="*/ 400050 w 723900"/>
                  <a:gd name="connsiteY9" fmla="*/ 611982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0665 w 723900"/>
                  <a:gd name="connsiteY8" fmla="*/ 610455 h 700088"/>
                  <a:gd name="connsiteX9" fmla="*/ 400050 w 723900"/>
                  <a:gd name="connsiteY9" fmla="*/ 611982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0665 w 723900"/>
                  <a:gd name="connsiteY8" fmla="*/ 610455 h 700088"/>
                  <a:gd name="connsiteX9" fmla="*/ 397983 w 723900"/>
                  <a:gd name="connsiteY9" fmla="*/ 609915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1182 w 723900"/>
                  <a:gd name="connsiteY8" fmla="*/ 612522 h 700088"/>
                  <a:gd name="connsiteX9" fmla="*/ 397983 w 723900"/>
                  <a:gd name="connsiteY9" fmla="*/ 609915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1182 w 723900"/>
                  <a:gd name="connsiteY8" fmla="*/ 612522 h 700088"/>
                  <a:gd name="connsiteX9" fmla="*/ 397983 w 723900"/>
                  <a:gd name="connsiteY9" fmla="*/ 609915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95767 w 723900"/>
                  <a:gd name="connsiteY14" fmla="*/ 200692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95767 w 723900"/>
                  <a:gd name="connsiteY14" fmla="*/ 200692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0202 w 723900"/>
                  <a:gd name="connsiteY15" fmla="*/ 21865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0202 w 723900"/>
                  <a:gd name="connsiteY15" fmla="*/ 21865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0202 w 723900"/>
                  <a:gd name="connsiteY15" fmla="*/ 21865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0719 w 723900"/>
                  <a:gd name="connsiteY15" fmla="*/ 221751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2381 w 723900"/>
                  <a:gd name="connsiteY15" fmla="*/ 4763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1347 w 723900"/>
                  <a:gd name="connsiteY15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7682 w 723900"/>
                  <a:gd name="connsiteY15" fmla="*/ 173822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0 w 724103"/>
                  <a:gd name="connsiteY0" fmla="*/ 2697 h 700088"/>
                  <a:gd name="connsiteX1" fmla="*/ 724103 w 724103"/>
                  <a:gd name="connsiteY1" fmla="*/ 0 h 700088"/>
                  <a:gd name="connsiteX2" fmla="*/ 724103 w 724103"/>
                  <a:gd name="connsiteY2" fmla="*/ 700088 h 700088"/>
                  <a:gd name="connsiteX3" fmla="*/ 203 w 724103"/>
                  <a:gd name="connsiteY3" fmla="*/ 700088 h 700088"/>
                  <a:gd name="connsiteX4" fmla="*/ 203 w 724103"/>
                  <a:gd name="connsiteY4" fmla="*/ 2382 h 700088"/>
                  <a:gd name="connsiteX5" fmla="*/ 73191 w 724103"/>
                  <a:gd name="connsiteY5" fmla="*/ 229522 h 700088"/>
                  <a:gd name="connsiteX6" fmla="*/ 187491 w 724103"/>
                  <a:gd name="connsiteY6" fmla="*/ 544183 h 700088"/>
                  <a:gd name="connsiteX7" fmla="*/ 346113 w 724103"/>
                  <a:gd name="connsiteY7" fmla="*/ 603399 h 700088"/>
                  <a:gd name="connsiteX8" fmla="*/ 398186 w 724103"/>
                  <a:gd name="connsiteY8" fmla="*/ 609915 h 700088"/>
                  <a:gd name="connsiteX9" fmla="*/ 662191 w 724103"/>
                  <a:gd name="connsiteY9" fmla="*/ 447675 h 700088"/>
                  <a:gd name="connsiteX10" fmla="*/ 674097 w 724103"/>
                  <a:gd name="connsiteY10" fmla="*/ 421482 h 700088"/>
                  <a:gd name="connsiteX11" fmla="*/ 574085 w 724103"/>
                  <a:gd name="connsiteY11" fmla="*/ 95250 h 700088"/>
                  <a:gd name="connsiteX12" fmla="*/ 523269 w 724103"/>
                  <a:gd name="connsiteY12" fmla="*/ 73707 h 700088"/>
                  <a:gd name="connsiteX13" fmla="*/ 346113 w 724103"/>
                  <a:gd name="connsiteY13" fmla="*/ 93588 h 700088"/>
                  <a:gd name="connsiteX14" fmla="*/ 90803 w 724103"/>
                  <a:gd name="connsiteY14" fmla="*/ 202759 h 700088"/>
                  <a:gd name="connsiteX15" fmla="*/ 71684 w 724103"/>
                  <a:gd name="connsiteY15" fmla="*/ 224461 h 700088"/>
                  <a:gd name="connsiteX16" fmla="*/ 0 w 724103"/>
                  <a:gd name="connsiteY16" fmla="*/ 2697 h 7000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24103" h="700088">
                    <a:moveTo>
                      <a:pt x="0" y="2697"/>
                    </a:moveTo>
                    <a:lnTo>
                      <a:pt x="724103" y="0"/>
                    </a:lnTo>
                    <a:lnTo>
                      <a:pt x="724103" y="700088"/>
                    </a:lnTo>
                    <a:lnTo>
                      <a:pt x="203" y="700088"/>
                    </a:lnTo>
                    <a:lnTo>
                      <a:pt x="203" y="2382"/>
                    </a:lnTo>
                    <a:cubicBezTo>
                      <a:pt x="24532" y="78095"/>
                      <a:pt x="59196" y="208583"/>
                      <a:pt x="73191" y="229522"/>
                    </a:cubicBezTo>
                    <a:cubicBezTo>
                      <a:pt x="104147" y="319994"/>
                      <a:pt x="182825" y="538193"/>
                      <a:pt x="187491" y="544183"/>
                    </a:cubicBezTo>
                    <a:cubicBezTo>
                      <a:pt x="192157" y="550173"/>
                      <a:pt x="310739" y="592616"/>
                      <a:pt x="346113" y="603399"/>
                    </a:cubicBezTo>
                    <a:cubicBezTo>
                      <a:pt x="358579" y="607121"/>
                      <a:pt x="368242" y="618817"/>
                      <a:pt x="398186" y="609915"/>
                    </a:cubicBezTo>
                    <a:lnTo>
                      <a:pt x="662191" y="447675"/>
                    </a:lnTo>
                    <a:cubicBezTo>
                      <a:pt x="672005" y="441073"/>
                      <a:pt x="677413" y="428547"/>
                      <a:pt x="674097" y="421482"/>
                    </a:cubicBezTo>
                    <a:lnTo>
                      <a:pt x="574085" y="95250"/>
                    </a:lnTo>
                    <a:cubicBezTo>
                      <a:pt x="566172" y="67516"/>
                      <a:pt x="534394" y="72950"/>
                      <a:pt x="523269" y="73707"/>
                    </a:cubicBezTo>
                    <a:lnTo>
                      <a:pt x="346113" y="93588"/>
                    </a:lnTo>
                    <a:lnTo>
                      <a:pt x="90803" y="202759"/>
                    </a:lnTo>
                    <a:cubicBezTo>
                      <a:pt x="77618" y="208553"/>
                      <a:pt x="74676" y="215002"/>
                      <a:pt x="71684" y="224461"/>
                    </a:cubicBezTo>
                    <a:cubicBezTo>
                      <a:pt x="72075" y="248546"/>
                      <a:pt x="23378" y="76791"/>
                      <a:pt x="0" y="2697"/>
                    </a:cubicBezTo>
                    <a:close/>
                  </a:path>
                </a:pathLst>
              </a:cu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78" name="CuadroTexto 77">
              <a:extLst>
                <a:ext uri="{FF2B5EF4-FFF2-40B4-BE49-F238E27FC236}">
                  <a16:creationId xmlns:a16="http://schemas.microsoft.com/office/drawing/2014/main" id="{EC58E128-4CE7-4C49-A193-62B3B10CA1EA}"/>
                </a:ext>
              </a:extLst>
            </p:cNvPr>
            <p:cNvSpPr txBox="1"/>
            <p:nvPr/>
          </p:nvSpPr>
          <p:spPr>
            <a:xfrm>
              <a:off x="12904799" y="2988626"/>
              <a:ext cx="997170" cy="5386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050" b="1" dirty="0" err="1">
                  <a:solidFill>
                    <a:srgbClr val="0079C1"/>
                  </a:solidFill>
                  <a:latin typeface="Corbel" panose="020B0503020204020204" pitchFamily="34" charset="0"/>
                  <a:ea typeface="Calibri" panose="020F0502020204030204" pitchFamily="34" charset="0"/>
                </a:rPr>
                <a:t>PHREEQC</a:t>
              </a:r>
              <a:r>
                <a:rPr lang="en-GB" sz="1050" b="1" dirty="0">
                  <a:solidFill>
                    <a:srgbClr val="0079C1"/>
                  </a:solidFill>
                  <a:latin typeface="Corbel" panose="020B0503020204020204" pitchFamily="34" charset="0"/>
                  <a:ea typeface="Calibri" panose="020F0502020204030204" pitchFamily="34" charset="0"/>
                </a:rPr>
                <a:t> </a:t>
              </a:r>
              <a:r>
                <a:rPr lang="en-GB" sz="1200" b="1" dirty="0">
                  <a:solidFill>
                    <a:srgbClr val="0079C1"/>
                  </a:solidFill>
                  <a:effectLst/>
                  <a:latin typeface="Corbel" panose="020B0503020204020204" pitchFamily="34" charset="0"/>
                  <a:ea typeface="Calibri" panose="020F0502020204030204" pitchFamily="34" charset="0"/>
                </a:rPr>
                <a:t>[6]</a:t>
              </a:r>
            </a:p>
            <a:p>
              <a:pPr algn="ctr">
                <a:spcAft>
                  <a:spcPts val="600"/>
                </a:spcAft>
              </a:pPr>
              <a:r>
                <a:rPr lang="en-GB" sz="1200" dirty="0">
                  <a:latin typeface="Corbel" panose="020B0503020204020204" pitchFamily="34" charset="0"/>
                  <a:ea typeface="Calibri" panose="020F0502020204030204" pitchFamily="34" charset="0"/>
                </a:rPr>
                <a:t>(markers)</a:t>
              </a:r>
              <a:r>
                <a:rPr lang="en-GB" sz="1200" dirty="0">
                  <a:effectLst/>
                  <a:latin typeface="Corbel" panose="020B0503020204020204" pitchFamily="34" charset="0"/>
                  <a:ea typeface="Calibri" panose="020F0502020204030204" pitchFamily="34" charset="0"/>
                </a:rPr>
                <a:t> </a:t>
              </a:r>
              <a:endParaRPr lang="es-ES" dirty="0">
                <a:effectLst/>
                <a:latin typeface="Corbel" panose="020B0503020204020204" pitchFamily="34" charset="0"/>
                <a:ea typeface="Calibri" panose="020F0502020204030204" pitchFamily="34" charset="0"/>
              </a:endParaRPr>
            </a:p>
          </p:txBody>
        </p:sp>
        <p:sp>
          <p:nvSpPr>
            <p:cNvPr id="79" name="CuadroTexto 78">
              <a:extLst>
                <a:ext uri="{FF2B5EF4-FFF2-40B4-BE49-F238E27FC236}">
                  <a16:creationId xmlns:a16="http://schemas.microsoft.com/office/drawing/2014/main" id="{A1DF0757-DF3D-4D69-9708-821652AB7B0D}"/>
                </a:ext>
              </a:extLst>
            </p:cNvPr>
            <p:cNvSpPr txBox="1"/>
            <p:nvPr/>
          </p:nvSpPr>
          <p:spPr>
            <a:xfrm>
              <a:off x="12933038" y="1786334"/>
              <a:ext cx="940693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050" b="1" dirty="0">
                  <a:solidFill>
                    <a:srgbClr val="0079C1"/>
                  </a:solidFill>
                  <a:latin typeface="Corbel" panose="020B0503020204020204" pitchFamily="34" charset="0"/>
                  <a:ea typeface="Calibri" panose="020F0502020204030204" pitchFamily="34" charset="0"/>
                </a:rPr>
                <a:t>COMSOL Multiphysics</a:t>
              </a:r>
            </a:p>
            <a:p>
              <a:pPr algn="ctr">
                <a:spcAft>
                  <a:spcPts val="600"/>
                </a:spcAft>
              </a:pPr>
              <a:r>
                <a:rPr lang="en-GB" sz="1200" dirty="0">
                  <a:effectLst/>
                  <a:latin typeface="Corbel" panose="020B0503020204020204" pitchFamily="34" charset="0"/>
                  <a:ea typeface="Calibri" panose="020F0502020204030204" pitchFamily="34" charset="0"/>
                </a:rPr>
                <a:t>(solid line)</a:t>
              </a:r>
              <a:endParaRPr lang="es-ES" dirty="0">
                <a:effectLst/>
                <a:latin typeface="Corbel" panose="020B0503020204020204" pitchFamily="34" charset="0"/>
                <a:ea typeface="Calibri" panose="020F0502020204030204" pitchFamily="34" charset="0"/>
              </a:endParaRPr>
            </a:p>
          </p:txBody>
        </p:sp>
      </p:grpSp>
      <p:sp>
        <p:nvSpPr>
          <p:cNvPr id="56" name="CuadroTexto 55">
            <a:extLst>
              <a:ext uri="{FF2B5EF4-FFF2-40B4-BE49-F238E27FC236}">
                <a16:creationId xmlns:a16="http://schemas.microsoft.com/office/drawing/2014/main" id="{5067B1A3-5FD4-43D2-964E-05BB83E62348}"/>
              </a:ext>
            </a:extLst>
          </p:cNvPr>
          <p:cNvSpPr txBox="1"/>
          <p:nvPr/>
        </p:nvSpPr>
        <p:spPr>
          <a:xfrm>
            <a:off x="8674701" y="1223903"/>
            <a:ext cx="3369632" cy="492443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1400" b="1"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1300" dirty="0"/>
              <a:t>Spatial distribution at different </a:t>
            </a:r>
          </a:p>
          <a:p>
            <a:r>
              <a:rPr lang="en-US" sz="1300" dirty="0"/>
              <a:t>observation times of gypsum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D429FB1F-2C19-43AA-B0EF-37FD38A7D46B}"/>
              </a:ext>
            </a:extLst>
          </p:cNvPr>
          <p:cNvSpPr txBox="1"/>
          <p:nvPr/>
        </p:nvSpPr>
        <p:spPr>
          <a:xfrm>
            <a:off x="5200105" y="1218241"/>
            <a:ext cx="3369632" cy="492443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1400" b="1"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1300" dirty="0"/>
              <a:t>Spatial distribution at different </a:t>
            </a:r>
          </a:p>
          <a:p>
            <a:r>
              <a:rPr lang="en-US" sz="1300" dirty="0"/>
              <a:t>observation times o</a:t>
            </a:r>
            <a:r>
              <a:rPr lang="en-GB" sz="1300" dirty="0"/>
              <a:t>f </a:t>
            </a:r>
            <a:r>
              <a:rPr lang="en-GB" sz="1300" dirty="0" err="1"/>
              <a:t>Donnan</a:t>
            </a:r>
            <a:r>
              <a:rPr lang="en-GB" sz="1300" dirty="0"/>
              <a:t> Potential</a:t>
            </a:r>
          </a:p>
        </p:txBody>
      </p:sp>
      <p:sp>
        <p:nvSpPr>
          <p:cNvPr id="58" name="CuadroTexto 57">
            <a:extLst>
              <a:ext uri="{FF2B5EF4-FFF2-40B4-BE49-F238E27FC236}">
                <a16:creationId xmlns:a16="http://schemas.microsoft.com/office/drawing/2014/main" id="{DB7650E6-15B8-4446-86C7-EC465F30C6D4}"/>
              </a:ext>
            </a:extLst>
          </p:cNvPr>
          <p:cNvSpPr txBox="1"/>
          <p:nvPr/>
        </p:nvSpPr>
        <p:spPr>
          <a:xfrm>
            <a:off x="1701445" y="1223903"/>
            <a:ext cx="3369632" cy="492443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1400" b="1"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1300" dirty="0"/>
              <a:t>Spatial distribution at different </a:t>
            </a:r>
          </a:p>
          <a:p>
            <a:r>
              <a:rPr lang="en-US" sz="1300" dirty="0"/>
              <a:t>observation times of </a:t>
            </a:r>
            <a:r>
              <a:rPr lang="en-US" sz="1300" i="1" dirty="0"/>
              <a:t>pH</a:t>
            </a:r>
          </a:p>
        </p:txBody>
      </p:sp>
    </p:spTree>
    <p:extLst>
      <p:ext uri="{BB962C8B-B14F-4D97-AF65-F5344CB8AC3E}">
        <p14:creationId xmlns:p14="http://schemas.microsoft.com/office/powerpoint/2010/main" val="38810470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uadroTexto 12">
            <a:extLst>
              <a:ext uri="{FF2B5EF4-FFF2-40B4-BE49-F238E27FC236}">
                <a16:creationId xmlns:a16="http://schemas.microsoft.com/office/drawing/2014/main" id="{2E9783DB-B490-46F9-858F-9BF90F18FA55}"/>
              </a:ext>
            </a:extLst>
          </p:cNvPr>
          <p:cNvSpPr txBox="1"/>
          <p:nvPr/>
        </p:nvSpPr>
        <p:spPr>
          <a:xfrm>
            <a:off x="8682723" y="1220882"/>
            <a:ext cx="3369632" cy="492443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GB" sz="1300" dirty="0"/>
              <a:t>Temporal evolution of the total concentration of main master species  in the outflow point</a:t>
            </a:r>
          </a:p>
        </p:txBody>
      </p:sp>
      <p:sp>
        <p:nvSpPr>
          <p:cNvPr id="55" name="CuadroTexto 54">
            <a:extLst>
              <a:ext uri="{FF2B5EF4-FFF2-40B4-BE49-F238E27FC236}">
                <a16:creationId xmlns:a16="http://schemas.microsoft.com/office/drawing/2014/main" id="{7AF05F50-AED1-4F02-902F-EE4D640EA619}"/>
              </a:ext>
            </a:extLst>
          </p:cNvPr>
          <p:cNvSpPr txBox="1"/>
          <p:nvPr/>
        </p:nvSpPr>
        <p:spPr>
          <a:xfrm>
            <a:off x="5192084" y="1226544"/>
            <a:ext cx="3369632" cy="492443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1300" dirty="0"/>
              <a:t>Spatial distribution of the concentration of main species in </a:t>
            </a:r>
            <a:r>
              <a:rPr lang="en-US" sz="1300" u="sng" dirty="0"/>
              <a:t>microstructure</a:t>
            </a:r>
            <a:r>
              <a:rPr lang="en-US" sz="1300" dirty="0"/>
              <a:t> at 300 days </a:t>
            </a:r>
            <a:endParaRPr lang="en-GB" sz="1300" dirty="0"/>
          </a:p>
        </p:txBody>
      </p:sp>
      <p:grpSp>
        <p:nvGrpSpPr>
          <p:cNvPr id="18" name="Grupo 17">
            <a:extLst>
              <a:ext uri="{FF2B5EF4-FFF2-40B4-BE49-F238E27FC236}">
                <a16:creationId xmlns:a16="http://schemas.microsoft.com/office/drawing/2014/main" id="{3653D7AF-7F74-4CB9-A9AD-B0B583D295A5}"/>
              </a:ext>
            </a:extLst>
          </p:cNvPr>
          <p:cNvGrpSpPr/>
          <p:nvPr/>
        </p:nvGrpSpPr>
        <p:grpSpPr>
          <a:xfrm>
            <a:off x="8643742" y="1772238"/>
            <a:ext cx="3474454" cy="4804432"/>
            <a:chOff x="8643742" y="1772238"/>
            <a:chExt cx="3474454" cy="2242595"/>
          </a:xfrm>
        </p:grpSpPr>
        <p:graphicFrame>
          <p:nvGraphicFramePr>
            <p:cNvPr id="2" name="Gráfico 1">
              <a:extLst>
                <a:ext uri="{FF2B5EF4-FFF2-40B4-BE49-F238E27FC236}">
                  <a16:creationId xmlns:a16="http://schemas.microsoft.com/office/drawing/2014/main" id="{AA4CA55C-889E-49E9-B26A-FEDA40460F7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69815774"/>
                </p:ext>
              </p:extLst>
            </p:nvPr>
          </p:nvGraphicFramePr>
          <p:xfrm>
            <a:off x="8643742" y="1772238"/>
            <a:ext cx="3474454" cy="224259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23" name="Rectangle 144">
              <a:extLst>
                <a:ext uri="{FF2B5EF4-FFF2-40B4-BE49-F238E27FC236}">
                  <a16:creationId xmlns:a16="http://schemas.microsoft.com/office/drawing/2014/main" id="{B83BD9F8-A50D-4B1C-9A52-CCC01788A3AB}"/>
                </a:ext>
              </a:extLst>
            </p:cNvPr>
            <p:cNvSpPr/>
            <p:nvPr/>
          </p:nvSpPr>
          <p:spPr>
            <a:xfrm>
              <a:off x="9156060" y="2567368"/>
              <a:ext cx="447755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chemeClr val="accent1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Ca</a:t>
              </a:r>
              <a:r>
                <a:rPr lang="es-ES" sz="1100" b="1" baseline="30000" dirty="0">
                  <a:solidFill>
                    <a:schemeClr val="accent1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2+</a:t>
              </a:r>
            </a:p>
          </p:txBody>
        </p:sp>
        <p:sp>
          <p:nvSpPr>
            <p:cNvPr id="16" name="Rectangle 144">
              <a:extLst>
                <a:ext uri="{FF2B5EF4-FFF2-40B4-BE49-F238E27FC236}">
                  <a16:creationId xmlns:a16="http://schemas.microsoft.com/office/drawing/2014/main" id="{51A32FF9-3C3D-4223-A956-62F5FCF4FABA}"/>
                </a:ext>
              </a:extLst>
            </p:cNvPr>
            <p:cNvSpPr/>
            <p:nvPr/>
          </p:nvSpPr>
          <p:spPr>
            <a:xfrm>
              <a:off x="10942695" y="3303629"/>
              <a:ext cx="69137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rgbClr val="92D05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Mg</a:t>
              </a:r>
              <a:r>
                <a:rPr lang="es-ES" sz="1100" b="1" baseline="30000" dirty="0">
                  <a:solidFill>
                    <a:srgbClr val="92D05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2+</a:t>
              </a:r>
            </a:p>
          </p:txBody>
        </p:sp>
        <p:sp>
          <p:nvSpPr>
            <p:cNvPr id="19" name="Rectangle 144">
              <a:extLst>
                <a:ext uri="{FF2B5EF4-FFF2-40B4-BE49-F238E27FC236}">
                  <a16:creationId xmlns:a16="http://schemas.microsoft.com/office/drawing/2014/main" id="{4C4F69B0-9A31-4168-9019-EDB1B0D5A5E1}"/>
                </a:ext>
              </a:extLst>
            </p:cNvPr>
            <p:cNvSpPr/>
            <p:nvPr/>
          </p:nvSpPr>
          <p:spPr>
            <a:xfrm>
              <a:off x="9654341" y="3516534"/>
              <a:ext cx="49605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rgbClr val="C0000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K</a:t>
              </a:r>
              <a:r>
                <a:rPr lang="es-ES" sz="1100" b="1" baseline="30000" dirty="0">
                  <a:solidFill>
                    <a:srgbClr val="C0000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" name="Rectangle 144">
              <a:extLst>
                <a:ext uri="{FF2B5EF4-FFF2-40B4-BE49-F238E27FC236}">
                  <a16:creationId xmlns:a16="http://schemas.microsoft.com/office/drawing/2014/main" id="{46CBC26E-D9BC-4AB6-986D-C2685D801D26}"/>
                </a:ext>
              </a:extLst>
            </p:cNvPr>
            <p:cNvSpPr/>
            <p:nvPr/>
          </p:nvSpPr>
          <p:spPr>
            <a:xfrm>
              <a:off x="10035283" y="2324892"/>
              <a:ext cx="69137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chemeClr val="accent4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SO</a:t>
              </a:r>
              <a:r>
                <a:rPr lang="es-ES" sz="1100" b="1" baseline="-25000" dirty="0">
                  <a:solidFill>
                    <a:schemeClr val="accent4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4</a:t>
              </a:r>
              <a:r>
                <a:rPr lang="es-ES" sz="1100" b="1" baseline="30000" dirty="0">
                  <a:solidFill>
                    <a:schemeClr val="accent4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2-</a:t>
              </a:r>
            </a:p>
          </p:txBody>
        </p:sp>
        <p:sp>
          <p:nvSpPr>
            <p:cNvPr id="24" name="Rectangle 144">
              <a:extLst>
                <a:ext uri="{FF2B5EF4-FFF2-40B4-BE49-F238E27FC236}">
                  <a16:creationId xmlns:a16="http://schemas.microsoft.com/office/drawing/2014/main" id="{6B278762-2FB4-48C1-99DA-E960A65F0B30}"/>
                </a:ext>
              </a:extLst>
            </p:cNvPr>
            <p:cNvSpPr/>
            <p:nvPr/>
          </p:nvSpPr>
          <p:spPr>
            <a:xfrm>
              <a:off x="10150393" y="2818866"/>
              <a:ext cx="680321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 err="1">
                  <a:solidFill>
                    <a:srgbClr val="00B0F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Na</a:t>
              </a:r>
              <a:r>
                <a:rPr lang="es-ES" sz="1100" b="1" baseline="30000" dirty="0">
                  <a:solidFill>
                    <a:srgbClr val="00B0F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+</a:t>
              </a:r>
              <a:r>
                <a:rPr lang="es-ES" sz="1100" b="1" dirty="0">
                  <a:solidFill>
                    <a:srgbClr val="00B0F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/10</a:t>
              </a:r>
              <a:endParaRPr lang="es-ES" sz="1100" b="1" baseline="30000" dirty="0">
                <a:solidFill>
                  <a:srgbClr val="00B0F0"/>
                </a:solidFill>
                <a:latin typeface="Corbel" panose="020B0503020204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144">
              <a:extLst>
                <a:ext uri="{FF2B5EF4-FFF2-40B4-BE49-F238E27FC236}">
                  <a16:creationId xmlns:a16="http://schemas.microsoft.com/office/drawing/2014/main" id="{FBCA43FC-637C-4B30-92EF-D6B80EE2ADBE}"/>
                </a:ext>
              </a:extLst>
            </p:cNvPr>
            <p:cNvSpPr/>
            <p:nvPr/>
          </p:nvSpPr>
          <p:spPr>
            <a:xfrm>
              <a:off x="9211824" y="2092908"/>
              <a:ext cx="51785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rgbClr val="048282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Cl</a:t>
              </a:r>
              <a:r>
                <a:rPr lang="es-ES" sz="1100" b="1" baseline="30000" dirty="0">
                  <a:solidFill>
                    <a:srgbClr val="048282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-</a:t>
              </a:r>
              <a:r>
                <a:rPr lang="es-ES" sz="1100" b="1" dirty="0">
                  <a:solidFill>
                    <a:srgbClr val="048282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/10</a:t>
              </a:r>
            </a:p>
          </p:txBody>
        </p:sp>
      </p:grpSp>
      <p:sp>
        <p:nvSpPr>
          <p:cNvPr id="57" name="CuadroTexto 56">
            <a:extLst>
              <a:ext uri="{FF2B5EF4-FFF2-40B4-BE49-F238E27FC236}">
                <a16:creationId xmlns:a16="http://schemas.microsoft.com/office/drawing/2014/main" id="{06114FCA-C452-4FC7-8ACD-B8F5AA0C65E4}"/>
              </a:ext>
            </a:extLst>
          </p:cNvPr>
          <p:cNvSpPr txBox="1"/>
          <p:nvPr/>
        </p:nvSpPr>
        <p:spPr>
          <a:xfrm>
            <a:off x="1701445" y="1226544"/>
            <a:ext cx="3369632" cy="492443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1300" dirty="0"/>
              <a:t>Spatial distribution of the concentration of main species in </a:t>
            </a:r>
            <a:r>
              <a:rPr lang="en-US" sz="1300" u="sng" dirty="0"/>
              <a:t>macrostructure</a:t>
            </a:r>
            <a:r>
              <a:rPr lang="en-US" sz="1300" dirty="0"/>
              <a:t> at 300 days </a:t>
            </a:r>
            <a:endParaRPr lang="en-GB" sz="1300" dirty="0"/>
          </a:p>
        </p:txBody>
      </p:sp>
      <p:grpSp>
        <p:nvGrpSpPr>
          <p:cNvPr id="15" name="Grupo 14">
            <a:extLst>
              <a:ext uri="{FF2B5EF4-FFF2-40B4-BE49-F238E27FC236}">
                <a16:creationId xmlns:a16="http://schemas.microsoft.com/office/drawing/2014/main" id="{160CB197-731D-447B-BFFE-0F8B15447C66}"/>
              </a:ext>
            </a:extLst>
          </p:cNvPr>
          <p:cNvGrpSpPr/>
          <p:nvPr/>
        </p:nvGrpSpPr>
        <p:grpSpPr>
          <a:xfrm>
            <a:off x="5232119" y="1701898"/>
            <a:ext cx="3386225" cy="4842690"/>
            <a:chOff x="5232119" y="1701898"/>
            <a:chExt cx="3386225" cy="2417053"/>
          </a:xfrm>
        </p:grpSpPr>
        <p:graphicFrame>
          <p:nvGraphicFramePr>
            <p:cNvPr id="51" name="Gráfico 50">
              <a:extLst>
                <a:ext uri="{FF2B5EF4-FFF2-40B4-BE49-F238E27FC236}">
                  <a16:creationId xmlns:a16="http://schemas.microsoft.com/office/drawing/2014/main" id="{F29B4C0A-4325-42A1-9F4B-CE9AB3C7E2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172979"/>
                </p:ext>
              </p:extLst>
            </p:nvPr>
          </p:nvGraphicFramePr>
          <p:xfrm>
            <a:off x="5232119" y="1701898"/>
            <a:ext cx="3386225" cy="241705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5" name="Rectangle 144">
              <a:extLst>
                <a:ext uri="{FF2B5EF4-FFF2-40B4-BE49-F238E27FC236}">
                  <a16:creationId xmlns:a16="http://schemas.microsoft.com/office/drawing/2014/main" id="{A2F1A2DF-DF93-479F-895C-449FA59B65FF}"/>
                </a:ext>
              </a:extLst>
            </p:cNvPr>
            <p:cNvSpPr/>
            <p:nvPr/>
          </p:nvSpPr>
          <p:spPr>
            <a:xfrm>
              <a:off x="5870117" y="2382744"/>
              <a:ext cx="513515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chemeClr val="accent1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Ca</a:t>
              </a:r>
              <a:r>
                <a:rPr lang="es-ES" sz="1100" b="1" baseline="30000" dirty="0">
                  <a:solidFill>
                    <a:schemeClr val="accent1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2+</a:t>
              </a:r>
            </a:p>
          </p:txBody>
        </p:sp>
        <p:sp>
          <p:nvSpPr>
            <p:cNvPr id="6" name="Rectangle 144">
              <a:extLst>
                <a:ext uri="{FF2B5EF4-FFF2-40B4-BE49-F238E27FC236}">
                  <a16:creationId xmlns:a16="http://schemas.microsoft.com/office/drawing/2014/main" id="{87FA8EAC-AEC6-44A5-B053-B88B498033AB}"/>
                </a:ext>
              </a:extLst>
            </p:cNvPr>
            <p:cNvSpPr/>
            <p:nvPr/>
          </p:nvSpPr>
          <p:spPr>
            <a:xfrm>
              <a:off x="6921348" y="2487286"/>
              <a:ext cx="483863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rgbClr val="92D05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Mg</a:t>
              </a:r>
              <a:r>
                <a:rPr lang="es-ES" sz="1100" b="1" baseline="30000" dirty="0">
                  <a:solidFill>
                    <a:srgbClr val="92D05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2+</a:t>
              </a:r>
            </a:p>
          </p:txBody>
        </p:sp>
        <p:sp>
          <p:nvSpPr>
            <p:cNvPr id="9" name="Rectangle 144">
              <a:extLst>
                <a:ext uri="{FF2B5EF4-FFF2-40B4-BE49-F238E27FC236}">
                  <a16:creationId xmlns:a16="http://schemas.microsoft.com/office/drawing/2014/main" id="{64850198-5C41-4C8C-BF83-664D369E6FD2}"/>
                </a:ext>
              </a:extLst>
            </p:cNvPr>
            <p:cNvSpPr/>
            <p:nvPr/>
          </p:nvSpPr>
          <p:spPr>
            <a:xfrm>
              <a:off x="5898900" y="2996009"/>
              <a:ext cx="49605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rgbClr val="C0000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K</a:t>
              </a:r>
              <a:r>
                <a:rPr lang="es-ES" sz="1100" b="1" baseline="30000" dirty="0">
                  <a:solidFill>
                    <a:srgbClr val="C0000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" name="Rectangle 144">
              <a:extLst>
                <a:ext uri="{FF2B5EF4-FFF2-40B4-BE49-F238E27FC236}">
                  <a16:creationId xmlns:a16="http://schemas.microsoft.com/office/drawing/2014/main" id="{726AC8B9-117B-4331-8488-A2C464A927F9}"/>
                </a:ext>
              </a:extLst>
            </p:cNvPr>
            <p:cNvSpPr/>
            <p:nvPr/>
          </p:nvSpPr>
          <p:spPr>
            <a:xfrm>
              <a:off x="6366840" y="3333011"/>
              <a:ext cx="69137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chemeClr val="accent4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SO</a:t>
              </a:r>
              <a:r>
                <a:rPr lang="es-ES" sz="1100" b="1" baseline="-25000" dirty="0">
                  <a:solidFill>
                    <a:schemeClr val="accent4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4</a:t>
              </a:r>
              <a:r>
                <a:rPr lang="es-ES" sz="1100" b="1" baseline="30000" dirty="0">
                  <a:solidFill>
                    <a:schemeClr val="accent4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2-</a:t>
              </a:r>
            </a:p>
          </p:txBody>
        </p:sp>
        <p:sp>
          <p:nvSpPr>
            <p:cNvPr id="14" name="Rectangle 144">
              <a:extLst>
                <a:ext uri="{FF2B5EF4-FFF2-40B4-BE49-F238E27FC236}">
                  <a16:creationId xmlns:a16="http://schemas.microsoft.com/office/drawing/2014/main" id="{C46C2630-328B-407F-B713-4B29C8456AF9}"/>
                </a:ext>
              </a:extLst>
            </p:cNvPr>
            <p:cNvSpPr/>
            <p:nvPr/>
          </p:nvSpPr>
          <p:spPr>
            <a:xfrm>
              <a:off x="7796010" y="2151558"/>
              <a:ext cx="69137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 err="1">
                  <a:solidFill>
                    <a:srgbClr val="00B0F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Na</a:t>
              </a:r>
              <a:r>
                <a:rPr lang="es-ES" sz="1100" b="1" baseline="30000" dirty="0">
                  <a:solidFill>
                    <a:srgbClr val="00B0F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+</a:t>
              </a:r>
              <a:r>
                <a:rPr lang="es-ES" sz="1100" b="1" dirty="0">
                  <a:solidFill>
                    <a:srgbClr val="00B0F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/10</a:t>
              </a:r>
              <a:endParaRPr lang="es-ES" sz="1100" b="1" baseline="30000" dirty="0">
                <a:solidFill>
                  <a:srgbClr val="00B0F0"/>
                </a:solidFill>
                <a:latin typeface="Corbel" panose="020B0503020204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44">
              <a:extLst>
                <a:ext uri="{FF2B5EF4-FFF2-40B4-BE49-F238E27FC236}">
                  <a16:creationId xmlns:a16="http://schemas.microsoft.com/office/drawing/2014/main" id="{655EC0E4-BAB0-44F5-A85B-84BAEF787B35}"/>
                </a:ext>
              </a:extLst>
            </p:cNvPr>
            <p:cNvSpPr/>
            <p:nvPr/>
          </p:nvSpPr>
          <p:spPr>
            <a:xfrm>
              <a:off x="7378583" y="2659458"/>
              <a:ext cx="564344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rgbClr val="048282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Cl</a:t>
              </a:r>
              <a:r>
                <a:rPr lang="es-ES" sz="1100" b="1" baseline="30000" dirty="0">
                  <a:solidFill>
                    <a:srgbClr val="048282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-</a:t>
              </a:r>
              <a:r>
                <a:rPr lang="es-ES" sz="1100" b="1" dirty="0">
                  <a:solidFill>
                    <a:srgbClr val="048282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/10</a:t>
              </a:r>
            </a:p>
          </p:txBody>
        </p:sp>
      </p:grpSp>
      <p:grpSp>
        <p:nvGrpSpPr>
          <p:cNvPr id="7" name="Grupo 6">
            <a:extLst>
              <a:ext uri="{FF2B5EF4-FFF2-40B4-BE49-F238E27FC236}">
                <a16:creationId xmlns:a16="http://schemas.microsoft.com/office/drawing/2014/main" id="{1EB85AC9-53CC-4F3E-B4DA-F6875B186189}"/>
              </a:ext>
            </a:extLst>
          </p:cNvPr>
          <p:cNvGrpSpPr/>
          <p:nvPr/>
        </p:nvGrpSpPr>
        <p:grpSpPr>
          <a:xfrm>
            <a:off x="1701446" y="1751237"/>
            <a:ext cx="3405624" cy="4793352"/>
            <a:chOff x="1701446" y="1751237"/>
            <a:chExt cx="3405624" cy="2306466"/>
          </a:xfrm>
        </p:grpSpPr>
        <p:graphicFrame>
          <p:nvGraphicFramePr>
            <p:cNvPr id="49" name="Gráfico 48">
              <a:extLst>
                <a:ext uri="{FF2B5EF4-FFF2-40B4-BE49-F238E27FC236}">
                  <a16:creationId xmlns:a16="http://schemas.microsoft.com/office/drawing/2014/main" id="{DEC3E476-736E-4265-BC9B-FDAA7F33AF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116524"/>
                </p:ext>
              </p:extLst>
            </p:nvPr>
          </p:nvGraphicFramePr>
          <p:xfrm>
            <a:off x="1701446" y="1751237"/>
            <a:ext cx="3405624" cy="230646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54" name="Rectangle 144">
              <a:extLst>
                <a:ext uri="{FF2B5EF4-FFF2-40B4-BE49-F238E27FC236}">
                  <a16:creationId xmlns:a16="http://schemas.microsoft.com/office/drawing/2014/main" id="{03D62684-AC91-42D6-8A25-8274AE30C80E}"/>
                </a:ext>
              </a:extLst>
            </p:cNvPr>
            <p:cNvSpPr/>
            <p:nvPr/>
          </p:nvSpPr>
          <p:spPr>
            <a:xfrm>
              <a:off x="2206796" y="2475265"/>
              <a:ext cx="640164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chemeClr val="accent1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Ca</a:t>
              </a:r>
              <a:r>
                <a:rPr lang="es-ES" sz="1100" b="1" baseline="30000" dirty="0">
                  <a:solidFill>
                    <a:schemeClr val="accent1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2+</a:t>
              </a:r>
            </a:p>
          </p:txBody>
        </p:sp>
        <p:sp>
          <p:nvSpPr>
            <p:cNvPr id="64" name="Rectangle 144">
              <a:extLst>
                <a:ext uri="{FF2B5EF4-FFF2-40B4-BE49-F238E27FC236}">
                  <a16:creationId xmlns:a16="http://schemas.microsoft.com/office/drawing/2014/main" id="{5606A4B8-E964-4D53-A2FB-EDA891F96270}"/>
                </a:ext>
              </a:extLst>
            </p:cNvPr>
            <p:cNvSpPr/>
            <p:nvPr/>
          </p:nvSpPr>
          <p:spPr>
            <a:xfrm>
              <a:off x="3808122" y="2899521"/>
              <a:ext cx="69137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rgbClr val="92D05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Mg</a:t>
              </a:r>
              <a:r>
                <a:rPr lang="es-ES" sz="1100" b="1" baseline="30000" dirty="0">
                  <a:solidFill>
                    <a:srgbClr val="92D05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2+</a:t>
              </a:r>
            </a:p>
          </p:txBody>
        </p:sp>
        <p:sp>
          <p:nvSpPr>
            <p:cNvPr id="66" name="Rectangle 144">
              <a:extLst>
                <a:ext uri="{FF2B5EF4-FFF2-40B4-BE49-F238E27FC236}">
                  <a16:creationId xmlns:a16="http://schemas.microsoft.com/office/drawing/2014/main" id="{AD084F67-B8CB-4723-A860-C29B47A507AE}"/>
                </a:ext>
              </a:extLst>
            </p:cNvPr>
            <p:cNvSpPr/>
            <p:nvPr/>
          </p:nvSpPr>
          <p:spPr>
            <a:xfrm>
              <a:off x="2334116" y="3268120"/>
              <a:ext cx="49605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rgbClr val="C0000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K</a:t>
              </a:r>
              <a:r>
                <a:rPr lang="es-ES" sz="1100" b="1" baseline="30000" dirty="0">
                  <a:solidFill>
                    <a:srgbClr val="C0000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" name="Rectangle 144">
              <a:extLst>
                <a:ext uri="{FF2B5EF4-FFF2-40B4-BE49-F238E27FC236}">
                  <a16:creationId xmlns:a16="http://schemas.microsoft.com/office/drawing/2014/main" id="{91AF953A-8969-4170-8FCB-B494EBA9D2F1}"/>
                </a:ext>
              </a:extLst>
            </p:cNvPr>
            <p:cNvSpPr/>
            <p:nvPr/>
          </p:nvSpPr>
          <p:spPr>
            <a:xfrm>
              <a:off x="4312125" y="2722888"/>
              <a:ext cx="69137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chemeClr val="accent4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SO</a:t>
              </a:r>
              <a:r>
                <a:rPr lang="es-ES" sz="1100" b="1" baseline="-25000" dirty="0">
                  <a:solidFill>
                    <a:schemeClr val="accent4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4</a:t>
              </a:r>
              <a:r>
                <a:rPr lang="es-ES" sz="1100" b="1" baseline="30000" dirty="0">
                  <a:solidFill>
                    <a:schemeClr val="accent4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2-</a:t>
              </a:r>
            </a:p>
          </p:txBody>
        </p:sp>
        <p:sp>
          <p:nvSpPr>
            <p:cNvPr id="70" name="Rectangle 144">
              <a:extLst>
                <a:ext uri="{FF2B5EF4-FFF2-40B4-BE49-F238E27FC236}">
                  <a16:creationId xmlns:a16="http://schemas.microsoft.com/office/drawing/2014/main" id="{08ED92E0-B965-4194-A366-F68A116B5534}"/>
                </a:ext>
              </a:extLst>
            </p:cNvPr>
            <p:cNvSpPr/>
            <p:nvPr/>
          </p:nvSpPr>
          <p:spPr>
            <a:xfrm>
              <a:off x="3095881" y="2236536"/>
              <a:ext cx="1009172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 err="1">
                  <a:solidFill>
                    <a:srgbClr val="00B0F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Na</a:t>
              </a:r>
              <a:r>
                <a:rPr lang="es-ES" sz="1100" b="1" baseline="30000" dirty="0">
                  <a:solidFill>
                    <a:srgbClr val="00B0F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+</a:t>
              </a:r>
              <a:r>
                <a:rPr lang="es-ES" sz="1100" b="1" dirty="0">
                  <a:solidFill>
                    <a:srgbClr val="00B0F0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/10</a:t>
              </a:r>
              <a:endParaRPr lang="es-ES" sz="1100" b="1" baseline="30000" dirty="0">
                <a:solidFill>
                  <a:srgbClr val="00B0F0"/>
                </a:solidFill>
                <a:latin typeface="Corbel" panose="020B0503020204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144">
              <a:extLst>
                <a:ext uri="{FF2B5EF4-FFF2-40B4-BE49-F238E27FC236}">
                  <a16:creationId xmlns:a16="http://schemas.microsoft.com/office/drawing/2014/main" id="{F2301603-1785-4678-9032-E456CE90DE42}"/>
                </a:ext>
              </a:extLst>
            </p:cNvPr>
            <p:cNvSpPr/>
            <p:nvPr/>
          </p:nvSpPr>
          <p:spPr>
            <a:xfrm>
              <a:off x="3192000" y="2073169"/>
              <a:ext cx="816934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100" b="1" dirty="0">
                  <a:solidFill>
                    <a:srgbClr val="048282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Cl</a:t>
              </a:r>
              <a:r>
                <a:rPr lang="es-ES" sz="1100" b="1" baseline="30000" dirty="0">
                  <a:solidFill>
                    <a:srgbClr val="048282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-</a:t>
              </a:r>
              <a:r>
                <a:rPr lang="es-ES" sz="1100" b="1" dirty="0">
                  <a:solidFill>
                    <a:srgbClr val="048282"/>
                  </a:solidFill>
                  <a:latin typeface="Corbel" panose="020B0503020204020204" pitchFamily="34" charset="0"/>
                  <a:cs typeface="Times New Roman" panose="02020603050405020304" pitchFamily="18" charset="0"/>
                </a:rPr>
                <a:t>/10</a:t>
              </a:r>
            </a:p>
          </p:txBody>
        </p:sp>
      </p:grpSp>
      <p:sp>
        <p:nvSpPr>
          <p:cNvPr id="8" name="Título 1">
            <a:extLst>
              <a:ext uri="{FF2B5EF4-FFF2-40B4-BE49-F238E27FC236}">
                <a16:creationId xmlns:a16="http://schemas.microsoft.com/office/drawing/2014/main" id="{8782EB8F-639C-4894-9465-0215108F757C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RESULTS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EE17CC6-E348-441C-9EEC-F04F23D01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13</a:t>
            </a:fld>
            <a:endParaRPr lang="es-ES"/>
          </a:p>
        </p:txBody>
      </p:sp>
      <p:pic>
        <p:nvPicPr>
          <p:cNvPr id="10" name="Imagen 9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6E41A922-657E-4B8E-8AED-4673652FC1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21C274A9-C6BA-43A8-81A5-48A8E072CAAE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9" name="CuadroTexto 68">
            <a:extLst>
              <a:ext uri="{FF2B5EF4-FFF2-40B4-BE49-F238E27FC236}">
                <a16:creationId xmlns:a16="http://schemas.microsoft.com/office/drawing/2014/main" id="{6E413A04-691C-4BB3-ADC2-A8240C437022}"/>
              </a:ext>
            </a:extLst>
          </p:cNvPr>
          <p:cNvSpPr txBox="1"/>
          <p:nvPr/>
        </p:nvSpPr>
        <p:spPr>
          <a:xfrm>
            <a:off x="-5725" y="4215286"/>
            <a:ext cx="1662755" cy="198618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tabLst>
                <a:tab pos="268288" algn="l"/>
              </a:tabLst>
              <a:defRPr sz="105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GB" sz="1050" dirty="0"/>
              <a:t>[</a:t>
            </a:r>
            <a:r>
              <a:rPr lang="en-GB" sz="1050" dirty="0">
                <a:solidFill>
                  <a:srgbClr val="0079C1"/>
                </a:solidFill>
              </a:rPr>
              <a:t>6</a:t>
            </a:r>
            <a:r>
              <a:rPr lang="en-GB" sz="1050" dirty="0"/>
              <a:t>]	</a:t>
            </a:r>
            <a:r>
              <a:rPr lang="en-GB" sz="1050" dirty="0" err="1"/>
              <a:t>D.L</a:t>
            </a:r>
            <a:r>
              <a:rPr lang="en-GB" sz="1050" dirty="0"/>
              <a:t>. Parkhurst, </a:t>
            </a:r>
            <a:r>
              <a:rPr lang="en-GB" sz="1050" dirty="0" err="1"/>
              <a:t>C.A.J</a:t>
            </a:r>
            <a:r>
              <a:rPr lang="en-GB" sz="1050" dirty="0"/>
              <a:t>. </a:t>
            </a:r>
            <a:r>
              <a:rPr lang="en-GB" sz="1050" dirty="0" err="1"/>
              <a:t>Appelo</a:t>
            </a:r>
            <a:r>
              <a:rPr lang="en-GB" sz="1050" dirty="0"/>
              <a:t>. User’s guide to </a:t>
            </a:r>
            <a:r>
              <a:rPr lang="en-GB" sz="1050" dirty="0" err="1"/>
              <a:t>PHREEQ</a:t>
            </a:r>
            <a:r>
              <a:rPr lang="en-GB" sz="1050" dirty="0"/>
              <a:t> C (Version 2) – a computer program for speciation, batch-reaction, one-dimensional transport and inverse geochemical calculations, Water Resources Investigations, Report 99-4259, Denver, Co, USA, (1999) 312.</a:t>
            </a:r>
          </a:p>
        </p:txBody>
      </p:sp>
      <p:grpSp>
        <p:nvGrpSpPr>
          <p:cNvPr id="30" name="Grupo 29">
            <a:extLst>
              <a:ext uri="{FF2B5EF4-FFF2-40B4-BE49-F238E27FC236}">
                <a16:creationId xmlns:a16="http://schemas.microsoft.com/office/drawing/2014/main" id="{DD23D218-A008-4C78-9B2E-7FBCE66C9B99}"/>
              </a:ext>
            </a:extLst>
          </p:cNvPr>
          <p:cNvGrpSpPr/>
          <p:nvPr/>
        </p:nvGrpSpPr>
        <p:grpSpPr>
          <a:xfrm>
            <a:off x="230002" y="1444367"/>
            <a:ext cx="1191299" cy="2450046"/>
            <a:chOff x="12807735" y="1215683"/>
            <a:chExt cx="1191299" cy="2450046"/>
          </a:xfrm>
        </p:grpSpPr>
        <p:sp>
          <p:nvSpPr>
            <p:cNvPr id="75" name="Rectángulo 74">
              <a:extLst>
                <a:ext uri="{FF2B5EF4-FFF2-40B4-BE49-F238E27FC236}">
                  <a16:creationId xmlns:a16="http://schemas.microsoft.com/office/drawing/2014/main" id="{03CA3A42-D70B-4542-8048-1D369061C0EC}"/>
                </a:ext>
              </a:extLst>
            </p:cNvPr>
            <p:cNvSpPr/>
            <p:nvPr/>
          </p:nvSpPr>
          <p:spPr>
            <a:xfrm>
              <a:off x="12807735" y="1215683"/>
              <a:ext cx="1191299" cy="245004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79C1"/>
              </a:solidFill>
            </a:ln>
          </p:spPr>
          <p:txBody>
            <a:bodyPr wrap="square" rtlCol="0">
              <a:noAutofit/>
            </a:bodyPr>
            <a:lstStyle/>
            <a:p>
              <a:endParaRPr lang="en-GB" sz="2400" dirty="0">
                <a:solidFill>
                  <a:schemeClr val="tx1"/>
                </a:solidFill>
                <a:latin typeface="Corbel" panose="020B050302020402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76" name="Imagen 75">
              <a:extLst>
                <a:ext uri="{FF2B5EF4-FFF2-40B4-BE49-F238E27FC236}">
                  <a16:creationId xmlns:a16="http://schemas.microsoft.com/office/drawing/2014/main" id="{F50D670F-103E-408D-8FFB-F422C3F99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36819" y="2681502"/>
              <a:ext cx="333131" cy="320625"/>
            </a:xfrm>
            <a:prstGeom prst="rect">
              <a:avLst/>
            </a:prstGeom>
            <a:noFill/>
          </p:spPr>
        </p:pic>
        <p:grpSp>
          <p:nvGrpSpPr>
            <p:cNvPr id="77" name="Grupo 76">
              <a:extLst>
                <a:ext uri="{FF2B5EF4-FFF2-40B4-BE49-F238E27FC236}">
                  <a16:creationId xmlns:a16="http://schemas.microsoft.com/office/drawing/2014/main" id="{D4A685EB-EE85-411F-8ECA-3FF9D4278B0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3142355" y="1350121"/>
              <a:ext cx="522058" cy="504744"/>
              <a:chOff x="9689103" y="2612231"/>
              <a:chExt cx="724103" cy="700088"/>
            </a:xfrm>
          </p:grpSpPr>
          <p:pic>
            <p:nvPicPr>
              <p:cNvPr id="80" name="Imagen 79" descr="Imagen que contiene computadora&#10;&#10;Descripción generada automáticamente">
                <a:extLst>
                  <a:ext uri="{FF2B5EF4-FFF2-40B4-BE49-F238E27FC236}">
                    <a16:creationId xmlns:a16="http://schemas.microsoft.com/office/drawing/2014/main" id="{5B2FFFF0-EC57-4A17-A3AE-12DA4D5AAB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36407" y="2629472"/>
                <a:ext cx="648000" cy="648000"/>
              </a:xfrm>
              <a:prstGeom prst="rect">
                <a:avLst/>
              </a:prstGeom>
            </p:spPr>
          </p:pic>
          <p:sp>
            <p:nvSpPr>
              <p:cNvPr id="81" name="Forma libre: forma 80">
                <a:extLst>
                  <a:ext uri="{FF2B5EF4-FFF2-40B4-BE49-F238E27FC236}">
                    <a16:creationId xmlns:a16="http://schemas.microsoft.com/office/drawing/2014/main" id="{E0B39BB0-7389-4DFB-8DE5-66DCAE4C11B9}"/>
                  </a:ext>
                </a:extLst>
              </p:cNvPr>
              <p:cNvSpPr/>
              <p:nvPr/>
            </p:nvSpPr>
            <p:spPr>
              <a:xfrm>
                <a:off x="9689103" y="2612231"/>
                <a:ext cx="724103" cy="700088"/>
              </a:xfrm>
              <a:custGeom>
                <a:avLst/>
                <a:gdLst>
                  <a:gd name="connsiteX0" fmla="*/ 35719 w 723900"/>
                  <a:gd name="connsiteY0" fmla="*/ 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52450 h 700088"/>
                  <a:gd name="connsiteX7" fmla="*/ 350044 w 723900"/>
                  <a:gd name="connsiteY7" fmla="*/ 609600 h 700088"/>
                  <a:gd name="connsiteX8" fmla="*/ 400050 w 723900"/>
                  <a:gd name="connsiteY8" fmla="*/ 611982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35719 w 723900"/>
                  <a:gd name="connsiteY15" fmla="*/ 0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52450 h 700088"/>
                  <a:gd name="connsiteX7" fmla="*/ 350044 w 723900"/>
                  <a:gd name="connsiteY7" fmla="*/ 609600 h 700088"/>
                  <a:gd name="connsiteX8" fmla="*/ 400050 w 723900"/>
                  <a:gd name="connsiteY8" fmla="*/ 611982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50044 w 723900"/>
                  <a:gd name="connsiteY7" fmla="*/ 609600 h 700088"/>
                  <a:gd name="connsiteX8" fmla="*/ 400050 w 723900"/>
                  <a:gd name="connsiteY8" fmla="*/ 611982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400050 w 723900"/>
                  <a:gd name="connsiteY8" fmla="*/ 611982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2215 w 723900"/>
                  <a:gd name="connsiteY8" fmla="*/ 607355 h 700088"/>
                  <a:gd name="connsiteX9" fmla="*/ 400050 w 723900"/>
                  <a:gd name="connsiteY9" fmla="*/ 611982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0665 w 723900"/>
                  <a:gd name="connsiteY8" fmla="*/ 610455 h 700088"/>
                  <a:gd name="connsiteX9" fmla="*/ 400050 w 723900"/>
                  <a:gd name="connsiteY9" fmla="*/ 611982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0665 w 723900"/>
                  <a:gd name="connsiteY8" fmla="*/ 610455 h 700088"/>
                  <a:gd name="connsiteX9" fmla="*/ 397983 w 723900"/>
                  <a:gd name="connsiteY9" fmla="*/ 609915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1182 w 723900"/>
                  <a:gd name="connsiteY8" fmla="*/ 612522 h 700088"/>
                  <a:gd name="connsiteX9" fmla="*/ 397983 w 723900"/>
                  <a:gd name="connsiteY9" fmla="*/ 609915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71182 w 723900"/>
                  <a:gd name="connsiteY8" fmla="*/ 612522 h 700088"/>
                  <a:gd name="connsiteX9" fmla="*/ 397983 w 723900"/>
                  <a:gd name="connsiteY9" fmla="*/ 609915 h 700088"/>
                  <a:gd name="connsiteX10" fmla="*/ 661988 w 723900"/>
                  <a:gd name="connsiteY10" fmla="*/ 447675 h 700088"/>
                  <a:gd name="connsiteX11" fmla="*/ 673894 w 723900"/>
                  <a:gd name="connsiteY11" fmla="*/ 421482 h 700088"/>
                  <a:gd name="connsiteX12" fmla="*/ 573882 w 723900"/>
                  <a:gd name="connsiteY12" fmla="*/ 95250 h 700088"/>
                  <a:gd name="connsiteX13" fmla="*/ 533400 w 723900"/>
                  <a:gd name="connsiteY13" fmla="*/ 69057 h 700088"/>
                  <a:gd name="connsiteX14" fmla="*/ 350044 w 723900"/>
                  <a:gd name="connsiteY14" fmla="*/ 90488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3671 w 723900"/>
                  <a:gd name="connsiteY6" fmla="*/ 5472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5738 w 723900"/>
                  <a:gd name="connsiteY6" fmla="*/ 545216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73819 w 723900"/>
                  <a:gd name="connsiteY14" fmla="*/ 211932 h 700088"/>
                  <a:gd name="connsiteX15" fmla="*/ 2381 w 723900"/>
                  <a:gd name="connsiteY15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95767 w 723900"/>
                  <a:gd name="connsiteY14" fmla="*/ 200692 h 700088"/>
                  <a:gd name="connsiteX15" fmla="*/ 73819 w 723900"/>
                  <a:gd name="connsiteY15" fmla="*/ 211932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95767 w 723900"/>
                  <a:gd name="connsiteY14" fmla="*/ 200692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50044 w 723900"/>
                  <a:gd name="connsiteY13" fmla="*/ 904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33400 w 723900"/>
                  <a:gd name="connsiteY12" fmla="*/ 690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0999 w 723900"/>
                  <a:gd name="connsiteY12" fmla="*/ 7215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3819 w 723900"/>
                  <a:gd name="connsiteY15" fmla="*/ 22020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1438 w 723900"/>
                  <a:gd name="connsiteY5" fmla="*/ 223838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0202 w 723900"/>
                  <a:gd name="connsiteY15" fmla="*/ 21865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0202 w 723900"/>
                  <a:gd name="connsiteY15" fmla="*/ 21865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0202 w 723900"/>
                  <a:gd name="connsiteY15" fmla="*/ 218650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0719 w 723900"/>
                  <a:gd name="connsiteY15" fmla="*/ 221751 h 700088"/>
                  <a:gd name="connsiteX16" fmla="*/ 2381 w 723900"/>
                  <a:gd name="connsiteY16" fmla="*/ 4763 h 700088"/>
                  <a:gd name="connsiteX0" fmla="*/ 2381 w 723900"/>
                  <a:gd name="connsiteY0" fmla="*/ 4763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2381 w 723900"/>
                  <a:gd name="connsiteY15" fmla="*/ 4763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1347 w 723900"/>
                  <a:gd name="connsiteY15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7682 w 723900"/>
                  <a:gd name="connsiteY15" fmla="*/ 173822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1347 w 723900"/>
                  <a:gd name="connsiteY0" fmla="*/ 2180 h 700088"/>
                  <a:gd name="connsiteX1" fmla="*/ 723900 w 723900"/>
                  <a:gd name="connsiteY1" fmla="*/ 0 h 700088"/>
                  <a:gd name="connsiteX2" fmla="*/ 723900 w 723900"/>
                  <a:gd name="connsiteY2" fmla="*/ 700088 h 700088"/>
                  <a:gd name="connsiteX3" fmla="*/ 0 w 723900"/>
                  <a:gd name="connsiteY3" fmla="*/ 700088 h 700088"/>
                  <a:gd name="connsiteX4" fmla="*/ 0 w 723900"/>
                  <a:gd name="connsiteY4" fmla="*/ 2382 h 700088"/>
                  <a:gd name="connsiteX5" fmla="*/ 72988 w 723900"/>
                  <a:gd name="connsiteY5" fmla="*/ 229522 h 700088"/>
                  <a:gd name="connsiteX6" fmla="*/ 187288 w 723900"/>
                  <a:gd name="connsiteY6" fmla="*/ 544183 h 700088"/>
                  <a:gd name="connsiteX7" fmla="*/ 345910 w 723900"/>
                  <a:gd name="connsiteY7" fmla="*/ 603399 h 700088"/>
                  <a:gd name="connsiteX8" fmla="*/ 397983 w 723900"/>
                  <a:gd name="connsiteY8" fmla="*/ 609915 h 700088"/>
                  <a:gd name="connsiteX9" fmla="*/ 661988 w 723900"/>
                  <a:gd name="connsiteY9" fmla="*/ 447675 h 700088"/>
                  <a:gd name="connsiteX10" fmla="*/ 673894 w 723900"/>
                  <a:gd name="connsiteY10" fmla="*/ 421482 h 700088"/>
                  <a:gd name="connsiteX11" fmla="*/ 573882 w 723900"/>
                  <a:gd name="connsiteY11" fmla="*/ 95250 h 700088"/>
                  <a:gd name="connsiteX12" fmla="*/ 523066 w 723900"/>
                  <a:gd name="connsiteY12" fmla="*/ 73707 h 700088"/>
                  <a:gd name="connsiteX13" fmla="*/ 345910 w 723900"/>
                  <a:gd name="connsiteY13" fmla="*/ 93588 h 700088"/>
                  <a:gd name="connsiteX14" fmla="*/ 90600 w 723900"/>
                  <a:gd name="connsiteY14" fmla="*/ 202759 h 700088"/>
                  <a:gd name="connsiteX15" fmla="*/ 71481 w 723900"/>
                  <a:gd name="connsiteY15" fmla="*/ 224461 h 700088"/>
                  <a:gd name="connsiteX16" fmla="*/ 1347 w 723900"/>
                  <a:gd name="connsiteY16" fmla="*/ 2180 h 700088"/>
                  <a:gd name="connsiteX0" fmla="*/ 0 w 724103"/>
                  <a:gd name="connsiteY0" fmla="*/ 2697 h 700088"/>
                  <a:gd name="connsiteX1" fmla="*/ 724103 w 724103"/>
                  <a:gd name="connsiteY1" fmla="*/ 0 h 700088"/>
                  <a:gd name="connsiteX2" fmla="*/ 724103 w 724103"/>
                  <a:gd name="connsiteY2" fmla="*/ 700088 h 700088"/>
                  <a:gd name="connsiteX3" fmla="*/ 203 w 724103"/>
                  <a:gd name="connsiteY3" fmla="*/ 700088 h 700088"/>
                  <a:gd name="connsiteX4" fmla="*/ 203 w 724103"/>
                  <a:gd name="connsiteY4" fmla="*/ 2382 h 700088"/>
                  <a:gd name="connsiteX5" fmla="*/ 73191 w 724103"/>
                  <a:gd name="connsiteY5" fmla="*/ 229522 h 700088"/>
                  <a:gd name="connsiteX6" fmla="*/ 187491 w 724103"/>
                  <a:gd name="connsiteY6" fmla="*/ 544183 h 700088"/>
                  <a:gd name="connsiteX7" fmla="*/ 346113 w 724103"/>
                  <a:gd name="connsiteY7" fmla="*/ 603399 h 700088"/>
                  <a:gd name="connsiteX8" fmla="*/ 398186 w 724103"/>
                  <a:gd name="connsiteY8" fmla="*/ 609915 h 700088"/>
                  <a:gd name="connsiteX9" fmla="*/ 662191 w 724103"/>
                  <a:gd name="connsiteY9" fmla="*/ 447675 h 700088"/>
                  <a:gd name="connsiteX10" fmla="*/ 674097 w 724103"/>
                  <a:gd name="connsiteY10" fmla="*/ 421482 h 700088"/>
                  <a:gd name="connsiteX11" fmla="*/ 574085 w 724103"/>
                  <a:gd name="connsiteY11" fmla="*/ 95250 h 700088"/>
                  <a:gd name="connsiteX12" fmla="*/ 523269 w 724103"/>
                  <a:gd name="connsiteY12" fmla="*/ 73707 h 700088"/>
                  <a:gd name="connsiteX13" fmla="*/ 346113 w 724103"/>
                  <a:gd name="connsiteY13" fmla="*/ 93588 h 700088"/>
                  <a:gd name="connsiteX14" fmla="*/ 90803 w 724103"/>
                  <a:gd name="connsiteY14" fmla="*/ 202759 h 700088"/>
                  <a:gd name="connsiteX15" fmla="*/ 71684 w 724103"/>
                  <a:gd name="connsiteY15" fmla="*/ 224461 h 700088"/>
                  <a:gd name="connsiteX16" fmla="*/ 0 w 724103"/>
                  <a:gd name="connsiteY16" fmla="*/ 2697 h 7000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24103" h="700088">
                    <a:moveTo>
                      <a:pt x="0" y="2697"/>
                    </a:moveTo>
                    <a:lnTo>
                      <a:pt x="724103" y="0"/>
                    </a:lnTo>
                    <a:lnTo>
                      <a:pt x="724103" y="700088"/>
                    </a:lnTo>
                    <a:lnTo>
                      <a:pt x="203" y="700088"/>
                    </a:lnTo>
                    <a:lnTo>
                      <a:pt x="203" y="2382"/>
                    </a:lnTo>
                    <a:cubicBezTo>
                      <a:pt x="24532" y="78095"/>
                      <a:pt x="59196" y="208583"/>
                      <a:pt x="73191" y="229522"/>
                    </a:cubicBezTo>
                    <a:cubicBezTo>
                      <a:pt x="104147" y="319994"/>
                      <a:pt x="182825" y="538193"/>
                      <a:pt x="187491" y="544183"/>
                    </a:cubicBezTo>
                    <a:cubicBezTo>
                      <a:pt x="192157" y="550173"/>
                      <a:pt x="310739" y="592616"/>
                      <a:pt x="346113" y="603399"/>
                    </a:cubicBezTo>
                    <a:cubicBezTo>
                      <a:pt x="358579" y="607121"/>
                      <a:pt x="368242" y="618817"/>
                      <a:pt x="398186" y="609915"/>
                    </a:cubicBezTo>
                    <a:lnTo>
                      <a:pt x="662191" y="447675"/>
                    </a:lnTo>
                    <a:cubicBezTo>
                      <a:pt x="672005" y="441073"/>
                      <a:pt x="677413" y="428547"/>
                      <a:pt x="674097" y="421482"/>
                    </a:cubicBezTo>
                    <a:lnTo>
                      <a:pt x="574085" y="95250"/>
                    </a:lnTo>
                    <a:cubicBezTo>
                      <a:pt x="566172" y="67516"/>
                      <a:pt x="534394" y="72950"/>
                      <a:pt x="523269" y="73707"/>
                    </a:cubicBezTo>
                    <a:lnTo>
                      <a:pt x="346113" y="93588"/>
                    </a:lnTo>
                    <a:lnTo>
                      <a:pt x="90803" y="202759"/>
                    </a:lnTo>
                    <a:cubicBezTo>
                      <a:pt x="77618" y="208553"/>
                      <a:pt x="74676" y="215002"/>
                      <a:pt x="71684" y="224461"/>
                    </a:cubicBezTo>
                    <a:cubicBezTo>
                      <a:pt x="72075" y="248546"/>
                      <a:pt x="23378" y="76791"/>
                      <a:pt x="0" y="2697"/>
                    </a:cubicBezTo>
                    <a:close/>
                  </a:path>
                </a:pathLst>
              </a:cu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78" name="CuadroTexto 77">
              <a:extLst>
                <a:ext uri="{FF2B5EF4-FFF2-40B4-BE49-F238E27FC236}">
                  <a16:creationId xmlns:a16="http://schemas.microsoft.com/office/drawing/2014/main" id="{EC58E128-4CE7-4C49-A193-62B3B10CA1EA}"/>
                </a:ext>
              </a:extLst>
            </p:cNvPr>
            <p:cNvSpPr txBox="1"/>
            <p:nvPr/>
          </p:nvSpPr>
          <p:spPr>
            <a:xfrm>
              <a:off x="12904799" y="2988626"/>
              <a:ext cx="997170" cy="5386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050" b="1" dirty="0" err="1">
                  <a:solidFill>
                    <a:srgbClr val="0079C1"/>
                  </a:solidFill>
                  <a:latin typeface="Corbel" panose="020B0503020204020204" pitchFamily="34" charset="0"/>
                  <a:ea typeface="Calibri" panose="020F0502020204030204" pitchFamily="34" charset="0"/>
                </a:rPr>
                <a:t>PHREEQC</a:t>
              </a:r>
              <a:r>
                <a:rPr lang="en-GB" sz="1050" b="1" dirty="0">
                  <a:solidFill>
                    <a:srgbClr val="0079C1"/>
                  </a:solidFill>
                  <a:latin typeface="Corbel" panose="020B0503020204020204" pitchFamily="34" charset="0"/>
                  <a:ea typeface="Calibri" panose="020F0502020204030204" pitchFamily="34" charset="0"/>
                </a:rPr>
                <a:t> </a:t>
              </a:r>
              <a:r>
                <a:rPr lang="en-GB" sz="1200" b="1" dirty="0">
                  <a:solidFill>
                    <a:srgbClr val="0079C1"/>
                  </a:solidFill>
                  <a:effectLst/>
                  <a:latin typeface="Corbel" panose="020B0503020204020204" pitchFamily="34" charset="0"/>
                  <a:ea typeface="Calibri" panose="020F0502020204030204" pitchFamily="34" charset="0"/>
                </a:rPr>
                <a:t>[6]</a:t>
              </a:r>
            </a:p>
            <a:p>
              <a:pPr algn="ctr">
                <a:spcAft>
                  <a:spcPts val="600"/>
                </a:spcAft>
              </a:pPr>
              <a:r>
                <a:rPr lang="en-GB" sz="1200" dirty="0">
                  <a:latin typeface="Corbel" panose="020B0503020204020204" pitchFamily="34" charset="0"/>
                  <a:ea typeface="Calibri" panose="020F0502020204030204" pitchFamily="34" charset="0"/>
                </a:rPr>
                <a:t>(markers)</a:t>
              </a:r>
              <a:r>
                <a:rPr lang="en-GB" sz="1200" dirty="0">
                  <a:effectLst/>
                  <a:latin typeface="Corbel" panose="020B0503020204020204" pitchFamily="34" charset="0"/>
                  <a:ea typeface="Calibri" panose="020F0502020204030204" pitchFamily="34" charset="0"/>
                </a:rPr>
                <a:t> </a:t>
              </a:r>
              <a:endParaRPr lang="es-ES" dirty="0">
                <a:effectLst/>
                <a:latin typeface="Corbel" panose="020B0503020204020204" pitchFamily="34" charset="0"/>
                <a:ea typeface="Calibri" panose="020F0502020204030204" pitchFamily="34" charset="0"/>
              </a:endParaRPr>
            </a:p>
          </p:txBody>
        </p:sp>
        <p:sp>
          <p:nvSpPr>
            <p:cNvPr id="79" name="CuadroTexto 78">
              <a:extLst>
                <a:ext uri="{FF2B5EF4-FFF2-40B4-BE49-F238E27FC236}">
                  <a16:creationId xmlns:a16="http://schemas.microsoft.com/office/drawing/2014/main" id="{A1DF0757-DF3D-4D69-9708-821652AB7B0D}"/>
                </a:ext>
              </a:extLst>
            </p:cNvPr>
            <p:cNvSpPr txBox="1"/>
            <p:nvPr/>
          </p:nvSpPr>
          <p:spPr>
            <a:xfrm>
              <a:off x="12933038" y="1786334"/>
              <a:ext cx="940693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GB" sz="1050" b="1" dirty="0">
                  <a:solidFill>
                    <a:srgbClr val="0079C1"/>
                  </a:solidFill>
                  <a:latin typeface="Corbel" panose="020B0503020204020204" pitchFamily="34" charset="0"/>
                  <a:ea typeface="Calibri" panose="020F0502020204030204" pitchFamily="34" charset="0"/>
                </a:rPr>
                <a:t>COMSOL Multiphysics</a:t>
              </a:r>
            </a:p>
            <a:p>
              <a:pPr algn="ctr">
                <a:spcAft>
                  <a:spcPts val="600"/>
                </a:spcAft>
              </a:pPr>
              <a:r>
                <a:rPr lang="en-GB" sz="1200" dirty="0">
                  <a:effectLst/>
                  <a:latin typeface="Corbel" panose="020B0503020204020204" pitchFamily="34" charset="0"/>
                  <a:ea typeface="Calibri" panose="020F0502020204030204" pitchFamily="34" charset="0"/>
                </a:rPr>
                <a:t>(solid line)</a:t>
              </a:r>
              <a:endParaRPr lang="es-ES" dirty="0">
                <a:effectLst/>
                <a:latin typeface="Corbel" panose="020B0503020204020204" pitchFamily="34" charset="0"/>
                <a:ea typeface="Calibri" panose="020F0502020204030204" pitchFamily="34" charset="0"/>
              </a:endParaRPr>
            </a:p>
          </p:txBody>
        </p:sp>
      </p:grpSp>
      <p:cxnSp>
        <p:nvCxnSpPr>
          <p:cNvPr id="67" name="Conector recto 66">
            <a:extLst>
              <a:ext uri="{FF2B5EF4-FFF2-40B4-BE49-F238E27FC236}">
                <a16:creationId xmlns:a16="http://schemas.microsoft.com/office/drawing/2014/main" id="{C5EB09D7-9514-441D-BE28-A630906195AD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80638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DA539993-8626-478E-9A0C-F139D07F67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5179AB4-4584-4565-8141-5B0E0C6D9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14</a:t>
            </a:fld>
            <a:endParaRPr lang="es-ES" dirty="0"/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E1404A9-728C-4B35-8B8A-BFD7BF669FE3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CONCLUSIONS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2307F67-F67F-44E9-BCDF-E7E87EA4E050}"/>
              </a:ext>
            </a:extLst>
          </p:cNvPr>
          <p:cNvSpPr txBox="1"/>
          <p:nvPr/>
        </p:nvSpPr>
        <p:spPr>
          <a:xfrm>
            <a:off x="722141" y="1567216"/>
            <a:ext cx="10968111" cy="42942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The reactive transport model can be developed in COMSOL Multiphysics due to its </a:t>
            </a:r>
            <a:r>
              <a:rPr lang="en-US" sz="2000" dirty="0">
                <a:latin typeface="Corbel" panose="020B0503020204020204" pitchFamily="34" charset="0"/>
                <a:cs typeface="Times New Roman" panose="02020603050405020304" pitchFamily="18" charset="0"/>
              </a:rPr>
              <a:t>high adaptability, easy implementation and computational efficiency.</a:t>
            </a: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endParaRPr lang="es-ES" sz="2000" dirty="0">
              <a:latin typeface="Corbel" panose="020B0503020204020204" pitchFamily="34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GB" sz="2000" dirty="0"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emical speciation, mass balance and transport give a total of 27 equations that were solved in a coupled approach.</a:t>
            </a: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endParaRPr lang="en-GB" sz="2000" dirty="0">
              <a:effectLst/>
              <a:latin typeface="Corbel" panose="020B0503020204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model developed uses a monolithic approach that greatly reduces the number of time steps required for simulation.</a:t>
            </a: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endParaRPr lang="en-US" sz="2000" dirty="0">
              <a:effectLst/>
              <a:latin typeface="Corbel" panose="020B0503020204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latin typeface="Corbel" panose="020B0503020204020204" pitchFamily="34" charset="0"/>
                <a:cs typeface="Times New Roman" panose="02020603050405020304" pitchFamily="18" charset="0"/>
              </a:rPr>
              <a:t>As a result, an efficient tool to understand and simulate the 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behaviour</a:t>
            </a:r>
            <a:r>
              <a:rPr lang="en-US" sz="2000" dirty="0">
                <a:latin typeface="Corbel" panose="020B0503020204020204" pitchFamily="34" charset="0"/>
                <a:cs typeface="Times New Roman" panose="02020603050405020304" pitchFamily="18" charset="0"/>
              </a:rPr>
              <a:t> of bentonite is achieved.</a:t>
            </a:r>
            <a:endParaRPr lang="es-ES" sz="2000" dirty="0">
              <a:effectLst/>
              <a:latin typeface="Corbel" panose="020B0503020204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BFBA6B32-BEA2-48D3-9B96-638A9FBC1B54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uadroTexto 2">
            <a:extLst>
              <a:ext uri="{FF2B5EF4-FFF2-40B4-BE49-F238E27FC236}">
                <a16:creationId xmlns:a16="http://schemas.microsoft.com/office/drawing/2014/main" id="{809FB972-5EEB-4FA3-907F-83B452F6563A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6428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DA539993-8626-478E-9A0C-F139D07F67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5179AB4-4584-4565-8141-5B0E0C6D9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15</a:t>
            </a:fld>
            <a:endParaRPr lang="es-ES" dirty="0"/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E1404A9-728C-4B35-8B8A-BFD7BF669FE3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ACKNOWLEDGMENTS 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2307F67-F67F-44E9-BCDF-E7E87EA4E050}"/>
              </a:ext>
            </a:extLst>
          </p:cNvPr>
          <p:cNvSpPr txBox="1"/>
          <p:nvPr/>
        </p:nvSpPr>
        <p:spPr>
          <a:xfrm>
            <a:off x="722141" y="1567216"/>
            <a:ext cx="10968111" cy="2998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</a:pP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The authors acknowledge funding support from:</a:t>
            </a:r>
          </a:p>
          <a:p>
            <a:pPr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</a:pPr>
            <a:endParaRPr lang="en-GB" sz="2000" dirty="0">
              <a:latin typeface="Corbel" panose="020B050302020402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the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Ministerio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 de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Economía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,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Industria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 y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Competitividad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 from Spanish Government and the European Union through the project [BIA2017 - 89287-R (AEI/FEDER, UE)]</a:t>
            </a: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endParaRPr lang="en-GB" sz="2000" dirty="0">
              <a:latin typeface="Corbel" panose="020B050302020402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the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Ministerio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 de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Ciencia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,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Innovación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 y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Universidades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 from Spanish Government through the Postdoctoral Grant [IJC-2018 - 035212] awarded to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Dr.</a:t>
            </a:r>
            <a:r>
              <a:rPr lang="en-GB" sz="2000" dirty="0">
                <a:latin typeface="Corbel" panose="020B0503020204020204" pitchFamily="34" charset="0"/>
                <a:cs typeface="Times New Roman" panose="02020603050405020304" pitchFamily="18" charset="0"/>
              </a:rPr>
              <a:t> López- </a:t>
            </a:r>
            <a:r>
              <a:rPr lang="en-GB" sz="2000" dirty="0" err="1">
                <a:latin typeface="Corbel" panose="020B0503020204020204" pitchFamily="34" charset="0"/>
                <a:cs typeface="Times New Roman" panose="02020603050405020304" pitchFamily="18" charset="0"/>
              </a:rPr>
              <a:t>Vizcaíno</a:t>
            </a:r>
            <a:endParaRPr lang="en-GB" sz="2000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BFBA6B32-BEA2-48D3-9B96-638A9FBC1B54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uadroTexto 2">
            <a:extLst>
              <a:ext uri="{FF2B5EF4-FFF2-40B4-BE49-F238E27FC236}">
                <a16:creationId xmlns:a16="http://schemas.microsoft.com/office/drawing/2014/main" id="{809FB972-5EEB-4FA3-907F-83B452F6563A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5146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989157C-D395-4921-8555-BAB343971C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089891"/>
            <a:ext cx="12192000" cy="2707193"/>
          </a:xfrm>
          <a:solidFill>
            <a:srgbClr val="0079C1"/>
          </a:solidFill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REACTIVE   TRANSPORT  </a:t>
            </a:r>
            <a:b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</a:br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MODELLING   IN   ACTIVE   CLAYS  </a:t>
            </a:r>
            <a:b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</a:br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USING   COMSOL  MULTIPHYSICS</a:t>
            </a:r>
            <a:endParaRPr lang="es-ES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89BA519A-362A-4E4D-A304-F9DCB5D793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58375" y="5064366"/>
            <a:ext cx="9144000" cy="1177414"/>
          </a:xfrm>
        </p:spPr>
        <p:txBody>
          <a:bodyPr>
            <a:normAutofit fontScale="92500" lnSpcReduction="20000"/>
          </a:bodyPr>
          <a:lstStyle/>
          <a:p>
            <a:r>
              <a:rPr lang="es-ES" sz="2600" i="1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irginia Cabrera, Ángel Yustres, Rubén López-Vizcaíno, Vicente Navarro</a:t>
            </a:r>
          </a:p>
          <a:p>
            <a:r>
              <a:rPr lang="en-US" sz="1800" i="1" dirty="0" err="1">
                <a:effectLst/>
                <a:latin typeface="Corbel" panose="020B0503020204020204" pitchFamily="34" charset="0"/>
                <a:ea typeface="Calibri" panose="020F0502020204030204" pitchFamily="34" charset="0"/>
              </a:rPr>
              <a:t>Geoenvironmental</a:t>
            </a:r>
            <a:r>
              <a:rPr lang="en-US" sz="1800" i="1" dirty="0">
                <a:effectLst/>
                <a:latin typeface="Corbel" panose="020B0503020204020204" pitchFamily="34" charset="0"/>
                <a:ea typeface="Calibri" panose="020F0502020204030204" pitchFamily="34" charset="0"/>
              </a:rPr>
              <a:t> Group, Civil Engineering School, University of Castilla-La Mancha</a:t>
            </a:r>
            <a:endParaRPr lang="es-ES" sz="2600" i="1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Corbel" panose="020B0503020204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s-ES" sz="300" dirty="0">
              <a:solidFill>
                <a:srgbClr val="0563C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s-ES" sz="2000" i="1" dirty="0">
                <a:solidFill>
                  <a:srgbClr val="0079C1"/>
                </a:solidFill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irginia.Cabrera@uclm.es</a:t>
            </a:r>
            <a:endParaRPr lang="es-ES" sz="2000" i="1" dirty="0">
              <a:solidFill>
                <a:srgbClr val="0079C1"/>
              </a:solidFill>
              <a:latin typeface="Corbel" panose="020B0503020204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s-E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Imagen 7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492A9683-2B58-45E6-AB1E-28FF03289C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767" y="5828115"/>
            <a:ext cx="2292226" cy="934904"/>
          </a:xfrm>
          <a:prstGeom prst="rect">
            <a:avLst/>
          </a:prstGeom>
        </p:spPr>
      </p:pic>
      <p:pic>
        <p:nvPicPr>
          <p:cNvPr id="10" name="Imagen 9" descr="Imagen que contiene dibujo&#10;&#10;Descripción generada automáticamente">
            <a:extLst>
              <a:ext uri="{FF2B5EF4-FFF2-40B4-BE49-F238E27FC236}">
                <a16:creationId xmlns:a16="http://schemas.microsoft.com/office/drawing/2014/main" id="{79DA85DC-8150-4DA0-A2BA-5F7E57CAF2D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5143" y="5647490"/>
            <a:ext cx="1745607" cy="1090234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E4094E5C-50BD-4E29-8C66-A431AF7E5541}"/>
              </a:ext>
            </a:extLst>
          </p:cNvPr>
          <p:cNvSpPr txBox="1"/>
          <p:nvPr/>
        </p:nvSpPr>
        <p:spPr>
          <a:xfrm>
            <a:off x="4984263" y="6368392"/>
            <a:ext cx="2292225" cy="369332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800" b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1800" dirty="0">
                <a:latin typeface="Corbel" panose="020B0503020204020204" pitchFamily="34" charset="0"/>
              </a:rPr>
              <a:t>Oct 14 - Oct 15, 2020</a:t>
            </a:r>
            <a:endParaRPr lang="en-GB" sz="1800" dirty="0">
              <a:latin typeface="Corbel" panose="020B0503020204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F2AE85F5-2026-4A50-BE3A-C1ADED731A08}"/>
              </a:ext>
            </a:extLst>
          </p:cNvPr>
          <p:cNvSpPr txBox="1"/>
          <p:nvPr/>
        </p:nvSpPr>
        <p:spPr>
          <a:xfrm>
            <a:off x="-261" y="516235"/>
            <a:ext cx="12192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6000" b="1" i="1" dirty="0">
                <a:solidFill>
                  <a:srgbClr val="0079C1"/>
                </a:solidFill>
                <a:latin typeface="Corbel" panose="020B0503020204020204" pitchFamily="34" charset="0"/>
              </a:rPr>
              <a:t>THANKS   FOR   YOUR   ATTENTION</a:t>
            </a:r>
            <a:endParaRPr lang="en-GB" sz="6000" i="1" dirty="0">
              <a:solidFill>
                <a:srgbClr val="0079C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289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" name="TextBox 92">
            <a:extLst>
              <a:ext uri="{FF2B5EF4-FFF2-40B4-BE49-F238E27FC236}">
                <a16:creationId xmlns:a16="http://schemas.microsoft.com/office/drawing/2014/main" id="{074087C7-08B0-4DFD-A3DD-EC1AF819A298}"/>
              </a:ext>
            </a:extLst>
          </p:cNvPr>
          <p:cNvSpPr txBox="1"/>
          <p:nvPr/>
        </p:nvSpPr>
        <p:spPr>
          <a:xfrm>
            <a:off x="9748112" y="3905498"/>
            <a:ext cx="2147887" cy="1200329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REACTIVE   TRANSPORT   MODEL</a:t>
            </a:r>
            <a:endParaRPr lang="en-GB" sz="2000" b="1" baseline="-25000" dirty="0">
              <a:solidFill>
                <a:schemeClr val="bg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2" name="Título 1">
            <a:extLst>
              <a:ext uri="{FF2B5EF4-FFF2-40B4-BE49-F238E27FC236}">
                <a16:creationId xmlns:a16="http://schemas.microsoft.com/office/drawing/2014/main" id="{78019929-F973-4565-BA1D-2B41EBEB2597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INTRODUCTION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FECB6773-10A8-4B2F-8DCA-219FA30E6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2</a:t>
            </a:fld>
            <a:endParaRPr lang="es-ES"/>
          </a:p>
        </p:txBody>
      </p:sp>
      <p:grpSp>
        <p:nvGrpSpPr>
          <p:cNvPr id="363" name="855 Grupo">
            <a:extLst>
              <a:ext uri="{FF2B5EF4-FFF2-40B4-BE49-F238E27FC236}">
                <a16:creationId xmlns:a16="http://schemas.microsoft.com/office/drawing/2014/main" id="{9FF22F3F-3B5A-4A33-82CE-604B0288F3DF}"/>
              </a:ext>
            </a:extLst>
          </p:cNvPr>
          <p:cNvGrpSpPr/>
          <p:nvPr/>
        </p:nvGrpSpPr>
        <p:grpSpPr>
          <a:xfrm>
            <a:off x="3334256" y="1292243"/>
            <a:ext cx="2208574" cy="3495109"/>
            <a:chOff x="3736181" y="446764"/>
            <a:chExt cx="2319338" cy="3530362"/>
          </a:xfrm>
        </p:grpSpPr>
        <p:sp>
          <p:nvSpPr>
            <p:cNvPr id="364" name="856 Cubo">
              <a:extLst>
                <a:ext uri="{FF2B5EF4-FFF2-40B4-BE49-F238E27FC236}">
                  <a16:creationId xmlns:a16="http://schemas.microsoft.com/office/drawing/2014/main" id="{7477ADC5-07AB-4C64-9CFF-B6AB91092781}"/>
                </a:ext>
              </a:extLst>
            </p:cNvPr>
            <p:cNvSpPr/>
            <p:nvPr/>
          </p:nvSpPr>
          <p:spPr>
            <a:xfrm>
              <a:off x="3743745" y="520742"/>
              <a:ext cx="2304256" cy="3456384"/>
            </a:xfrm>
            <a:prstGeom prst="cube">
              <a:avLst>
                <a:gd name="adj" fmla="val 14496"/>
              </a:avLst>
            </a:prstGeom>
            <a:solidFill>
              <a:schemeClr val="bg1">
                <a:lumMod val="75000"/>
                <a:alpha val="65000"/>
              </a:schemeClr>
            </a:solidFill>
            <a:ln w="6350">
              <a:solidFill>
                <a:schemeClr val="tx1"/>
              </a:solidFill>
              <a:beve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365" name="857 Conector recto">
              <a:extLst>
                <a:ext uri="{FF2B5EF4-FFF2-40B4-BE49-F238E27FC236}">
                  <a16:creationId xmlns:a16="http://schemas.microsoft.com/office/drawing/2014/main" id="{0195F039-7540-4687-9D1C-784E80BC338A}"/>
                </a:ext>
              </a:extLst>
            </p:cNvPr>
            <p:cNvCxnSpPr/>
            <p:nvPr/>
          </p:nvCxnSpPr>
          <p:spPr>
            <a:xfrm flipH="1">
              <a:off x="4027908" y="3039052"/>
              <a:ext cx="504056" cy="504056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6" name="858 Conector recto">
              <a:extLst>
                <a:ext uri="{FF2B5EF4-FFF2-40B4-BE49-F238E27FC236}">
                  <a16:creationId xmlns:a16="http://schemas.microsoft.com/office/drawing/2014/main" id="{FCB0D515-1C05-4BD1-896B-C23805E5258D}"/>
                </a:ext>
              </a:extLst>
            </p:cNvPr>
            <p:cNvCxnSpPr/>
            <p:nvPr/>
          </p:nvCxnSpPr>
          <p:spPr>
            <a:xfrm>
              <a:off x="4027908" y="3543108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7" name="859 Conector recto">
              <a:extLst>
                <a:ext uri="{FF2B5EF4-FFF2-40B4-BE49-F238E27FC236}">
                  <a16:creationId xmlns:a16="http://schemas.microsoft.com/office/drawing/2014/main" id="{0C036395-9333-4659-96EB-3ACCA43A7E22}"/>
                </a:ext>
              </a:extLst>
            </p:cNvPr>
            <p:cNvCxnSpPr/>
            <p:nvPr/>
          </p:nvCxnSpPr>
          <p:spPr>
            <a:xfrm>
              <a:off x="4098352" y="3478417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8" name="860 Conector recto">
              <a:extLst>
                <a:ext uri="{FF2B5EF4-FFF2-40B4-BE49-F238E27FC236}">
                  <a16:creationId xmlns:a16="http://schemas.microsoft.com/office/drawing/2014/main" id="{1B68A2CA-3010-497A-8E7A-27855CEDA70C}"/>
                </a:ext>
              </a:extLst>
            </p:cNvPr>
            <p:cNvCxnSpPr/>
            <p:nvPr/>
          </p:nvCxnSpPr>
          <p:spPr>
            <a:xfrm>
              <a:off x="4171924" y="3399092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9" name="861 Conector recto">
              <a:extLst>
                <a:ext uri="{FF2B5EF4-FFF2-40B4-BE49-F238E27FC236}">
                  <a16:creationId xmlns:a16="http://schemas.microsoft.com/office/drawing/2014/main" id="{2BC9CFC0-DE73-412C-9FC8-DC532AB2111F}"/>
                </a:ext>
              </a:extLst>
            </p:cNvPr>
            <p:cNvCxnSpPr/>
            <p:nvPr/>
          </p:nvCxnSpPr>
          <p:spPr>
            <a:xfrm>
              <a:off x="4243932" y="3333103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0" name="862 Conector recto">
              <a:extLst>
                <a:ext uri="{FF2B5EF4-FFF2-40B4-BE49-F238E27FC236}">
                  <a16:creationId xmlns:a16="http://schemas.microsoft.com/office/drawing/2014/main" id="{5174B59E-E170-412A-A0CE-EADEA7DA4BFA}"/>
                </a:ext>
              </a:extLst>
            </p:cNvPr>
            <p:cNvCxnSpPr/>
            <p:nvPr/>
          </p:nvCxnSpPr>
          <p:spPr>
            <a:xfrm>
              <a:off x="4315940" y="3261095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1" name="863 Conector recto">
              <a:extLst>
                <a:ext uri="{FF2B5EF4-FFF2-40B4-BE49-F238E27FC236}">
                  <a16:creationId xmlns:a16="http://schemas.microsoft.com/office/drawing/2014/main" id="{8484E0A2-C915-423B-9C00-9756CE2BEE0D}"/>
                </a:ext>
              </a:extLst>
            </p:cNvPr>
            <p:cNvCxnSpPr/>
            <p:nvPr/>
          </p:nvCxnSpPr>
          <p:spPr>
            <a:xfrm>
              <a:off x="4459956" y="3117079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2" name="864 Conector recto">
              <a:extLst>
                <a:ext uri="{FF2B5EF4-FFF2-40B4-BE49-F238E27FC236}">
                  <a16:creationId xmlns:a16="http://schemas.microsoft.com/office/drawing/2014/main" id="{F43E4772-1040-42FF-9922-9F115BCC94D2}"/>
                </a:ext>
              </a:extLst>
            </p:cNvPr>
            <p:cNvCxnSpPr/>
            <p:nvPr/>
          </p:nvCxnSpPr>
          <p:spPr>
            <a:xfrm>
              <a:off x="4531964" y="3045071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3" name="865 Conector recto">
              <a:extLst>
                <a:ext uri="{FF2B5EF4-FFF2-40B4-BE49-F238E27FC236}">
                  <a16:creationId xmlns:a16="http://schemas.microsoft.com/office/drawing/2014/main" id="{FFEA2ECF-FFBA-4601-B797-8B893CEE690B}"/>
                </a:ext>
              </a:extLst>
            </p:cNvPr>
            <p:cNvCxnSpPr/>
            <p:nvPr/>
          </p:nvCxnSpPr>
          <p:spPr>
            <a:xfrm>
              <a:off x="4387948" y="3189087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4" name="866 Conector recto">
              <a:extLst>
                <a:ext uri="{FF2B5EF4-FFF2-40B4-BE49-F238E27FC236}">
                  <a16:creationId xmlns:a16="http://schemas.microsoft.com/office/drawing/2014/main" id="{4BE66070-25B9-4C7D-826A-054EB837E7DB}"/>
                </a:ext>
              </a:extLst>
            </p:cNvPr>
            <p:cNvCxnSpPr/>
            <p:nvPr/>
          </p:nvCxnSpPr>
          <p:spPr>
            <a:xfrm flipH="1">
              <a:off x="4315940" y="3039052"/>
              <a:ext cx="504056" cy="504056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5" name="867 Conector recto">
              <a:extLst>
                <a:ext uri="{FF2B5EF4-FFF2-40B4-BE49-F238E27FC236}">
                  <a16:creationId xmlns:a16="http://schemas.microsoft.com/office/drawing/2014/main" id="{CC4D6B9A-3CE9-44D9-A947-01C44529859F}"/>
                </a:ext>
              </a:extLst>
            </p:cNvPr>
            <p:cNvCxnSpPr/>
            <p:nvPr/>
          </p:nvCxnSpPr>
          <p:spPr>
            <a:xfrm>
              <a:off x="4315940" y="3543108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6" name="868 Conector recto">
              <a:extLst>
                <a:ext uri="{FF2B5EF4-FFF2-40B4-BE49-F238E27FC236}">
                  <a16:creationId xmlns:a16="http://schemas.microsoft.com/office/drawing/2014/main" id="{4AC5EF83-2BF6-434D-A5BE-C39A8A9E171E}"/>
                </a:ext>
              </a:extLst>
            </p:cNvPr>
            <p:cNvCxnSpPr/>
            <p:nvPr/>
          </p:nvCxnSpPr>
          <p:spPr>
            <a:xfrm>
              <a:off x="4386384" y="3478417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7" name="869 Conector recto">
              <a:extLst>
                <a:ext uri="{FF2B5EF4-FFF2-40B4-BE49-F238E27FC236}">
                  <a16:creationId xmlns:a16="http://schemas.microsoft.com/office/drawing/2014/main" id="{8093DA2D-0D62-40BB-A386-05364FC84849}"/>
                </a:ext>
              </a:extLst>
            </p:cNvPr>
            <p:cNvCxnSpPr/>
            <p:nvPr/>
          </p:nvCxnSpPr>
          <p:spPr>
            <a:xfrm>
              <a:off x="4459956" y="3399092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8" name="870 Conector recto">
              <a:extLst>
                <a:ext uri="{FF2B5EF4-FFF2-40B4-BE49-F238E27FC236}">
                  <a16:creationId xmlns:a16="http://schemas.microsoft.com/office/drawing/2014/main" id="{4F3B7C6B-4883-415E-8823-ABAD7EE0B37A}"/>
                </a:ext>
              </a:extLst>
            </p:cNvPr>
            <p:cNvCxnSpPr/>
            <p:nvPr/>
          </p:nvCxnSpPr>
          <p:spPr>
            <a:xfrm>
              <a:off x="4531964" y="3333103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79" name="871 Conector recto">
              <a:extLst>
                <a:ext uri="{FF2B5EF4-FFF2-40B4-BE49-F238E27FC236}">
                  <a16:creationId xmlns:a16="http://schemas.microsoft.com/office/drawing/2014/main" id="{3FC075B4-67EE-4C21-88AA-AB7D3C4B8208}"/>
                </a:ext>
              </a:extLst>
            </p:cNvPr>
            <p:cNvCxnSpPr/>
            <p:nvPr/>
          </p:nvCxnSpPr>
          <p:spPr>
            <a:xfrm>
              <a:off x="4603972" y="3261095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0" name="872 Conector recto">
              <a:extLst>
                <a:ext uri="{FF2B5EF4-FFF2-40B4-BE49-F238E27FC236}">
                  <a16:creationId xmlns:a16="http://schemas.microsoft.com/office/drawing/2014/main" id="{B9595F33-682B-4755-86FB-BF8312A0B4D9}"/>
                </a:ext>
              </a:extLst>
            </p:cNvPr>
            <p:cNvCxnSpPr/>
            <p:nvPr/>
          </p:nvCxnSpPr>
          <p:spPr>
            <a:xfrm>
              <a:off x="4747988" y="3117079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1" name="873 Conector recto">
              <a:extLst>
                <a:ext uri="{FF2B5EF4-FFF2-40B4-BE49-F238E27FC236}">
                  <a16:creationId xmlns:a16="http://schemas.microsoft.com/office/drawing/2014/main" id="{5208D24A-F197-4B17-B6D7-8BAF38E11CF0}"/>
                </a:ext>
              </a:extLst>
            </p:cNvPr>
            <p:cNvCxnSpPr/>
            <p:nvPr/>
          </p:nvCxnSpPr>
          <p:spPr>
            <a:xfrm>
              <a:off x="4819996" y="3045071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2" name="874 Conector recto">
              <a:extLst>
                <a:ext uri="{FF2B5EF4-FFF2-40B4-BE49-F238E27FC236}">
                  <a16:creationId xmlns:a16="http://schemas.microsoft.com/office/drawing/2014/main" id="{A19DC551-6C99-43EB-8EED-AC250101E172}"/>
                </a:ext>
              </a:extLst>
            </p:cNvPr>
            <p:cNvCxnSpPr/>
            <p:nvPr/>
          </p:nvCxnSpPr>
          <p:spPr>
            <a:xfrm>
              <a:off x="4675980" y="3189087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3" name="875 Conector recto">
              <a:extLst>
                <a:ext uri="{FF2B5EF4-FFF2-40B4-BE49-F238E27FC236}">
                  <a16:creationId xmlns:a16="http://schemas.microsoft.com/office/drawing/2014/main" id="{85D858D0-F212-4BC7-805A-FA6058A154E3}"/>
                </a:ext>
              </a:extLst>
            </p:cNvPr>
            <p:cNvCxnSpPr/>
            <p:nvPr/>
          </p:nvCxnSpPr>
          <p:spPr>
            <a:xfrm flipH="1">
              <a:off x="4597258" y="3039052"/>
              <a:ext cx="504056" cy="504056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4" name="876 Conector recto">
              <a:extLst>
                <a:ext uri="{FF2B5EF4-FFF2-40B4-BE49-F238E27FC236}">
                  <a16:creationId xmlns:a16="http://schemas.microsoft.com/office/drawing/2014/main" id="{AAB7CECE-1F21-45A9-9ED1-FC38A1C654EF}"/>
                </a:ext>
              </a:extLst>
            </p:cNvPr>
            <p:cNvCxnSpPr/>
            <p:nvPr/>
          </p:nvCxnSpPr>
          <p:spPr>
            <a:xfrm>
              <a:off x="4597258" y="3543108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5" name="877 Conector recto">
              <a:extLst>
                <a:ext uri="{FF2B5EF4-FFF2-40B4-BE49-F238E27FC236}">
                  <a16:creationId xmlns:a16="http://schemas.microsoft.com/office/drawing/2014/main" id="{18AA61F5-23E5-434E-BA14-4B69CD1F5EF6}"/>
                </a:ext>
              </a:extLst>
            </p:cNvPr>
            <p:cNvCxnSpPr/>
            <p:nvPr/>
          </p:nvCxnSpPr>
          <p:spPr>
            <a:xfrm>
              <a:off x="4667702" y="3478417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6" name="878 Conector recto">
              <a:extLst>
                <a:ext uri="{FF2B5EF4-FFF2-40B4-BE49-F238E27FC236}">
                  <a16:creationId xmlns:a16="http://schemas.microsoft.com/office/drawing/2014/main" id="{ABC5FB52-24CC-407A-880A-53D1DF45B71C}"/>
                </a:ext>
              </a:extLst>
            </p:cNvPr>
            <p:cNvCxnSpPr/>
            <p:nvPr/>
          </p:nvCxnSpPr>
          <p:spPr>
            <a:xfrm>
              <a:off x="4741274" y="3399092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7" name="879 Conector recto">
              <a:extLst>
                <a:ext uri="{FF2B5EF4-FFF2-40B4-BE49-F238E27FC236}">
                  <a16:creationId xmlns:a16="http://schemas.microsoft.com/office/drawing/2014/main" id="{39DE62AE-E2B1-4924-9361-CA43B0F89AA7}"/>
                </a:ext>
              </a:extLst>
            </p:cNvPr>
            <p:cNvCxnSpPr/>
            <p:nvPr/>
          </p:nvCxnSpPr>
          <p:spPr>
            <a:xfrm>
              <a:off x="4813282" y="3333103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8" name="880 Conector recto">
              <a:extLst>
                <a:ext uri="{FF2B5EF4-FFF2-40B4-BE49-F238E27FC236}">
                  <a16:creationId xmlns:a16="http://schemas.microsoft.com/office/drawing/2014/main" id="{7A8ABE65-0A5A-45D5-AAAB-C789EC2C7CBC}"/>
                </a:ext>
              </a:extLst>
            </p:cNvPr>
            <p:cNvCxnSpPr/>
            <p:nvPr/>
          </p:nvCxnSpPr>
          <p:spPr>
            <a:xfrm>
              <a:off x="4885290" y="3261095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9" name="881 Conector recto">
              <a:extLst>
                <a:ext uri="{FF2B5EF4-FFF2-40B4-BE49-F238E27FC236}">
                  <a16:creationId xmlns:a16="http://schemas.microsoft.com/office/drawing/2014/main" id="{AD8FD082-EB5E-46C0-A602-93F6A0B73B6D}"/>
                </a:ext>
              </a:extLst>
            </p:cNvPr>
            <p:cNvCxnSpPr/>
            <p:nvPr/>
          </p:nvCxnSpPr>
          <p:spPr>
            <a:xfrm>
              <a:off x="5029306" y="3117079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0" name="882 Conector recto">
              <a:extLst>
                <a:ext uri="{FF2B5EF4-FFF2-40B4-BE49-F238E27FC236}">
                  <a16:creationId xmlns:a16="http://schemas.microsoft.com/office/drawing/2014/main" id="{0EA4BE23-2D75-4DE0-9722-954D289B2CE2}"/>
                </a:ext>
              </a:extLst>
            </p:cNvPr>
            <p:cNvCxnSpPr/>
            <p:nvPr/>
          </p:nvCxnSpPr>
          <p:spPr>
            <a:xfrm>
              <a:off x="5101314" y="3045071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1" name="883 Conector recto">
              <a:extLst>
                <a:ext uri="{FF2B5EF4-FFF2-40B4-BE49-F238E27FC236}">
                  <a16:creationId xmlns:a16="http://schemas.microsoft.com/office/drawing/2014/main" id="{4C87126F-C256-41C7-9740-5919D1440C18}"/>
                </a:ext>
              </a:extLst>
            </p:cNvPr>
            <p:cNvCxnSpPr/>
            <p:nvPr/>
          </p:nvCxnSpPr>
          <p:spPr>
            <a:xfrm>
              <a:off x="4957298" y="3189087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2" name="884 Conector recto">
              <a:extLst>
                <a:ext uri="{FF2B5EF4-FFF2-40B4-BE49-F238E27FC236}">
                  <a16:creationId xmlns:a16="http://schemas.microsoft.com/office/drawing/2014/main" id="{6D25329C-77D2-47EF-8F43-700EF7B5FD5E}"/>
                </a:ext>
              </a:extLst>
            </p:cNvPr>
            <p:cNvCxnSpPr/>
            <p:nvPr/>
          </p:nvCxnSpPr>
          <p:spPr>
            <a:xfrm flipH="1">
              <a:off x="4878325" y="3039052"/>
              <a:ext cx="504056" cy="504056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3" name="885 Conector recto">
              <a:extLst>
                <a:ext uri="{FF2B5EF4-FFF2-40B4-BE49-F238E27FC236}">
                  <a16:creationId xmlns:a16="http://schemas.microsoft.com/office/drawing/2014/main" id="{62619050-0C62-4DEB-9925-0F20744AA4AD}"/>
                </a:ext>
              </a:extLst>
            </p:cNvPr>
            <p:cNvCxnSpPr/>
            <p:nvPr/>
          </p:nvCxnSpPr>
          <p:spPr>
            <a:xfrm>
              <a:off x="4878325" y="3543108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4" name="886 Conector recto">
              <a:extLst>
                <a:ext uri="{FF2B5EF4-FFF2-40B4-BE49-F238E27FC236}">
                  <a16:creationId xmlns:a16="http://schemas.microsoft.com/office/drawing/2014/main" id="{29A3130A-341B-4AD4-9AA7-14525EBD9045}"/>
                </a:ext>
              </a:extLst>
            </p:cNvPr>
            <p:cNvCxnSpPr/>
            <p:nvPr/>
          </p:nvCxnSpPr>
          <p:spPr>
            <a:xfrm>
              <a:off x="4948769" y="3478417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5" name="887 Conector recto">
              <a:extLst>
                <a:ext uri="{FF2B5EF4-FFF2-40B4-BE49-F238E27FC236}">
                  <a16:creationId xmlns:a16="http://schemas.microsoft.com/office/drawing/2014/main" id="{DE47ABB0-00B9-4267-9A24-E41695EDBE88}"/>
                </a:ext>
              </a:extLst>
            </p:cNvPr>
            <p:cNvCxnSpPr/>
            <p:nvPr/>
          </p:nvCxnSpPr>
          <p:spPr>
            <a:xfrm>
              <a:off x="5022341" y="3399092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6" name="888 Conector recto">
              <a:extLst>
                <a:ext uri="{FF2B5EF4-FFF2-40B4-BE49-F238E27FC236}">
                  <a16:creationId xmlns:a16="http://schemas.microsoft.com/office/drawing/2014/main" id="{A7277321-B483-4220-AA93-1ABD4DC5E500}"/>
                </a:ext>
              </a:extLst>
            </p:cNvPr>
            <p:cNvCxnSpPr/>
            <p:nvPr/>
          </p:nvCxnSpPr>
          <p:spPr>
            <a:xfrm>
              <a:off x="5094349" y="3333103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7" name="889 Conector recto">
              <a:extLst>
                <a:ext uri="{FF2B5EF4-FFF2-40B4-BE49-F238E27FC236}">
                  <a16:creationId xmlns:a16="http://schemas.microsoft.com/office/drawing/2014/main" id="{11773D77-C830-4682-A788-30942C033DA8}"/>
                </a:ext>
              </a:extLst>
            </p:cNvPr>
            <p:cNvCxnSpPr/>
            <p:nvPr/>
          </p:nvCxnSpPr>
          <p:spPr>
            <a:xfrm>
              <a:off x="5166357" y="3261095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8" name="890 Conector recto">
              <a:extLst>
                <a:ext uri="{FF2B5EF4-FFF2-40B4-BE49-F238E27FC236}">
                  <a16:creationId xmlns:a16="http://schemas.microsoft.com/office/drawing/2014/main" id="{2A815C99-D547-4FC8-ACA4-F921F856AEC8}"/>
                </a:ext>
              </a:extLst>
            </p:cNvPr>
            <p:cNvCxnSpPr/>
            <p:nvPr/>
          </p:nvCxnSpPr>
          <p:spPr>
            <a:xfrm>
              <a:off x="5310373" y="3117079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99" name="891 Conector recto">
              <a:extLst>
                <a:ext uri="{FF2B5EF4-FFF2-40B4-BE49-F238E27FC236}">
                  <a16:creationId xmlns:a16="http://schemas.microsoft.com/office/drawing/2014/main" id="{66CE6982-D5C3-462A-B98D-B8F99112E5AB}"/>
                </a:ext>
              </a:extLst>
            </p:cNvPr>
            <p:cNvCxnSpPr/>
            <p:nvPr/>
          </p:nvCxnSpPr>
          <p:spPr>
            <a:xfrm>
              <a:off x="5382381" y="3045071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400" name="892 Conector recto">
              <a:extLst>
                <a:ext uri="{FF2B5EF4-FFF2-40B4-BE49-F238E27FC236}">
                  <a16:creationId xmlns:a16="http://schemas.microsoft.com/office/drawing/2014/main" id="{A47DE703-1181-482A-98B7-64B2A909F336}"/>
                </a:ext>
              </a:extLst>
            </p:cNvPr>
            <p:cNvCxnSpPr/>
            <p:nvPr/>
          </p:nvCxnSpPr>
          <p:spPr>
            <a:xfrm>
              <a:off x="5238365" y="3189087"/>
              <a:ext cx="0" cy="72008"/>
            </a:xfrm>
            <a:prstGeom prst="line">
              <a:avLst/>
            </a:prstGeom>
            <a:noFill/>
            <a:ln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401" name="893 Forma libre">
              <a:extLst>
                <a:ext uri="{FF2B5EF4-FFF2-40B4-BE49-F238E27FC236}">
                  <a16:creationId xmlns:a16="http://schemas.microsoft.com/office/drawing/2014/main" id="{66CBD17A-7820-4879-8CC9-722B5BEFB971}"/>
                </a:ext>
              </a:extLst>
            </p:cNvPr>
            <p:cNvSpPr/>
            <p:nvPr/>
          </p:nvSpPr>
          <p:spPr>
            <a:xfrm>
              <a:off x="3846697" y="719134"/>
              <a:ext cx="2125858" cy="2604758"/>
            </a:xfrm>
            <a:custGeom>
              <a:avLst/>
              <a:gdLst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111734 w 2114901"/>
                <a:gd name="connsiteY5" fmla="*/ 586946 h 2298987"/>
                <a:gd name="connsiteX6" fmla="*/ 247659 w 2114901"/>
                <a:gd name="connsiteY6" fmla="*/ 512806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89961 w 2114901"/>
                <a:gd name="connsiteY11" fmla="*/ 1081217 h 2298987"/>
                <a:gd name="connsiteX12" fmla="*/ 1810788 w 2114901"/>
                <a:gd name="connsiteY12" fmla="*/ 1359244 h 2298987"/>
                <a:gd name="connsiteX13" fmla="*/ 1526583 w 2114901"/>
                <a:gd name="connsiteY13" fmla="*/ 1445741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111734 w 2114901"/>
                <a:gd name="connsiteY5" fmla="*/ 586946 h 2298987"/>
                <a:gd name="connsiteX6" fmla="*/ 247659 w 2114901"/>
                <a:gd name="connsiteY6" fmla="*/ 512806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6583 w 2114901"/>
                <a:gd name="connsiteY13" fmla="*/ 1445741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111734 w 2114901"/>
                <a:gd name="connsiteY5" fmla="*/ 586946 h 2298987"/>
                <a:gd name="connsiteX6" fmla="*/ 247659 w 2114901"/>
                <a:gd name="connsiteY6" fmla="*/ 512806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111734 w 2114901"/>
                <a:gd name="connsiteY5" fmla="*/ 586946 h 2298987"/>
                <a:gd name="connsiteX6" fmla="*/ 240515 w 2114901"/>
                <a:gd name="connsiteY6" fmla="*/ 505662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99828 w 2114901"/>
                <a:gd name="connsiteY5" fmla="*/ 594090 h 2298987"/>
                <a:gd name="connsiteX6" fmla="*/ 240515 w 2114901"/>
                <a:gd name="connsiteY6" fmla="*/ 505662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99828 w 2114901"/>
                <a:gd name="connsiteY5" fmla="*/ 594090 h 2298987"/>
                <a:gd name="connsiteX6" fmla="*/ 240515 w 2114901"/>
                <a:gd name="connsiteY6" fmla="*/ 505662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99828 w 2114901"/>
                <a:gd name="connsiteY5" fmla="*/ 594090 h 2298987"/>
                <a:gd name="connsiteX6" fmla="*/ 240515 w 2114901"/>
                <a:gd name="connsiteY6" fmla="*/ 505662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90303 w 2114901"/>
                <a:gd name="connsiteY5" fmla="*/ 584565 h 2298987"/>
                <a:gd name="connsiteX6" fmla="*/ 240515 w 2114901"/>
                <a:gd name="connsiteY6" fmla="*/ 505662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90303 w 2114901"/>
                <a:gd name="connsiteY5" fmla="*/ 584565 h 2298987"/>
                <a:gd name="connsiteX6" fmla="*/ 240515 w 2114901"/>
                <a:gd name="connsiteY6" fmla="*/ 505662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90303 w 2114901"/>
                <a:gd name="connsiteY5" fmla="*/ 584565 h 2298987"/>
                <a:gd name="connsiteX6" fmla="*/ 240515 w 2114901"/>
                <a:gd name="connsiteY6" fmla="*/ 505662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90303 w 2114901"/>
                <a:gd name="connsiteY5" fmla="*/ 584565 h 2298987"/>
                <a:gd name="connsiteX6" fmla="*/ 233371 w 2114901"/>
                <a:gd name="connsiteY6" fmla="*/ 503281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90303 w 2114901"/>
                <a:gd name="connsiteY5" fmla="*/ 584565 h 2298987"/>
                <a:gd name="connsiteX6" fmla="*/ 233371 w 2114901"/>
                <a:gd name="connsiteY6" fmla="*/ 503281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90303 w 2114901"/>
                <a:gd name="connsiteY5" fmla="*/ 584565 h 2298987"/>
                <a:gd name="connsiteX6" fmla="*/ 230990 w 2114901"/>
                <a:gd name="connsiteY6" fmla="*/ 496137 h 2298987"/>
                <a:gd name="connsiteX7" fmla="*/ 389761 w 2114901"/>
                <a:gd name="connsiteY7" fmla="*/ 469557 h 2298987"/>
                <a:gd name="connsiteX8" fmla="*/ 803713 w 2114901"/>
                <a:gd name="connsiteY8" fmla="*/ 568411 h 2298987"/>
                <a:gd name="connsiteX9" fmla="*/ 1928177 w 2114901"/>
                <a:gd name="connsiteY9" fmla="*/ 809368 h 2298987"/>
                <a:gd name="connsiteX10" fmla="*/ 2113529 w 2114901"/>
                <a:gd name="connsiteY10" fmla="*/ 895865 h 2298987"/>
                <a:gd name="connsiteX11" fmla="*/ 1999486 w 2114901"/>
                <a:gd name="connsiteY11" fmla="*/ 1090742 h 2298987"/>
                <a:gd name="connsiteX12" fmla="*/ 1810788 w 2114901"/>
                <a:gd name="connsiteY12" fmla="*/ 1359244 h 2298987"/>
                <a:gd name="connsiteX13" fmla="*/ 1528964 w 2114901"/>
                <a:gd name="connsiteY13" fmla="*/ 1455266 h 2298987"/>
                <a:gd name="connsiteX14" fmla="*/ 667788 w 2114901"/>
                <a:gd name="connsiteY14" fmla="*/ 1637271 h 2298987"/>
                <a:gd name="connsiteX15" fmla="*/ 80842 w 2114901"/>
                <a:gd name="connsiteY15" fmla="*/ 1760838 h 2298987"/>
                <a:gd name="connsiteX16" fmla="*/ 25237 w 2114901"/>
                <a:gd name="connsiteY16" fmla="*/ 1729946 h 2298987"/>
                <a:gd name="connsiteX17" fmla="*/ 272372 w 2114901"/>
                <a:gd name="connsiteY17" fmla="*/ 1594022 h 2298987"/>
                <a:gd name="connsiteX18" fmla="*/ 470080 w 2114901"/>
                <a:gd name="connsiteY18" fmla="*/ 1587844 h 2298987"/>
                <a:gd name="connsiteX19" fmla="*/ 1322696 w 2114901"/>
                <a:gd name="connsiteY19" fmla="*/ 1767017 h 2298987"/>
                <a:gd name="connsiteX20" fmla="*/ 1971426 w 2114901"/>
                <a:gd name="connsiteY20" fmla="*/ 1915298 h 2298987"/>
                <a:gd name="connsiteX21" fmla="*/ 2113529 w 2114901"/>
                <a:gd name="connsiteY21" fmla="*/ 2007973 h 2298987"/>
                <a:gd name="connsiteX22" fmla="*/ 1928177 w 2114901"/>
                <a:gd name="connsiteY22" fmla="*/ 2218038 h 2298987"/>
                <a:gd name="connsiteX23" fmla="*/ 1594545 w 2114901"/>
                <a:gd name="connsiteY23" fmla="*/ 2298357 h 2298987"/>
                <a:gd name="connsiteX24" fmla="*/ 420653 w 2114901"/>
                <a:gd name="connsiteY24" fmla="*/ 2248930 h 2298987"/>
                <a:gd name="connsiteX0" fmla="*/ 1959069 w 2114901"/>
                <a:gd name="connsiteY0" fmla="*/ 0 h 2298987"/>
                <a:gd name="connsiteX1" fmla="*/ 1804610 w 2114901"/>
                <a:gd name="connsiteY1" fmla="*/ 265671 h 2298987"/>
                <a:gd name="connsiteX2" fmla="*/ 1569831 w 2114901"/>
                <a:gd name="connsiteY2" fmla="*/ 345990 h 2298987"/>
                <a:gd name="connsiteX3" fmla="*/ 958172 w 2114901"/>
                <a:gd name="connsiteY3" fmla="*/ 488092 h 2298987"/>
                <a:gd name="connsiteX4" fmla="*/ 68486 w 2114901"/>
                <a:gd name="connsiteY4" fmla="*/ 667265 h 2298987"/>
                <a:gd name="connsiteX5" fmla="*/ 230990 w 2114901"/>
                <a:gd name="connsiteY5" fmla="*/ 496137 h 2298987"/>
                <a:gd name="connsiteX6" fmla="*/ 389761 w 2114901"/>
                <a:gd name="connsiteY6" fmla="*/ 469557 h 2298987"/>
                <a:gd name="connsiteX7" fmla="*/ 803713 w 2114901"/>
                <a:gd name="connsiteY7" fmla="*/ 568411 h 2298987"/>
                <a:gd name="connsiteX8" fmla="*/ 1928177 w 2114901"/>
                <a:gd name="connsiteY8" fmla="*/ 809368 h 2298987"/>
                <a:gd name="connsiteX9" fmla="*/ 2113529 w 2114901"/>
                <a:gd name="connsiteY9" fmla="*/ 895865 h 2298987"/>
                <a:gd name="connsiteX10" fmla="*/ 1999486 w 2114901"/>
                <a:gd name="connsiteY10" fmla="*/ 1090742 h 2298987"/>
                <a:gd name="connsiteX11" fmla="*/ 1810788 w 2114901"/>
                <a:gd name="connsiteY11" fmla="*/ 1359244 h 2298987"/>
                <a:gd name="connsiteX12" fmla="*/ 1528964 w 2114901"/>
                <a:gd name="connsiteY12" fmla="*/ 1455266 h 2298987"/>
                <a:gd name="connsiteX13" fmla="*/ 667788 w 2114901"/>
                <a:gd name="connsiteY13" fmla="*/ 1637271 h 2298987"/>
                <a:gd name="connsiteX14" fmla="*/ 80842 w 2114901"/>
                <a:gd name="connsiteY14" fmla="*/ 1760838 h 2298987"/>
                <a:gd name="connsiteX15" fmla="*/ 25237 w 2114901"/>
                <a:gd name="connsiteY15" fmla="*/ 1729946 h 2298987"/>
                <a:gd name="connsiteX16" fmla="*/ 272372 w 2114901"/>
                <a:gd name="connsiteY16" fmla="*/ 1594022 h 2298987"/>
                <a:gd name="connsiteX17" fmla="*/ 470080 w 2114901"/>
                <a:gd name="connsiteY17" fmla="*/ 1587844 h 2298987"/>
                <a:gd name="connsiteX18" fmla="*/ 1322696 w 2114901"/>
                <a:gd name="connsiteY18" fmla="*/ 1767017 h 2298987"/>
                <a:gd name="connsiteX19" fmla="*/ 1971426 w 2114901"/>
                <a:gd name="connsiteY19" fmla="*/ 1915298 h 2298987"/>
                <a:gd name="connsiteX20" fmla="*/ 2113529 w 2114901"/>
                <a:gd name="connsiteY20" fmla="*/ 2007973 h 2298987"/>
                <a:gd name="connsiteX21" fmla="*/ 1928177 w 2114901"/>
                <a:gd name="connsiteY21" fmla="*/ 2218038 h 2298987"/>
                <a:gd name="connsiteX22" fmla="*/ 1594545 w 2114901"/>
                <a:gd name="connsiteY22" fmla="*/ 2298357 h 2298987"/>
                <a:gd name="connsiteX23" fmla="*/ 420653 w 2114901"/>
                <a:gd name="connsiteY23" fmla="*/ 2248930 h 2298987"/>
                <a:gd name="connsiteX0" fmla="*/ 1958572 w 2114404"/>
                <a:gd name="connsiteY0" fmla="*/ 0 h 2298987"/>
                <a:gd name="connsiteX1" fmla="*/ 1804113 w 2114404"/>
                <a:gd name="connsiteY1" fmla="*/ 265671 h 2298987"/>
                <a:gd name="connsiteX2" fmla="*/ 1569334 w 2114404"/>
                <a:gd name="connsiteY2" fmla="*/ 345990 h 2298987"/>
                <a:gd name="connsiteX3" fmla="*/ 957675 w 2114404"/>
                <a:gd name="connsiteY3" fmla="*/ 488092 h 2298987"/>
                <a:gd name="connsiteX4" fmla="*/ 67989 w 2114404"/>
                <a:gd name="connsiteY4" fmla="*/ 667265 h 2298987"/>
                <a:gd name="connsiteX5" fmla="*/ 230493 w 2114404"/>
                <a:gd name="connsiteY5" fmla="*/ 496137 h 2298987"/>
                <a:gd name="connsiteX6" fmla="*/ 389264 w 2114404"/>
                <a:gd name="connsiteY6" fmla="*/ 469557 h 2298987"/>
                <a:gd name="connsiteX7" fmla="*/ 803216 w 2114404"/>
                <a:gd name="connsiteY7" fmla="*/ 568411 h 2298987"/>
                <a:gd name="connsiteX8" fmla="*/ 1927680 w 2114404"/>
                <a:gd name="connsiteY8" fmla="*/ 809368 h 2298987"/>
                <a:gd name="connsiteX9" fmla="*/ 2113032 w 2114404"/>
                <a:gd name="connsiteY9" fmla="*/ 895865 h 2298987"/>
                <a:gd name="connsiteX10" fmla="*/ 1998989 w 2114404"/>
                <a:gd name="connsiteY10" fmla="*/ 1090742 h 2298987"/>
                <a:gd name="connsiteX11" fmla="*/ 1810291 w 2114404"/>
                <a:gd name="connsiteY11" fmla="*/ 1359244 h 2298987"/>
                <a:gd name="connsiteX12" fmla="*/ 1528467 w 2114404"/>
                <a:gd name="connsiteY12" fmla="*/ 1455266 h 2298987"/>
                <a:gd name="connsiteX13" fmla="*/ 667291 w 2114404"/>
                <a:gd name="connsiteY13" fmla="*/ 1637271 h 2298987"/>
                <a:gd name="connsiteX14" fmla="*/ 80345 w 2114404"/>
                <a:gd name="connsiteY14" fmla="*/ 1760838 h 2298987"/>
                <a:gd name="connsiteX15" fmla="*/ 24740 w 2114404"/>
                <a:gd name="connsiteY15" fmla="*/ 1729946 h 2298987"/>
                <a:gd name="connsiteX16" fmla="*/ 264731 w 2114404"/>
                <a:gd name="connsiteY16" fmla="*/ 1591641 h 2298987"/>
                <a:gd name="connsiteX17" fmla="*/ 469583 w 2114404"/>
                <a:gd name="connsiteY17" fmla="*/ 1587844 h 2298987"/>
                <a:gd name="connsiteX18" fmla="*/ 1322199 w 2114404"/>
                <a:gd name="connsiteY18" fmla="*/ 1767017 h 2298987"/>
                <a:gd name="connsiteX19" fmla="*/ 1970929 w 2114404"/>
                <a:gd name="connsiteY19" fmla="*/ 1915298 h 2298987"/>
                <a:gd name="connsiteX20" fmla="*/ 2113032 w 2114404"/>
                <a:gd name="connsiteY20" fmla="*/ 2007973 h 2298987"/>
                <a:gd name="connsiteX21" fmla="*/ 1927680 w 2114404"/>
                <a:gd name="connsiteY21" fmla="*/ 2218038 h 2298987"/>
                <a:gd name="connsiteX22" fmla="*/ 1594048 w 2114404"/>
                <a:gd name="connsiteY22" fmla="*/ 2298357 h 2298987"/>
                <a:gd name="connsiteX23" fmla="*/ 420156 w 2114404"/>
                <a:gd name="connsiteY23" fmla="*/ 2248930 h 2298987"/>
                <a:gd name="connsiteX0" fmla="*/ 1696635 w 2114404"/>
                <a:gd name="connsiteY0" fmla="*/ 0 h 2337087"/>
                <a:gd name="connsiteX1" fmla="*/ 1804113 w 2114404"/>
                <a:gd name="connsiteY1" fmla="*/ 303771 h 2337087"/>
                <a:gd name="connsiteX2" fmla="*/ 1569334 w 2114404"/>
                <a:gd name="connsiteY2" fmla="*/ 384090 h 2337087"/>
                <a:gd name="connsiteX3" fmla="*/ 957675 w 2114404"/>
                <a:gd name="connsiteY3" fmla="*/ 526192 h 2337087"/>
                <a:gd name="connsiteX4" fmla="*/ 67989 w 2114404"/>
                <a:gd name="connsiteY4" fmla="*/ 705365 h 2337087"/>
                <a:gd name="connsiteX5" fmla="*/ 230493 w 2114404"/>
                <a:gd name="connsiteY5" fmla="*/ 534237 h 2337087"/>
                <a:gd name="connsiteX6" fmla="*/ 389264 w 2114404"/>
                <a:gd name="connsiteY6" fmla="*/ 507657 h 2337087"/>
                <a:gd name="connsiteX7" fmla="*/ 803216 w 2114404"/>
                <a:gd name="connsiteY7" fmla="*/ 606511 h 2337087"/>
                <a:gd name="connsiteX8" fmla="*/ 1927680 w 2114404"/>
                <a:gd name="connsiteY8" fmla="*/ 847468 h 2337087"/>
                <a:gd name="connsiteX9" fmla="*/ 2113032 w 2114404"/>
                <a:gd name="connsiteY9" fmla="*/ 933965 h 2337087"/>
                <a:gd name="connsiteX10" fmla="*/ 1998989 w 2114404"/>
                <a:gd name="connsiteY10" fmla="*/ 1128842 h 2337087"/>
                <a:gd name="connsiteX11" fmla="*/ 1810291 w 2114404"/>
                <a:gd name="connsiteY11" fmla="*/ 1397344 h 2337087"/>
                <a:gd name="connsiteX12" fmla="*/ 1528467 w 2114404"/>
                <a:gd name="connsiteY12" fmla="*/ 1493366 h 2337087"/>
                <a:gd name="connsiteX13" fmla="*/ 667291 w 2114404"/>
                <a:gd name="connsiteY13" fmla="*/ 1675371 h 2337087"/>
                <a:gd name="connsiteX14" fmla="*/ 80345 w 2114404"/>
                <a:gd name="connsiteY14" fmla="*/ 1798938 h 2337087"/>
                <a:gd name="connsiteX15" fmla="*/ 24740 w 2114404"/>
                <a:gd name="connsiteY15" fmla="*/ 1768046 h 2337087"/>
                <a:gd name="connsiteX16" fmla="*/ 264731 w 2114404"/>
                <a:gd name="connsiteY16" fmla="*/ 1629741 h 2337087"/>
                <a:gd name="connsiteX17" fmla="*/ 469583 w 2114404"/>
                <a:gd name="connsiteY17" fmla="*/ 1625944 h 2337087"/>
                <a:gd name="connsiteX18" fmla="*/ 1322199 w 2114404"/>
                <a:gd name="connsiteY18" fmla="*/ 1805117 h 2337087"/>
                <a:gd name="connsiteX19" fmla="*/ 1970929 w 2114404"/>
                <a:gd name="connsiteY19" fmla="*/ 1953398 h 2337087"/>
                <a:gd name="connsiteX20" fmla="*/ 2113032 w 2114404"/>
                <a:gd name="connsiteY20" fmla="*/ 2046073 h 2337087"/>
                <a:gd name="connsiteX21" fmla="*/ 1927680 w 2114404"/>
                <a:gd name="connsiteY21" fmla="*/ 2256138 h 2337087"/>
                <a:gd name="connsiteX22" fmla="*/ 1594048 w 2114404"/>
                <a:gd name="connsiteY22" fmla="*/ 2336457 h 2337087"/>
                <a:gd name="connsiteX23" fmla="*/ 420156 w 2114404"/>
                <a:gd name="connsiteY23" fmla="*/ 2287030 h 2337087"/>
                <a:gd name="connsiteX0" fmla="*/ 1696635 w 2114404"/>
                <a:gd name="connsiteY0" fmla="*/ 0 h 2337087"/>
                <a:gd name="connsiteX1" fmla="*/ 1804113 w 2114404"/>
                <a:gd name="connsiteY1" fmla="*/ 303771 h 2337087"/>
                <a:gd name="connsiteX2" fmla="*/ 1569334 w 2114404"/>
                <a:gd name="connsiteY2" fmla="*/ 384090 h 2337087"/>
                <a:gd name="connsiteX3" fmla="*/ 957675 w 2114404"/>
                <a:gd name="connsiteY3" fmla="*/ 526192 h 2337087"/>
                <a:gd name="connsiteX4" fmla="*/ 67989 w 2114404"/>
                <a:gd name="connsiteY4" fmla="*/ 705365 h 2337087"/>
                <a:gd name="connsiteX5" fmla="*/ 230493 w 2114404"/>
                <a:gd name="connsiteY5" fmla="*/ 534237 h 2337087"/>
                <a:gd name="connsiteX6" fmla="*/ 389264 w 2114404"/>
                <a:gd name="connsiteY6" fmla="*/ 507657 h 2337087"/>
                <a:gd name="connsiteX7" fmla="*/ 803216 w 2114404"/>
                <a:gd name="connsiteY7" fmla="*/ 606511 h 2337087"/>
                <a:gd name="connsiteX8" fmla="*/ 1927680 w 2114404"/>
                <a:gd name="connsiteY8" fmla="*/ 847468 h 2337087"/>
                <a:gd name="connsiteX9" fmla="*/ 2113032 w 2114404"/>
                <a:gd name="connsiteY9" fmla="*/ 933965 h 2337087"/>
                <a:gd name="connsiteX10" fmla="*/ 1998989 w 2114404"/>
                <a:gd name="connsiteY10" fmla="*/ 1128842 h 2337087"/>
                <a:gd name="connsiteX11" fmla="*/ 1810291 w 2114404"/>
                <a:gd name="connsiteY11" fmla="*/ 1397344 h 2337087"/>
                <a:gd name="connsiteX12" fmla="*/ 1528467 w 2114404"/>
                <a:gd name="connsiteY12" fmla="*/ 1493366 h 2337087"/>
                <a:gd name="connsiteX13" fmla="*/ 667291 w 2114404"/>
                <a:gd name="connsiteY13" fmla="*/ 1675371 h 2337087"/>
                <a:gd name="connsiteX14" fmla="*/ 80345 w 2114404"/>
                <a:gd name="connsiteY14" fmla="*/ 1798938 h 2337087"/>
                <a:gd name="connsiteX15" fmla="*/ 24740 w 2114404"/>
                <a:gd name="connsiteY15" fmla="*/ 1768046 h 2337087"/>
                <a:gd name="connsiteX16" fmla="*/ 264731 w 2114404"/>
                <a:gd name="connsiteY16" fmla="*/ 1629741 h 2337087"/>
                <a:gd name="connsiteX17" fmla="*/ 469583 w 2114404"/>
                <a:gd name="connsiteY17" fmla="*/ 1625944 h 2337087"/>
                <a:gd name="connsiteX18" fmla="*/ 1322199 w 2114404"/>
                <a:gd name="connsiteY18" fmla="*/ 1805117 h 2337087"/>
                <a:gd name="connsiteX19" fmla="*/ 1970929 w 2114404"/>
                <a:gd name="connsiteY19" fmla="*/ 1953398 h 2337087"/>
                <a:gd name="connsiteX20" fmla="*/ 2113032 w 2114404"/>
                <a:gd name="connsiteY20" fmla="*/ 2046073 h 2337087"/>
                <a:gd name="connsiteX21" fmla="*/ 1927680 w 2114404"/>
                <a:gd name="connsiteY21" fmla="*/ 2256138 h 2337087"/>
                <a:gd name="connsiteX22" fmla="*/ 1594048 w 2114404"/>
                <a:gd name="connsiteY22" fmla="*/ 2336457 h 2337087"/>
                <a:gd name="connsiteX23" fmla="*/ 420156 w 2114404"/>
                <a:gd name="connsiteY23" fmla="*/ 2287030 h 2337087"/>
                <a:gd name="connsiteX0" fmla="*/ 1918091 w 2114404"/>
                <a:gd name="connsiteY0" fmla="*/ 0 h 2344230"/>
                <a:gd name="connsiteX1" fmla="*/ 1804113 w 2114404"/>
                <a:gd name="connsiteY1" fmla="*/ 310914 h 2344230"/>
                <a:gd name="connsiteX2" fmla="*/ 1569334 w 2114404"/>
                <a:gd name="connsiteY2" fmla="*/ 391233 h 2344230"/>
                <a:gd name="connsiteX3" fmla="*/ 957675 w 2114404"/>
                <a:gd name="connsiteY3" fmla="*/ 533335 h 2344230"/>
                <a:gd name="connsiteX4" fmla="*/ 67989 w 2114404"/>
                <a:gd name="connsiteY4" fmla="*/ 712508 h 2344230"/>
                <a:gd name="connsiteX5" fmla="*/ 230493 w 2114404"/>
                <a:gd name="connsiteY5" fmla="*/ 541380 h 2344230"/>
                <a:gd name="connsiteX6" fmla="*/ 389264 w 2114404"/>
                <a:gd name="connsiteY6" fmla="*/ 514800 h 2344230"/>
                <a:gd name="connsiteX7" fmla="*/ 803216 w 2114404"/>
                <a:gd name="connsiteY7" fmla="*/ 613654 h 2344230"/>
                <a:gd name="connsiteX8" fmla="*/ 1927680 w 2114404"/>
                <a:gd name="connsiteY8" fmla="*/ 854611 h 2344230"/>
                <a:gd name="connsiteX9" fmla="*/ 2113032 w 2114404"/>
                <a:gd name="connsiteY9" fmla="*/ 941108 h 2344230"/>
                <a:gd name="connsiteX10" fmla="*/ 1998989 w 2114404"/>
                <a:gd name="connsiteY10" fmla="*/ 1135985 h 2344230"/>
                <a:gd name="connsiteX11" fmla="*/ 1810291 w 2114404"/>
                <a:gd name="connsiteY11" fmla="*/ 1404487 h 2344230"/>
                <a:gd name="connsiteX12" fmla="*/ 1528467 w 2114404"/>
                <a:gd name="connsiteY12" fmla="*/ 1500509 h 2344230"/>
                <a:gd name="connsiteX13" fmla="*/ 667291 w 2114404"/>
                <a:gd name="connsiteY13" fmla="*/ 1682514 h 2344230"/>
                <a:gd name="connsiteX14" fmla="*/ 80345 w 2114404"/>
                <a:gd name="connsiteY14" fmla="*/ 1806081 h 2344230"/>
                <a:gd name="connsiteX15" fmla="*/ 24740 w 2114404"/>
                <a:gd name="connsiteY15" fmla="*/ 1775189 h 2344230"/>
                <a:gd name="connsiteX16" fmla="*/ 264731 w 2114404"/>
                <a:gd name="connsiteY16" fmla="*/ 1636884 h 2344230"/>
                <a:gd name="connsiteX17" fmla="*/ 469583 w 2114404"/>
                <a:gd name="connsiteY17" fmla="*/ 1633087 h 2344230"/>
                <a:gd name="connsiteX18" fmla="*/ 1322199 w 2114404"/>
                <a:gd name="connsiteY18" fmla="*/ 1812260 h 2344230"/>
                <a:gd name="connsiteX19" fmla="*/ 1970929 w 2114404"/>
                <a:gd name="connsiteY19" fmla="*/ 1960541 h 2344230"/>
                <a:gd name="connsiteX20" fmla="*/ 2113032 w 2114404"/>
                <a:gd name="connsiteY20" fmla="*/ 2053216 h 2344230"/>
                <a:gd name="connsiteX21" fmla="*/ 1927680 w 2114404"/>
                <a:gd name="connsiteY21" fmla="*/ 2263281 h 2344230"/>
                <a:gd name="connsiteX22" fmla="*/ 1594048 w 2114404"/>
                <a:gd name="connsiteY22" fmla="*/ 2343600 h 2344230"/>
                <a:gd name="connsiteX23" fmla="*/ 420156 w 2114404"/>
                <a:gd name="connsiteY23" fmla="*/ 2294173 h 2344230"/>
                <a:gd name="connsiteX0" fmla="*/ 1918091 w 2114404"/>
                <a:gd name="connsiteY0" fmla="*/ 0 h 2344230"/>
                <a:gd name="connsiteX1" fmla="*/ 1804113 w 2114404"/>
                <a:gd name="connsiteY1" fmla="*/ 310914 h 2344230"/>
                <a:gd name="connsiteX2" fmla="*/ 1569334 w 2114404"/>
                <a:gd name="connsiteY2" fmla="*/ 391233 h 2344230"/>
                <a:gd name="connsiteX3" fmla="*/ 957675 w 2114404"/>
                <a:gd name="connsiteY3" fmla="*/ 533335 h 2344230"/>
                <a:gd name="connsiteX4" fmla="*/ 67989 w 2114404"/>
                <a:gd name="connsiteY4" fmla="*/ 712508 h 2344230"/>
                <a:gd name="connsiteX5" fmla="*/ 230493 w 2114404"/>
                <a:gd name="connsiteY5" fmla="*/ 541380 h 2344230"/>
                <a:gd name="connsiteX6" fmla="*/ 389264 w 2114404"/>
                <a:gd name="connsiteY6" fmla="*/ 514800 h 2344230"/>
                <a:gd name="connsiteX7" fmla="*/ 803216 w 2114404"/>
                <a:gd name="connsiteY7" fmla="*/ 613654 h 2344230"/>
                <a:gd name="connsiteX8" fmla="*/ 1927680 w 2114404"/>
                <a:gd name="connsiteY8" fmla="*/ 854611 h 2344230"/>
                <a:gd name="connsiteX9" fmla="*/ 2113032 w 2114404"/>
                <a:gd name="connsiteY9" fmla="*/ 941108 h 2344230"/>
                <a:gd name="connsiteX10" fmla="*/ 1998989 w 2114404"/>
                <a:gd name="connsiteY10" fmla="*/ 1135985 h 2344230"/>
                <a:gd name="connsiteX11" fmla="*/ 1810291 w 2114404"/>
                <a:gd name="connsiteY11" fmla="*/ 1404487 h 2344230"/>
                <a:gd name="connsiteX12" fmla="*/ 1528467 w 2114404"/>
                <a:gd name="connsiteY12" fmla="*/ 1500509 h 2344230"/>
                <a:gd name="connsiteX13" fmla="*/ 667291 w 2114404"/>
                <a:gd name="connsiteY13" fmla="*/ 1682514 h 2344230"/>
                <a:gd name="connsiteX14" fmla="*/ 80345 w 2114404"/>
                <a:gd name="connsiteY14" fmla="*/ 1806081 h 2344230"/>
                <a:gd name="connsiteX15" fmla="*/ 24740 w 2114404"/>
                <a:gd name="connsiteY15" fmla="*/ 1775189 h 2344230"/>
                <a:gd name="connsiteX16" fmla="*/ 264731 w 2114404"/>
                <a:gd name="connsiteY16" fmla="*/ 1636884 h 2344230"/>
                <a:gd name="connsiteX17" fmla="*/ 469583 w 2114404"/>
                <a:gd name="connsiteY17" fmla="*/ 1633087 h 2344230"/>
                <a:gd name="connsiteX18" fmla="*/ 1322199 w 2114404"/>
                <a:gd name="connsiteY18" fmla="*/ 1812260 h 2344230"/>
                <a:gd name="connsiteX19" fmla="*/ 1970929 w 2114404"/>
                <a:gd name="connsiteY19" fmla="*/ 1960541 h 2344230"/>
                <a:gd name="connsiteX20" fmla="*/ 2113032 w 2114404"/>
                <a:gd name="connsiteY20" fmla="*/ 2053216 h 2344230"/>
                <a:gd name="connsiteX21" fmla="*/ 1927680 w 2114404"/>
                <a:gd name="connsiteY21" fmla="*/ 2263281 h 2344230"/>
                <a:gd name="connsiteX22" fmla="*/ 1594048 w 2114404"/>
                <a:gd name="connsiteY22" fmla="*/ 2343600 h 2344230"/>
                <a:gd name="connsiteX23" fmla="*/ 420156 w 2114404"/>
                <a:gd name="connsiteY23" fmla="*/ 2294173 h 2344230"/>
                <a:gd name="connsiteX0" fmla="*/ 1918091 w 2114404"/>
                <a:gd name="connsiteY0" fmla="*/ 0 h 2344230"/>
                <a:gd name="connsiteX1" fmla="*/ 1804113 w 2114404"/>
                <a:gd name="connsiteY1" fmla="*/ 310914 h 2344230"/>
                <a:gd name="connsiteX2" fmla="*/ 1569334 w 2114404"/>
                <a:gd name="connsiteY2" fmla="*/ 391233 h 2344230"/>
                <a:gd name="connsiteX3" fmla="*/ 957675 w 2114404"/>
                <a:gd name="connsiteY3" fmla="*/ 533335 h 2344230"/>
                <a:gd name="connsiteX4" fmla="*/ 67989 w 2114404"/>
                <a:gd name="connsiteY4" fmla="*/ 712508 h 2344230"/>
                <a:gd name="connsiteX5" fmla="*/ 230493 w 2114404"/>
                <a:gd name="connsiteY5" fmla="*/ 541380 h 2344230"/>
                <a:gd name="connsiteX6" fmla="*/ 389264 w 2114404"/>
                <a:gd name="connsiteY6" fmla="*/ 514800 h 2344230"/>
                <a:gd name="connsiteX7" fmla="*/ 803216 w 2114404"/>
                <a:gd name="connsiteY7" fmla="*/ 613654 h 2344230"/>
                <a:gd name="connsiteX8" fmla="*/ 1927680 w 2114404"/>
                <a:gd name="connsiteY8" fmla="*/ 854611 h 2344230"/>
                <a:gd name="connsiteX9" fmla="*/ 2113032 w 2114404"/>
                <a:gd name="connsiteY9" fmla="*/ 941108 h 2344230"/>
                <a:gd name="connsiteX10" fmla="*/ 1998989 w 2114404"/>
                <a:gd name="connsiteY10" fmla="*/ 1135985 h 2344230"/>
                <a:gd name="connsiteX11" fmla="*/ 1810291 w 2114404"/>
                <a:gd name="connsiteY11" fmla="*/ 1404487 h 2344230"/>
                <a:gd name="connsiteX12" fmla="*/ 1528467 w 2114404"/>
                <a:gd name="connsiteY12" fmla="*/ 1500509 h 2344230"/>
                <a:gd name="connsiteX13" fmla="*/ 667291 w 2114404"/>
                <a:gd name="connsiteY13" fmla="*/ 1682514 h 2344230"/>
                <a:gd name="connsiteX14" fmla="*/ 80345 w 2114404"/>
                <a:gd name="connsiteY14" fmla="*/ 1806081 h 2344230"/>
                <a:gd name="connsiteX15" fmla="*/ 24740 w 2114404"/>
                <a:gd name="connsiteY15" fmla="*/ 1775189 h 2344230"/>
                <a:gd name="connsiteX16" fmla="*/ 264731 w 2114404"/>
                <a:gd name="connsiteY16" fmla="*/ 1636884 h 2344230"/>
                <a:gd name="connsiteX17" fmla="*/ 469583 w 2114404"/>
                <a:gd name="connsiteY17" fmla="*/ 1633087 h 2344230"/>
                <a:gd name="connsiteX18" fmla="*/ 1322199 w 2114404"/>
                <a:gd name="connsiteY18" fmla="*/ 1812260 h 2344230"/>
                <a:gd name="connsiteX19" fmla="*/ 1970929 w 2114404"/>
                <a:gd name="connsiteY19" fmla="*/ 1960541 h 2344230"/>
                <a:gd name="connsiteX20" fmla="*/ 2113032 w 2114404"/>
                <a:gd name="connsiteY20" fmla="*/ 2053216 h 2344230"/>
                <a:gd name="connsiteX21" fmla="*/ 1927680 w 2114404"/>
                <a:gd name="connsiteY21" fmla="*/ 2263281 h 2344230"/>
                <a:gd name="connsiteX22" fmla="*/ 1594048 w 2114404"/>
                <a:gd name="connsiteY22" fmla="*/ 2343600 h 2344230"/>
                <a:gd name="connsiteX23" fmla="*/ 420156 w 2114404"/>
                <a:gd name="connsiteY23" fmla="*/ 2294173 h 2344230"/>
                <a:gd name="connsiteX0" fmla="*/ 1918091 w 2114404"/>
                <a:gd name="connsiteY0" fmla="*/ 0 h 2344230"/>
                <a:gd name="connsiteX1" fmla="*/ 1804113 w 2114404"/>
                <a:gd name="connsiteY1" fmla="*/ 310914 h 2344230"/>
                <a:gd name="connsiteX2" fmla="*/ 1569334 w 2114404"/>
                <a:gd name="connsiteY2" fmla="*/ 391233 h 2344230"/>
                <a:gd name="connsiteX3" fmla="*/ 957675 w 2114404"/>
                <a:gd name="connsiteY3" fmla="*/ 533335 h 2344230"/>
                <a:gd name="connsiteX4" fmla="*/ 67989 w 2114404"/>
                <a:gd name="connsiteY4" fmla="*/ 712508 h 2344230"/>
                <a:gd name="connsiteX5" fmla="*/ 230493 w 2114404"/>
                <a:gd name="connsiteY5" fmla="*/ 541380 h 2344230"/>
                <a:gd name="connsiteX6" fmla="*/ 389264 w 2114404"/>
                <a:gd name="connsiteY6" fmla="*/ 514800 h 2344230"/>
                <a:gd name="connsiteX7" fmla="*/ 803216 w 2114404"/>
                <a:gd name="connsiteY7" fmla="*/ 613654 h 2344230"/>
                <a:gd name="connsiteX8" fmla="*/ 1927680 w 2114404"/>
                <a:gd name="connsiteY8" fmla="*/ 854611 h 2344230"/>
                <a:gd name="connsiteX9" fmla="*/ 2113032 w 2114404"/>
                <a:gd name="connsiteY9" fmla="*/ 941108 h 2344230"/>
                <a:gd name="connsiteX10" fmla="*/ 1998989 w 2114404"/>
                <a:gd name="connsiteY10" fmla="*/ 1135985 h 2344230"/>
                <a:gd name="connsiteX11" fmla="*/ 1810291 w 2114404"/>
                <a:gd name="connsiteY11" fmla="*/ 1404487 h 2344230"/>
                <a:gd name="connsiteX12" fmla="*/ 1528467 w 2114404"/>
                <a:gd name="connsiteY12" fmla="*/ 1500509 h 2344230"/>
                <a:gd name="connsiteX13" fmla="*/ 667291 w 2114404"/>
                <a:gd name="connsiteY13" fmla="*/ 1682514 h 2344230"/>
                <a:gd name="connsiteX14" fmla="*/ 80345 w 2114404"/>
                <a:gd name="connsiteY14" fmla="*/ 1806081 h 2344230"/>
                <a:gd name="connsiteX15" fmla="*/ 24740 w 2114404"/>
                <a:gd name="connsiteY15" fmla="*/ 1775189 h 2344230"/>
                <a:gd name="connsiteX16" fmla="*/ 264731 w 2114404"/>
                <a:gd name="connsiteY16" fmla="*/ 1636884 h 2344230"/>
                <a:gd name="connsiteX17" fmla="*/ 469583 w 2114404"/>
                <a:gd name="connsiteY17" fmla="*/ 1633087 h 2344230"/>
                <a:gd name="connsiteX18" fmla="*/ 1322199 w 2114404"/>
                <a:gd name="connsiteY18" fmla="*/ 1812260 h 2344230"/>
                <a:gd name="connsiteX19" fmla="*/ 1970929 w 2114404"/>
                <a:gd name="connsiteY19" fmla="*/ 1960541 h 2344230"/>
                <a:gd name="connsiteX20" fmla="*/ 2113032 w 2114404"/>
                <a:gd name="connsiteY20" fmla="*/ 2053216 h 2344230"/>
                <a:gd name="connsiteX21" fmla="*/ 1927680 w 2114404"/>
                <a:gd name="connsiteY21" fmla="*/ 2263281 h 2344230"/>
                <a:gd name="connsiteX22" fmla="*/ 1594048 w 2114404"/>
                <a:gd name="connsiteY22" fmla="*/ 2343600 h 2344230"/>
                <a:gd name="connsiteX23" fmla="*/ 420156 w 2114404"/>
                <a:gd name="connsiteY23" fmla="*/ 2294173 h 2344230"/>
                <a:gd name="connsiteX0" fmla="*/ 1918091 w 2114404"/>
                <a:gd name="connsiteY0" fmla="*/ 0 h 2344230"/>
                <a:gd name="connsiteX1" fmla="*/ 1804113 w 2114404"/>
                <a:gd name="connsiteY1" fmla="*/ 310914 h 2344230"/>
                <a:gd name="connsiteX2" fmla="*/ 1569334 w 2114404"/>
                <a:gd name="connsiteY2" fmla="*/ 391233 h 2344230"/>
                <a:gd name="connsiteX3" fmla="*/ 957675 w 2114404"/>
                <a:gd name="connsiteY3" fmla="*/ 533335 h 2344230"/>
                <a:gd name="connsiteX4" fmla="*/ 67989 w 2114404"/>
                <a:gd name="connsiteY4" fmla="*/ 712508 h 2344230"/>
                <a:gd name="connsiteX5" fmla="*/ 230493 w 2114404"/>
                <a:gd name="connsiteY5" fmla="*/ 541380 h 2344230"/>
                <a:gd name="connsiteX6" fmla="*/ 389264 w 2114404"/>
                <a:gd name="connsiteY6" fmla="*/ 514800 h 2344230"/>
                <a:gd name="connsiteX7" fmla="*/ 803216 w 2114404"/>
                <a:gd name="connsiteY7" fmla="*/ 613654 h 2344230"/>
                <a:gd name="connsiteX8" fmla="*/ 1927680 w 2114404"/>
                <a:gd name="connsiteY8" fmla="*/ 854611 h 2344230"/>
                <a:gd name="connsiteX9" fmla="*/ 2113032 w 2114404"/>
                <a:gd name="connsiteY9" fmla="*/ 941108 h 2344230"/>
                <a:gd name="connsiteX10" fmla="*/ 1998989 w 2114404"/>
                <a:gd name="connsiteY10" fmla="*/ 1135985 h 2344230"/>
                <a:gd name="connsiteX11" fmla="*/ 1810291 w 2114404"/>
                <a:gd name="connsiteY11" fmla="*/ 1404487 h 2344230"/>
                <a:gd name="connsiteX12" fmla="*/ 1528467 w 2114404"/>
                <a:gd name="connsiteY12" fmla="*/ 1500509 h 2344230"/>
                <a:gd name="connsiteX13" fmla="*/ 667291 w 2114404"/>
                <a:gd name="connsiteY13" fmla="*/ 1682514 h 2344230"/>
                <a:gd name="connsiteX14" fmla="*/ 80345 w 2114404"/>
                <a:gd name="connsiteY14" fmla="*/ 1806081 h 2344230"/>
                <a:gd name="connsiteX15" fmla="*/ 24740 w 2114404"/>
                <a:gd name="connsiteY15" fmla="*/ 1775189 h 2344230"/>
                <a:gd name="connsiteX16" fmla="*/ 264731 w 2114404"/>
                <a:gd name="connsiteY16" fmla="*/ 1636884 h 2344230"/>
                <a:gd name="connsiteX17" fmla="*/ 469583 w 2114404"/>
                <a:gd name="connsiteY17" fmla="*/ 1633087 h 2344230"/>
                <a:gd name="connsiteX18" fmla="*/ 1322199 w 2114404"/>
                <a:gd name="connsiteY18" fmla="*/ 1812260 h 2344230"/>
                <a:gd name="connsiteX19" fmla="*/ 1970929 w 2114404"/>
                <a:gd name="connsiteY19" fmla="*/ 1960541 h 2344230"/>
                <a:gd name="connsiteX20" fmla="*/ 2113032 w 2114404"/>
                <a:gd name="connsiteY20" fmla="*/ 2053216 h 2344230"/>
                <a:gd name="connsiteX21" fmla="*/ 1927680 w 2114404"/>
                <a:gd name="connsiteY21" fmla="*/ 2263281 h 2344230"/>
                <a:gd name="connsiteX22" fmla="*/ 1594048 w 2114404"/>
                <a:gd name="connsiteY22" fmla="*/ 2343600 h 2344230"/>
                <a:gd name="connsiteX23" fmla="*/ 420156 w 2114404"/>
                <a:gd name="connsiteY23" fmla="*/ 2294173 h 2344230"/>
                <a:gd name="connsiteX0" fmla="*/ 1918091 w 2115796"/>
                <a:gd name="connsiteY0" fmla="*/ 0 h 2344230"/>
                <a:gd name="connsiteX1" fmla="*/ 1804113 w 2115796"/>
                <a:gd name="connsiteY1" fmla="*/ 310914 h 2344230"/>
                <a:gd name="connsiteX2" fmla="*/ 1569334 w 2115796"/>
                <a:gd name="connsiteY2" fmla="*/ 391233 h 2344230"/>
                <a:gd name="connsiteX3" fmla="*/ 957675 w 2115796"/>
                <a:gd name="connsiteY3" fmla="*/ 533335 h 2344230"/>
                <a:gd name="connsiteX4" fmla="*/ 67989 w 2115796"/>
                <a:gd name="connsiteY4" fmla="*/ 712508 h 2344230"/>
                <a:gd name="connsiteX5" fmla="*/ 230493 w 2115796"/>
                <a:gd name="connsiteY5" fmla="*/ 541380 h 2344230"/>
                <a:gd name="connsiteX6" fmla="*/ 389264 w 2115796"/>
                <a:gd name="connsiteY6" fmla="*/ 514800 h 2344230"/>
                <a:gd name="connsiteX7" fmla="*/ 803216 w 2115796"/>
                <a:gd name="connsiteY7" fmla="*/ 613654 h 2344230"/>
                <a:gd name="connsiteX8" fmla="*/ 1927680 w 2115796"/>
                <a:gd name="connsiteY8" fmla="*/ 854611 h 2344230"/>
                <a:gd name="connsiteX9" fmla="*/ 2113032 w 2115796"/>
                <a:gd name="connsiteY9" fmla="*/ 941108 h 2344230"/>
                <a:gd name="connsiteX10" fmla="*/ 1998989 w 2115796"/>
                <a:gd name="connsiteY10" fmla="*/ 1135985 h 2344230"/>
                <a:gd name="connsiteX11" fmla="*/ 1810291 w 2115796"/>
                <a:gd name="connsiteY11" fmla="*/ 1404487 h 2344230"/>
                <a:gd name="connsiteX12" fmla="*/ 1528467 w 2115796"/>
                <a:gd name="connsiteY12" fmla="*/ 1500509 h 2344230"/>
                <a:gd name="connsiteX13" fmla="*/ 667291 w 2115796"/>
                <a:gd name="connsiteY13" fmla="*/ 1682514 h 2344230"/>
                <a:gd name="connsiteX14" fmla="*/ 80345 w 2115796"/>
                <a:gd name="connsiteY14" fmla="*/ 1806081 h 2344230"/>
                <a:gd name="connsiteX15" fmla="*/ 24740 w 2115796"/>
                <a:gd name="connsiteY15" fmla="*/ 1775189 h 2344230"/>
                <a:gd name="connsiteX16" fmla="*/ 264731 w 2115796"/>
                <a:gd name="connsiteY16" fmla="*/ 1636884 h 2344230"/>
                <a:gd name="connsiteX17" fmla="*/ 469583 w 2115796"/>
                <a:gd name="connsiteY17" fmla="*/ 1633087 h 2344230"/>
                <a:gd name="connsiteX18" fmla="*/ 1322199 w 2115796"/>
                <a:gd name="connsiteY18" fmla="*/ 1812260 h 2344230"/>
                <a:gd name="connsiteX19" fmla="*/ 1970929 w 2115796"/>
                <a:gd name="connsiteY19" fmla="*/ 1960541 h 2344230"/>
                <a:gd name="connsiteX20" fmla="*/ 2113032 w 2115796"/>
                <a:gd name="connsiteY20" fmla="*/ 2053216 h 2344230"/>
                <a:gd name="connsiteX21" fmla="*/ 1927680 w 2115796"/>
                <a:gd name="connsiteY21" fmla="*/ 2263281 h 2344230"/>
                <a:gd name="connsiteX22" fmla="*/ 1594048 w 2115796"/>
                <a:gd name="connsiteY22" fmla="*/ 2343600 h 2344230"/>
                <a:gd name="connsiteX23" fmla="*/ 420156 w 2115796"/>
                <a:gd name="connsiteY23" fmla="*/ 2294173 h 2344230"/>
                <a:gd name="connsiteX0" fmla="*/ 1918091 w 2115796"/>
                <a:gd name="connsiteY0" fmla="*/ 0 h 2323860"/>
                <a:gd name="connsiteX1" fmla="*/ 1804113 w 2115796"/>
                <a:gd name="connsiteY1" fmla="*/ 310914 h 2323860"/>
                <a:gd name="connsiteX2" fmla="*/ 1569334 w 2115796"/>
                <a:gd name="connsiteY2" fmla="*/ 391233 h 2323860"/>
                <a:gd name="connsiteX3" fmla="*/ 957675 w 2115796"/>
                <a:gd name="connsiteY3" fmla="*/ 533335 h 2323860"/>
                <a:gd name="connsiteX4" fmla="*/ 67989 w 2115796"/>
                <a:gd name="connsiteY4" fmla="*/ 712508 h 2323860"/>
                <a:gd name="connsiteX5" fmla="*/ 230493 w 2115796"/>
                <a:gd name="connsiteY5" fmla="*/ 541380 h 2323860"/>
                <a:gd name="connsiteX6" fmla="*/ 389264 w 2115796"/>
                <a:gd name="connsiteY6" fmla="*/ 514800 h 2323860"/>
                <a:gd name="connsiteX7" fmla="*/ 803216 w 2115796"/>
                <a:gd name="connsiteY7" fmla="*/ 613654 h 2323860"/>
                <a:gd name="connsiteX8" fmla="*/ 1927680 w 2115796"/>
                <a:gd name="connsiteY8" fmla="*/ 854611 h 2323860"/>
                <a:gd name="connsiteX9" fmla="*/ 2113032 w 2115796"/>
                <a:gd name="connsiteY9" fmla="*/ 941108 h 2323860"/>
                <a:gd name="connsiteX10" fmla="*/ 1998989 w 2115796"/>
                <a:gd name="connsiteY10" fmla="*/ 1135985 h 2323860"/>
                <a:gd name="connsiteX11" fmla="*/ 1810291 w 2115796"/>
                <a:gd name="connsiteY11" fmla="*/ 1404487 h 2323860"/>
                <a:gd name="connsiteX12" fmla="*/ 1528467 w 2115796"/>
                <a:gd name="connsiteY12" fmla="*/ 1500509 h 2323860"/>
                <a:gd name="connsiteX13" fmla="*/ 667291 w 2115796"/>
                <a:gd name="connsiteY13" fmla="*/ 1682514 h 2323860"/>
                <a:gd name="connsiteX14" fmla="*/ 80345 w 2115796"/>
                <a:gd name="connsiteY14" fmla="*/ 1806081 h 2323860"/>
                <a:gd name="connsiteX15" fmla="*/ 24740 w 2115796"/>
                <a:gd name="connsiteY15" fmla="*/ 1775189 h 2323860"/>
                <a:gd name="connsiteX16" fmla="*/ 264731 w 2115796"/>
                <a:gd name="connsiteY16" fmla="*/ 1636884 h 2323860"/>
                <a:gd name="connsiteX17" fmla="*/ 469583 w 2115796"/>
                <a:gd name="connsiteY17" fmla="*/ 1633087 h 2323860"/>
                <a:gd name="connsiteX18" fmla="*/ 1322199 w 2115796"/>
                <a:gd name="connsiteY18" fmla="*/ 1812260 h 2323860"/>
                <a:gd name="connsiteX19" fmla="*/ 1970929 w 2115796"/>
                <a:gd name="connsiteY19" fmla="*/ 1960541 h 2323860"/>
                <a:gd name="connsiteX20" fmla="*/ 2113032 w 2115796"/>
                <a:gd name="connsiteY20" fmla="*/ 2053216 h 2323860"/>
                <a:gd name="connsiteX21" fmla="*/ 1927680 w 2115796"/>
                <a:gd name="connsiteY21" fmla="*/ 2263281 h 2323860"/>
                <a:gd name="connsiteX22" fmla="*/ 1594048 w 2115796"/>
                <a:gd name="connsiteY22" fmla="*/ 2322169 h 2323860"/>
                <a:gd name="connsiteX23" fmla="*/ 420156 w 2115796"/>
                <a:gd name="connsiteY23" fmla="*/ 2294173 h 2323860"/>
                <a:gd name="connsiteX0" fmla="*/ 1918091 w 2115796"/>
                <a:gd name="connsiteY0" fmla="*/ 0 h 2329899"/>
                <a:gd name="connsiteX1" fmla="*/ 1804113 w 2115796"/>
                <a:gd name="connsiteY1" fmla="*/ 310914 h 2329899"/>
                <a:gd name="connsiteX2" fmla="*/ 1569334 w 2115796"/>
                <a:gd name="connsiteY2" fmla="*/ 391233 h 2329899"/>
                <a:gd name="connsiteX3" fmla="*/ 957675 w 2115796"/>
                <a:gd name="connsiteY3" fmla="*/ 533335 h 2329899"/>
                <a:gd name="connsiteX4" fmla="*/ 67989 w 2115796"/>
                <a:gd name="connsiteY4" fmla="*/ 712508 h 2329899"/>
                <a:gd name="connsiteX5" fmla="*/ 230493 w 2115796"/>
                <a:gd name="connsiteY5" fmla="*/ 541380 h 2329899"/>
                <a:gd name="connsiteX6" fmla="*/ 389264 w 2115796"/>
                <a:gd name="connsiteY6" fmla="*/ 514800 h 2329899"/>
                <a:gd name="connsiteX7" fmla="*/ 803216 w 2115796"/>
                <a:gd name="connsiteY7" fmla="*/ 613654 h 2329899"/>
                <a:gd name="connsiteX8" fmla="*/ 1927680 w 2115796"/>
                <a:gd name="connsiteY8" fmla="*/ 854611 h 2329899"/>
                <a:gd name="connsiteX9" fmla="*/ 2113032 w 2115796"/>
                <a:gd name="connsiteY9" fmla="*/ 941108 h 2329899"/>
                <a:gd name="connsiteX10" fmla="*/ 1998989 w 2115796"/>
                <a:gd name="connsiteY10" fmla="*/ 1135985 h 2329899"/>
                <a:gd name="connsiteX11" fmla="*/ 1810291 w 2115796"/>
                <a:gd name="connsiteY11" fmla="*/ 1404487 h 2329899"/>
                <a:gd name="connsiteX12" fmla="*/ 1528467 w 2115796"/>
                <a:gd name="connsiteY12" fmla="*/ 1500509 h 2329899"/>
                <a:gd name="connsiteX13" fmla="*/ 667291 w 2115796"/>
                <a:gd name="connsiteY13" fmla="*/ 1682514 h 2329899"/>
                <a:gd name="connsiteX14" fmla="*/ 80345 w 2115796"/>
                <a:gd name="connsiteY14" fmla="*/ 1806081 h 2329899"/>
                <a:gd name="connsiteX15" fmla="*/ 24740 w 2115796"/>
                <a:gd name="connsiteY15" fmla="*/ 1775189 h 2329899"/>
                <a:gd name="connsiteX16" fmla="*/ 264731 w 2115796"/>
                <a:gd name="connsiteY16" fmla="*/ 1636884 h 2329899"/>
                <a:gd name="connsiteX17" fmla="*/ 469583 w 2115796"/>
                <a:gd name="connsiteY17" fmla="*/ 1633087 h 2329899"/>
                <a:gd name="connsiteX18" fmla="*/ 1322199 w 2115796"/>
                <a:gd name="connsiteY18" fmla="*/ 1812260 h 2329899"/>
                <a:gd name="connsiteX19" fmla="*/ 1970929 w 2115796"/>
                <a:gd name="connsiteY19" fmla="*/ 1960541 h 2329899"/>
                <a:gd name="connsiteX20" fmla="*/ 2113032 w 2115796"/>
                <a:gd name="connsiteY20" fmla="*/ 2053216 h 2329899"/>
                <a:gd name="connsiteX21" fmla="*/ 1927680 w 2115796"/>
                <a:gd name="connsiteY21" fmla="*/ 2263281 h 2329899"/>
                <a:gd name="connsiteX22" fmla="*/ 1594048 w 2115796"/>
                <a:gd name="connsiteY22" fmla="*/ 2322169 h 2329899"/>
                <a:gd name="connsiteX23" fmla="*/ 420156 w 2115796"/>
                <a:gd name="connsiteY23" fmla="*/ 2294173 h 2329899"/>
                <a:gd name="connsiteX0" fmla="*/ 1918091 w 2115796"/>
                <a:gd name="connsiteY0" fmla="*/ 0 h 2329739"/>
                <a:gd name="connsiteX1" fmla="*/ 1804113 w 2115796"/>
                <a:gd name="connsiteY1" fmla="*/ 310914 h 2329739"/>
                <a:gd name="connsiteX2" fmla="*/ 1569334 w 2115796"/>
                <a:gd name="connsiteY2" fmla="*/ 391233 h 2329739"/>
                <a:gd name="connsiteX3" fmla="*/ 957675 w 2115796"/>
                <a:gd name="connsiteY3" fmla="*/ 533335 h 2329739"/>
                <a:gd name="connsiteX4" fmla="*/ 67989 w 2115796"/>
                <a:gd name="connsiteY4" fmla="*/ 712508 h 2329739"/>
                <a:gd name="connsiteX5" fmla="*/ 230493 w 2115796"/>
                <a:gd name="connsiteY5" fmla="*/ 541380 h 2329739"/>
                <a:gd name="connsiteX6" fmla="*/ 389264 w 2115796"/>
                <a:gd name="connsiteY6" fmla="*/ 514800 h 2329739"/>
                <a:gd name="connsiteX7" fmla="*/ 803216 w 2115796"/>
                <a:gd name="connsiteY7" fmla="*/ 613654 h 2329739"/>
                <a:gd name="connsiteX8" fmla="*/ 1927680 w 2115796"/>
                <a:gd name="connsiteY8" fmla="*/ 854611 h 2329739"/>
                <a:gd name="connsiteX9" fmla="*/ 2113032 w 2115796"/>
                <a:gd name="connsiteY9" fmla="*/ 941108 h 2329739"/>
                <a:gd name="connsiteX10" fmla="*/ 1998989 w 2115796"/>
                <a:gd name="connsiteY10" fmla="*/ 1135985 h 2329739"/>
                <a:gd name="connsiteX11" fmla="*/ 1810291 w 2115796"/>
                <a:gd name="connsiteY11" fmla="*/ 1404487 h 2329739"/>
                <a:gd name="connsiteX12" fmla="*/ 1528467 w 2115796"/>
                <a:gd name="connsiteY12" fmla="*/ 1500509 h 2329739"/>
                <a:gd name="connsiteX13" fmla="*/ 667291 w 2115796"/>
                <a:gd name="connsiteY13" fmla="*/ 1682514 h 2329739"/>
                <a:gd name="connsiteX14" fmla="*/ 80345 w 2115796"/>
                <a:gd name="connsiteY14" fmla="*/ 1806081 h 2329739"/>
                <a:gd name="connsiteX15" fmla="*/ 24740 w 2115796"/>
                <a:gd name="connsiteY15" fmla="*/ 1775189 h 2329739"/>
                <a:gd name="connsiteX16" fmla="*/ 264731 w 2115796"/>
                <a:gd name="connsiteY16" fmla="*/ 1636884 h 2329739"/>
                <a:gd name="connsiteX17" fmla="*/ 469583 w 2115796"/>
                <a:gd name="connsiteY17" fmla="*/ 1633087 h 2329739"/>
                <a:gd name="connsiteX18" fmla="*/ 1322199 w 2115796"/>
                <a:gd name="connsiteY18" fmla="*/ 1812260 h 2329739"/>
                <a:gd name="connsiteX19" fmla="*/ 1970929 w 2115796"/>
                <a:gd name="connsiteY19" fmla="*/ 1960541 h 2329739"/>
                <a:gd name="connsiteX20" fmla="*/ 2113032 w 2115796"/>
                <a:gd name="connsiteY20" fmla="*/ 2053216 h 2329739"/>
                <a:gd name="connsiteX21" fmla="*/ 1927680 w 2115796"/>
                <a:gd name="connsiteY21" fmla="*/ 2263281 h 2329739"/>
                <a:gd name="connsiteX22" fmla="*/ 1594048 w 2115796"/>
                <a:gd name="connsiteY22" fmla="*/ 2322169 h 2329739"/>
                <a:gd name="connsiteX23" fmla="*/ 405868 w 2115796"/>
                <a:gd name="connsiteY23" fmla="*/ 2310841 h 2329739"/>
                <a:gd name="connsiteX0" fmla="*/ 1918091 w 2115796"/>
                <a:gd name="connsiteY0" fmla="*/ 0 h 2325254"/>
                <a:gd name="connsiteX1" fmla="*/ 1804113 w 2115796"/>
                <a:gd name="connsiteY1" fmla="*/ 310914 h 2325254"/>
                <a:gd name="connsiteX2" fmla="*/ 1569334 w 2115796"/>
                <a:gd name="connsiteY2" fmla="*/ 391233 h 2325254"/>
                <a:gd name="connsiteX3" fmla="*/ 957675 w 2115796"/>
                <a:gd name="connsiteY3" fmla="*/ 533335 h 2325254"/>
                <a:gd name="connsiteX4" fmla="*/ 67989 w 2115796"/>
                <a:gd name="connsiteY4" fmla="*/ 712508 h 2325254"/>
                <a:gd name="connsiteX5" fmla="*/ 230493 w 2115796"/>
                <a:gd name="connsiteY5" fmla="*/ 541380 h 2325254"/>
                <a:gd name="connsiteX6" fmla="*/ 389264 w 2115796"/>
                <a:gd name="connsiteY6" fmla="*/ 514800 h 2325254"/>
                <a:gd name="connsiteX7" fmla="*/ 803216 w 2115796"/>
                <a:gd name="connsiteY7" fmla="*/ 613654 h 2325254"/>
                <a:gd name="connsiteX8" fmla="*/ 1927680 w 2115796"/>
                <a:gd name="connsiteY8" fmla="*/ 854611 h 2325254"/>
                <a:gd name="connsiteX9" fmla="*/ 2113032 w 2115796"/>
                <a:gd name="connsiteY9" fmla="*/ 941108 h 2325254"/>
                <a:gd name="connsiteX10" fmla="*/ 1998989 w 2115796"/>
                <a:gd name="connsiteY10" fmla="*/ 1135985 h 2325254"/>
                <a:gd name="connsiteX11" fmla="*/ 1810291 w 2115796"/>
                <a:gd name="connsiteY11" fmla="*/ 1404487 h 2325254"/>
                <a:gd name="connsiteX12" fmla="*/ 1528467 w 2115796"/>
                <a:gd name="connsiteY12" fmla="*/ 1500509 h 2325254"/>
                <a:gd name="connsiteX13" fmla="*/ 667291 w 2115796"/>
                <a:gd name="connsiteY13" fmla="*/ 1682514 h 2325254"/>
                <a:gd name="connsiteX14" fmla="*/ 80345 w 2115796"/>
                <a:gd name="connsiteY14" fmla="*/ 1806081 h 2325254"/>
                <a:gd name="connsiteX15" fmla="*/ 24740 w 2115796"/>
                <a:gd name="connsiteY15" fmla="*/ 1775189 h 2325254"/>
                <a:gd name="connsiteX16" fmla="*/ 264731 w 2115796"/>
                <a:gd name="connsiteY16" fmla="*/ 1636884 h 2325254"/>
                <a:gd name="connsiteX17" fmla="*/ 469583 w 2115796"/>
                <a:gd name="connsiteY17" fmla="*/ 1633087 h 2325254"/>
                <a:gd name="connsiteX18" fmla="*/ 1322199 w 2115796"/>
                <a:gd name="connsiteY18" fmla="*/ 1812260 h 2325254"/>
                <a:gd name="connsiteX19" fmla="*/ 1970929 w 2115796"/>
                <a:gd name="connsiteY19" fmla="*/ 1960541 h 2325254"/>
                <a:gd name="connsiteX20" fmla="*/ 2113032 w 2115796"/>
                <a:gd name="connsiteY20" fmla="*/ 2053216 h 2325254"/>
                <a:gd name="connsiteX21" fmla="*/ 1927680 w 2115796"/>
                <a:gd name="connsiteY21" fmla="*/ 2263281 h 2325254"/>
                <a:gd name="connsiteX22" fmla="*/ 1594048 w 2115796"/>
                <a:gd name="connsiteY22" fmla="*/ 2322169 h 2325254"/>
                <a:gd name="connsiteX23" fmla="*/ 405868 w 2115796"/>
                <a:gd name="connsiteY23" fmla="*/ 2310841 h 2325254"/>
                <a:gd name="connsiteX0" fmla="*/ 1918091 w 2115796"/>
                <a:gd name="connsiteY0" fmla="*/ 0 h 2327699"/>
                <a:gd name="connsiteX1" fmla="*/ 1804113 w 2115796"/>
                <a:gd name="connsiteY1" fmla="*/ 310914 h 2327699"/>
                <a:gd name="connsiteX2" fmla="*/ 1569334 w 2115796"/>
                <a:gd name="connsiteY2" fmla="*/ 391233 h 2327699"/>
                <a:gd name="connsiteX3" fmla="*/ 957675 w 2115796"/>
                <a:gd name="connsiteY3" fmla="*/ 533335 h 2327699"/>
                <a:gd name="connsiteX4" fmla="*/ 67989 w 2115796"/>
                <a:gd name="connsiteY4" fmla="*/ 712508 h 2327699"/>
                <a:gd name="connsiteX5" fmla="*/ 230493 w 2115796"/>
                <a:gd name="connsiteY5" fmla="*/ 541380 h 2327699"/>
                <a:gd name="connsiteX6" fmla="*/ 389264 w 2115796"/>
                <a:gd name="connsiteY6" fmla="*/ 514800 h 2327699"/>
                <a:gd name="connsiteX7" fmla="*/ 803216 w 2115796"/>
                <a:gd name="connsiteY7" fmla="*/ 613654 h 2327699"/>
                <a:gd name="connsiteX8" fmla="*/ 1927680 w 2115796"/>
                <a:gd name="connsiteY8" fmla="*/ 854611 h 2327699"/>
                <a:gd name="connsiteX9" fmla="*/ 2113032 w 2115796"/>
                <a:gd name="connsiteY9" fmla="*/ 941108 h 2327699"/>
                <a:gd name="connsiteX10" fmla="*/ 1998989 w 2115796"/>
                <a:gd name="connsiteY10" fmla="*/ 1135985 h 2327699"/>
                <a:gd name="connsiteX11" fmla="*/ 1810291 w 2115796"/>
                <a:gd name="connsiteY11" fmla="*/ 1404487 h 2327699"/>
                <a:gd name="connsiteX12" fmla="*/ 1528467 w 2115796"/>
                <a:gd name="connsiteY12" fmla="*/ 1500509 h 2327699"/>
                <a:gd name="connsiteX13" fmla="*/ 667291 w 2115796"/>
                <a:gd name="connsiteY13" fmla="*/ 1682514 h 2327699"/>
                <a:gd name="connsiteX14" fmla="*/ 80345 w 2115796"/>
                <a:gd name="connsiteY14" fmla="*/ 1806081 h 2327699"/>
                <a:gd name="connsiteX15" fmla="*/ 24740 w 2115796"/>
                <a:gd name="connsiteY15" fmla="*/ 1775189 h 2327699"/>
                <a:gd name="connsiteX16" fmla="*/ 264731 w 2115796"/>
                <a:gd name="connsiteY16" fmla="*/ 1636884 h 2327699"/>
                <a:gd name="connsiteX17" fmla="*/ 469583 w 2115796"/>
                <a:gd name="connsiteY17" fmla="*/ 1633087 h 2327699"/>
                <a:gd name="connsiteX18" fmla="*/ 1322199 w 2115796"/>
                <a:gd name="connsiteY18" fmla="*/ 1812260 h 2327699"/>
                <a:gd name="connsiteX19" fmla="*/ 1970929 w 2115796"/>
                <a:gd name="connsiteY19" fmla="*/ 1960541 h 2327699"/>
                <a:gd name="connsiteX20" fmla="*/ 2113032 w 2115796"/>
                <a:gd name="connsiteY20" fmla="*/ 2053216 h 2327699"/>
                <a:gd name="connsiteX21" fmla="*/ 1927680 w 2115796"/>
                <a:gd name="connsiteY21" fmla="*/ 2263281 h 2327699"/>
                <a:gd name="connsiteX22" fmla="*/ 1594048 w 2115796"/>
                <a:gd name="connsiteY22" fmla="*/ 2322169 h 2327699"/>
                <a:gd name="connsiteX23" fmla="*/ 417774 w 2115796"/>
                <a:gd name="connsiteY23" fmla="*/ 2317984 h 2327699"/>
                <a:gd name="connsiteX0" fmla="*/ 1918091 w 2115796"/>
                <a:gd name="connsiteY0" fmla="*/ 0 h 2325942"/>
                <a:gd name="connsiteX1" fmla="*/ 1804113 w 2115796"/>
                <a:gd name="connsiteY1" fmla="*/ 310914 h 2325942"/>
                <a:gd name="connsiteX2" fmla="*/ 1569334 w 2115796"/>
                <a:gd name="connsiteY2" fmla="*/ 391233 h 2325942"/>
                <a:gd name="connsiteX3" fmla="*/ 957675 w 2115796"/>
                <a:gd name="connsiteY3" fmla="*/ 533335 h 2325942"/>
                <a:gd name="connsiteX4" fmla="*/ 67989 w 2115796"/>
                <a:gd name="connsiteY4" fmla="*/ 712508 h 2325942"/>
                <a:gd name="connsiteX5" fmla="*/ 230493 w 2115796"/>
                <a:gd name="connsiteY5" fmla="*/ 541380 h 2325942"/>
                <a:gd name="connsiteX6" fmla="*/ 389264 w 2115796"/>
                <a:gd name="connsiteY6" fmla="*/ 514800 h 2325942"/>
                <a:gd name="connsiteX7" fmla="*/ 803216 w 2115796"/>
                <a:gd name="connsiteY7" fmla="*/ 613654 h 2325942"/>
                <a:gd name="connsiteX8" fmla="*/ 1927680 w 2115796"/>
                <a:gd name="connsiteY8" fmla="*/ 854611 h 2325942"/>
                <a:gd name="connsiteX9" fmla="*/ 2113032 w 2115796"/>
                <a:gd name="connsiteY9" fmla="*/ 941108 h 2325942"/>
                <a:gd name="connsiteX10" fmla="*/ 1998989 w 2115796"/>
                <a:gd name="connsiteY10" fmla="*/ 1135985 h 2325942"/>
                <a:gd name="connsiteX11" fmla="*/ 1810291 w 2115796"/>
                <a:gd name="connsiteY11" fmla="*/ 1404487 h 2325942"/>
                <a:gd name="connsiteX12" fmla="*/ 1528467 w 2115796"/>
                <a:gd name="connsiteY12" fmla="*/ 1500509 h 2325942"/>
                <a:gd name="connsiteX13" fmla="*/ 667291 w 2115796"/>
                <a:gd name="connsiteY13" fmla="*/ 1682514 h 2325942"/>
                <a:gd name="connsiteX14" fmla="*/ 80345 w 2115796"/>
                <a:gd name="connsiteY14" fmla="*/ 1806081 h 2325942"/>
                <a:gd name="connsiteX15" fmla="*/ 24740 w 2115796"/>
                <a:gd name="connsiteY15" fmla="*/ 1775189 h 2325942"/>
                <a:gd name="connsiteX16" fmla="*/ 264731 w 2115796"/>
                <a:gd name="connsiteY16" fmla="*/ 1636884 h 2325942"/>
                <a:gd name="connsiteX17" fmla="*/ 469583 w 2115796"/>
                <a:gd name="connsiteY17" fmla="*/ 1633087 h 2325942"/>
                <a:gd name="connsiteX18" fmla="*/ 1322199 w 2115796"/>
                <a:gd name="connsiteY18" fmla="*/ 1812260 h 2325942"/>
                <a:gd name="connsiteX19" fmla="*/ 1970929 w 2115796"/>
                <a:gd name="connsiteY19" fmla="*/ 1960541 h 2325942"/>
                <a:gd name="connsiteX20" fmla="*/ 2113032 w 2115796"/>
                <a:gd name="connsiteY20" fmla="*/ 2053216 h 2325942"/>
                <a:gd name="connsiteX21" fmla="*/ 1927680 w 2115796"/>
                <a:gd name="connsiteY21" fmla="*/ 2263281 h 2325942"/>
                <a:gd name="connsiteX22" fmla="*/ 1594048 w 2115796"/>
                <a:gd name="connsiteY22" fmla="*/ 2322169 h 2325942"/>
                <a:gd name="connsiteX23" fmla="*/ 417774 w 2115796"/>
                <a:gd name="connsiteY23" fmla="*/ 2317984 h 2325942"/>
                <a:gd name="connsiteX0" fmla="*/ 1918091 w 2115796"/>
                <a:gd name="connsiteY0" fmla="*/ 0 h 2325942"/>
                <a:gd name="connsiteX1" fmla="*/ 1804113 w 2115796"/>
                <a:gd name="connsiteY1" fmla="*/ 310914 h 2325942"/>
                <a:gd name="connsiteX2" fmla="*/ 1569334 w 2115796"/>
                <a:gd name="connsiteY2" fmla="*/ 391233 h 2325942"/>
                <a:gd name="connsiteX3" fmla="*/ 957675 w 2115796"/>
                <a:gd name="connsiteY3" fmla="*/ 533335 h 2325942"/>
                <a:gd name="connsiteX4" fmla="*/ 67989 w 2115796"/>
                <a:gd name="connsiteY4" fmla="*/ 712508 h 2325942"/>
                <a:gd name="connsiteX5" fmla="*/ 230493 w 2115796"/>
                <a:gd name="connsiteY5" fmla="*/ 541380 h 2325942"/>
                <a:gd name="connsiteX6" fmla="*/ 389264 w 2115796"/>
                <a:gd name="connsiteY6" fmla="*/ 514800 h 2325942"/>
                <a:gd name="connsiteX7" fmla="*/ 803216 w 2115796"/>
                <a:gd name="connsiteY7" fmla="*/ 613654 h 2325942"/>
                <a:gd name="connsiteX8" fmla="*/ 1927680 w 2115796"/>
                <a:gd name="connsiteY8" fmla="*/ 854611 h 2325942"/>
                <a:gd name="connsiteX9" fmla="*/ 2113032 w 2115796"/>
                <a:gd name="connsiteY9" fmla="*/ 941108 h 2325942"/>
                <a:gd name="connsiteX10" fmla="*/ 1998989 w 2115796"/>
                <a:gd name="connsiteY10" fmla="*/ 1135985 h 2325942"/>
                <a:gd name="connsiteX11" fmla="*/ 1810291 w 2115796"/>
                <a:gd name="connsiteY11" fmla="*/ 1404487 h 2325942"/>
                <a:gd name="connsiteX12" fmla="*/ 1528467 w 2115796"/>
                <a:gd name="connsiteY12" fmla="*/ 1500509 h 2325942"/>
                <a:gd name="connsiteX13" fmla="*/ 667291 w 2115796"/>
                <a:gd name="connsiteY13" fmla="*/ 1682514 h 2325942"/>
                <a:gd name="connsiteX14" fmla="*/ 80345 w 2115796"/>
                <a:gd name="connsiteY14" fmla="*/ 1806081 h 2325942"/>
                <a:gd name="connsiteX15" fmla="*/ 24740 w 2115796"/>
                <a:gd name="connsiteY15" fmla="*/ 1775189 h 2325942"/>
                <a:gd name="connsiteX16" fmla="*/ 264731 w 2115796"/>
                <a:gd name="connsiteY16" fmla="*/ 1636884 h 2325942"/>
                <a:gd name="connsiteX17" fmla="*/ 469583 w 2115796"/>
                <a:gd name="connsiteY17" fmla="*/ 1633087 h 2325942"/>
                <a:gd name="connsiteX18" fmla="*/ 1322199 w 2115796"/>
                <a:gd name="connsiteY18" fmla="*/ 1812260 h 2325942"/>
                <a:gd name="connsiteX19" fmla="*/ 1939972 w 2115796"/>
                <a:gd name="connsiteY19" fmla="*/ 1948635 h 2325942"/>
                <a:gd name="connsiteX20" fmla="*/ 2113032 w 2115796"/>
                <a:gd name="connsiteY20" fmla="*/ 2053216 h 2325942"/>
                <a:gd name="connsiteX21" fmla="*/ 1927680 w 2115796"/>
                <a:gd name="connsiteY21" fmla="*/ 2263281 h 2325942"/>
                <a:gd name="connsiteX22" fmla="*/ 1594048 w 2115796"/>
                <a:gd name="connsiteY22" fmla="*/ 2322169 h 2325942"/>
                <a:gd name="connsiteX23" fmla="*/ 417774 w 2115796"/>
                <a:gd name="connsiteY23" fmla="*/ 2317984 h 2325942"/>
                <a:gd name="connsiteX0" fmla="*/ 1918091 w 2115796"/>
                <a:gd name="connsiteY0" fmla="*/ 0 h 2325942"/>
                <a:gd name="connsiteX1" fmla="*/ 1804113 w 2115796"/>
                <a:gd name="connsiteY1" fmla="*/ 310914 h 2325942"/>
                <a:gd name="connsiteX2" fmla="*/ 1569334 w 2115796"/>
                <a:gd name="connsiteY2" fmla="*/ 391233 h 2325942"/>
                <a:gd name="connsiteX3" fmla="*/ 957675 w 2115796"/>
                <a:gd name="connsiteY3" fmla="*/ 533335 h 2325942"/>
                <a:gd name="connsiteX4" fmla="*/ 67989 w 2115796"/>
                <a:gd name="connsiteY4" fmla="*/ 712508 h 2325942"/>
                <a:gd name="connsiteX5" fmla="*/ 230493 w 2115796"/>
                <a:gd name="connsiteY5" fmla="*/ 541380 h 2325942"/>
                <a:gd name="connsiteX6" fmla="*/ 389264 w 2115796"/>
                <a:gd name="connsiteY6" fmla="*/ 514800 h 2325942"/>
                <a:gd name="connsiteX7" fmla="*/ 803216 w 2115796"/>
                <a:gd name="connsiteY7" fmla="*/ 613654 h 2325942"/>
                <a:gd name="connsiteX8" fmla="*/ 1927680 w 2115796"/>
                <a:gd name="connsiteY8" fmla="*/ 854611 h 2325942"/>
                <a:gd name="connsiteX9" fmla="*/ 2113032 w 2115796"/>
                <a:gd name="connsiteY9" fmla="*/ 941108 h 2325942"/>
                <a:gd name="connsiteX10" fmla="*/ 1998989 w 2115796"/>
                <a:gd name="connsiteY10" fmla="*/ 1135985 h 2325942"/>
                <a:gd name="connsiteX11" fmla="*/ 1810291 w 2115796"/>
                <a:gd name="connsiteY11" fmla="*/ 1404487 h 2325942"/>
                <a:gd name="connsiteX12" fmla="*/ 1528467 w 2115796"/>
                <a:gd name="connsiteY12" fmla="*/ 1500509 h 2325942"/>
                <a:gd name="connsiteX13" fmla="*/ 667291 w 2115796"/>
                <a:gd name="connsiteY13" fmla="*/ 1682514 h 2325942"/>
                <a:gd name="connsiteX14" fmla="*/ 80345 w 2115796"/>
                <a:gd name="connsiteY14" fmla="*/ 1806081 h 2325942"/>
                <a:gd name="connsiteX15" fmla="*/ 24740 w 2115796"/>
                <a:gd name="connsiteY15" fmla="*/ 1775189 h 2325942"/>
                <a:gd name="connsiteX16" fmla="*/ 264731 w 2115796"/>
                <a:gd name="connsiteY16" fmla="*/ 1636884 h 2325942"/>
                <a:gd name="connsiteX17" fmla="*/ 469583 w 2115796"/>
                <a:gd name="connsiteY17" fmla="*/ 1633087 h 2325942"/>
                <a:gd name="connsiteX18" fmla="*/ 1322199 w 2115796"/>
                <a:gd name="connsiteY18" fmla="*/ 1812260 h 2325942"/>
                <a:gd name="connsiteX19" fmla="*/ 1939972 w 2115796"/>
                <a:gd name="connsiteY19" fmla="*/ 1948635 h 2325942"/>
                <a:gd name="connsiteX20" fmla="*/ 2113032 w 2115796"/>
                <a:gd name="connsiteY20" fmla="*/ 2053216 h 2325942"/>
                <a:gd name="connsiteX21" fmla="*/ 1927680 w 2115796"/>
                <a:gd name="connsiteY21" fmla="*/ 2263281 h 2325942"/>
                <a:gd name="connsiteX22" fmla="*/ 1594048 w 2115796"/>
                <a:gd name="connsiteY22" fmla="*/ 2322169 h 2325942"/>
                <a:gd name="connsiteX23" fmla="*/ 417774 w 2115796"/>
                <a:gd name="connsiteY23" fmla="*/ 2317984 h 2325942"/>
                <a:gd name="connsiteX0" fmla="*/ 1918091 w 2116790"/>
                <a:gd name="connsiteY0" fmla="*/ 0 h 2325942"/>
                <a:gd name="connsiteX1" fmla="*/ 1804113 w 2116790"/>
                <a:gd name="connsiteY1" fmla="*/ 310914 h 2325942"/>
                <a:gd name="connsiteX2" fmla="*/ 1569334 w 2116790"/>
                <a:gd name="connsiteY2" fmla="*/ 391233 h 2325942"/>
                <a:gd name="connsiteX3" fmla="*/ 957675 w 2116790"/>
                <a:gd name="connsiteY3" fmla="*/ 533335 h 2325942"/>
                <a:gd name="connsiteX4" fmla="*/ 67989 w 2116790"/>
                <a:gd name="connsiteY4" fmla="*/ 712508 h 2325942"/>
                <a:gd name="connsiteX5" fmla="*/ 230493 w 2116790"/>
                <a:gd name="connsiteY5" fmla="*/ 541380 h 2325942"/>
                <a:gd name="connsiteX6" fmla="*/ 389264 w 2116790"/>
                <a:gd name="connsiteY6" fmla="*/ 514800 h 2325942"/>
                <a:gd name="connsiteX7" fmla="*/ 803216 w 2116790"/>
                <a:gd name="connsiteY7" fmla="*/ 613654 h 2325942"/>
                <a:gd name="connsiteX8" fmla="*/ 1927680 w 2116790"/>
                <a:gd name="connsiteY8" fmla="*/ 854611 h 2325942"/>
                <a:gd name="connsiteX9" fmla="*/ 2113032 w 2116790"/>
                <a:gd name="connsiteY9" fmla="*/ 941108 h 2325942"/>
                <a:gd name="connsiteX10" fmla="*/ 1998989 w 2116790"/>
                <a:gd name="connsiteY10" fmla="*/ 1135985 h 2325942"/>
                <a:gd name="connsiteX11" fmla="*/ 1810291 w 2116790"/>
                <a:gd name="connsiteY11" fmla="*/ 1404487 h 2325942"/>
                <a:gd name="connsiteX12" fmla="*/ 1528467 w 2116790"/>
                <a:gd name="connsiteY12" fmla="*/ 1500509 h 2325942"/>
                <a:gd name="connsiteX13" fmla="*/ 667291 w 2116790"/>
                <a:gd name="connsiteY13" fmla="*/ 1682514 h 2325942"/>
                <a:gd name="connsiteX14" fmla="*/ 80345 w 2116790"/>
                <a:gd name="connsiteY14" fmla="*/ 1806081 h 2325942"/>
                <a:gd name="connsiteX15" fmla="*/ 24740 w 2116790"/>
                <a:gd name="connsiteY15" fmla="*/ 1775189 h 2325942"/>
                <a:gd name="connsiteX16" fmla="*/ 264731 w 2116790"/>
                <a:gd name="connsiteY16" fmla="*/ 1636884 h 2325942"/>
                <a:gd name="connsiteX17" fmla="*/ 469583 w 2116790"/>
                <a:gd name="connsiteY17" fmla="*/ 1633087 h 2325942"/>
                <a:gd name="connsiteX18" fmla="*/ 1322199 w 2116790"/>
                <a:gd name="connsiteY18" fmla="*/ 1812260 h 2325942"/>
                <a:gd name="connsiteX19" fmla="*/ 1939972 w 2116790"/>
                <a:gd name="connsiteY19" fmla="*/ 1948635 h 2325942"/>
                <a:gd name="connsiteX20" fmla="*/ 2113032 w 2116790"/>
                <a:gd name="connsiteY20" fmla="*/ 2053216 h 2325942"/>
                <a:gd name="connsiteX21" fmla="*/ 1927680 w 2116790"/>
                <a:gd name="connsiteY21" fmla="*/ 2263281 h 2325942"/>
                <a:gd name="connsiteX22" fmla="*/ 1594048 w 2116790"/>
                <a:gd name="connsiteY22" fmla="*/ 2322169 h 2325942"/>
                <a:gd name="connsiteX23" fmla="*/ 417774 w 2116790"/>
                <a:gd name="connsiteY23" fmla="*/ 2317984 h 2325942"/>
                <a:gd name="connsiteX0" fmla="*/ 1928192 w 2126891"/>
                <a:gd name="connsiteY0" fmla="*/ 0 h 2325942"/>
                <a:gd name="connsiteX1" fmla="*/ 1814214 w 2126891"/>
                <a:gd name="connsiteY1" fmla="*/ 310914 h 2325942"/>
                <a:gd name="connsiteX2" fmla="*/ 1579435 w 2126891"/>
                <a:gd name="connsiteY2" fmla="*/ 391233 h 2325942"/>
                <a:gd name="connsiteX3" fmla="*/ 967776 w 2126891"/>
                <a:gd name="connsiteY3" fmla="*/ 533335 h 2325942"/>
                <a:gd name="connsiteX4" fmla="*/ 32847 w 2126891"/>
                <a:gd name="connsiteY4" fmla="*/ 722033 h 2325942"/>
                <a:gd name="connsiteX5" fmla="*/ 240594 w 2126891"/>
                <a:gd name="connsiteY5" fmla="*/ 541380 h 2325942"/>
                <a:gd name="connsiteX6" fmla="*/ 399365 w 2126891"/>
                <a:gd name="connsiteY6" fmla="*/ 514800 h 2325942"/>
                <a:gd name="connsiteX7" fmla="*/ 813317 w 2126891"/>
                <a:gd name="connsiteY7" fmla="*/ 613654 h 2325942"/>
                <a:gd name="connsiteX8" fmla="*/ 1937781 w 2126891"/>
                <a:gd name="connsiteY8" fmla="*/ 854611 h 2325942"/>
                <a:gd name="connsiteX9" fmla="*/ 2123133 w 2126891"/>
                <a:gd name="connsiteY9" fmla="*/ 941108 h 2325942"/>
                <a:gd name="connsiteX10" fmla="*/ 2009090 w 2126891"/>
                <a:gd name="connsiteY10" fmla="*/ 1135985 h 2325942"/>
                <a:gd name="connsiteX11" fmla="*/ 1820392 w 2126891"/>
                <a:gd name="connsiteY11" fmla="*/ 1404487 h 2325942"/>
                <a:gd name="connsiteX12" fmla="*/ 1538568 w 2126891"/>
                <a:gd name="connsiteY12" fmla="*/ 1500509 h 2325942"/>
                <a:gd name="connsiteX13" fmla="*/ 677392 w 2126891"/>
                <a:gd name="connsiteY13" fmla="*/ 1682514 h 2325942"/>
                <a:gd name="connsiteX14" fmla="*/ 90446 w 2126891"/>
                <a:gd name="connsiteY14" fmla="*/ 1806081 h 2325942"/>
                <a:gd name="connsiteX15" fmla="*/ 34841 w 2126891"/>
                <a:gd name="connsiteY15" fmla="*/ 1775189 h 2325942"/>
                <a:gd name="connsiteX16" fmla="*/ 274832 w 2126891"/>
                <a:gd name="connsiteY16" fmla="*/ 1636884 h 2325942"/>
                <a:gd name="connsiteX17" fmla="*/ 479684 w 2126891"/>
                <a:gd name="connsiteY17" fmla="*/ 1633087 h 2325942"/>
                <a:gd name="connsiteX18" fmla="*/ 1332300 w 2126891"/>
                <a:gd name="connsiteY18" fmla="*/ 1812260 h 2325942"/>
                <a:gd name="connsiteX19" fmla="*/ 1950073 w 2126891"/>
                <a:gd name="connsiteY19" fmla="*/ 1948635 h 2325942"/>
                <a:gd name="connsiteX20" fmla="*/ 2123133 w 2126891"/>
                <a:gd name="connsiteY20" fmla="*/ 2053216 h 2325942"/>
                <a:gd name="connsiteX21" fmla="*/ 1937781 w 2126891"/>
                <a:gd name="connsiteY21" fmla="*/ 2263281 h 2325942"/>
                <a:gd name="connsiteX22" fmla="*/ 1604149 w 2126891"/>
                <a:gd name="connsiteY22" fmla="*/ 2322169 h 2325942"/>
                <a:gd name="connsiteX23" fmla="*/ 427875 w 2126891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122100 w 2125858"/>
                <a:gd name="connsiteY20" fmla="*/ 2053216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122100 w 2125858"/>
                <a:gd name="connsiteY20" fmla="*/ 2053216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104258 w 2125858"/>
                <a:gd name="connsiteY20" fmla="*/ 2013071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090876 w 2125858"/>
                <a:gd name="connsiteY20" fmla="*/ 2017531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081955 w 2125858"/>
                <a:gd name="connsiteY20" fmla="*/ 2030912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081955 w 2125858"/>
                <a:gd name="connsiteY20" fmla="*/ 2030912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081955 w 2125858"/>
                <a:gd name="connsiteY20" fmla="*/ 2030912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081955 w 2125858"/>
                <a:gd name="connsiteY20" fmla="*/ 2030912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081955 w 2125858"/>
                <a:gd name="connsiteY20" fmla="*/ 2030912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25942"/>
                <a:gd name="connsiteX1" fmla="*/ 1813181 w 2125858"/>
                <a:gd name="connsiteY1" fmla="*/ 310914 h 2325942"/>
                <a:gd name="connsiteX2" fmla="*/ 1578402 w 2125858"/>
                <a:gd name="connsiteY2" fmla="*/ 391233 h 2325942"/>
                <a:gd name="connsiteX3" fmla="*/ 966743 w 2125858"/>
                <a:gd name="connsiteY3" fmla="*/ 533335 h 2325942"/>
                <a:gd name="connsiteX4" fmla="*/ 31814 w 2125858"/>
                <a:gd name="connsiteY4" fmla="*/ 722033 h 2325942"/>
                <a:gd name="connsiteX5" fmla="*/ 234799 w 2125858"/>
                <a:gd name="connsiteY5" fmla="*/ 558049 h 2325942"/>
                <a:gd name="connsiteX6" fmla="*/ 398332 w 2125858"/>
                <a:gd name="connsiteY6" fmla="*/ 514800 h 2325942"/>
                <a:gd name="connsiteX7" fmla="*/ 812284 w 2125858"/>
                <a:gd name="connsiteY7" fmla="*/ 613654 h 2325942"/>
                <a:gd name="connsiteX8" fmla="*/ 1936748 w 2125858"/>
                <a:gd name="connsiteY8" fmla="*/ 854611 h 2325942"/>
                <a:gd name="connsiteX9" fmla="*/ 2122100 w 2125858"/>
                <a:gd name="connsiteY9" fmla="*/ 941108 h 2325942"/>
                <a:gd name="connsiteX10" fmla="*/ 2008057 w 2125858"/>
                <a:gd name="connsiteY10" fmla="*/ 1135985 h 2325942"/>
                <a:gd name="connsiteX11" fmla="*/ 1819359 w 2125858"/>
                <a:gd name="connsiteY11" fmla="*/ 1404487 h 2325942"/>
                <a:gd name="connsiteX12" fmla="*/ 1537535 w 2125858"/>
                <a:gd name="connsiteY12" fmla="*/ 1500509 h 2325942"/>
                <a:gd name="connsiteX13" fmla="*/ 676359 w 2125858"/>
                <a:gd name="connsiteY13" fmla="*/ 1682514 h 2325942"/>
                <a:gd name="connsiteX14" fmla="*/ 89413 w 2125858"/>
                <a:gd name="connsiteY14" fmla="*/ 1806081 h 2325942"/>
                <a:gd name="connsiteX15" fmla="*/ 33808 w 2125858"/>
                <a:gd name="connsiteY15" fmla="*/ 1775189 h 2325942"/>
                <a:gd name="connsiteX16" fmla="*/ 273799 w 2125858"/>
                <a:gd name="connsiteY16" fmla="*/ 1636884 h 2325942"/>
                <a:gd name="connsiteX17" fmla="*/ 478651 w 2125858"/>
                <a:gd name="connsiteY17" fmla="*/ 1633087 h 2325942"/>
                <a:gd name="connsiteX18" fmla="*/ 1331267 w 2125858"/>
                <a:gd name="connsiteY18" fmla="*/ 1812260 h 2325942"/>
                <a:gd name="connsiteX19" fmla="*/ 1949040 w 2125858"/>
                <a:gd name="connsiteY19" fmla="*/ 1948635 h 2325942"/>
                <a:gd name="connsiteX20" fmla="*/ 2081955 w 2125858"/>
                <a:gd name="connsiteY20" fmla="*/ 2030912 h 2325942"/>
                <a:gd name="connsiteX21" fmla="*/ 1936748 w 2125858"/>
                <a:gd name="connsiteY21" fmla="*/ 2263281 h 2325942"/>
                <a:gd name="connsiteX22" fmla="*/ 1603116 w 2125858"/>
                <a:gd name="connsiteY22" fmla="*/ 2322169 h 2325942"/>
                <a:gd name="connsiteX23" fmla="*/ 426842 w 2125858"/>
                <a:gd name="connsiteY23" fmla="*/ 2317984 h 2325942"/>
                <a:gd name="connsiteX0" fmla="*/ 1927159 w 2125858"/>
                <a:gd name="connsiteY0" fmla="*/ 0 h 2346093"/>
                <a:gd name="connsiteX1" fmla="*/ 1813181 w 2125858"/>
                <a:gd name="connsiteY1" fmla="*/ 310914 h 2346093"/>
                <a:gd name="connsiteX2" fmla="*/ 1578402 w 2125858"/>
                <a:gd name="connsiteY2" fmla="*/ 391233 h 2346093"/>
                <a:gd name="connsiteX3" fmla="*/ 966743 w 2125858"/>
                <a:gd name="connsiteY3" fmla="*/ 533335 h 2346093"/>
                <a:gd name="connsiteX4" fmla="*/ 31814 w 2125858"/>
                <a:gd name="connsiteY4" fmla="*/ 722033 h 2346093"/>
                <a:gd name="connsiteX5" fmla="*/ 234799 w 2125858"/>
                <a:gd name="connsiteY5" fmla="*/ 558049 h 2346093"/>
                <a:gd name="connsiteX6" fmla="*/ 398332 w 2125858"/>
                <a:gd name="connsiteY6" fmla="*/ 514800 h 2346093"/>
                <a:gd name="connsiteX7" fmla="*/ 812284 w 2125858"/>
                <a:gd name="connsiteY7" fmla="*/ 613654 h 2346093"/>
                <a:gd name="connsiteX8" fmla="*/ 1936748 w 2125858"/>
                <a:gd name="connsiteY8" fmla="*/ 854611 h 2346093"/>
                <a:gd name="connsiteX9" fmla="*/ 2122100 w 2125858"/>
                <a:gd name="connsiteY9" fmla="*/ 941108 h 2346093"/>
                <a:gd name="connsiteX10" fmla="*/ 2008057 w 2125858"/>
                <a:gd name="connsiteY10" fmla="*/ 1135985 h 2346093"/>
                <a:gd name="connsiteX11" fmla="*/ 1819359 w 2125858"/>
                <a:gd name="connsiteY11" fmla="*/ 1404487 h 2346093"/>
                <a:gd name="connsiteX12" fmla="*/ 1537535 w 2125858"/>
                <a:gd name="connsiteY12" fmla="*/ 1500509 h 2346093"/>
                <a:gd name="connsiteX13" fmla="*/ 676359 w 2125858"/>
                <a:gd name="connsiteY13" fmla="*/ 1682514 h 2346093"/>
                <a:gd name="connsiteX14" fmla="*/ 89413 w 2125858"/>
                <a:gd name="connsiteY14" fmla="*/ 1806081 h 2346093"/>
                <a:gd name="connsiteX15" fmla="*/ 33808 w 2125858"/>
                <a:gd name="connsiteY15" fmla="*/ 1775189 h 2346093"/>
                <a:gd name="connsiteX16" fmla="*/ 273799 w 2125858"/>
                <a:gd name="connsiteY16" fmla="*/ 1636884 h 2346093"/>
                <a:gd name="connsiteX17" fmla="*/ 478651 w 2125858"/>
                <a:gd name="connsiteY17" fmla="*/ 1633087 h 2346093"/>
                <a:gd name="connsiteX18" fmla="*/ 1331267 w 2125858"/>
                <a:gd name="connsiteY18" fmla="*/ 1812260 h 2346093"/>
                <a:gd name="connsiteX19" fmla="*/ 1949040 w 2125858"/>
                <a:gd name="connsiteY19" fmla="*/ 1948635 h 2346093"/>
                <a:gd name="connsiteX20" fmla="*/ 2081955 w 2125858"/>
                <a:gd name="connsiteY20" fmla="*/ 2030912 h 2346093"/>
                <a:gd name="connsiteX21" fmla="*/ 1936748 w 2125858"/>
                <a:gd name="connsiteY21" fmla="*/ 2263281 h 2346093"/>
                <a:gd name="connsiteX22" fmla="*/ 1598656 w 2125858"/>
                <a:gd name="connsiteY22" fmla="*/ 2344471 h 2346093"/>
                <a:gd name="connsiteX23" fmla="*/ 426842 w 2125858"/>
                <a:gd name="connsiteY23" fmla="*/ 2317984 h 2346093"/>
                <a:gd name="connsiteX0" fmla="*/ 1927159 w 2125858"/>
                <a:gd name="connsiteY0" fmla="*/ 0 h 2367801"/>
                <a:gd name="connsiteX1" fmla="*/ 1813181 w 2125858"/>
                <a:gd name="connsiteY1" fmla="*/ 310914 h 2367801"/>
                <a:gd name="connsiteX2" fmla="*/ 1578402 w 2125858"/>
                <a:gd name="connsiteY2" fmla="*/ 391233 h 2367801"/>
                <a:gd name="connsiteX3" fmla="*/ 966743 w 2125858"/>
                <a:gd name="connsiteY3" fmla="*/ 533335 h 2367801"/>
                <a:gd name="connsiteX4" fmla="*/ 31814 w 2125858"/>
                <a:gd name="connsiteY4" fmla="*/ 722033 h 2367801"/>
                <a:gd name="connsiteX5" fmla="*/ 234799 w 2125858"/>
                <a:gd name="connsiteY5" fmla="*/ 558049 h 2367801"/>
                <a:gd name="connsiteX6" fmla="*/ 398332 w 2125858"/>
                <a:gd name="connsiteY6" fmla="*/ 514800 h 2367801"/>
                <a:gd name="connsiteX7" fmla="*/ 812284 w 2125858"/>
                <a:gd name="connsiteY7" fmla="*/ 613654 h 2367801"/>
                <a:gd name="connsiteX8" fmla="*/ 1936748 w 2125858"/>
                <a:gd name="connsiteY8" fmla="*/ 854611 h 2367801"/>
                <a:gd name="connsiteX9" fmla="*/ 2122100 w 2125858"/>
                <a:gd name="connsiteY9" fmla="*/ 941108 h 2367801"/>
                <a:gd name="connsiteX10" fmla="*/ 2008057 w 2125858"/>
                <a:gd name="connsiteY10" fmla="*/ 1135985 h 2367801"/>
                <a:gd name="connsiteX11" fmla="*/ 1819359 w 2125858"/>
                <a:gd name="connsiteY11" fmla="*/ 1404487 h 2367801"/>
                <a:gd name="connsiteX12" fmla="*/ 1537535 w 2125858"/>
                <a:gd name="connsiteY12" fmla="*/ 1500509 h 2367801"/>
                <a:gd name="connsiteX13" fmla="*/ 676359 w 2125858"/>
                <a:gd name="connsiteY13" fmla="*/ 1682514 h 2367801"/>
                <a:gd name="connsiteX14" fmla="*/ 89413 w 2125858"/>
                <a:gd name="connsiteY14" fmla="*/ 1806081 h 2367801"/>
                <a:gd name="connsiteX15" fmla="*/ 33808 w 2125858"/>
                <a:gd name="connsiteY15" fmla="*/ 1775189 h 2367801"/>
                <a:gd name="connsiteX16" fmla="*/ 273799 w 2125858"/>
                <a:gd name="connsiteY16" fmla="*/ 1636884 h 2367801"/>
                <a:gd name="connsiteX17" fmla="*/ 478651 w 2125858"/>
                <a:gd name="connsiteY17" fmla="*/ 1633087 h 2367801"/>
                <a:gd name="connsiteX18" fmla="*/ 1331267 w 2125858"/>
                <a:gd name="connsiteY18" fmla="*/ 1812260 h 2367801"/>
                <a:gd name="connsiteX19" fmla="*/ 1949040 w 2125858"/>
                <a:gd name="connsiteY19" fmla="*/ 1948635 h 2367801"/>
                <a:gd name="connsiteX20" fmla="*/ 2081955 w 2125858"/>
                <a:gd name="connsiteY20" fmla="*/ 2030912 h 2367801"/>
                <a:gd name="connsiteX21" fmla="*/ 1936748 w 2125858"/>
                <a:gd name="connsiteY21" fmla="*/ 2263281 h 2367801"/>
                <a:gd name="connsiteX22" fmla="*/ 1598656 w 2125858"/>
                <a:gd name="connsiteY22" fmla="*/ 2344471 h 2367801"/>
                <a:gd name="connsiteX23" fmla="*/ 449144 w 2125858"/>
                <a:gd name="connsiteY23" fmla="*/ 2367050 h 2367801"/>
                <a:gd name="connsiteX0" fmla="*/ 1927159 w 2125858"/>
                <a:gd name="connsiteY0" fmla="*/ 0 h 2410341"/>
                <a:gd name="connsiteX1" fmla="*/ 1813181 w 2125858"/>
                <a:gd name="connsiteY1" fmla="*/ 310914 h 2410341"/>
                <a:gd name="connsiteX2" fmla="*/ 1578402 w 2125858"/>
                <a:gd name="connsiteY2" fmla="*/ 391233 h 2410341"/>
                <a:gd name="connsiteX3" fmla="*/ 966743 w 2125858"/>
                <a:gd name="connsiteY3" fmla="*/ 533335 h 2410341"/>
                <a:gd name="connsiteX4" fmla="*/ 31814 w 2125858"/>
                <a:gd name="connsiteY4" fmla="*/ 722033 h 2410341"/>
                <a:gd name="connsiteX5" fmla="*/ 234799 w 2125858"/>
                <a:gd name="connsiteY5" fmla="*/ 558049 h 2410341"/>
                <a:gd name="connsiteX6" fmla="*/ 398332 w 2125858"/>
                <a:gd name="connsiteY6" fmla="*/ 514800 h 2410341"/>
                <a:gd name="connsiteX7" fmla="*/ 812284 w 2125858"/>
                <a:gd name="connsiteY7" fmla="*/ 613654 h 2410341"/>
                <a:gd name="connsiteX8" fmla="*/ 1936748 w 2125858"/>
                <a:gd name="connsiteY8" fmla="*/ 854611 h 2410341"/>
                <a:gd name="connsiteX9" fmla="*/ 2122100 w 2125858"/>
                <a:gd name="connsiteY9" fmla="*/ 941108 h 2410341"/>
                <a:gd name="connsiteX10" fmla="*/ 2008057 w 2125858"/>
                <a:gd name="connsiteY10" fmla="*/ 1135985 h 2410341"/>
                <a:gd name="connsiteX11" fmla="*/ 1819359 w 2125858"/>
                <a:gd name="connsiteY11" fmla="*/ 1404487 h 2410341"/>
                <a:gd name="connsiteX12" fmla="*/ 1537535 w 2125858"/>
                <a:gd name="connsiteY12" fmla="*/ 1500509 h 2410341"/>
                <a:gd name="connsiteX13" fmla="*/ 676359 w 2125858"/>
                <a:gd name="connsiteY13" fmla="*/ 1682514 h 2410341"/>
                <a:gd name="connsiteX14" fmla="*/ 89413 w 2125858"/>
                <a:gd name="connsiteY14" fmla="*/ 1806081 h 2410341"/>
                <a:gd name="connsiteX15" fmla="*/ 33808 w 2125858"/>
                <a:gd name="connsiteY15" fmla="*/ 1775189 h 2410341"/>
                <a:gd name="connsiteX16" fmla="*/ 273799 w 2125858"/>
                <a:gd name="connsiteY16" fmla="*/ 1636884 h 2410341"/>
                <a:gd name="connsiteX17" fmla="*/ 478651 w 2125858"/>
                <a:gd name="connsiteY17" fmla="*/ 1633087 h 2410341"/>
                <a:gd name="connsiteX18" fmla="*/ 1331267 w 2125858"/>
                <a:gd name="connsiteY18" fmla="*/ 1812260 h 2410341"/>
                <a:gd name="connsiteX19" fmla="*/ 1949040 w 2125858"/>
                <a:gd name="connsiteY19" fmla="*/ 1948635 h 2410341"/>
                <a:gd name="connsiteX20" fmla="*/ 2081955 w 2125858"/>
                <a:gd name="connsiteY20" fmla="*/ 2030912 h 2410341"/>
                <a:gd name="connsiteX21" fmla="*/ 1936748 w 2125858"/>
                <a:gd name="connsiteY21" fmla="*/ 2263281 h 2410341"/>
                <a:gd name="connsiteX22" fmla="*/ 1603117 w 2125858"/>
                <a:gd name="connsiteY22" fmla="*/ 2406918 h 2410341"/>
                <a:gd name="connsiteX23" fmla="*/ 449144 w 2125858"/>
                <a:gd name="connsiteY23" fmla="*/ 2367050 h 2410341"/>
                <a:gd name="connsiteX0" fmla="*/ 1927159 w 2125858"/>
                <a:gd name="connsiteY0" fmla="*/ 0 h 2393766"/>
                <a:gd name="connsiteX1" fmla="*/ 1813181 w 2125858"/>
                <a:gd name="connsiteY1" fmla="*/ 310914 h 2393766"/>
                <a:gd name="connsiteX2" fmla="*/ 1578402 w 2125858"/>
                <a:gd name="connsiteY2" fmla="*/ 391233 h 2393766"/>
                <a:gd name="connsiteX3" fmla="*/ 966743 w 2125858"/>
                <a:gd name="connsiteY3" fmla="*/ 533335 h 2393766"/>
                <a:gd name="connsiteX4" fmla="*/ 31814 w 2125858"/>
                <a:gd name="connsiteY4" fmla="*/ 722033 h 2393766"/>
                <a:gd name="connsiteX5" fmla="*/ 234799 w 2125858"/>
                <a:gd name="connsiteY5" fmla="*/ 558049 h 2393766"/>
                <a:gd name="connsiteX6" fmla="*/ 398332 w 2125858"/>
                <a:gd name="connsiteY6" fmla="*/ 514800 h 2393766"/>
                <a:gd name="connsiteX7" fmla="*/ 812284 w 2125858"/>
                <a:gd name="connsiteY7" fmla="*/ 613654 h 2393766"/>
                <a:gd name="connsiteX8" fmla="*/ 1936748 w 2125858"/>
                <a:gd name="connsiteY8" fmla="*/ 854611 h 2393766"/>
                <a:gd name="connsiteX9" fmla="*/ 2122100 w 2125858"/>
                <a:gd name="connsiteY9" fmla="*/ 941108 h 2393766"/>
                <a:gd name="connsiteX10" fmla="*/ 2008057 w 2125858"/>
                <a:gd name="connsiteY10" fmla="*/ 1135985 h 2393766"/>
                <a:gd name="connsiteX11" fmla="*/ 1819359 w 2125858"/>
                <a:gd name="connsiteY11" fmla="*/ 1404487 h 2393766"/>
                <a:gd name="connsiteX12" fmla="*/ 1537535 w 2125858"/>
                <a:gd name="connsiteY12" fmla="*/ 1500509 h 2393766"/>
                <a:gd name="connsiteX13" fmla="*/ 676359 w 2125858"/>
                <a:gd name="connsiteY13" fmla="*/ 1682514 h 2393766"/>
                <a:gd name="connsiteX14" fmla="*/ 89413 w 2125858"/>
                <a:gd name="connsiteY14" fmla="*/ 1806081 h 2393766"/>
                <a:gd name="connsiteX15" fmla="*/ 33808 w 2125858"/>
                <a:gd name="connsiteY15" fmla="*/ 1775189 h 2393766"/>
                <a:gd name="connsiteX16" fmla="*/ 273799 w 2125858"/>
                <a:gd name="connsiteY16" fmla="*/ 1636884 h 2393766"/>
                <a:gd name="connsiteX17" fmla="*/ 478651 w 2125858"/>
                <a:gd name="connsiteY17" fmla="*/ 1633087 h 2393766"/>
                <a:gd name="connsiteX18" fmla="*/ 1331267 w 2125858"/>
                <a:gd name="connsiteY18" fmla="*/ 1812260 h 2393766"/>
                <a:gd name="connsiteX19" fmla="*/ 1949040 w 2125858"/>
                <a:gd name="connsiteY19" fmla="*/ 1948635 h 2393766"/>
                <a:gd name="connsiteX20" fmla="*/ 2081955 w 2125858"/>
                <a:gd name="connsiteY20" fmla="*/ 2030912 h 2393766"/>
                <a:gd name="connsiteX21" fmla="*/ 1936748 w 2125858"/>
                <a:gd name="connsiteY21" fmla="*/ 2263281 h 2393766"/>
                <a:gd name="connsiteX22" fmla="*/ 1598656 w 2125858"/>
                <a:gd name="connsiteY22" fmla="*/ 2389076 h 2393766"/>
                <a:gd name="connsiteX23" fmla="*/ 449144 w 2125858"/>
                <a:gd name="connsiteY23" fmla="*/ 2367050 h 2393766"/>
                <a:gd name="connsiteX0" fmla="*/ 1927159 w 2125858"/>
                <a:gd name="connsiteY0" fmla="*/ 0 h 2444821"/>
                <a:gd name="connsiteX1" fmla="*/ 1813181 w 2125858"/>
                <a:gd name="connsiteY1" fmla="*/ 310914 h 2444821"/>
                <a:gd name="connsiteX2" fmla="*/ 1578402 w 2125858"/>
                <a:gd name="connsiteY2" fmla="*/ 391233 h 2444821"/>
                <a:gd name="connsiteX3" fmla="*/ 966743 w 2125858"/>
                <a:gd name="connsiteY3" fmla="*/ 533335 h 2444821"/>
                <a:gd name="connsiteX4" fmla="*/ 31814 w 2125858"/>
                <a:gd name="connsiteY4" fmla="*/ 722033 h 2444821"/>
                <a:gd name="connsiteX5" fmla="*/ 234799 w 2125858"/>
                <a:gd name="connsiteY5" fmla="*/ 558049 h 2444821"/>
                <a:gd name="connsiteX6" fmla="*/ 398332 w 2125858"/>
                <a:gd name="connsiteY6" fmla="*/ 514800 h 2444821"/>
                <a:gd name="connsiteX7" fmla="*/ 812284 w 2125858"/>
                <a:gd name="connsiteY7" fmla="*/ 613654 h 2444821"/>
                <a:gd name="connsiteX8" fmla="*/ 1936748 w 2125858"/>
                <a:gd name="connsiteY8" fmla="*/ 854611 h 2444821"/>
                <a:gd name="connsiteX9" fmla="*/ 2122100 w 2125858"/>
                <a:gd name="connsiteY9" fmla="*/ 941108 h 2444821"/>
                <a:gd name="connsiteX10" fmla="*/ 2008057 w 2125858"/>
                <a:gd name="connsiteY10" fmla="*/ 1135985 h 2444821"/>
                <a:gd name="connsiteX11" fmla="*/ 1819359 w 2125858"/>
                <a:gd name="connsiteY11" fmla="*/ 1404487 h 2444821"/>
                <a:gd name="connsiteX12" fmla="*/ 1537535 w 2125858"/>
                <a:gd name="connsiteY12" fmla="*/ 1500509 h 2444821"/>
                <a:gd name="connsiteX13" fmla="*/ 676359 w 2125858"/>
                <a:gd name="connsiteY13" fmla="*/ 1682514 h 2444821"/>
                <a:gd name="connsiteX14" fmla="*/ 89413 w 2125858"/>
                <a:gd name="connsiteY14" fmla="*/ 1806081 h 2444821"/>
                <a:gd name="connsiteX15" fmla="*/ 33808 w 2125858"/>
                <a:gd name="connsiteY15" fmla="*/ 1775189 h 2444821"/>
                <a:gd name="connsiteX16" fmla="*/ 273799 w 2125858"/>
                <a:gd name="connsiteY16" fmla="*/ 1636884 h 2444821"/>
                <a:gd name="connsiteX17" fmla="*/ 478651 w 2125858"/>
                <a:gd name="connsiteY17" fmla="*/ 1633087 h 2444821"/>
                <a:gd name="connsiteX18" fmla="*/ 1331267 w 2125858"/>
                <a:gd name="connsiteY18" fmla="*/ 1812260 h 2444821"/>
                <a:gd name="connsiteX19" fmla="*/ 1949040 w 2125858"/>
                <a:gd name="connsiteY19" fmla="*/ 1948635 h 2444821"/>
                <a:gd name="connsiteX20" fmla="*/ 2081955 w 2125858"/>
                <a:gd name="connsiteY20" fmla="*/ 2030912 h 2444821"/>
                <a:gd name="connsiteX21" fmla="*/ 1936748 w 2125858"/>
                <a:gd name="connsiteY21" fmla="*/ 2263281 h 2444821"/>
                <a:gd name="connsiteX22" fmla="*/ 1589735 w 2125858"/>
                <a:gd name="connsiteY22" fmla="*/ 2442602 h 2444821"/>
                <a:gd name="connsiteX23" fmla="*/ 449144 w 2125858"/>
                <a:gd name="connsiteY23" fmla="*/ 2367050 h 2444821"/>
                <a:gd name="connsiteX0" fmla="*/ 1927159 w 2125858"/>
                <a:gd name="connsiteY0" fmla="*/ 0 h 2450621"/>
                <a:gd name="connsiteX1" fmla="*/ 1813181 w 2125858"/>
                <a:gd name="connsiteY1" fmla="*/ 310914 h 2450621"/>
                <a:gd name="connsiteX2" fmla="*/ 1578402 w 2125858"/>
                <a:gd name="connsiteY2" fmla="*/ 391233 h 2450621"/>
                <a:gd name="connsiteX3" fmla="*/ 966743 w 2125858"/>
                <a:gd name="connsiteY3" fmla="*/ 533335 h 2450621"/>
                <a:gd name="connsiteX4" fmla="*/ 31814 w 2125858"/>
                <a:gd name="connsiteY4" fmla="*/ 722033 h 2450621"/>
                <a:gd name="connsiteX5" fmla="*/ 234799 w 2125858"/>
                <a:gd name="connsiteY5" fmla="*/ 558049 h 2450621"/>
                <a:gd name="connsiteX6" fmla="*/ 398332 w 2125858"/>
                <a:gd name="connsiteY6" fmla="*/ 514800 h 2450621"/>
                <a:gd name="connsiteX7" fmla="*/ 812284 w 2125858"/>
                <a:gd name="connsiteY7" fmla="*/ 613654 h 2450621"/>
                <a:gd name="connsiteX8" fmla="*/ 1936748 w 2125858"/>
                <a:gd name="connsiteY8" fmla="*/ 854611 h 2450621"/>
                <a:gd name="connsiteX9" fmla="*/ 2122100 w 2125858"/>
                <a:gd name="connsiteY9" fmla="*/ 941108 h 2450621"/>
                <a:gd name="connsiteX10" fmla="*/ 2008057 w 2125858"/>
                <a:gd name="connsiteY10" fmla="*/ 1135985 h 2450621"/>
                <a:gd name="connsiteX11" fmla="*/ 1819359 w 2125858"/>
                <a:gd name="connsiteY11" fmla="*/ 1404487 h 2450621"/>
                <a:gd name="connsiteX12" fmla="*/ 1537535 w 2125858"/>
                <a:gd name="connsiteY12" fmla="*/ 1500509 h 2450621"/>
                <a:gd name="connsiteX13" fmla="*/ 676359 w 2125858"/>
                <a:gd name="connsiteY13" fmla="*/ 1682514 h 2450621"/>
                <a:gd name="connsiteX14" fmla="*/ 89413 w 2125858"/>
                <a:gd name="connsiteY14" fmla="*/ 1806081 h 2450621"/>
                <a:gd name="connsiteX15" fmla="*/ 33808 w 2125858"/>
                <a:gd name="connsiteY15" fmla="*/ 1775189 h 2450621"/>
                <a:gd name="connsiteX16" fmla="*/ 273799 w 2125858"/>
                <a:gd name="connsiteY16" fmla="*/ 1636884 h 2450621"/>
                <a:gd name="connsiteX17" fmla="*/ 478651 w 2125858"/>
                <a:gd name="connsiteY17" fmla="*/ 1633087 h 2450621"/>
                <a:gd name="connsiteX18" fmla="*/ 1331267 w 2125858"/>
                <a:gd name="connsiteY18" fmla="*/ 1812260 h 2450621"/>
                <a:gd name="connsiteX19" fmla="*/ 1949040 w 2125858"/>
                <a:gd name="connsiteY19" fmla="*/ 1948635 h 2450621"/>
                <a:gd name="connsiteX20" fmla="*/ 2081955 w 2125858"/>
                <a:gd name="connsiteY20" fmla="*/ 2030912 h 2450621"/>
                <a:gd name="connsiteX21" fmla="*/ 1936748 w 2125858"/>
                <a:gd name="connsiteY21" fmla="*/ 2263281 h 2450621"/>
                <a:gd name="connsiteX22" fmla="*/ 1589735 w 2125858"/>
                <a:gd name="connsiteY22" fmla="*/ 2442602 h 2450621"/>
                <a:gd name="connsiteX23" fmla="*/ 449144 w 2125858"/>
                <a:gd name="connsiteY23" fmla="*/ 2367050 h 2450621"/>
                <a:gd name="connsiteX0" fmla="*/ 1927159 w 2125858"/>
                <a:gd name="connsiteY0" fmla="*/ 0 h 2442609"/>
                <a:gd name="connsiteX1" fmla="*/ 1813181 w 2125858"/>
                <a:gd name="connsiteY1" fmla="*/ 310914 h 2442609"/>
                <a:gd name="connsiteX2" fmla="*/ 1578402 w 2125858"/>
                <a:gd name="connsiteY2" fmla="*/ 391233 h 2442609"/>
                <a:gd name="connsiteX3" fmla="*/ 966743 w 2125858"/>
                <a:gd name="connsiteY3" fmla="*/ 533335 h 2442609"/>
                <a:gd name="connsiteX4" fmla="*/ 31814 w 2125858"/>
                <a:gd name="connsiteY4" fmla="*/ 722033 h 2442609"/>
                <a:gd name="connsiteX5" fmla="*/ 234799 w 2125858"/>
                <a:gd name="connsiteY5" fmla="*/ 558049 h 2442609"/>
                <a:gd name="connsiteX6" fmla="*/ 398332 w 2125858"/>
                <a:gd name="connsiteY6" fmla="*/ 514800 h 2442609"/>
                <a:gd name="connsiteX7" fmla="*/ 812284 w 2125858"/>
                <a:gd name="connsiteY7" fmla="*/ 613654 h 2442609"/>
                <a:gd name="connsiteX8" fmla="*/ 1936748 w 2125858"/>
                <a:gd name="connsiteY8" fmla="*/ 854611 h 2442609"/>
                <a:gd name="connsiteX9" fmla="*/ 2122100 w 2125858"/>
                <a:gd name="connsiteY9" fmla="*/ 941108 h 2442609"/>
                <a:gd name="connsiteX10" fmla="*/ 2008057 w 2125858"/>
                <a:gd name="connsiteY10" fmla="*/ 1135985 h 2442609"/>
                <a:gd name="connsiteX11" fmla="*/ 1819359 w 2125858"/>
                <a:gd name="connsiteY11" fmla="*/ 1404487 h 2442609"/>
                <a:gd name="connsiteX12" fmla="*/ 1537535 w 2125858"/>
                <a:gd name="connsiteY12" fmla="*/ 1500509 h 2442609"/>
                <a:gd name="connsiteX13" fmla="*/ 676359 w 2125858"/>
                <a:gd name="connsiteY13" fmla="*/ 1682514 h 2442609"/>
                <a:gd name="connsiteX14" fmla="*/ 89413 w 2125858"/>
                <a:gd name="connsiteY14" fmla="*/ 1806081 h 2442609"/>
                <a:gd name="connsiteX15" fmla="*/ 33808 w 2125858"/>
                <a:gd name="connsiteY15" fmla="*/ 1775189 h 2442609"/>
                <a:gd name="connsiteX16" fmla="*/ 273799 w 2125858"/>
                <a:gd name="connsiteY16" fmla="*/ 1636884 h 2442609"/>
                <a:gd name="connsiteX17" fmla="*/ 478651 w 2125858"/>
                <a:gd name="connsiteY17" fmla="*/ 1633087 h 2442609"/>
                <a:gd name="connsiteX18" fmla="*/ 1331267 w 2125858"/>
                <a:gd name="connsiteY18" fmla="*/ 1812260 h 2442609"/>
                <a:gd name="connsiteX19" fmla="*/ 1949040 w 2125858"/>
                <a:gd name="connsiteY19" fmla="*/ 1948635 h 2442609"/>
                <a:gd name="connsiteX20" fmla="*/ 2081955 w 2125858"/>
                <a:gd name="connsiteY20" fmla="*/ 2030912 h 2442609"/>
                <a:gd name="connsiteX21" fmla="*/ 1936748 w 2125858"/>
                <a:gd name="connsiteY21" fmla="*/ 2263281 h 2442609"/>
                <a:gd name="connsiteX22" fmla="*/ 1589735 w 2125858"/>
                <a:gd name="connsiteY22" fmla="*/ 2442602 h 2442609"/>
                <a:gd name="connsiteX23" fmla="*/ 431302 w 2125858"/>
                <a:gd name="connsiteY23" fmla="*/ 2268920 h 2442609"/>
                <a:gd name="connsiteX0" fmla="*/ 1927159 w 2125858"/>
                <a:gd name="connsiteY0" fmla="*/ 0 h 2443314"/>
                <a:gd name="connsiteX1" fmla="*/ 1813181 w 2125858"/>
                <a:gd name="connsiteY1" fmla="*/ 310914 h 2443314"/>
                <a:gd name="connsiteX2" fmla="*/ 1578402 w 2125858"/>
                <a:gd name="connsiteY2" fmla="*/ 391233 h 2443314"/>
                <a:gd name="connsiteX3" fmla="*/ 966743 w 2125858"/>
                <a:gd name="connsiteY3" fmla="*/ 533335 h 2443314"/>
                <a:gd name="connsiteX4" fmla="*/ 31814 w 2125858"/>
                <a:gd name="connsiteY4" fmla="*/ 722033 h 2443314"/>
                <a:gd name="connsiteX5" fmla="*/ 234799 w 2125858"/>
                <a:gd name="connsiteY5" fmla="*/ 558049 h 2443314"/>
                <a:gd name="connsiteX6" fmla="*/ 398332 w 2125858"/>
                <a:gd name="connsiteY6" fmla="*/ 514800 h 2443314"/>
                <a:gd name="connsiteX7" fmla="*/ 812284 w 2125858"/>
                <a:gd name="connsiteY7" fmla="*/ 613654 h 2443314"/>
                <a:gd name="connsiteX8" fmla="*/ 1936748 w 2125858"/>
                <a:gd name="connsiteY8" fmla="*/ 854611 h 2443314"/>
                <a:gd name="connsiteX9" fmla="*/ 2122100 w 2125858"/>
                <a:gd name="connsiteY9" fmla="*/ 941108 h 2443314"/>
                <a:gd name="connsiteX10" fmla="*/ 2008057 w 2125858"/>
                <a:gd name="connsiteY10" fmla="*/ 1135985 h 2443314"/>
                <a:gd name="connsiteX11" fmla="*/ 1819359 w 2125858"/>
                <a:gd name="connsiteY11" fmla="*/ 1404487 h 2443314"/>
                <a:gd name="connsiteX12" fmla="*/ 1537535 w 2125858"/>
                <a:gd name="connsiteY12" fmla="*/ 1500509 h 2443314"/>
                <a:gd name="connsiteX13" fmla="*/ 676359 w 2125858"/>
                <a:gd name="connsiteY13" fmla="*/ 1682514 h 2443314"/>
                <a:gd name="connsiteX14" fmla="*/ 89413 w 2125858"/>
                <a:gd name="connsiteY14" fmla="*/ 1806081 h 2443314"/>
                <a:gd name="connsiteX15" fmla="*/ 33808 w 2125858"/>
                <a:gd name="connsiteY15" fmla="*/ 1775189 h 2443314"/>
                <a:gd name="connsiteX16" fmla="*/ 273799 w 2125858"/>
                <a:gd name="connsiteY16" fmla="*/ 1636884 h 2443314"/>
                <a:gd name="connsiteX17" fmla="*/ 478651 w 2125858"/>
                <a:gd name="connsiteY17" fmla="*/ 1633087 h 2443314"/>
                <a:gd name="connsiteX18" fmla="*/ 1331267 w 2125858"/>
                <a:gd name="connsiteY18" fmla="*/ 1812260 h 2443314"/>
                <a:gd name="connsiteX19" fmla="*/ 1949040 w 2125858"/>
                <a:gd name="connsiteY19" fmla="*/ 1948635 h 2443314"/>
                <a:gd name="connsiteX20" fmla="*/ 2081955 w 2125858"/>
                <a:gd name="connsiteY20" fmla="*/ 2030912 h 2443314"/>
                <a:gd name="connsiteX21" fmla="*/ 1936748 w 2125858"/>
                <a:gd name="connsiteY21" fmla="*/ 2263281 h 2443314"/>
                <a:gd name="connsiteX22" fmla="*/ 1589735 w 2125858"/>
                <a:gd name="connsiteY22" fmla="*/ 2442602 h 2443314"/>
                <a:gd name="connsiteX23" fmla="*/ 431302 w 2125858"/>
                <a:gd name="connsiteY23" fmla="*/ 2268920 h 2443314"/>
                <a:gd name="connsiteX0" fmla="*/ 1927159 w 2125858"/>
                <a:gd name="connsiteY0" fmla="*/ 0 h 2478316"/>
                <a:gd name="connsiteX1" fmla="*/ 1813181 w 2125858"/>
                <a:gd name="connsiteY1" fmla="*/ 310914 h 2478316"/>
                <a:gd name="connsiteX2" fmla="*/ 1578402 w 2125858"/>
                <a:gd name="connsiteY2" fmla="*/ 391233 h 2478316"/>
                <a:gd name="connsiteX3" fmla="*/ 966743 w 2125858"/>
                <a:gd name="connsiteY3" fmla="*/ 533335 h 2478316"/>
                <a:gd name="connsiteX4" fmla="*/ 31814 w 2125858"/>
                <a:gd name="connsiteY4" fmla="*/ 722033 h 2478316"/>
                <a:gd name="connsiteX5" fmla="*/ 234799 w 2125858"/>
                <a:gd name="connsiteY5" fmla="*/ 558049 h 2478316"/>
                <a:gd name="connsiteX6" fmla="*/ 398332 w 2125858"/>
                <a:gd name="connsiteY6" fmla="*/ 514800 h 2478316"/>
                <a:gd name="connsiteX7" fmla="*/ 812284 w 2125858"/>
                <a:gd name="connsiteY7" fmla="*/ 613654 h 2478316"/>
                <a:gd name="connsiteX8" fmla="*/ 1936748 w 2125858"/>
                <a:gd name="connsiteY8" fmla="*/ 854611 h 2478316"/>
                <a:gd name="connsiteX9" fmla="*/ 2122100 w 2125858"/>
                <a:gd name="connsiteY9" fmla="*/ 941108 h 2478316"/>
                <a:gd name="connsiteX10" fmla="*/ 2008057 w 2125858"/>
                <a:gd name="connsiteY10" fmla="*/ 1135985 h 2478316"/>
                <a:gd name="connsiteX11" fmla="*/ 1819359 w 2125858"/>
                <a:gd name="connsiteY11" fmla="*/ 1404487 h 2478316"/>
                <a:gd name="connsiteX12" fmla="*/ 1537535 w 2125858"/>
                <a:gd name="connsiteY12" fmla="*/ 1500509 h 2478316"/>
                <a:gd name="connsiteX13" fmla="*/ 676359 w 2125858"/>
                <a:gd name="connsiteY13" fmla="*/ 1682514 h 2478316"/>
                <a:gd name="connsiteX14" fmla="*/ 89413 w 2125858"/>
                <a:gd name="connsiteY14" fmla="*/ 1806081 h 2478316"/>
                <a:gd name="connsiteX15" fmla="*/ 33808 w 2125858"/>
                <a:gd name="connsiteY15" fmla="*/ 1775189 h 2478316"/>
                <a:gd name="connsiteX16" fmla="*/ 273799 w 2125858"/>
                <a:gd name="connsiteY16" fmla="*/ 1636884 h 2478316"/>
                <a:gd name="connsiteX17" fmla="*/ 478651 w 2125858"/>
                <a:gd name="connsiteY17" fmla="*/ 1633087 h 2478316"/>
                <a:gd name="connsiteX18" fmla="*/ 1331267 w 2125858"/>
                <a:gd name="connsiteY18" fmla="*/ 1812260 h 2478316"/>
                <a:gd name="connsiteX19" fmla="*/ 1949040 w 2125858"/>
                <a:gd name="connsiteY19" fmla="*/ 1948635 h 2478316"/>
                <a:gd name="connsiteX20" fmla="*/ 2081955 w 2125858"/>
                <a:gd name="connsiteY20" fmla="*/ 2030912 h 2478316"/>
                <a:gd name="connsiteX21" fmla="*/ 1936748 w 2125858"/>
                <a:gd name="connsiteY21" fmla="*/ 2263281 h 2478316"/>
                <a:gd name="connsiteX22" fmla="*/ 1571893 w 2125858"/>
                <a:gd name="connsiteY22" fmla="*/ 2478286 h 2478316"/>
                <a:gd name="connsiteX23" fmla="*/ 431302 w 2125858"/>
                <a:gd name="connsiteY23" fmla="*/ 2268920 h 2478316"/>
                <a:gd name="connsiteX0" fmla="*/ 1927159 w 2125858"/>
                <a:gd name="connsiteY0" fmla="*/ 0 h 2478316"/>
                <a:gd name="connsiteX1" fmla="*/ 1813181 w 2125858"/>
                <a:gd name="connsiteY1" fmla="*/ 310914 h 2478316"/>
                <a:gd name="connsiteX2" fmla="*/ 1578402 w 2125858"/>
                <a:gd name="connsiteY2" fmla="*/ 391233 h 2478316"/>
                <a:gd name="connsiteX3" fmla="*/ 966743 w 2125858"/>
                <a:gd name="connsiteY3" fmla="*/ 533335 h 2478316"/>
                <a:gd name="connsiteX4" fmla="*/ 31814 w 2125858"/>
                <a:gd name="connsiteY4" fmla="*/ 722033 h 2478316"/>
                <a:gd name="connsiteX5" fmla="*/ 234799 w 2125858"/>
                <a:gd name="connsiteY5" fmla="*/ 558049 h 2478316"/>
                <a:gd name="connsiteX6" fmla="*/ 398332 w 2125858"/>
                <a:gd name="connsiteY6" fmla="*/ 514800 h 2478316"/>
                <a:gd name="connsiteX7" fmla="*/ 812284 w 2125858"/>
                <a:gd name="connsiteY7" fmla="*/ 613654 h 2478316"/>
                <a:gd name="connsiteX8" fmla="*/ 1936748 w 2125858"/>
                <a:gd name="connsiteY8" fmla="*/ 854611 h 2478316"/>
                <a:gd name="connsiteX9" fmla="*/ 2122100 w 2125858"/>
                <a:gd name="connsiteY9" fmla="*/ 941108 h 2478316"/>
                <a:gd name="connsiteX10" fmla="*/ 2008057 w 2125858"/>
                <a:gd name="connsiteY10" fmla="*/ 1135985 h 2478316"/>
                <a:gd name="connsiteX11" fmla="*/ 1819359 w 2125858"/>
                <a:gd name="connsiteY11" fmla="*/ 1404487 h 2478316"/>
                <a:gd name="connsiteX12" fmla="*/ 1537535 w 2125858"/>
                <a:gd name="connsiteY12" fmla="*/ 1500509 h 2478316"/>
                <a:gd name="connsiteX13" fmla="*/ 676359 w 2125858"/>
                <a:gd name="connsiteY13" fmla="*/ 1682514 h 2478316"/>
                <a:gd name="connsiteX14" fmla="*/ 89413 w 2125858"/>
                <a:gd name="connsiteY14" fmla="*/ 1806081 h 2478316"/>
                <a:gd name="connsiteX15" fmla="*/ 33808 w 2125858"/>
                <a:gd name="connsiteY15" fmla="*/ 1775189 h 2478316"/>
                <a:gd name="connsiteX16" fmla="*/ 273799 w 2125858"/>
                <a:gd name="connsiteY16" fmla="*/ 1636884 h 2478316"/>
                <a:gd name="connsiteX17" fmla="*/ 478651 w 2125858"/>
                <a:gd name="connsiteY17" fmla="*/ 1633087 h 2478316"/>
                <a:gd name="connsiteX18" fmla="*/ 1331267 w 2125858"/>
                <a:gd name="connsiteY18" fmla="*/ 1812260 h 2478316"/>
                <a:gd name="connsiteX19" fmla="*/ 1949040 w 2125858"/>
                <a:gd name="connsiteY19" fmla="*/ 1948635 h 2478316"/>
                <a:gd name="connsiteX20" fmla="*/ 2081955 w 2125858"/>
                <a:gd name="connsiteY20" fmla="*/ 2030912 h 2478316"/>
                <a:gd name="connsiteX21" fmla="*/ 1936748 w 2125858"/>
                <a:gd name="connsiteY21" fmla="*/ 2263281 h 2478316"/>
                <a:gd name="connsiteX22" fmla="*/ 1571893 w 2125858"/>
                <a:gd name="connsiteY22" fmla="*/ 2478286 h 2478316"/>
                <a:gd name="connsiteX23" fmla="*/ 431302 w 2125858"/>
                <a:gd name="connsiteY23" fmla="*/ 2268920 h 2478316"/>
                <a:gd name="connsiteX0" fmla="*/ 1927159 w 2125858"/>
                <a:gd name="connsiteY0" fmla="*/ 0 h 2478287"/>
                <a:gd name="connsiteX1" fmla="*/ 1813181 w 2125858"/>
                <a:gd name="connsiteY1" fmla="*/ 310914 h 2478287"/>
                <a:gd name="connsiteX2" fmla="*/ 1578402 w 2125858"/>
                <a:gd name="connsiteY2" fmla="*/ 391233 h 2478287"/>
                <a:gd name="connsiteX3" fmla="*/ 966743 w 2125858"/>
                <a:gd name="connsiteY3" fmla="*/ 533335 h 2478287"/>
                <a:gd name="connsiteX4" fmla="*/ 31814 w 2125858"/>
                <a:gd name="connsiteY4" fmla="*/ 722033 h 2478287"/>
                <a:gd name="connsiteX5" fmla="*/ 234799 w 2125858"/>
                <a:gd name="connsiteY5" fmla="*/ 558049 h 2478287"/>
                <a:gd name="connsiteX6" fmla="*/ 398332 w 2125858"/>
                <a:gd name="connsiteY6" fmla="*/ 514800 h 2478287"/>
                <a:gd name="connsiteX7" fmla="*/ 812284 w 2125858"/>
                <a:gd name="connsiteY7" fmla="*/ 613654 h 2478287"/>
                <a:gd name="connsiteX8" fmla="*/ 1936748 w 2125858"/>
                <a:gd name="connsiteY8" fmla="*/ 854611 h 2478287"/>
                <a:gd name="connsiteX9" fmla="*/ 2122100 w 2125858"/>
                <a:gd name="connsiteY9" fmla="*/ 941108 h 2478287"/>
                <a:gd name="connsiteX10" fmla="*/ 2008057 w 2125858"/>
                <a:gd name="connsiteY10" fmla="*/ 1135985 h 2478287"/>
                <a:gd name="connsiteX11" fmla="*/ 1819359 w 2125858"/>
                <a:gd name="connsiteY11" fmla="*/ 1404487 h 2478287"/>
                <a:gd name="connsiteX12" fmla="*/ 1537535 w 2125858"/>
                <a:gd name="connsiteY12" fmla="*/ 1500509 h 2478287"/>
                <a:gd name="connsiteX13" fmla="*/ 676359 w 2125858"/>
                <a:gd name="connsiteY13" fmla="*/ 1682514 h 2478287"/>
                <a:gd name="connsiteX14" fmla="*/ 89413 w 2125858"/>
                <a:gd name="connsiteY14" fmla="*/ 1806081 h 2478287"/>
                <a:gd name="connsiteX15" fmla="*/ 33808 w 2125858"/>
                <a:gd name="connsiteY15" fmla="*/ 1775189 h 2478287"/>
                <a:gd name="connsiteX16" fmla="*/ 273799 w 2125858"/>
                <a:gd name="connsiteY16" fmla="*/ 1636884 h 2478287"/>
                <a:gd name="connsiteX17" fmla="*/ 478651 w 2125858"/>
                <a:gd name="connsiteY17" fmla="*/ 1633087 h 2478287"/>
                <a:gd name="connsiteX18" fmla="*/ 1331267 w 2125858"/>
                <a:gd name="connsiteY18" fmla="*/ 1812260 h 2478287"/>
                <a:gd name="connsiteX19" fmla="*/ 1949040 w 2125858"/>
                <a:gd name="connsiteY19" fmla="*/ 1948635 h 2478287"/>
                <a:gd name="connsiteX20" fmla="*/ 2081955 w 2125858"/>
                <a:gd name="connsiteY20" fmla="*/ 2030912 h 2478287"/>
                <a:gd name="connsiteX21" fmla="*/ 1936748 w 2125858"/>
                <a:gd name="connsiteY21" fmla="*/ 2263281 h 2478287"/>
                <a:gd name="connsiteX22" fmla="*/ 1571893 w 2125858"/>
                <a:gd name="connsiteY22" fmla="*/ 2478286 h 2478287"/>
                <a:gd name="connsiteX23" fmla="*/ 431302 w 2125858"/>
                <a:gd name="connsiteY23" fmla="*/ 2259999 h 2478287"/>
                <a:gd name="connsiteX0" fmla="*/ 1927159 w 2125858"/>
                <a:gd name="connsiteY0" fmla="*/ 0 h 2505050"/>
                <a:gd name="connsiteX1" fmla="*/ 1813181 w 2125858"/>
                <a:gd name="connsiteY1" fmla="*/ 310914 h 2505050"/>
                <a:gd name="connsiteX2" fmla="*/ 1578402 w 2125858"/>
                <a:gd name="connsiteY2" fmla="*/ 391233 h 2505050"/>
                <a:gd name="connsiteX3" fmla="*/ 966743 w 2125858"/>
                <a:gd name="connsiteY3" fmla="*/ 533335 h 2505050"/>
                <a:gd name="connsiteX4" fmla="*/ 31814 w 2125858"/>
                <a:gd name="connsiteY4" fmla="*/ 722033 h 2505050"/>
                <a:gd name="connsiteX5" fmla="*/ 234799 w 2125858"/>
                <a:gd name="connsiteY5" fmla="*/ 558049 h 2505050"/>
                <a:gd name="connsiteX6" fmla="*/ 398332 w 2125858"/>
                <a:gd name="connsiteY6" fmla="*/ 514800 h 2505050"/>
                <a:gd name="connsiteX7" fmla="*/ 812284 w 2125858"/>
                <a:gd name="connsiteY7" fmla="*/ 613654 h 2505050"/>
                <a:gd name="connsiteX8" fmla="*/ 1936748 w 2125858"/>
                <a:gd name="connsiteY8" fmla="*/ 854611 h 2505050"/>
                <a:gd name="connsiteX9" fmla="*/ 2122100 w 2125858"/>
                <a:gd name="connsiteY9" fmla="*/ 941108 h 2505050"/>
                <a:gd name="connsiteX10" fmla="*/ 2008057 w 2125858"/>
                <a:gd name="connsiteY10" fmla="*/ 1135985 h 2505050"/>
                <a:gd name="connsiteX11" fmla="*/ 1819359 w 2125858"/>
                <a:gd name="connsiteY11" fmla="*/ 1404487 h 2505050"/>
                <a:gd name="connsiteX12" fmla="*/ 1537535 w 2125858"/>
                <a:gd name="connsiteY12" fmla="*/ 1500509 h 2505050"/>
                <a:gd name="connsiteX13" fmla="*/ 676359 w 2125858"/>
                <a:gd name="connsiteY13" fmla="*/ 1682514 h 2505050"/>
                <a:gd name="connsiteX14" fmla="*/ 89413 w 2125858"/>
                <a:gd name="connsiteY14" fmla="*/ 1806081 h 2505050"/>
                <a:gd name="connsiteX15" fmla="*/ 33808 w 2125858"/>
                <a:gd name="connsiteY15" fmla="*/ 1775189 h 2505050"/>
                <a:gd name="connsiteX16" fmla="*/ 273799 w 2125858"/>
                <a:gd name="connsiteY16" fmla="*/ 1636884 h 2505050"/>
                <a:gd name="connsiteX17" fmla="*/ 478651 w 2125858"/>
                <a:gd name="connsiteY17" fmla="*/ 1633087 h 2505050"/>
                <a:gd name="connsiteX18" fmla="*/ 1331267 w 2125858"/>
                <a:gd name="connsiteY18" fmla="*/ 1812260 h 2505050"/>
                <a:gd name="connsiteX19" fmla="*/ 1949040 w 2125858"/>
                <a:gd name="connsiteY19" fmla="*/ 1948635 h 2505050"/>
                <a:gd name="connsiteX20" fmla="*/ 2081955 w 2125858"/>
                <a:gd name="connsiteY20" fmla="*/ 2030912 h 2505050"/>
                <a:gd name="connsiteX21" fmla="*/ 1936748 w 2125858"/>
                <a:gd name="connsiteY21" fmla="*/ 2263281 h 2505050"/>
                <a:gd name="connsiteX22" fmla="*/ 1558512 w 2125858"/>
                <a:gd name="connsiteY22" fmla="*/ 2505049 h 2505050"/>
                <a:gd name="connsiteX23" fmla="*/ 431302 w 2125858"/>
                <a:gd name="connsiteY23" fmla="*/ 2259999 h 2505050"/>
                <a:gd name="connsiteX0" fmla="*/ 1927159 w 2125858"/>
                <a:gd name="connsiteY0" fmla="*/ 0 h 2505050"/>
                <a:gd name="connsiteX1" fmla="*/ 1813181 w 2125858"/>
                <a:gd name="connsiteY1" fmla="*/ 310914 h 2505050"/>
                <a:gd name="connsiteX2" fmla="*/ 1578402 w 2125858"/>
                <a:gd name="connsiteY2" fmla="*/ 391233 h 2505050"/>
                <a:gd name="connsiteX3" fmla="*/ 966743 w 2125858"/>
                <a:gd name="connsiteY3" fmla="*/ 533335 h 2505050"/>
                <a:gd name="connsiteX4" fmla="*/ 31814 w 2125858"/>
                <a:gd name="connsiteY4" fmla="*/ 722033 h 2505050"/>
                <a:gd name="connsiteX5" fmla="*/ 234799 w 2125858"/>
                <a:gd name="connsiteY5" fmla="*/ 558049 h 2505050"/>
                <a:gd name="connsiteX6" fmla="*/ 398332 w 2125858"/>
                <a:gd name="connsiteY6" fmla="*/ 514800 h 2505050"/>
                <a:gd name="connsiteX7" fmla="*/ 812284 w 2125858"/>
                <a:gd name="connsiteY7" fmla="*/ 613654 h 2505050"/>
                <a:gd name="connsiteX8" fmla="*/ 1936748 w 2125858"/>
                <a:gd name="connsiteY8" fmla="*/ 854611 h 2505050"/>
                <a:gd name="connsiteX9" fmla="*/ 2122100 w 2125858"/>
                <a:gd name="connsiteY9" fmla="*/ 941108 h 2505050"/>
                <a:gd name="connsiteX10" fmla="*/ 2008057 w 2125858"/>
                <a:gd name="connsiteY10" fmla="*/ 1135985 h 2505050"/>
                <a:gd name="connsiteX11" fmla="*/ 1819359 w 2125858"/>
                <a:gd name="connsiteY11" fmla="*/ 1404487 h 2505050"/>
                <a:gd name="connsiteX12" fmla="*/ 1537535 w 2125858"/>
                <a:gd name="connsiteY12" fmla="*/ 1500509 h 2505050"/>
                <a:gd name="connsiteX13" fmla="*/ 676359 w 2125858"/>
                <a:gd name="connsiteY13" fmla="*/ 1682514 h 2505050"/>
                <a:gd name="connsiteX14" fmla="*/ 89413 w 2125858"/>
                <a:gd name="connsiteY14" fmla="*/ 1806081 h 2505050"/>
                <a:gd name="connsiteX15" fmla="*/ 33808 w 2125858"/>
                <a:gd name="connsiteY15" fmla="*/ 1775189 h 2505050"/>
                <a:gd name="connsiteX16" fmla="*/ 273799 w 2125858"/>
                <a:gd name="connsiteY16" fmla="*/ 1636884 h 2505050"/>
                <a:gd name="connsiteX17" fmla="*/ 478651 w 2125858"/>
                <a:gd name="connsiteY17" fmla="*/ 1633087 h 2505050"/>
                <a:gd name="connsiteX18" fmla="*/ 1331267 w 2125858"/>
                <a:gd name="connsiteY18" fmla="*/ 1812260 h 2505050"/>
                <a:gd name="connsiteX19" fmla="*/ 1949040 w 2125858"/>
                <a:gd name="connsiteY19" fmla="*/ 1948635 h 2505050"/>
                <a:gd name="connsiteX20" fmla="*/ 2081955 w 2125858"/>
                <a:gd name="connsiteY20" fmla="*/ 2030912 h 2505050"/>
                <a:gd name="connsiteX21" fmla="*/ 1936748 w 2125858"/>
                <a:gd name="connsiteY21" fmla="*/ 2263281 h 2505050"/>
                <a:gd name="connsiteX22" fmla="*/ 1558512 w 2125858"/>
                <a:gd name="connsiteY22" fmla="*/ 2505049 h 2505050"/>
                <a:gd name="connsiteX23" fmla="*/ 431302 w 2125858"/>
                <a:gd name="connsiteY23" fmla="*/ 2259999 h 2505050"/>
                <a:gd name="connsiteX0" fmla="*/ 1927159 w 2125858"/>
                <a:gd name="connsiteY0" fmla="*/ 0 h 2505050"/>
                <a:gd name="connsiteX1" fmla="*/ 1813181 w 2125858"/>
                <a:gd name="connsiteY1" fmla="*/ 310914 h 2505050"/>
                <a:gd name="connsiteX2" fmla="*/ 1578402 w 2125858"/>
                <a:gd name="connsiteY2" fmla="*/ 391233 h 2505050"/>
                <a:gd name="connsiteX3" fmla="*/ 966743 w 2125858"/>
                <a:gd name="connsiteY3" fmla="*/ 533335 h 2505050"/>
                <a:gd name="connsiteX4" fmla="*/ 31814 w 2125858"/>
                <a:gd name="connsiteY4" fmla="*/ 722033 h 2505050"/>
                <a:gd name="connsiteX5" fmla="*/ 234799 w 2125858"/>
                <a:gd name="connsiteY5" fmla="*/ 558049 h 2505050"/>
                <a:gd name="connsiteX6" fmla="*/ 398332 w 2125858"/>
                <a:gd name="connsiteY6" fmla="*/ 514800 h 2505050"/>
                <a:gd name="connsiteX7" fmla="*/ 812284 w 2125858"/>
                <a:gd name="connsiteY7" fmla="*/ 613654 h 2505050"/>
                <a:gd name="connsiteX8" fmla="*/ 1936748 w 2125858"/>
                <a:gd name="connsiteY8" fmla="*/ 854611 h 2505050"/>
                <a:gd name="connsiteX9" fmla="*/ 2122100 w 2125858"/>
                <a:gd name="connsiteY9" fmla="*/ 941108 h 2505050"/>
                <a:gd name="connsiteX10" fmla="*/ 2008057 w 2125858"/>
                <a:gd name="connsiteY10" fmla="*/ 1135985 h 2505050"/>
                <a:gd name="connsiteX11" fmla="*/ 1819359 w 2125858"/>
                <a:gd name="connsiteY11" fmla="*/ 1404487 h 2505050"/>
                <a:gd name="connsiteX12" fmla="*/ 1537535 w 2125858"/>
                <a:gd name="connsiteY12" fmla="*/ 1500509 h 2505050"/>
                <a:gd name="connsiteX13" fmla="*/ 676359 w 2125858"/>
                <a:gd name="connsiteY13" fmla="*/ 1682514 h 2505050"/>
                <a:gd name="connsiteX14" fmla="*/ 89413 w 2125858"/>
                <a:gd name="connsiteY14" fmla="*/ 1806081 h 2505050"/>
                <a:gd name="connsiteX15" fmla="*/ 33808 w 2125858"/>
                <a:gd name="connsiteY15" fmla="*/ 1775189 h 2505050"/>
                <a:gd name="connsiteX16" fmla="*/ 273799 w 2125858"/>
                <a:gd name="connsiteY16" fmla="*/ 1636884 h 2505050"/>
                <a:gd name="connsiteX17" fmla="*/ 478651 w 2125858"/>
                <a:gd name="connsiteY17" fmla="*/ 1633087 h 2505050"/>
                <a:gd name="connsiteX18" fmla="*/ 1331267 w 2125858"/>
                <a:gd name="connsiteY18" fmla="*/ 1812260 h 2505050"/>
                <a:gd name="connsiteX19" fmla="*/ 1949040 w 2125858"/>
                <a:gd name="connsiteY19" fmla="*/ 1948635 h 2505050"/>
                <a:gd name="connsiteX20" fmla="*/ 2081955 w 2125858"/>
                <a:gd name="connsiteY20" fmla="*/ 2030912 h 2505050"/>
                <a:gd name="connsiteX21" fmla="*/ 1936748 w 2125858"/>
                <a:gd name="connsiteY21" fmla="*/ 2263281 h 2505050"/>
                <a:gd name="connsiteX22" fmla="*/ 1558512 w 2125858"/>
                <a:gd name="connsiteY22" fmla="*/ 2505049 h 2505050"/>
                <a:gd name="connsiteX23" fmla="*/ 431302 w 2125858"/>
                <a:gd name="connsiteY23" fmla="*/ 2259999 h 2505050"/>
                <a:gd name="connsiteX0" fmla="*/ 1927159 w 2125858"/>
                <a:gd name="connsiteY0" fmla="*/ 0 h 2505050"/>
                <a:gd name="connsiteX1" fmla="*/ 1813181 w 2125858"/>
                <a:gd name="connsiteY1" fmla="*/ 310914 h 2505050"/>
                <a:gd name="connsiteX2" fmla="*/ 1578402 w 2125858"/>
                <a:gd name="connsiteY2" fmla="*/ 391233 h 2505050"/>
                <a:gd name="connsiteX3" fmla="*/ 966743 w 2125858"/>
                <a:gd name="connsiteY3" fmla="*/ 533335 h 2505050"/>
                <a:gd name="connsiteX4" fmla="*/ 31814 w 2125858"/>
                <a:gd name="connsiteY4" fmla="*/ 722033 h 2505050"/>
                <a:gd name="connsiteX5" fmla="*/ 234799 w 2125858"/>
                <a:gd name="connsiteY5" fmla="*/ 558049 h 2505050"/>
                <a:gd name="connsiteX6" fmla="*/ 398332 w 2125858"/>
                <a:gd name="connsiteY6" fmla="*/ 514800 h 2505050"/>
                <a:gd name="connsiteX7" fmla="*/ 812284 w 2125858"/>
                <a:gd name="connsiteY7" fmla="*/ 613654 h 2505050"/>
                <a:gd name="connsiteX8" fmla="*/ 1936748 w 2125858"/>
                <a:gd name="connsiteY8" fmla="*/ 854611 h 2505050"/>
                <a:gd name="connsiteX9" fmla="*/ 2122100 w 2125858"/>
                <a:gd name="connsiteY9" fmla="*/ 941108 h 2505050"/>
                <a:gd name="connsiteX10" fmla="*/ 2008057 w 2125858"/>
                <a:gd name="connsiteY10" fmla="*/ 1135985 h 2505050"/>
                <a:gd name="connsiteX11" fmla="*/ 1819359 w 2125858"/>
                <a:gd name="connsiteY11" fmla="*/ 1404487 h 2505050"/>
                <a:gd name="connsiteX12" fmla="*/ 1537535 w 2125858"/>
                <a:gd name="connsiteY12" fmla="*/ 1500509 h 2505050"/>
                <a:gd name="connsiteX13" fmla="*/ 676359 w 2125858"/>
                <a:gd name="connsiteY13" fmla="*/ 1682514 h 2505050"/>
                <a:gd name="connsiteX14" fmla="*/ 89413 w 2125858"/>
                <a:gd name="connsiteY14" fmla="*/ 1806081 h 2505050"/>
                <a:gd name="connsiteX15" fmla="*/ 33808 w 2125858"/>
                <a:gd name="connsiteY15" fmla="*/ 1775189 h 2505050"/>
                <a:gd name="connsiteX16" fmla="*/ 273799 w 2125858"/>
                <a:gd name="connsiteY16" fmla="*/ 1636884 h 2505050"/>
                <a:gd name="connsiteX17" fmla="*/ 478651 w 2125858"/>
                <a:gd name="connsiteY17" fmla="*/ 1633087 h 2505050"/>
                <a:gd name="connsiteX18" fmla="*/ 1331267 w 2125858"/>
                <a:gd name="connsiteY18" fmla="*/ 1812260 h 2505050"/>
                <a:gd name="connsiteX19" fmla="*/ 1949040 w 2125858"/>
                <a:gd name="connsiteY19" fmla="*/ 1948635 h 2505050"/>
                <a:gd name="connsiteX20" fmla="*/ 2081955 w 2125858"/>
                <a:gd name="connsiteY20" fmla="*/ 2030912 h 2505050"/>
                <a:gd name="connsiteX21" fmla="*/ 1936748 w 2125858"/>
                <a:gd name="connsiteY21" fmla="*/ 2263281 h 2505050"/>
                <a:gd name="connsiteX22" fmla="*/ 1558512 w 2125858"/>
                <a:gd name="connsiteY22" fmla="*/ 2505049 h 2505050"/>
                <a:gd name="connsiteX23" fmla="*/ 431302 w 2125858"/>
                <a:gd name="connsiteY23" fmla="*/ 2259999 h 2505050"/>
                <a:gd name="connsiteX0" fmla="*/ 1927159 w 2125858"/>
                <a:gd name="connsiteY0" fmla="*/ 0 h 2540734"/>
                <a:gd name="connsiteX1" fmla="*/ 1813181 w 2125858"/>
                <a:gd name="connsiteY1" fmla="*/ 310914 h 2540734"/>
                <a:gd name="connsiteX2" fmla="*/ 1578402 w 2125858"/>
                <a:gd name="connsiteY2" fmla="*/ 391233 h 2540734"/>
                <a:gd name="connsiteX3" fmla="*/ 966743 w 2125858"/>
                <a:gd name="connsiteY3" fmla="*/ 533335 h 2540734"/>
                <a:gd name="connsiteX4" fmla="*/ 31814 w 2125858"/>
                <a:gd name="connsiteY4" fmla="*/ 722033 h 2540734"/>
                <a:gd name="connsiteX5" fmla="*/ 234799 w 2125858"/>
                <a:gd name="connsiteY5" fmla="*/ 558049 h 2540734"/>
                <a:gd name="connsiteX6" fmla="*/ 398332 w 2125858"/>
                <a:gd name="connsiteY6" fmla="*/ 514800 h 2540734"/>
                <a:gd name="connsiteX7" fmla="*/ 812284 w 2125858"/>
                <a:gd name="connsiteY7" fmla="*/ 613654 h 2540734"/>
                <a:gd name="connsiteX8" fmla="*/ 1936748 w 2125858"/>
                <a:gd name="connsiteY8" fmla="*/ 854611 h 2540734"/>
                <a:gd name="connsiteX9" fmla="*/ 2122100 w 2125858"/>
                <a:gd name="connsiteY9" fmla="*/ 941108 h 2540734"/>
                <a:gd name="connsiteX10" fmla="*/ 2008057 w 2125858"/>
                <a:gd name="connsiteY10" fmla="*/ 1135985 h 2540734"/>
                <a:gd name="connsiteX11" fmla="*/ 1819359 w 2125858"/>
                <a:gd name="connsiteY11" fmla="*/ 1404487 h 2540734"/>
                <a:gd name="connsiteX12" fmla="*/ 1537535 w 2125858"/>
                <a:gd name="connsiteY12" fmla="*/ 1500509 h 2540734"/>
                <a:gd name="connsiteX13" fmla="*/ 676359 w 2125858"/>
                <a:gd name="connsiteY13" fmla="*/ 1682514 h 2540734"/>
                <a:gd name="connsiteX14" fmla="*/ 89413 w 2125858"/>
                <a:gd name="connsiteY14" fmla="*/ 1806081 h 2540734"/>
                <a:gd name="connsiteX15" fmla="*/ 33808 w 2125858"/>
                <a:gd name="connsiteY15" fmla="*/ 1775189 h 2540734"/>
                <a:gd name="connsiteX16" fmla="*/ 273799 w 2125858"/>
                <a:gd name="connsiteY16" fmla="*/ 1636884 h 2540734"/>
                <a:gd name="connsiteX17" fmla="*/ 478651 w 2125858"/>
                <a:gd name="connsiteY17" fmla="*/ 1633087 h 2540734"/>
                <a:gd name="connsiteX18" fmla="*/ 1331267 w 2125858"/>
                <a:gd name="connsiteY18" fmla="*/ 1812260 h 2540734"/>
                <a:gd name="connsiteX19" fmla="*/ 1949040 w 2125858"/>
                <a:gd name="connsiteY19" fmla="*/ 1948635 h 2540734"/>
                <a:gd name="connsiteX20" fmla="*/ 2081955 w 2125858"/>
                <a:gd name="connsiteY20" fmla="*/ 2030912 h 2540734"/>
                <a:gd name="connsiteX21" fmla="*/ 1936748 w 2125858"/>
                <a:gd name="connsiteY21" fmla="*/ 2263281 h 2540734"/>
                <a:gd name="connsiteX22" fmla="*/ 1554052 w 2125858"/>
                <a:gd name="connsiteY22" fmla="*/ 2540733 h 2540734"/>
                <a:gd name="connsiteX23" fmla="*/ 431302 w 2125858"/>
                <a:gd name="connsiteY23" fmla="*/ 2259999 h 2540734"/>
                <a:gd name="connsiteX0" fmla="*/ 1927159 w 2125858"/>
                <a:gd name="connsiteY0" fmla="*/ 0 h 2540734"/>
                <a:gd name="connsiteX1" fmla="*/ 1813181 w 2125858"/>
                <a:gd name="connsiteY1" fmla="*/ 310914 h 2540734"/>
                <a:gd name="connsiteX2" fmla="*/ 1578402 w 2125858"/>
                <a:gd name="connsiteY2" fmla="*/ 391233 h 2540734"/>
                <a:gd name="connsiteX3" fmla="*/ 966743 w 2125858"/>
                <a:gd name="connsiteY3" fmla="*/ 533335 h 2540734"/>
                <a:gd name="connsiteX4" fmla="*/ 31814 w 2125858"/>
                <a:gd name="connsiteY4" fmla="*/ 722033 h 2540734"/>
                <a:gd name="connsiteX5" fmla="*/ 234799 w 2125858"/>
                <a:gd name="connsiteY5" fmla="*/ 558049 h 2540734"/>
                <a:gd name="connsiteX6" fmla="*/ 398332 w 2125858"/>
                <a:gd name="connsiteY6" fmla="*/ 514800 h 2540734"/>
                <a:gd name="connsiteX7" fmla="*/ 812284 w 2125858"/>
                <a:gd name="connsiteY7" fmla="*/ 613654 h 2540734"/>
                <a:gd name="connsiteX8" fmla="*/ 1936748 w 2125858"/>
                <a:gd name="connsiteY8" fmla="*/ 854611 h 2540734"/>
                <a:gd name="connsiteX9" fmla="*/ 2122100 w 2125858"/>
                <a:gd name="connsiteY9" fmla="*/ 941108 h 2540734"/>
                <a:gd name="connsiteX10" fmla="*/ 2008057 w 2125858"/>
                <a:gd name="connsiteY10" fmla="*/ 1135985 h 2540734"/>
                <a:gd name="connsiteX11" fmla="*/ 1819359 w 2125858"/>
                <a:gd name="connsiteY11" fmla="*/ 1404487 h 2540734"/>
                <a:gd name="connsiteX12" fmla="*/ 1537535 w 2125858"/>
                <a:gd name="connsiteY12" fmla="*/ 1500509 h 2540734"/>
                <a:gd name="connsiteX13" fmla="*/ 676359 w 2125858"/>
                <a:gd name="connsiteY13" fmla="*/ 1682514 h 2540734"/>
                <a:gd name="connsiteX14" fmla="*/ 89413 w 2125858"/>
                <a:gd name="connsiteY14" fmla="*/ 1806081 h 2540734"/>
                <a:gd name="connsiteX15" fmla="*/ 33808 w 2125858"/>
                <a:gd name="connsiteY15" fmla="*/ 1775189 h 2540734"/>
                <a:gd name="connsiteX16" fmla="*/ 273799 w 2125858"/>
                <a:gd name="connsiteY16" fmla="*/ 1636884 h 2540734"/>
                <a:gd name="connsiteX17" fmla="*/ 478651 w 2125858"/>
                <a:gd name="connsiteY17" fmla="*/ 1633087 h 2540734"/>
                <a:gd name="connsiteX18" fmla="*/ 1331267 w 2125858"/>
                <a:gd name="connsiteY18" fmla="*/ 1812260 h 2540734"/>
                <a:gd name="connsiteX19" fmla="*/ 1949040 w 2125858"/>
                <a:gd name="connsiteY19" fmla="*/ 1948635 h 2540734"/>
                <a:gd name="connsiteX20" fmla="*/ 2081955 w 2125858"/>
                <a:gd name="connsiteY20" fmla="*/ 2030912 h 2540734"/>
                <a:gd name="connsiteX21" fmla="*/ 1936748 w 2125858"/>
                <a:gd name="connsiteY21" fmla="*/ 2263281 h 2540734"/>
                <a:gd name="connsiteX22" fmla="*/ 1554052 w 2125858"/>
                <a:gd name="connsiteY22" fmla="*/ 2540733 h 2540734"/>
                <a:gd name="connsiteX23" fmla="*/ 431302 w 2125858"/>
                <a:gd name="connsiteY23" fmla="*/ 2259999 h 2540734"/>
                <a:gd name="connsiteX0" fmla="*/ 1927159 w 2125858"/>
                <a:gd name="connsiteY0" fmla="*/ 0 h 2570311"/>
                <a:gd name="connsiteX1" fmla="*/ 1813181 w 2125858"/>
                <a:gd name="connsiteY1" fmla="*/ 310914 h 2570311"/>
                <a:gd name="connsiteX2" fmla="*/ 1578402 w 2125858"/>
                <a:gd name="connsiteY2" fmla="*/ 391233 h 2570311"/>
                <a:gd name="connsiteX3" fmla="*/ 966743 w 2125858"/>
                <a:gd name="connsiteY3" fmla="*/ 533335 h 2570311"/>
                <a:gd name="connsiteX4" fmla="*/ 31814 w 2125858"/>
                <a:gd name="connsiteY4" fmla="*/ 722033 h 2570311"/>
                <a:gd name="connsiteX5" fmla="*/ 234799 w 2125858"/>
                <a:gd name="connsiteY5" fmla="*/ 558049 h 2570311"/>
                <a:gd name="connsiteX6" fmla="*/ 398332 w 2125858"/>
                <a:gd name="connsiteY6" fmla="*/ 514800 h 2570311"/>
                <a:gd name="connsiteX7" fmla="*/ 812284 w 2125858"/>
                <a:gd name="connsiteY7" fmla="*/ 613654 h 2570311"/>
                <a:gd name="connsiteX8" fmla="*/ 1936748 w 2125858"/>
                <a:gd name="connsiteY8" fmla="*/ 854611 h 2570311"/>
                <a:gd name="connsiteX9" fmla="*/ 2122100 w 2125858"/>
                <a:gd name="connsiteY9" fmla="*/ 941108 h 2570311"/>
                <a:gd name="connsiteX10" fmla="*/ 2008057 w 2125858"/>
                <a:gd name="connsiteY10" fmla="*/ 1135985 h 2570311"/>
                <a:gd name="connsiteX11" fmla="*/ 1819359 w 2125858"/>
                <a:gd name="connsiteY11" fmla="*/ 1404487 h 2570311"/>
                <a:gd name="connsiteX12" fmla="*/ 1537535 w 2125858"/>
                <a:gd name="connsiteY12" fmla="*/ 1500509 h 2570311"/>
                <a:gd name="connsiteX13" fmla="*/ 676359 w 2125858"/>
                <a:gd name="connsiteY13" fmla="*/ 1682514 h 2570311"/>
                <a:gd name="connsiteX14" fmla="*/ 89413 w 2125858"/>
                <a:gd name="connsiteY14" fmla="*/ 1806081 h 2570311"/>
                <a:gd name="connsiteX15" fmla="*/ 33808 w 2125858"/>
                <a:gd name="connsiteY15" fmla="*/ 1775189 h 2570311"/>
                <a:gd name="connsiteX16" fmla="*/ 273799 w 2125858"/>
                <a:gd name="connsiteY16" fmla="*/ 1636884 h 2570311"/>
                <a:gd name="connsiteX17" fmla="*/ 478651 w 2125858"/>
                <a:gd name="connsiteY17" fmla="*/ 1633087 h 2570311"/>
                <a:gd name="connsiteX18" fmla="*/ 1331267 w 2125858"/>
                <a:gd name="connsiteY18" fmla="*/ 1812260 h 2570311"/>
                <a:gd name="connsiteX19" fmla="*/ 1949040 w 2125858"/>
                <a:gd name="connsiteY19" fmla="*/ 1948635 h 2570311"/>
                <a:gd name="connsiteX20" fmla="*/ 2081955 w 2125858"/>
                <a:gd name="connsiteY20" fmla="*/ 2030912 h 2570311"/>
                <a:gd name="connsiteX21" fmla="*/ 1936748 w 2125858"/>
                <a:gd name="connsiteY21" fmla="*/ 2263281 h 2570311"/>
                <a:gd name="connsiteX22" fmla="*/ 1569661 w 2125858"/>
                <a:gd name="connsiteY22" fmla="*/ 2530638 h 2570311"/>
                <a:gd name="connsiteX23" fmla="*/ 1554052 w 2125858"/>
                <a:gd name="connsiteY23" fmla="*/ 2540733 h 2570311"/>
                <a:gd name="connsiteX24" fmla="*/ 431302 w 2125858"/>
                <a:gd name="connsiteY24" fmla="*/ 2259999 h 2570311"/>
                <a:gd name="connsiteX0" fmla="*/ 1927159 w 2125858"/>
                <a:gd name="connsiteY0" fmla="*/ 0 h 2572570"/>
                <a:gd name="connsiteX1" fmla="*/ 1813181 w 2125858"/>
                <a:gd name="connsiteY1" fmla="*/ 310914 h 2572570"/>
                <a:gd name="connsiteX2" fmla="*/ 1578402 w 2125858"/>
                <a:gd name="connsiteY2" fmla="*/ 391233 h 2572570"/>
                <a:gd name="connsiteX3" fmla="*/ 966743 w 2125858"/>
                <a:gd name="connsiteY3" fmla="*/ 533335 h 2572570"/>
                <a:gd name="connsiteX4" fmla="*/ 31814 w 2125858"/>
                <a:gd name="connsiteY4" fmla="*/ 722033 h 2572570"/>
                <a:gd name="connsiteX5" fmla="*/ 234799 w 2125858"/>
                <a:gd name="connsiteY5" fmla="*/ 558049 h 2572570"/>
                <a:gd name="connsiteX6" fmla="*/ 398332 w 2125858"/>
                <a:gd name="connsiteY6" fmla="*/ 514800 h 2572570"/>
                <a:gd name="connsiteX7" fmla="*/ 812284 w 2125858"/>
                <a:gd name="connsiteY7" fmla="*/ 613654 h 2572570"/>
                <a:gd name="connsiteX8" fmla="*/ 1936748 w 2125858"/>
                <a:gd name="connsiteY8" fmla="*/ 854611 h 2572570"/>
                <a:gd name="connsiteX9" fmla="*/ 2122100 w 2125858"/>
                <a:gd name="connsiteY9" fmla="*/ 941108 h 2572570"/>
                <a:gd name="connsiteX10" fmla="*/ 2008057 w 2125858"/>
                <a:gd name="connsiteY10" fmla="*/ 1135985 h 2572570"/>
                <a:gd name="connsiteX11" fmla="*/ 1819359 w 2125858"/>
                <a:gd name="connsiteY11" fmla="*/ 1404487 h 2572570"/>
                <a:gd name="connsiteX12" fmla="*/ 1537535 w 2125858"/>
                <a:gd name="connsiteY12" fmla="*/ 1500509 h 2572570"/>
                <a:gd name="connsiteX13" fmla="*/ 676359 w 2125858"/>
                <a:gd name="connsiteY13" fmla="*/ 1682514 h 2572570"/>
                <a:gd name="connsiteX14" fmla="*/ 89413 w 2125858"/>
                <a:gd name="connsiteY14" fmla="*/ 1806081 h 2572570"/>
                <a:gd name="connsiteX15" fmla="*/ 33808 w 2125858"/>
                <a:gd name="connsiteY15" fmla="*/ 1775189 h 2572570"/>
                <a:gd name="connsiteX16" fmla="*/ 273799 w 2125858"/>
                <a:gd name="connsiteY16" fmla="*/ 1636884 h 2572570"/>
                <a:gd name="connsiteX17" fmla="*/ 478651 w 2125858"/>
                <a:gd name="connsiteY17" fmla="*/ 1633087 h 2572570"/>
                <a:gd name="connsiteX18" fmla="*/ 1331267 w 2125858"/>
                <a:gd name="connsiteY18" fmla="*/ 1812260 h 2572570"/>
                <a:gd name="connsiteX19" fmla="*/ 1949040 w 2125858"/>
                <a:gd name="connsiteY19" fmla="*/ 1948635 h 2572570"/>
                <a:gd name="connsiteX20" fmla="*/ 2081955 w 2125858"/>
                <a:gd name="connsiteY20" fmla="*/ 2030912 h 2572570"/>
                <a:gd name="connsiteX21" fmla="*/ 1936748 w 2125858"/>
                <a:gd name="connsiteY21" fmla="*/ 2263281 h 2572570"/>
                <a:gd name="connsiteX22" fmla="*/ 1694554 w 2125858"/>
                <a:gd name="connsiteY22" fmla="*/ 2535099 h 2572570"/>
                <a:gd name="connsiteX23" fmla="*/ 1554052 w 2125858"/>
                <a:gd name="connsiteY23" fmla="*/ 2540733 h 2572570"/>
                <a:gd name="connsiteX24" fmla="*/ 431302 w 2125858"/>
                <a:gd name="connsiteY24" fmla="*/ 2259999 h 2572570"/>
                <a:gd name="connsiteX0" fmla="*/ 1927159 w 2125858"/>
                <a:gd name="connsiteY0" fmla="*/ 0 h 2564235"/>
                <a:gd name="connsiteX1" fmla="*/ 1813181 w 2125858"/>
                <a:gd name="connsiteY1" fmla="*/ 310914 h 2564235"/>
                <a:gd name="connsiteX2" fmla="*/ 1578402 w 2125858"/>
                <a:gd name="connsiteY2" fmla="*/ 391233 h 2564235"/>
                <a:gd name="connsiteX3" fmla="*/ 966743 w 2125858"/>
                <a:gd name="connsiteY3" fmla="*/ 533335 h 2564235"/>
                <a:gd name="connsiteX4" fmla="*/ 31814 w 2125858"/>
                <a:gd name="connsiteY4" fmla="*/ 722033 h 2564235"/>
                <a:gd name="connsiteX5" fmla="*/ 234799 w 2125858"/>
                <a:gd name="connsiteY5" fmla="*/ 558049 h 2564235"/>
                <a:gd name="connsiteX6" fmla="*/ 398332 w 2125858"/>
                <a:gd name="connsiteY6" fmla="*/ 514800 h 2564235"/>
                <a:gd name="connsiteX7" fmla="*/ 812284 w 2125858"/>
                <a:gd name="connsiteY7" fmla="*/ 613654 h 2564235"/>
                <a:gd name="connsiteX8" fmla="*/ 1936748 w 2125858"/>
                <a:gd name="connsiteY8" fmla="*/ 854611 h 2564235"/>
                <a:gd name="connsiteX9" fmla="*/ 2122100 w 2125858"/>
                <a:gd name="connsiteY9" fmla="*/ 941108 h 2564235"/>
                <a:gd name="connsiteX10" fmla="*/ 2008057 w 2125858"/>
                <a:gd name="connsiteY10" fmla="*/ 1135985 h 2564235"/>
                <a:gd name="connsiteX11" fmla="*/ 1819359 w 2125858"/>
                <a:gd name="connsiteY11" fmla="*/ 1404487 h 2564235"/>
                <a:gd name="connsiteX12" fmla="*/ 1537535 w 2125858"/>
                <a:gd name="connsiteY12" fmla="*/ 1500509 h 2564235"/>
                <a:gd name="connsiteX13" fmla="*/ 676359 w 2125858"/>
                <a:gd name="connsiteY13" fmla="*/ 1682514 h 2564235"/>
                <a:gd name="connsiteX14" fmla="*/ 89413 w 2125858"/>
                <a:gd name="connsiteY14" fmla="*/ 1806081 h 2564235"/>
                <a:gd name="connsiteX15" fmla="*/ 33808 w 2125858"/>
                <a:gd name="connsiteY15" fmla="*/ 1775189 h 2564235"/>
                <a:gd name="connsiteX16" fmla="*/ 273799 w 2125858"/>
                <a:gd name="connsiteY16" fmla="*/ 1636884 h 2564235"/>
                <a:gd name="connsiteX17" fmla="*/ 478651 w 2125858"/>
                <a:gd name="connsiteY17" fmla="*/ 1633087 h 2564235"/>
                <a:gd name="connsiteX18" fmla="*/ 1331267 w 2125858"/>
                <a:gd name="connsiteY18" fmla="*/ 1812260 h 2564235"/>
                <a:gd name="connsiteX19" fmla="*/ 1949040 w 2125858"/>
                <a:gd name="connsiteY19" fmla="*/ 1948635 h 2564235"/>
                <a:gd name="connsiteX20" fmla="*/ 2081955 w 2125858"/>
                <a:gd name="connsiteY20" fmla="*/ 2030912 h 2564235"/>
                <a:gd name="connsiteX21" fmla="*/ 1936748 w 2125858"/>
                <a:gd name="connsiteY21" fmla="*/ 2263281 h 2564235"/>
                <a:gd name="connsiteX22" fmla="*/ 1694554 w 2125858"/>
                <a:gd name="connsiteY22" fmla="*/ 2535099 h 2564235"/>
                <a:gd name="connsiteX23" fmla="*/ 1554052 w 2125858"/>
                <a:gd name="connsiteY23" fmla="*/ 2540733 h 2564235"/>
                <a:gd name="connsiteX24" fmla="*/ 431302 w 2125858"/>
                <a:gd name="connsiteY24" fmla="*/ 2259999 h 2564235"/>
                <a:gd name="connsiteX0" fmla="*/ 1927159 w 2125858"/>
                <a:gd name="connsiteY0" fmla="*/ 0 h 2549045"/>
                <a:gd name="connsiteX1" fmla="*/ 1813181 w 2125858"/>
                <a:gd name="connsiteY1" fmla="*/ 310914 h 2549045"/>
                <a:gd name="connsiteX2" fmla="*/ 1578402 w 2125858"/>
                <a:gd name="connsiteY2" fmla="*/ 391233 h 2549045"/>
                <a:gd name="connsiteX3" fmla="*/ 966743 w 2125858"/>
                <a:gd name="connsiteY3" fmla="*/ 533335 h 2549045"/>
                <a:gd name="connsiteX4" fmla="*/ 31814 w 2125858"/>
                <a:gd name="connsiteY4" fmla="*/ 722033 h 2549045"/>
                <a:gd name="connsiteX5" fmla="*/ 234799 w 2125858"/>
                <a:gd name="connsiteY5" fmla="*/ 558049 h 2549045"/>
                <a:gd name="connsiteX6" fmla="*/ 398332 w 2125858"/>
                <a:gd name="connsiteY6" fmla="*/ 514800 h 2549045"/>
                <a:gd name="connsiteX7" fmla="*/ 812284 w 2125858"/>
                <a:gd name="connsiteY7" fmla="*/ 613654 h 2549045"/>
                <a:gd name="connsiteX8" fmla="*/ 1936748 w 2125858"/>
                <a:gd name="connsiteY8" fmla="*/ 854611 h 2549045"/>
                <a:gd name="connsiteX9" fmla="*/ 2122100 w 2125858"/>
                <a:gd name="connsiteY9" fmla="*/ 941108 h 2549045"/>
                <a:gd name="connsiteX10" fmla="*/ 2008057 w 2125858"/>
                <a:gd name="connsiteY10" fmla="*/ 1135985 h 2549045"/>
                <a:gd name="connsiteX11" fmla="*/ 1819359 w 2125858"/>
                <a:gd name="connsiteY11" fmla="*/ 1404487 h 2549045"/>
                <a:gd name="connsiteX12" fmla="*/ 1537535 w 2125858"/>
                <a:gd name="connsiteY12" fmla="*/ 1500509 h 2549045"/>
                <a:gd name="connsiteX13" fmla="*/ 676359 w 2125858"/>
                <a:gd name="connsiteY13" fmla="*/ 1682514 h 2549045"/>
                <a:gd name="connsiteX14" fmla="*/ 89413 w 2125858"/>
                <a:gd name="connsiteY14" fmla="*/ 1806081 h 2549045"/>
                <a:gd name="connsiteX15" fmla="*/ 33808 w 2125858"/>
                <a:gd name="connsiteY15" fmla="*/ 1775189 h 2549045"/>
                <a:gd name="connsiteX16" fmla="*/ 273799 w 2125858"/>
                <a:gd name="connsiteY16" fmla="*/ 1636884 h 2549045"/>
                <a:gd name="connsiteX17" fmla="*/ 478651 w 2125858"/>
                <a:gd name="connsiteY17" fmla="*/ 1633087 h 2549045"/>
                <a:gd name="connsiteX18" fmla="*/ 1331267 w 2125858"/>
                <a:gd name="connsiteY18" fmla="*/ 1812260 h 2549045"/>
                <a:gd name="connsiteX19" fmla="*/ 1949040 w 2125858"/>
                <a:gd name="connsiteY19" fmla="*/ 1948635 h 2549045"/>
                <a:gd name="connsiteX20" fmla="*/ 2081955 w 2125858"/>
                <a:gd name="connsiteY20" fmla="*/ 2030912 h 2549045"/>
                <a:gd name="connsiteX21" fmla="*/ 1936748 w 2125858"/>
                <a:gd name="connsiteY21" fmla="*/ 2263281 h 2549045"/>
                <a:gd name="connsiteX22" fmla="*/ 1694554 w 2125858"/>
                <a:gd name="connsiteY22" fmla="*/ 2535099 h 2549045"/>
                <a:gd name="connsiteX23" fmla="*/ 1554052 w 2125858"/>
                <a:gd name="connsiteY23" fmla="*/ 2540733 h 2549045"/>
                <a:gd name="connsiteX24" fmla="*/ 431302 w 2125858"/>
                <a:gd name="connsiteY24" fmla="*/ 2259999 h 2549045"/>
                <a:gd name="connsiteX0" fmla="*/ 1927159 w 2125858"/>
                <a:gd name="connsiteY0" fmla="*/ 0 h 2554921"/>
                <a:gd name="connsiteX1" fmla="*/ 1813181 w 2125858"/>
                <a:gd name="connsiteY1" fmla="*/ 310914 h 2554921"/>
                <a:gd name="connsiteX2" fmla="*/ 1578402 w 2125858"/>
                <a:gd name="connsiteY2" fmla="*/ 391233 h 2554921"/>
                <a:gd name="connsiteX3" fmla="*/ 966743 w 2125858"/>
                <a:gd name="connsiteY3" fmla="*/ 533335 h 2554921"/>
                <a:gd name="connsiteX4" fmla="*/ 31814 w 2125858"/>
                <a:gd name="connsiteY4" fmla="*/ 722033 h 2554921"/>
                <a:gd name="connsiteX5" fmla="*/ 234799 w 2125858"/>
                <a:gd name="connsiteY5" fmla="*/ 558049 h 2554921"/>
                <a:gd name="connsiteX6" fmla="*/ 398332 w 2125858"/>
                <a:gd name="connsiteY6" fmla="*/ 514800 h 2554921"/>
                <a:gd name="connsiteX7" fmla="*/ 812284 w 2125858"/>
                <a:gd name="connsiteY7" fmla="*/ 613654 h 2554921"/>
                <a:gd name="connsiteX8" fmla="*/ 1936748 w 2125858"/>
                <a:gd name="connsiteY8" fmla="*/ 854611 h 2554921"/>
                <a:gd name="connsiteX9" fmla="*/ 2122100 w 2125858"/>
                <a:gd name="connsiteY9" fmla="*/ 941108 h 2554921"/>
                <a:gd name="connsiteX10" fmla="*/ 2008057 w 2125858"/>
                <a:gd name="connsiteY10" fmla="*/ 1135985 h 2554921"/>
                <a:gd name="connsiteX11" fmla="*/ 1819359 w 2125858"/>
                <a:gd name="connsiteY11" fmla="*/ 1404487 h 2554921"/>
                <a:gd name="connsiteX12" fmla="*/ 1537535 w 2125858"/>
                <a:gd name="connsiteY12" fmla="*/ 1500509 h 2554921"/>
                <a:gd name="connsiteX13" fmla="*/ 676359 w 2125858"/>
                <a:gd name="connsiteY13" fmla="*/ 1682514 h 2554921"/>
                <a:gd name="connsiteX14" fmla="*/ 89413 w 2125858"/>
                <a:gd name="connsiteY14" fmla="*/ 1806081 h 2554921"/>
                <a:gd name="connsiteX15" fmla="*/ 33808 w 2125858"/>
                <a:gd name="connsiteY15" fmla="*/ 1775189 h 2554921"/>
                <a:gd name="connsiteX16" fmla="*/ 273799 w 2125858"/>
                <a:gd name="connsiteY16" fmla="*/ 1636884 h 2554921"/>
                <a:gd name="connsiteX17" fmla="*/ 478651 w 2125858"/>
                <a:gd name="connsiteY17" fmla="*/ 1633087 h 2554921"/>
                <a:gd name="connsiteX18" fmla="*/ 1331267 w 2125858"/>
                <a:gd name="connsiteY18" fmla="*/ 1812260 h 2554921"/>
                <a:gd name="connsiteX19" fmla="*/ 1949040 w 2125858"/>
                <a:gd name="connsiteY19" fmla="*/ 1948635 h 2554921"/>
                <a:gd name="connsiteX20" fmla="*/ 2081955 w 2125858"/>
                <a:gd name="connsiteY20" fmla="*/ 2030912 h 2554921"/>
                <a:gd name="connsiteX21" fmla="*/ 1936748 w 2125858"/>
                <a:gd name="connsiteY21" fmla="*/ 2263281 h 2554921"/>
                <a:gd name="connsiteX22" fmla="*/ 1687410 w 2125858"/>
                <a:gd name="connsiteY22" fmla="*/ 2504143 h 2554921"/>
                <a:gd name="connsiteX23" fmla="*/ 1554052 w 2125858"/>
                <a:gd name="connsiteY23" fmla="*/ 2540733 h 2554921"/>
                <a:gd name="connsiteX24" fmla="*/ 431302 w 2125858"/>
                <a:gd name="connsiteY24" fmla="*/ 2259999 h 2554921"/>
                <a:gd name="connsiteX0" fmla="*/ 1927159 w 2125858"/>
                <a:gd name="connsiteY0" fmla="*/ 0 h 2554277"/>
                <a:gd name="connsiteX1" fmla="*/ 1813181 w 2125858"/>
                <a:gd name="connsiteY1" fmla="*/ 310914 h 2554277"/>
                <a:gd name="connsiteX2" fmla="*/ 1578402 w 2125858"/>
                <a:gd name="connsiteY2" fmla="*/ 391233 h 2554277"/>
                <a:gd name="connsiteX3" fmla="*/ 966743 w 2125858"/>
                <a:gd name="connsiteY3" fmla="*/ 533335 h 2554277"/>
                <a:gd name="connsiteX4" fmla="*/ 31814 w 2125858"/>
                <a:gd name="connsiteY4" fmla="*/ 722033 h 2554277"/>
                <a:gd name="connsiteX5" fmla="*/ 234799 w 2125858"/>
                <a:gd name="connsiteY5" fmla="*/ 558049 h 2554277"/>
                <a:gd name="connsiteX6" fmla="*/ 398332 w 2125858"/>
                <a:gd name="connsiteY6" fmla="*/ 514800 h 2554277"/>
                <a:gd name="connsiteX7" fmla="*/ 812284 w 2125858"/>
                <a:gd name="connsiteY7" fmla="*/ 613654 h 2554277"/>
                <a:gd name="connsiteX8" fmla="*/ 1936748 w 2125858"/>
                <a:gd name="connsiteY8" fmla="*/ 854611 h 2554277"/>
                <a:gd name="connsiteX9" fmla="*/ 2122100 w 2125858"/>
                <a:gd name="connsiteY9" fmla="*/ 941108 h 2554277"/>
                <a:gd name="connsiteX10" fmla="*/ 2008057 w 2125858"/>
                <a:gd name="connsiteY10" fmla="*/ 1135985 h 2554277"/>
                <a:gd name="connsiteX11" fmla="*/ 1819359 w 2125858"/>
                <a:gd name="connsiteY11" fmla="*/ 1404487 h 2554277"/>
                <a:gd name="connsiteX12" fmla="*/ 1537535 w 2125858"/>
                <a:gd name="connsiteY12" fmla="*/ 1500509 h 2554277"/>
                <a:gd name="connsiteX13" fmla="*/ 676359 w 2125858"/>
                <a:gd name="connsiteY13" fmla="*/ 1682514 h 2554277"/>
                <a:gd name="connsiteX14" fmla="*/ 89413 w 2125858"/>
                <a:gd name="connsiteY14" fmla="*/ 1806081 h 2554277"/>
                <a:gd name="connsiteX15" fmla="*/ 33808 w 2125858"/>
                <a:gd name="connsiteY15" fmla="*/ 1775189 h 2554277"/>
                <a:gd name="connsiteX16" fmla="*/ 273799 w 2125858"/>
                <a:gd name="connsiteY16" fmla="*/ 1636884 h 2554277"/>
                <a:gd name="connsiteX17" fmla="*/ 478651 w 2125858"/>
                <a:gd name="connsiteY17" fmla="*/ 1633087 h 2554277"/>
                <a:gd name="connsiteX18" fmla="*/ 1331267 w 2125858"/>
                <a:gd name="connsiteY18" fmla="*/ 1812260 h 2554277"/>
                <a:gd name="connsiteX19" fmla="*/ 1949040 w 2125858"/>
                <a:gd name="connsiteY19" fmla="*/ 1948635 h 2554277"/>
                <a:gd name="connsiteX20" fmla="*/ 2081955 w 2125858"/>
                <a:gd name="connsiteY20" fmla="*/ 2030912 h 2554277"/>
                <a:gd name="connsiteX21" fmla="*/ 1936748 w 2125858"/>
                <a:gd name="connsiteY21" fmla="*/ 2263281 h 2554277"/>
                <a:gd name="connsiteX22" fmla="*/ 1687410 w 2125858"/>
                <a:gd name="connsiteY22" fmla="*/ 2504143 h 2554277"/>
                <a:gd name="connsiteX23" fmla="*/ 1554052 w 2125858"/>
                <a:gd name="connsiteY23" fmla="*/ 2540733 h 2554277"/>
                <a:gd name="connsiteX24" fmla="*/ 431302 w 2125858"/>
                <a:gd name="connsiteY24" fmla="*/ 2259999 h 2554277"/>
                <a:gd name="connsiteX0" fmla="*/ 1927159 w 2125858"/>
                <a:gd name="connsiteY0" fmla="*/ 0 h 2545771"/>
                <a:gd name="connsiteX1" fmla="*/ 1813181 w 2125858"/>
                <a:gd name="connsiteY1" fmla="*/ 310914 h 2545771"/>
                <a:gd name="connsiteX2" fmla="*/ 1578402 w 2125858"/>
                <a:gd name="connsiteY2" fmla="*/ 391233 h 2545771"/>
                <a:gd name="connsiteX3" fmla="*/ 966743 w 2125858"/>
                <a:gd name="connsiteY3" fmla="*/ 533335 h 2545771"/>
                <a:gd name="connsiteX4" fmla="*/ 31814 w 2125858"/>
                <a:gd name="connsiteY4" fmla="*/ 722033 h 2545771"/>
                <a:gd name="connsiteX5" fmla="*/ 234799 w 2125858"/>
                <a:gd name="connsiteY5" fmla="*/ 558049 h 2545771"/>
                <a:gd name="connsiteX6" fmla="*/ 398332 w 2125858"/>
                <a:gd name="connsiteY6" fmla="*/ 514800 h 2545771"/>
                <a:gd name="connsiteX7" fmla="*/ 812284 w 2125858"/>
                <a:gd name="connsiteY7" fmla="*/ 613654 h 2545771"/>
                <a:gd name="connsiteX8" fmla="*/ 1936748 w 2125858"/>
                <a:gd name="connsiteY8" fmla="*/ 854611 h 2545771"/>
                <a:gd name="connsiteX9" fmla="*/ 2122100 w 2125858"/>
                <a:gd name="connsiteY9" fmla="*/ 941108 h 2545771"/>
                <a:gd name="connsiteX10" fmla="*/ 2008057 w 2125858"/>
                <a:gd name="connsiteY10" fmla="*/ 1135985 h 2545771"/>
                <a:gd name="connsiteX11" fmla="*/ 1819359 w 2125858"/>
                <a:gd name="connsiteY11" fmla="*/ 1404487 h 2545771"/>
                <a:gd name="connsiteX12" fmla="*/ 1537535 w 2125858"/>
                <a:gd name="connsiteY12" fmla="*/ 1500509 h 2545771"/>
                <a:gd name="connsiteX13" fmla="*/ 676359 w 2125858"/>
                <a:gd name="connsiteY13" fmla="*/ 1682514 h 2545771"/>
                <a:gd name="connsiteX14" fmla="*/ 89413 w 2125858"/>
                <a:gd name="connsiteY14" fmla="*/ 1806081 h 2545771"/>
                <a:gd name="connsiteX15" fmla="*/ 33808 w 2125858"/>
                <a:gd name="connsiteY15" fmla="*/ 1775189 h 2545771"/>
                <a:gd name="connsiteX16" fmla="*/ 273799 w 2125858"/>
                <a:gd name="connsiteY16" fmla="*/ 1636884 h 2545771"/>
                <a:gd name="connsiteX17" fmla="*/ 478651 w 2125858"/>
                <a:gd name="connsiteY17" fmla="*/ 1633087 h 2545771"/>
                <a:gd name="connsiteX18" fmla="*/ 1331267 w 2125858"/>
                <a:gd name="connsiteY18" fmla="*/ 1812260 h 2545771"/>
                <a:gd name="connsiteX19" fmla="*/ 1949040 w 2125858"/>
                <a:gd name="connsiteY19" fmla="*/ 1948635 h 2545771"/>
                <a:gd name="connsiteX20" fmla="*/ 2081955 w 2125858"/>
                <a:gd name="connsiteY20" fmla="*/ 2030912 h 2545771"/>
                <a:gd name="connsiteX21" fmla="*/ 1936748 w 2125858"/>
                <a:gd name="connsiteY21" fmla="*/ 2263281 h 2545771"/>
                <a:gd name="connsiteX22" fmla="*/ 1687410 w 2125858"/>
                <a:gd name="connsiteY22" fmla="*/ 2504143 h 2545771"/>
                <a:gd name="connsiteX23" fmla="*/ 1554052 w 2125858"/>
                <a:gd name="connsiteY23" fmla="*/ 2540733 h 2545771"/>
                <a:gd name="connsiteX24" fmla="*/ 431302 w 2125858"/>
                <a:gd name="connsiteY24" fmla="*/ 2259999 h 2545771"/>
                <a:gd name="connsiteX0" fmla="*/ 1927159 w 2125858"/>
                <a:gd name="connsiteY0" fmla="*/ 0 h 2549089"/>
                <a:gd name="connsiteX1" fmla="*/ 1813181 w 2125858"/>
                <a:gd name="connsiteY1" fmla="*/ 310914 h 2549089"/>
                <a:gd name="connsiteX2" fmla="*/ 1578402 w 2125858"/>
                <a:gd name="connsiteY2" fmla="*/ 391233 h 2549089"/>
                <a:gd name="connsiteX3" fmla="*/ 966743 w 2125858"/>
                <a:gd name="connsiteY3" fmla="*/ 533335 h 2549089"/>
                <a:gd name="connsiteX4" fmla="*/ 31814 w 2125858"/>
                <a:gd name="connsiteY4" fmla="*/ 722033 h 2549089"/>
                <a:gd name="connsiteX5" fmla="*/ 234799 w 2125858"/>
                <a:gd name="connsiteY5" fmla="*/ 558049 h 2549089"/>
                <a:gd name="connsiteX6" fmla="*/ 398332 w 2125858"/>
                <a:gd name="connsiteY6" fmla="*/ 514800 h 2549089"/>
                <a:gd name="connsiteX7" fmla="*/ 812284 w 2125858"/>
                <a:gd name="connsiteY7" fmla="*/ 613654 h 2549089"/>
                <a:gd name="connsiteX8" fmla="*/ 1936748 w 2125858"/>
                <a:gd name="connsiteY8" fmla="*/ 854611 h 2549089"/>
                <a:gd name="connsiteX9" fmla="*/ 2122100 w 2125858"/>
                <a:gd name="connsiteY9" fmla="*/ 941108 h 2549089"/>
                <a:gd name="connsiteX10" fmla="*/ 2008057 w 2125858"/>
                <a:gd name="connsiteY10" fmla="*/ 1135985 h 2549089"/>
                <a:gd name="connsiteX11" fmla="*/ 1819359 w 2125858"/>
                <a:gd name="connsiteY11" fmla="*/ 1404487 h 2549089"/>
                <a:gd name="connsiteX12" fmla="*/ 1537535 w 2125858"/>
                <a:gd name="connsiteY12" fmla="*/ 1500509 h 2549089"/>
                <a:gd name="connsiteX13" fmla="*/ 676359 w 2125858"/>
                <a:gd name="connsiteY13" fmla="*/ 1682514 h 2549089"/>
                <a:gd name="connsiteX14" fmla="*/ 89413 w 2125858"/>
                <a:gd name="connsiteY14" fmla="*/ 1806081 h 2549089"/>
                <a:gd name="connsiteX15" fmla="*/ 33808 w 2125858"/>
                <a:gd name="connsiteY15" fmla="*/ 1775189 h 2549089"/>
                <a:gd name="connsiteX16" fmla="*/ 273799 w 2125858"/>
                <a:gd name="connsiteY16" fmla="*/ 1636884 h 2549089"/>
                <a:gd name="connsiteX17" fmla="*/ 478651 w 2125858"/>
                <a:gd name="connsiteY17" fmla="*/ 1633087 h 2549089"/>
                <a:gd name="connsiteX18" fmla="*/ 1331267 w 2125858"/>
                <a:gd name="connsiteY18" fmla="*/ 1812260 h 2549089"/>
                <a:gd name="connsiteX19" fmla="*/ 1949040 w 2125858"/>
                <a:gd name="connsiteY19" fmla="*/ 1948635 h 2549089"/>
                <a:gd name="connsiteX20" fmla="*/ 2081955 w 2125858"/>
                <a:gd name="connsiteY20" fmla="*/ 2030912 h 2549089"/>
                <a:gd name="connsiteX21" fmla="*/ 1936748 w 2125858"/>
                <a:gd name="connsiteY21" fmla="*/ 2263281 h 2549089"/>
                <a:gd name="connsiteX22" fmla="*/ 1730273 w 2125858"/>
                <a:gd name="connsiteY22" fmla="*/ 2473187 h 2549089"/>
                <a:gd name="connsiteX23" fmla="*/ 1554052 w 2125858"/>
                <a:gd name="connsiteY23" fmla="*/ 2540733 h 2549089"/>
                <a:gd name="connsiteX24" fmla="*/ 431302 w 2125858"/>
                <a:gd name="connsiteY24" fmla="*/ 2259999 h 2549089"/>
                <a:gd name="connsiteX0" fmla="*/ 1927159 w 2125858"/>
                <a:gd name="connsiteY0" fmla="*/ 0 h 2551804"/>
                <a:gd name="connsiteX1" fmla="*/ 1813181 w 2125858"/>
                <a:gd name="connsiteY1" fmla="*/ 310914 h 2551804"/>
                <a:gd name="connsiteX2" fmla="*/ 1578402 w 2125858"/>
                <a:gd name="connsiteY2" fmla="*/ 391233 h 2551804"/>
                <a:gd name="connsiteX3" fmla="*/ 966743 w 2125858"/>
                <a:gd name="connsiteY3" fmla="*/ 533335 h 2551804"/>
                <a:gd name="connsiteX4" fmla="*/ 31814 w 2125858"/>
                <a:gd name="connsiteY4" fmla="*/ 722033 h 2551804"/>
                <a:gd name="connsiteX5" fmla="*/ 234799 w 2125858"/>
                <a:gd name="connsiteY5" fmla="*/ 558049 h 2551804"/>
                <a:gd name="connsiteX6" fmla="*/ 398332 w 2125858"/>
                <a:gd name="connsiteY6" fmla="*/ 514800 h 2551804"/>
                <a:gd name="connsiteX7" fmla="*/ 812284 w 2125858"/>
                <a:gd name="connsiteY7" fmla="*/ 613654 h 2551804"/>
                <a:gd name="connsiteX8" fmla="*/ 1936748 w 2125858"/>
                <a:gd name="connsiteY8" fmla="*/ 854611 h 2551804"/>
                <a:gd name="connsiteX9" fmla="*/ 2122100 w 2125858"/>
                <a:gd name="connsiteY9" fmla="*/ 941108 h 2551804"/>
                <a:gd name="connsiteX10" fmla="*/ 2008057 w 2125858"/>
                <a:gd name="connsiteY10" fmla="*/ 1135985 h 2551804"/>
                <a:gd name="connsiteX11" fmla="*/ 1819359 w 2125858"/>
                <a:gd name="connsiteY11" fmla="*/ 1404487 h 2551804"/>
                <a:gd name="connsiteX12" fmla="*/ 1537535 w 2125858"/>
                <a:gd name="connsiteY12" fmla="*/ 1500509 h 2551804"/>
                <a:gd name="connsiteX13" fmla="*/ 676359 w 2125858"/>
                <a:gd name="connsiteY13" fmla="*/ 1682514 h 2551804"/>
                <a:gd name="connsiteX14" fmla="*/ 89413 w 2125858"/>
                <a:gd name="connsiteY14" fmla="*/ 1806081 h 2551804"/>
                <a:gd name="connsiteX15" fmla="*/ 33808 w 2125858"/>
                <a:gd name="connsiteY15" fmla="*/ 1775189 h 2551804"/>
                <a:gd name="connsiteX16" fmla="*/ 273799 w 2125858"/>
                <a:gd name="connsiteY16" fmla="*/ 1636884 h 2551804"/>
                <a:gd name="connsiteX17" fmla="*/ 478651 w 2125858"/>
                <a:gd name="connsiteY17" fmla="*/ 1633087 h 2551804"/>
                <a:gd name="connsiteX18" fmla="*/ 1331267 w 2125858"/>
                <a:gd name="connsiteY18" fmla="*/ 1812260 h 2551804"/>
                <a:gd name="connsiteX19" fmla="*/ 1949040 w 2125858"/>
                <a:gd name="connsiteY19" fmla="*/ 1948635 h 2551804"/>
                <a:gd name="connsiteX20" fmla="*/ 2081955 w 2125858"/>
                <a:gd name="connsiteY20" fmla="*/ 2030912 h 2551804"/>
                <a:gd name="connsiteX21" fmla="*/ 1936748 w 2125858"/>
                <a:gd name="connsiteY21" fmla="*/ 2263281 h 2551804"/>
                <a:gd name="connsiteX22" fmla="*/ 1730273 w 2125858"/>
                <a:gd name="connsiteY22" fmla="*/ 2473187 h 2551804"/>
                <a:gd name="connsiteX23" fmla="*/ 1554052 w 2125858"/>
                <a:gd name="connsiteY23" fmla="*/ 2540733 h 2551804"/>
                <a:gd name="connsiteX24" fmla="*/ 431302 w 2125858"/>
                <a:gd name="connsiteY24" fmla="*/ 2259999 h 2551804"/>
                <a:gd name="connsiteX0" fmla="*/ 1927159 w 2125858"/>
                <a:gd name="connsiteY0" fmla="*/ 0 h 2548994"/>
                <a:gd name="connsiteX1" fmla="*/ 1813181 w 2125858"/>
                <a:gd name="connsiteY1" fmla="*/ 310914 h 2548994"/>
                <a:gd name="connsiteX2" fmla="*/ 1578402 w 2125858"/>
                <a:gd name="connsiteY2" fmla="*/ 391233 h 2548994"/>
                <a:gd name="connsiteX3" fmla="*/ 966743 w 2125858"/>
                <a:gd name="connsiteY3" fmla="*/ 533335 h 2548994"/>
                <a:gd name="connsiteX4" fmla="*/ 31814 w 2125858"/>
                <a:gd name="connsiteY4" fmla="*/ 722033 h 2548994"/>
                <a:gd name="connsiteX5" fmla="*/ 234799 w 2125858"/>
                <a:gd name="connsiteY5" fmla="*/ 558049 h 2548994"/>
                <a:gd name="connsiteX6" fmla="*/ 398332 w 2125858"/>
                <a:gd name="connsiteY6" fmla="*/ 514800 h 2548994"/>
                <a:gd name="connsiteX7" fmla="*/ 812284 w 2125858"/>
                <a:gd name="connsiteY7" fmla="*/ 613654 h 2548994"/>
                <a:gd name="connsiteX8" fmla="*/ 1936748 w 2125858"/>
                <a:gd name="connsiteY8" fmla="*/ 854611 h 2548994"/>
                <a:gd name="connsiteX9" fmla="*/ 2122100 w 2125858"/>
                <a:gd name="connsiteY9" fmla="*/ 941108 h 2548994"/>
                <a:gd name="connsiteX10" fmla="*/ 2008057 w 2125858"/>
                <a:gd name="connsiteY10" fmla="*/ 1135985 h 2548994"/>
                <a:gd name="connsiteX11" fmla="*/ 1819359 w 2125858"/>
                <a:gd name="connsiteY11" fmla="*/ 1404487 h 2548994"/>
                <a:gd name="connsiteX12" fmla="*/ 1537535 w 2125858"/>
                <a:gd name="connsiteY12" fmla="*/ 1500509 h 2548994"/>
                <a:gd name="connsiteX13" fmla="*/ 676359 w 2125858"/>
                <a:gd name="connsiteY13" fmla="*/ 1682514 h 2548994"/>
                <a:gd name="connsiteX14" fmla="*/ 89413 w 2125858"/>
                <a:gd name="connsiteY14" fmla="*/ 1806081 h 2548994"/>
                <a:gd name="connsiteX15" fmla="*/ 33808 w 2125858"/>
                <a:gd name="connsiteY15" fmla="*/ 1775189 h 2548994"/>
                <a:gd name="connsiteX16" fmla="*/ 273799 w 2125858"/>
                <a:gd name="connsiteY16" fmla="*/ 1636884 h 2548994"/>
                <a:gd name="connsiteX17" fmla="*/ 478651 w 2125858"/>
                <a:gd name="connsiteY17" fmla="*/ 1633087 h 2548994"/>
                <a:gd name="connsiteX18" fmla="*/ 1331267 w 2125858"/>
                <a:gd name="connsiteY18" fmla="*/ 1812260 h 2548994"/>
                <a:gd name="connsiteX19" fmla="*/ 1949040 w 2125858"/>
                <a:gd name="connsiteY19" fmla="*/ 1948635 h 2548994"/>
                <a:gd name="connsiteX20" fmla="*/ 2081955 w 2125858"/>
                <a:gd name="connsiteY20" fmla="*/ 2030912 h 2548994"/>
                <a:gd name="connsiteX21" fmla="*/ 1936748 w 2125858"/>
                <a:gd name="connsiteY21" fmla="*/ 2263281 h 2548994"/>
                <a:gd name="connsiteX22" fmla="*/ 1730273 w 2125858"/>
                <a:gd name="connsiteY22" fmla="*/ 2473187 h 2548994"/>
                <a:gd name="connsiteX23" fmla="*/ 1554052 w 2125858"/>
                <a:gd name="connsiteY23" fmla="*/ 2540733 h 2548994"/>
                <a:gd name="connsiteX24" fmla="*/ 431302 w 2125858"/>
                <a:gd name="connsiteY24" fmla="*/ 2259999 h 2548994"/>
                <a:gd name="connsiteX0" fmla="*/ 1927159 w 2125858"/>
                <a:gd name="connsiteY0" fmla="*/ 0 h 2544627"/>
                <a:gd name="connsiteX1" fmla="*/ 1813181 w 2125858"/>
                <a:gd name="connsiteY1" fmla="*/ 310914 h 2544627"/>
                <a:gd name="connsiteX2" fmla="*/ 1578402 w 2125858"/>
                <a:gd name="connsiteY2" fmla="*/ 391233 h 2544627"/>
                <a:gd name="connsiteX3" fmla="*/ 966743 w 2125858"/>
                <a:gd name="connsiteY3" fmla="*/ 533335 h 2544627"/>
                <a:gd name="connsiteX4" fmla="*/ 31814 w 2125858"/>
                <a:gd name="connsiteY4" fmla="*/ 722033 h 2544627"/>
                <a:gd name="connsiteX5" fmla="*/ 234799 w 2125858"/>
                <a:gd name="connsiteY5" fmla="*/ 558049 h 2544627"/>
                <a:gd name="connsiteX6" fmla="*/ 398332 w 2125858"/>
                <a:gd name="connsiteY6" fmla="*/ 514800 h 2544627"/>
                <a:gd name="connsiteX7" fmla="*/ 812284 w 2125858"/>
                <a:gd name="connsiteY7" fmla="*/ 613654 h 2544627"/>
                <a:gd name="connsiteX8" fmla="*/ 1936748 w 2125858"/>
                <a:gd name="connsiteY8" fmla="*/ 854611 h 2544627"/>
                <a:gd name="connsiteX9" fmla="*/ 2122100 w 2125858"/>
                <a:gd name="connsiteY9" fmla="*/ 941108 h 2544627"/>
                <a:gd name="connsiteX10" fmla="*/ 2008057 w 2125858"/>
                <a:gd name="connsiteY10" fmla="*/ 1135985 h 2544627"/>
                <a:gd name="connsiteX11" fmla="*/ 1819359 w 2125858"/>
                <a:gd name="connsiteY11" fmla="*/ 1404487 h 2544627"/>
                <a:gd name="connsiteX12" fmla="*/ 1537535 w 2125858"/>
                <a:gd name="connsiteY12" fmla="*/ 1500509 h 2544627"/>
                <a:gd name="connsiteX13" fmla="*/ 676359 w 2125858"/>
                <a:gd name="connsiteY13" fmla="*/ 1682514 h 2544627"/>
                <a:gd name="connsiteX14" fmla="*/ 89413 w 2125858"/>
                <a:gd name="connsiteY14" fmla="*/ 1806081 h 2544627"/>
                <a:gd name="connsiteX15" fmla="*/ 33808 w 2125858"/>
                <a:gd name="connsiteY15" fmla="*/ 1775189 h 2544627"/>
                <a:gd name="connsiteX16" fmla="*/ 273799 w 2125858"/>
                <a:gd name="connsiteY16" fmla="*/ 1636884 h 2544627"/>
                <a:gd name="connsiteX17" fmla="*/ 478651 w 2125858"/>
                <a:gd name="connsiteY17" fmla="*/ 1633087 h 2544627"/>
                <a:gd name="connsiteX18" fmla="*/ 1331267 w 2125858"/>
                <a:gd name="connsiteY18" fmla="*/ 1812260 h 2544627"/>
                <a:gd name="connsiteX19" fmla="*/ 1949040 w 2125858"/>
                <a:gd name="connsiteY19" fmla="*/ 1948635 h 2544627"/>
                <a:gd name="connsiteX20" fmla="*/ 2081955 w 2125858"/>
                <a:gd name="connsiteY20" fmla="*/ 2030912 h 2544627"/>
                <a:gd name="connsiteX21" fmla="*/ 1936748 w 2125858"/>
                <a:gd name="connsiteY21" fmla="*/ 2263281 h 2544627"/>
                <a:gd name="connsiteX22" fmla="*/ 1730273 w 2125858"/>
                <a:gd name="connsiteY22" fmla="*/ 2473187 h 2544627"/>
                <a:gd name="connsiteX23" fmla="*/ 1554052 w 2125858"/>
                <a:gd name="connsiteY23" fmla="*/ 2540733 h 2544627"/>
                <a:gd name="connsiteX24" fmla="*/ 431302 w 2125858"/>
                <a:gd name="connsiteY24" fmla="*/ 2259999 h 2544627"/>
                <a:gd name="connsiteX0" fmla="*/ 1927159 w 2125858"/>
                <a:gd name="connsiteY0" fmla="*/ 0 h 2551364"/>
                <a:gd name="connsiteX1" fmla="*/ 1813181 w 2125858"/>
                <a:gd name="connsiteY1" fmla="*/ 310914 h 2551364"/>
                <a:gd name="connsiteX2" fmla="*/ 1578402 w 2125858"/>
                <a:gd name="connsiteY2" fmla="*/ 391233 h 2551364"/>
                <a:gd name="connsiteX3" fmla="*/ 966743 w 2125858"/>
                <a:gd name="connsiteY3" fmla="*/ 533335 h 2551364"/>
                <a:gd name="connsiteX4" fmla="*/ 31814 w 2125858"/>
                <a:gd name="connsiteY4" fmla="*/ 722033 h 2551364"/>
                <a:gd name="connsiteX5" fmla="*/ 234799 w 2125858"/>
                <a:gd name="connsiteY5" fmla="*/ 558049 h 2551364"/>
                <a:gd name="connsiteX6" fmla="*/ 398332 w 2125858"/>
                <a:gd name="connsiteY6" fmla="*/ 514800 h 2551364"/>
                <a:gd name="connsiteX7" fmla="*/ 812284 w 2125858"/>
                <a:gd name="connsiteY7" fmla="*/ 613654 h 2551364"/>
                <a:gd name="connsiteX8" fmla="*/ 1936748 w 2125858"/>
                <a:gd name="connsiteY8" fmla="*/ 854611 h 2551364"/>
                <a:gd name="connsiteX9" fmla="*/ 2122100 w 2125858"/>
                <a:gd name="connsiteY9" fmla="*/ 941108 h 2551364"/>
                <a:gd name="connsiteX10" fmla="*/ 2008057 w 2125858"/>
                <a:gd name="connsiteY10" fmla="*/ 1135985 h 2551364"/>
                <a:gd name="connsiteX11" fmla="*/ 1819359 w 2125858"/>
                <a:gd name="connsiteY11" fmla="*/ 1404487 h 2551364"/>
                <a:gd name="connsiteX12" fmla="*/ 1537535 w 2125858"/>
                <a:gd name="connsiteY12" fmla="*/ 1500509 h 2551364"/>
                <a:gd name="connsiteX13" fmla="*/ 676359 w 2125858"/>
                <a:gd name="connsiteY13" fmla="*/ 1682514 h 2551364"/>
                <a:gd name="connsiteX14" fmla="*/ 89413 w 2125858"/>
                <a:gd name="connsiteY14" fmla="*/ 1806081 h 2551364"/>
                <a:gd name="connsiteX15" fmla="*/ 33808 w 2125858"/>
                <a:gd name="connsiteY15" fmla="*/ 1775189 h 2551364"/>
                <a:gd name="connsiteX16" fmla="*/ 273799 w 2125858"/>
                <a:gd name="connsiteY16" fmla="*/ 1636884 h 2551364"/>
                <a:gd name="connsiteX17" fmla="*/ 478651 w 2125858"/>
                <a:gd name="connsiteY17" fmla="*/ 1633087 h 2551364"/>
                <a:gd name="connsiteX18" fmla="*/ 1331267 w 2125858"/>
                <a:gd name="connsiteY18" fmla="*/ 1812260 h 2551364"/>
                <a:gd name="connsiteX19" fmla="*/ 1949040 w 2125858"/>
                <a:gd name="connsiteY19" fmla="*/ 1948635 h 2551364"/>
                <a:gd name="connsiteX20" fmla="*/ 2081955 w 2125858"/>
                <a:gd name="connsiteY20" fmla="*/ 2030912 h 2551364"/>
                <a:gd name="connsiteX21" fmla="*/ 1936748 w 2125858"/>
                <a:gd name="connsiteY21" fmla="*/ 2263281 h 2551364"/>
                <a:gd name="connsiteX22" fmla="*/ 1756466 w 2125858"/>
                <a:gd name="connsiteY22" fmla="*/ 2470805 h 2551364"/>
                <a:gd name="connsiteX23" fmla="*/ 1554052 w 2125858"/>
                <a:gd name="connsiteY23" fmla="*/ 2540733 h 2551364"/>
                <a:gd name="connsiteX24" fmla="*/ 431302 w 2125858"/>
                <a:gd name="connsiteY24" fmla="*/ 2259999 h 2551364"/>
                <a:gd name="connsiteX0" fmla="*/ 1927159 w 2125858"/>
                <a:gd name="connsiteY0" fmla="*/ 0 h 2553740"/>
                <a:gd name="connsiteX1" fmla="*/ 1813181 w 2125858"/>
                <a:gd name="connsiteY1" fmla="*/ 310914 h 2553740"/>
                <a:gd name="connsiteX2" fmla="*/ 1578402 w 2125858"/>
                <a:gd name="connsiteY2" fmla="*/ 391233 h 2553740"/>
                <a:gd name="connsiteX3" fmla="*/ 966743 w 2125858"/>
                <a:gd name="connsiteY3" fmla="*/ 533335 h 2553740"/>
                <a:gd name="connsiteX4" fmla="*/ 31814 w 2125858"/>
                <a:gd name="connsiteY4" fmla="*/ 722033 h 2553740"/>
                <a:gd name="connsiteX5" fmla="*/ 234799 w 2125858"/>
                <a:gd name="connsiteY5" fmla="*/ 558049 h 2553740"/>
                <a:gd name="connsiteX6" fmla="*/ 398332 w 2125858"/>
                <a:gd name="connsiteY6" fmla="*/ 514800 h 2553740"/>
                <a:gd name="connsiteX7" fmla="*/ 812284 w 2125858"/>
                <a:gd name="connsiteY7" fmla="*/ 613654 h 2553740"/>
                <a:gd name="connsiteX8" fmla="*/ 1936748 w 2125858"/>
                <a:gd name="connsiteY8" fmla="*/ 854611 h 2553740"/>
                <a:gd name="connsiteX9" fmla="*/ 2122100 w 2125858"/>
                <a:gd name="connsiteY9" fmla="*/ 941108 h 2553740"/>
                <a:gd name="connsiteX10" fmla="*/ 2008057 w 2125858"/>
                <a:gd name="connsiteY10" fmla="*/ 1135985 h 2553740"/>
                <a:gd name="connsiteX11" fmla="*/ 1819359 w 2125858"/>
                <a:gd name="connsiteY11" fmla="*/ 1404487 h 2553740"/>
                <a:gd name="connsiteX12" fmla="*/ 1537535 w 2125858"/>
                <a:gd name="connsiteY12" fmla="*/ 1500509 h 2553740"/>
                <a:gd name="connsiteX13" fmla="*/ 676359 w 2125858"/>
                <a:gd name="connsiteY13" fmla="*/ 1682514 h 2553740"/>
                <a:gd name="connsiteX14" fmla="*/ 89413 w 2125858"/>
                <a:gd name="connsiteY14" fmla="*/ 1806081 h 2553740"/>
                <a:gd name="connsiteX15" fmla="*/ 33808 w 2125858"/>
                <a:gd name="connsiteY15" fmla="*/ 1775189 h 2553740"/>
                <a:gd name="connsiteX16" fmla="*/ 273799 w 2125858"/>
                <a:gd name="connsiteY16" fmla="*/ 1636884 h 2553740"/>
                <a:gd name="connsiteX17" fmla="*/ 478651 w 2125858"/>
                <a:gd name="connsiteY17" fmla="*/ 1633087 h 2553740"/>
                <a:gd name="connsiteX18" fmla="*/ 1331267 w 2125858"/>
                <a:gd name="connsiteY18" fmla="*/ 1812260 h 2553740"/>
                <a:gd name="connsiteX19" fmla="*/ 1949040 w 2125858"/>
                <a:gd name="connsiteY19" fmla="*/ 1948635 h 2553740"/>
                <a:gd name="connsiteX20" fmla="*/ 2081955 w 2125858"/>
                <a:gd name="connsiteY20" fmla="*/ 2030912 h 2553740"/>
                <a:gd name="connsiteX21" fmla="*/ 1936748 w 2125858"/>
                <a:gd name="connsiteY21" fmla="*/ 2263281 h 2553740"/>
                <a:gd name="connsiteX22" fmla="*/ 1756466 w 2125858"/>
                <a:gd name="connsiteY22" fmla="*/ 2470805 h 2553740"/>
                <a:gd name="connsiteX23" fmla="*/ 1554052 w 2125858"/>
                <a:gd name="connsiteY23" fmla="*/ 2540733 h 2553740"/>
                <a:gd name="connsiteX24" fmla="*/ 445590 w 2125858"/>
                <a:gd name="connsiteY24" fmla="*/ 2224280 h 2553740"/>
                <a:gd name="connsiteX0" fmla="*/ 1927159 w 2125858"/>
                <a:gd name="connsiteY0" fmla="*/ 0 h 2566433"/>
                <a:gd name="connsiteX1" fmla="*/ 1813181 w 2125858"/>
                <a:gd name="connsiteY1" fmla="*/ 310914 h 2566433"/>
                <a:gd name="connsiteX2" fmla="*/ 1578402 w 2125858"/>
                <a:gd name="connsiteY2" fmla="*/ 391233 h 2566433"/>
                <a:gd name="connsiteX3" fmla="*/ 966743 w 2125858"/>
                <a:gd name="connsiteY3" fmla="*/ 533335 h 2566433"/>
                <a:gd name="connsiteX4" fmla="*/ 31814 w 2125858"/>
                <a:gd name="connsiteY4" fmla="*/ 722033 h 2566433"/>
                <a:gd name="connsiteX5" fmla="*/ 234799 w 2125858"/>
                <a:gd name="connsiteY5" fmla="*/ 558049 h 2566433"/>
                <a:gd name="connsiteX6" fmla="*/ 398332 w 2125858"/>
                <a:gd name="connsiteY6" fmla="*/ 514800 h 2566433"/>
                <a:gd name="connsiteX7" fmla="*/ 812284 w 2125858"/>
                <a:gd name="connsiteY7" fmla="*/ 613654 h 2566433"/>
                <a:gd name="connsiteX8" fmla="*/ 1936748 w 2125858"/>
                <a:gd name="connsiteY8" fmla="*/ 854611 h 2566433"/>
                <a:gd name="connsiteX9" fmla="*/ 2122100 w 2125858"/>
                <a:gd name="connsiteY9" fmla="*/ 941108 h 2566433"/>
                <a:gd name="connsiteX10" fmla="*/ 2008057 w 2125858"/>
                <a:gd name="connsiteY10" fmla="*/ 1135985 h 2566433"/>
                <a:gd name="connsiteX11" fmla="*/ 1819359 w 2125858"/>
                <a:gd name="connsiteY11" fmla="*/ 1404487 h 2566433"/>
                <a:gd name="connsiteX12" fmla="*/ 1537535 w 2125858"/>
                <a:gd name="connsiteY12" fmla="*/ 1500509 h 2566433"/>
                <a:gd name="connsiteX13" fmla="*/ 676359 w 2125858"/>
                <a:gd name="connsiteY13" fmla="*/ 1682514 h 2566433"/>
                <a:gd name="connsiteX14" fmla="*/ 89413 w 2125858"/>
                <a:gd name="connsiteY14" fmla="*/ 1806081 h 2566433"/>
                <a:gd name="connsiteX15" fmla="*/ 33808 w 2125858"/>
                <a:gd name="connsiteY15" fmla="*/ 1775189 h 2566433"/>
                <a:gd name="connsiteX16" fmla="*/ 273799 w 2125858"/>
                <a:gd name="connsiteY16" fmla="*/ 1636884 h 2566433"/>
                <a:gd name="connsiteX17" fmla="*/ 478651 w 2125858"/>
                <a:gd name="connsiteY17" fmla="*/ 1633087 h 2566433"/>
                <a:gd name="connsiteX18" fmla="*/ 1331267 w 2125858"/>
                <a:gd name="connsiteY18" fmla="*/ 1812260 h 2566433"/>
                <a:gd name="connsiteX19" fmla="*/ 1949040 w 2125858"/>
                <a:gd name="connsiteY19" fmla="*/ 1948635 h 2566433"/>
                <a:gd name="connsiteX20" fmla="*/ 2081955 w 2125858"/>
                <a:gd name="connsiteY20" fmla="*/ 2030912 h 2566433"/>
                <a:gd name="connsiteX21" fmla="*/ 1936748 w 2125858"/>
                <a:gd name="connsiteY21" fmla="*/ 2263281 h 2566433"/>
                <a:gd name="connsiteX22" fmla="*/ 1756466 w 2125858"/>
                <a:gd name="connsiteY22" fmla="*/ 2470805 h 2566433"/>
                <a:gd name="connsiteX23" fmla="*/ 1546908 w 2125858"/>
                <a:gd name="connsiteY23" fmla="*/ 2555021 h 2566433"/>
                <a:gd name="connsiteX24" fmla="*/ 445590 w 2125858"/>
                <a:gd name="connsiteY24" fmla="*/ 2224280 h 2566433"/>
                <a:gd name="connsiteX0" fmla="*/ 1927159 w 2125858"/>
                <a:gd name="connsiteY0" fmla="*/ 0 h 2566433"/>
                <a:gd name="connsiteX1" fmla="*/ 1813181 w 2125858"/>
                <a:gd name="connsiteY1" fmla="*/ 310914 h 2566433"/>
                <a:gd name="connsiteX2" fmla="*/ 1578402 w 2125858"/>
                <a:gd name="connsiteY2" fmla="*/ 391233 h 2566433"/>
                <a:gd name="connsiteX3" fmla="*/ 966743 w 2125858"/>
                <a:gd name="connsiteY3" fmla="*/ 533335 h 2566433"/>
                <a:gd name="connsiteX4" fmla="*/ 31814 w 2125858"/>
                <a:gd name="connsiteY4" fmla="*/ 722033 h 2566433"/>
                <a:gd name="connsiteX5" fmla="*/ 234799 w 2125858"/>
                <a:gd name="connsiteY5" fmla="*/ 558049 h 2566433"/>
                <a:gd name="connsiteX6" fmla="*/ 398332 w 2125858"/>
                <a:gd name="connsiteY6" fmla="*/ 514800 h 2566433"/>
                <a:gd name="connsiteX7" fmla="*/ 812284 w 2125858"/>
                <a:gd name="connsiteY7" fmla="*/ 613654 h 2566433"/>
                <a:gd name="connsiteX8" fmla="*/ 1936748 w 2125858"/>
                <a:gd name="connsiteY8" fmla="*/ 854611 h 2566433"/>
                <a:gd name="connsiteX9" fmla="*/ 2122100 w 2125858"/>
                <a:gd name="connsiteY9" fmla="*/ 941108 h 2566433"/>
                <a:gd name="connsiteX10" fmla="*/ 2008057 w 2125858"/>
                <a:gd name="connsiteY10" fmla="*/ 1135985 h 2566433"/>
                <a:gd name="connsiteX11" fmla="*/ 1819359 w 2125858"/>
                <a:gd name="connsiteY11" fmla="*/ 1404487 h 2566433"/>
                <a:gd name="connsiteX12" fmla="*/ 1537535 w 2125858"/>
                <a:gd name="connsiteY12" fmla="*/ 1500509 h 2566433"/>
                <a:gd name="connsiteX13" fmla="*/ 676359 w 2125858"/>
                <a:gd name="connsiteY13" fmla="*/ 1682514 h 2566433"/>
                <a:gd name="connsiteX14" fmla="*/ 89413 w 2125858"/>
                <a:gd name="connsiteY14" fmla="*/ 1806081 h 2566433"/>
                <a:gd name="connsiteX15" fmla="*/ 33808 w 2125858"/>
                <a:gd name="connsiteY15" fmla="*/ 1775189 h 2566433"/>
                <a:gd name="connsiteX16" fmla="*/ 273799 w 2125858"/>
                <a:gd name="connsiteY16" fmla="*/ 1636884 h 2566433"/>
                <a:gd name="connsiteX17" fmla="*/ 478651 w 2125858"/>
                <a:gd name="connsiteY17" fmla="*/ 1633087 h 2566433"/>
                <a:gd name="connsiteX18" fmla="*/ 1331267 w 2125858"/>
                <a:gd name="connsiteY18" fmla="*/ 1812260 h 2566433"/>
                <a:gd name="connsiteX19" fmla="*/ 1949040 w 2125858"/>
                <a:gd name="connsiteY19" fmla="*/ 1948635 h 2566433"/>
                <a:gd name="connsiteX20" fmla="*/ 2081955 w 2125858"/>
                <a:gd name="connsiteY20" fmla="*/ 2030912 h 2566433"/>
                <a:gd name="connsiteX21" fmla="*/ 1936748 w 2125858"/>
                <a:gd name="connsiteY21" fmla="*/ 2263281 h 2566433"/>
                <a:gd name="connsiteX22" fmla="*/ 1776946 w 2125858"/>
                <a:gd name="connsiteY22" fmla="*/ 2481003 h 2566433"/>
                <a:gd name="connsiteX23" fmla="*/ 1756466 w 2125858"/>
                <a:gd name="connsiteY23" fmla="*/ 2470805 h 2566433"/>
                <a:gd name="connsiteX24" fmla="*/ 1546908 w 2125858"/>
                <a:gd name="connsiteY24" fmla="*/ 2555021 h 2566433"/>
                <a:gd name="connsiteX25" fmla="*/ 445590 w 2125858"/>
                <a:gd name="connsiteY25" fmla="*/ 2224280 h 2566433"/>
                <a:gd name="connsiteX0" fmla="*/ 1927159 w 2125858"/>
                <a:gd name="connsiteY0" fmla="*/ 0 h 2568538"/>
                <a:gd name="connsiteX1" fmla="*/ 1813181 w 2125858"/>
                <a:gd name="connsiteY1" fmla="*/ 310914 h 2568538"/>
                <a:gd name="connsiteX2" fmla="*/ 1578402 w 2125858"/>
                <a:gd name="connsiteY2" fmla="*/ 391233 h 2568538"/>
                <a:gd name="connsiteX3" fmla="*/ 966743 w 2125858"/>
                <a:gd name="connsiteY3" fmla="*/ 533335 h 2568538"/>
                <a:gd name="connsiteX4" fmla="*/ 31814 w 2125858"/>
                <a:gd name="connsiteY4" fmla="*/ 722033 h 2568538"/>
                <a:gd name="connsiteX5" fmla="*/ 234799 w 2125858"/>
                <a:gd name="connsiteY5" fmla="*/ 558049 h 2568538"/>
                <a:gd name="connsiteX6" fmla="*/ 398332 w 2125858"/>
                <a:gd name="connsiteY6" fmla="*/ 514800 h 2568538"/>
                <a:gd name="connsiteX7" fmla="*/ 812284 w 2125858"/>
                <a:gd name="connsiteY7" fmla="*/ 613654 h 2568538"/>
                <a:gd name="connsiteX8" fmla="*/ 1936748 w 2125858"/>
                <a:gd name="connsiteY8" fmla="*/ 854611 h 2568538"/>
                <a:gd name="connsiteX9" fmla="*/ 2122100 w 2125858"/>
                <a:gd name="connsiteY9" fmla="*/ 941108 h 2568538"/>
                <a:gd name="connsiteX10" fmla="*/ 2008057 w 2125858"/>
                <a:gd name="connsiteY10" fmla="*/ 1135985 h 2568538"/>
                <a:gd name="connsiteX11" fmla="*/ 1819359 w 2125858"/>
                <a:gd name="connsiteY11" fmla="*/ 1404487 h 2568538"/>
                <a:gd name="connsiteX12" fmla="*/ 1537535 w 2125858"/>
                <a:gd name="connsiteY12" fmla="*/ 1500509 h 2568538"/>
                <a:gd name="connsiteX13" fmla="*/ 676359 w 2125858"/>
                <a:gd name="connsiteY13" fmla="*/ 1682514 h 2568538"/>
                <a:gd name="connsiteX14" fmla="*/ 89413 w 2125858"/>
                <a:gd name="connsiteY14" fmla="*/ 1806081 h 2568538"/>
                <a:gd name="connsiteX15" fmla="*/ 33808 w 2125858"/>
                <a:gd name="connsiteY15" fmla="*/ 1775189 h 2568538"/>
                <a:gd name="connsiteX16" fmla="*/ 273799 w 2125858"/>
                <a:gd name="connsiteY16" fmla="*/ 1636884 h 2568538"/>
                <a:gd name="connsiteX17" fmla="*/ 478651 w 2125858"/>
                <a:gd name="connsiteY17" fmla="*/ 1633087 h 2568538"/>
                <a:gd name="connsiteX18" fmla="*/ 1331267 w 2125858"/>
                <a:gd name="connsiteY18" fmla="*/ 1812260 h 2568538"/>
                <a:gd name="connsiteX19" fmla="*/ 1949040 w 2125858"/>
                <a:gd name="connsiteY19" fmla="*/ 1948635 h 2568538"/>
                <a:gd name="connsiteX20" fmla="*/ 2081955 w 2125858"/>
                <a:gd name="connsiteY20" fmla="*/ 2030912 h 2568538"/>
                <a:gd name="connsiteX21" fmla="*/ 1936748 w 2125858"/>
                <a:gd name="connsiteY21" fmla="*/ 2263281 h 2568538"/>
                <a:gd name="connsiteX22" fmla="*/ 1776946 w 2125858"/>
                <a:gd name="connsiteY22" fmla="*/ 2481003 h 2568538"/>
                <a:gd name="connsiteX23" fmla="*/ 1546908 w 2125858"/>
                <a:gd name="connsiteY23" fmla="*/ 2555021 h 2568538"/>
                <a:gd name="connsiteX24" fmla="*/ 445590 w 2125858"/>
                <a:gd name="connsiteY24" fmla="*/ 2224280 h 2568538"/>
                <a:gd name="connsiteX0" fmla="*/ 1927159 w 2125858"/>
                <a:gd name="connsiteY0" fmla="*/ 0 h 2572167"/>
                <a:gd name="connsiteX1" fmla="*/ 1813181 w 2125858"/>
                <a:gd name="connsiteY1" fmla="*/ 310914 h 2572167"/>
                <a:gd name="connsiteX2" fmla="*/ 1578402 w 2125858"/>
                <a:gd name="connsiteY2" fmla="*/ 391233 h 2572167"/>
                <a:gd name="connsiteX3" fmla="*/ 966743 w 2125858"/>
                <a:gd name="connsiteY3" fmla="*/ 533335 h 2572167"/>
                <a:gd name="connsiteX4" fmla="*/ 31814 w 2125858"/>
                <a:gd name="connsiteY4" fmla="*/ 722033 h 2572167"/>
                <a:gd name="connsiteX5" fmla="*/ 234799 w 2125858"/>
                <a:gd name="connsiteY5" fmla="*/ 558049 h 2572167"/>
                <a:gd name="connsiteX6" fmla="*/ 398332 w 2125858"/>
                <a:gd name="connsiteY6" fmla="*/ 514800 h 2572167"/>
                <a:gd name="connsiteX7" fmla="*/ 812284 w 2125858"/>
                <a:gd name="connsiteY7" fmla="*/ 613654 h 2572167"/>
                <a:gd name="connsiteX8" fmla="*/ 1936748 w 2125858"/>
                <a:gd name="connsiteY8" fmla="*/ 854611 h 2572167"/>
                <a:gd name="connsiteX9" fmla="*/ 2122100 w 2125858"/>
                <a:gd name="connsiteY9" fmla="*/ 941108 h 2572167"/>
                <a:gd name="connsiteX10" fmla="*/ 2008057 w 2125858"/>
                <a:gd name="connsiteY10" fmla="*/ 1135985 h 2572167"/>
                <a:gd name="connsiteX11" fmla="*/ 1819359 w 2125858"/>
                <a:gd name="connsiteY11" fmla="*/ 1404487 h 2572167"/>
                <a:gd name="connsiteX12" fmla="*/ 1537535 w 2125858"/>
                <a:gd name="connsiteY12" fmla="*/ 1500509 h 2572167"/>
                <a:gd name="connsiteX13" fmla="*/ 676359 w 2125858"/>
                <a:gd name="connsiteY13" fmla="*/ 1682514 h 2572167"/>
                <a:gd name="connsiteX14" fmla="*/ 89413 w 2125858"/>
                <a:gd name="connsiteY14" fmla="*/ 1806081 h 2572167"/>
                <a:gd name="connsiteX15" fmla="*/ 33808 w 2125858"/>
                <a:gd name="connsiteY15" fmla="*/ 1775189 h 2572167"/>
                <a:gd name="connsiteX16" fmla="*/ 273799 w 2125858"/>
                <a:gd name="connsiteY16" fmla="*/ 1636884 h 2572167"/>
                <a:gd name="connsiteX17" fmla="*/ 478651 w 2125858"/>
                <a:gd name="connsiteY17" fmla="*/ 1633087 h 2572167"/>
                <a:gd name="connsiteX18" fmla="*/ 1331267 w 2125858"/>
                <a:gd name="connsiteY18" fmla="*/ 1812260 h 2572167"/>
                <a:gd name="connsiteX19" fmla="*/ 1949040 w 2125858"/>
                <a:gd name="connsiteY19" fmla="*/ 1948635 h 2572167"/>
                <a:gd name="connsiteX20" fmla="*/ 2081955 w 2125858"/>
                <a:gd name="connsiteY20" fmla="*/ 2030912 h 2572167"/>
                <a:gd name="connsiteX21" fmla="*/ 1936748 w 2125858"/>
                <a:gd name="connsiteY21" fmla="*/ 2263281 h 2572167"/>
                <a:gd name="connsiteX22" fmla="*/ 1776946 w 2125858"/>
                <a:gd name="connsiteY22" fmla="*/ 2481003 h 2572167"/>
                <a:gd name="connsiteX23" fmla="*/ 1546908 w 2125858"/>
                <a:gd name="connsiteY23" fmla="*/ 2555021 h 2572167"/>
                <a:gd name="connsiteX24" fmla="*/ 445590 w 2125858"/>
                <a:gd name="connsiteY24" fmla="*/ 2224280 h 2572167"/>
                <a:gd name="connsiteX0" fmla="*/ 1927159 w 2125858"/>
                <a:gd name="connsiteY0" fmla="*/ 0 h 2572167"/>
                <a:gd name="connsiteX1" fmla="*/ 1813181 w 2125858"/>
                <a:gd name="connsiteY1" fmla="*/ 310914 h 2572167"/>
                <a:gd name="connsiteX2" fmla="*/ 1578402 w 2125858"/>
                <a:gd name="connsiteY2" fmla="*/ 391233 h 2572167"/>
                <a:gd name="connsiteX3" fmla="*/ 966743 w 2125858"/>
                <a:gd name="connsiteY3" fmla="*/ 533335 h 2572167"/>
                <a:gd name="connsiteX4" fmla="*/ 31814 w 2125858"/>
                <a:gd name="connsiteY4" fmla="*/ 722033 h 2572167"/>
                <a:gd name="connsiteX5" fmla="*/ 234799 w 2125858"/>
                <a:gd name="connsiteY5" fmla="*/ 558049 h 2572167"/>
                <a:gd name="connsiteX6" fmla="*/ 398332 w 2125858"/>
                <a:gd name="connsiteY6" fmla="*/ 514800 h 2572167"/>
                <a:gd name="connsiteX7" fmla="*/ 812284 w 2125858"/>
                <a:gd name="connsiteY7" fmla="*/ 613654 h 2572167"/>
                <a:gd name="connsiteX8" fmla="*/ 1936748 w 2125858"/>
                <a:gd name="connsiteY8" fmla="*/ 854611 h 2572167"/>
                <a:gd name="connsiteX9" fmla="*/ 2122100 w 2125858"/>
                <a:gd name="connsiteY9" fmla="*/ 941108 h 2572167"/>
                <a:gd name="connsiteX10" fmla="*/ 2008057 w 2125858"/>
                <a:gd name="connsiteY10" fmla="*/ 1135985 h 2572167"/>
                <a:gd name="connsiteX11" fmla="*/ 1819359 w 2125858"/>
                <a:gd name="connsiteY11" fmla="*/ 1404487 h 2572167"/>
                <a:gd name="connsiteX12" fmla="*/ 1537535 w 2125858"/>
                <a:gd name="connsiteY12" fmla="*/ 1500509 h 2572167"/>
                <a:gd name="connsiteX13" fmla="*/ 676359 w 2125858"/>
                <a:gd name="connsiteY13" fmla="*/ 1682514 h 2572167"/>
                <a:gd name="connsiteX14" fmla="*/ 89413 w 2125858"/>
                <a:gd name="connsiteY14" fmla="*/ 1806081 h 2572167"/>
                <a:gd name="connsiteX15" fmla="*/ 33808 w 2125858"/>
                <a:gd name="connsiteY15" fmla="*/ 1775189 h 2572167"/>
                <a:gd name="connsiteX16" fmla="*/ 273799 w 2125858"/>
                <a:gd name="connsiteY16" fmla="*/ 1636884 h 2572167"/>
                <a:gd name="connsiteX17" fmla="*/ 478651 w 2125858"/>
                <a:gd name="connsiteY17" fmla="*/ 1633087 h 2572167"/>
                <a:gd name="connsiteX18" fmla="*/ 1331267 w 2125858"/>
                <a:gd name="connsiteY18" fmla="*/ 1812260 h 2572167"/>
                <a:gd name="connsiteX19" fmla="*/ 1949040 w 2125858"/>
                <a:gd name="connsiteY19" fmla="*/ 1948635 h 2572167"/>
                <a:gd name="connsiteX20" fmla="*/ 2081955 w 2125858"/>
                <a:gd name="connsiteY20" fmla="*/ 2030912 h 2572167"/>
                <a:gd name="connsiteX21" fmla="*/ 1936748 w 2125858"/>
                <a:gd name="connsiteY21" fmla="*/ 2263281 h 2572167"/>
                <a:gd name="connsiteX22" fmla="*/ 1776946 w 2125858"/>
                <a:gd name="connsiteY22" fmla="*/ 2481003 h 2572167"/>
                <a:gd name="connsiteX23" fmla="*/ 1546908 w 2125858"/>
                <a:gd name="connsiteY23" fmla="*/ 2555021 h 2572167"/>
                <a:gd name="connsiteX24" fmla="*/ 445590 w 2125858"/>
                <a:gd name="connsiteY24" fmla="*/ 2224280 h 2572167"/>
                <a:gd name="connsiteX0" fmla="*/ 1927159 w 2125858"/>
                <a:gd name="connsiteY0" fmla="*/ 0 h 2572167"/>
                <a:gd name="connsiteX1" fmla="*/ 1813181 w 2125858"/>
                <a:gd name="connsiteY1" fmla="*/ 310914 h 2572167"/>
                <a:gd name="connsiteX2" fmla="*/ 1578402 w 2125858"/>
                <a:gd name="connsiteY2" fmla="*/ 391233 h 2572167"/>
                <a:gd name="connsiteX3" fmla="*/ 966743 w 2125858"/>
                <a:gd name="connsiteY3" fmla="*/ 533335 h 2572167"/>
                <a:gd name="connsiteX4" fmla="*/ 31814 w 2125858"/>
                <a:gd name="connsiteY4" fmla="*/ 722033 h 2572167"/>
                <a:gd name="connsiteX5" fmla="*/ 234799 w 2125858"/>
                <a:gd name="connsiteY5" fmla="*/ 558049 h 2572167"/>
                <a:gd name="connsiteX6" fmla="*/ 398332 w 2125858"/>
                <a:gd name="connsiteY6" fmla="*/ 514800 h 2572167"/>
                <a:gd name="connsiteX7" fmla="*/ 812284 w 2125858"/>
                <a:gd name="connsiteY7" fmla="*/ 613654 h 2572167"/>
                <a:gd name="connsiteX8" fmla="*/ 1936748 w 2125858"/>
                <a:gd name="connsiteY8" fmla="*/ 854611 h 2572167"/>
                <a:gd name="connsiteX9" fmla="*/ 2122100 w 2125858"/>
                <a:gd name="connsiteY9" fmla="*/ 941108 h 2572167"/>
                <a:gd name="connsiteX10" fmla="*/ 2008057 w 2125858"/>
                <a:gd name="connsiteY10" fmla="*/ 1135985 h 2572167"/>
                <a:gd name="connsiteX11" fmla="*/ 1819359 w 2125858"/>
                <a:gd name="connsiteY11" fmla="*/ 1404487 h 2572167"/>
                <a:gd name="connsiteX12" fmla="*/ 1537535 w 2125858"/>
                <a:gd name="connsiteY12" fmla="*/ 1500509 h 2572167"/>
                <a:gd name="connsiteX13" fmla="*/ 676359 w 2125858"/>
                <a:gd name="connsiteY13" fmla="*/ 1682514 h 2572167"/>
                <a:gd name="connsiteX14" fmla="*/ 89413 w 2125858"/>
                <a:gd name="connsiteY14" fmla="*/ 1806081 h 2572167"/>
                <a:gd name="connsiteX15" fmla="*/ 33808 w 2125858"/>
                <a:gd name="connsiteY15" fmla="*/ 1775189 h 2572167"/>
                <a:gd name="connsiteX16" fmla="*/ 273799 w 2125858"/>
                <a:gd name="connsiteY16" fmla="*/ 1636884 h 2572167"/>
                <a:gd name="connsiteX17" fmla="*/ 478651 w 2125858"/>
                <a:gd name="connsiteY17" fmla="*/ 1633087 h 2572167"/>
                <a:gd name="connsiteX18" fmla="*/ 1331267 w 2125858"/>
                <a:gd name="connsiteY18" fmla="*/ 1812260 h 2572167"/>
                <a:gd name="connsiteX19" fmla="*/ 1949040 w 2125858"/>
                <a:gd name="connsiteY19" fmla="*/ 1948635 h 2572167"/>
                <a:gd name="connsiteX20" fmla="*/ 2081955 w 2125858"/>
                <a:gd name="connsiteY20" fmla="*/ 2030912 h 2572167"/>
                <a:gd name="connsiteX21" fmla="*/ 1936748 w 2125858"/>
                <a:gd name="connsiteY21" fmla="*/ 2263281 h 2572167"/>
                <a:gd name="connsiteX22" fmla="*/ 1776946 w 2125858"/>
                <a:gd name="connsiteY22" fmla="*/ 2481003 h 2572167"/>
                <a:gd name="connsiteX23" fmla="*/ 1546908 w 2125858"/>
                <a:gd name="connsiteY23" fmla="*/ 2555021 h 2572167"/>
                <a:gd name="connsiteX24" fmla="*/ 445590 w 2125858"/>
                <a:gd name="connsiteY24" fmla="*/ 2224280 h 2572167"/>
                <a:gd name="connsiteX0" fmla="*/ 1927159 w 2125858"/>
                <a:gd name="connsiteY0" fmla="*/ 0 h 2572167"/>
                <a:gd name="connsiteX1" fmla="*/ 1813181 w 2125858"/>
                <a:gd name="connsiteY1" fmla="*/ 310914 h 2572167"/>
                <a:gd name="connsiteX2" fmla="*/ 1578402 w 2125858"/>
                <a:gd name="connsiteY2" fmla="*/ 391233 h 2572167"/>
                <a:gd name="connsiteX3" fmla="*/ 966743 w 2125858"/>
                <a:gd name="connsiteY3" fmla="*/ 533335 h 2572167"/>
                <a:gd name="connsiteX4" fmla="*/ 31814 w 2125858"/>
                <a:gd name="connsiteY4" fmla="*/ 722033 h 2572167"/>
                <a:gd name="connsiteX5" fmla="*/ 234799 w 2125858"/>
                <a:gd name="connsiteY5" fmla="*/ 558049 h 2572167"/>
                <a:gd name="connsiteX6" fmla="*/ 398332 w 2125858"/>
                <a:gd name="connsiteY6" fmla="*/ 514800 h 2572167"/>
                <a:gd name="connsiteX7" fmla="*/ 812284 w 2125858"/>
                <a:gd name="connsiteY7" fmla="*/ 613654 h 2572167"/>
                <a:gd name="connsiteX8" fmla="*/ 1936748 w 2125858"/>
                <a:gd name="connsiteY8" fmla="*/ 854611 h 2572167"/>
                <a:gd name="connsiteX9" fmla="*/ 2122100 w 2125858"/>
                <a:gd name="connsiteY9" fmla="*/ 941108 h 2572167"/>
                <a:gd name="connsiteX10" fmla="*/ 2008057 w 2125858"/>
                <a:gd name="connsiteY10" fmla="*/ 1135985 h 2572167"/>
                <a:gd name="connsiteX11" fmla="*/ 1819359 w 2125858"/>
                <a:gd name="connsiteY11" fmla="*/ 1404487 h 2572167"/>
                <a:gd name="connsiteX12" fmla="*/ 1537535 w 2125858"/>
                <a:gd name="connsiteY12" fmla="*/ 1500509 h 2572167"/>
                <a:gd name="connsiteX13" fmla="*/ 676359 w 2125858"/>
                <a:gd name="connsiteY13" fmla="*/ 1682514 h 2572167"/>
                <a:gd name="connsiteX14" fmla="*/ 89413 w 2125858"/>
                <a:gd name="connsiteY14" fmla="*/ 1806081 h 2572167"/>
                <a:gd name="connsiteX15" fmla="*/ 33808 w 2125858"/>
                <a:gd name="connsiteY15" fmla="*/ 1775189 h 2572167"/>
                <a:gd name="connsiteX16" fmla="*/ 273799 w 2125858"/>
                <a:gd name="connsiteY16" fmla="*/ 1636884 h 2572167"/>
                <a:gd name="connsiteX17" fmla="*/ 478651 w 2125858"/>
                <a:gd name="connsiteY17" fmla="*/ 1633087 h 2572167"/>
                <a:gd name="connsiteX18" fmla="*/ 1331267 w 2125858"/>
                <a:gd name="connsiteY18" fmla="*/ 1812260 h 2572167"/>
                <a:gd name="connsiteX19" fmla="*/ 1949040 w 2125858"/>
                <a:gd name="connsiteY19" fmla="*/ 1948635 h 2572167"/>
                <a:gd name="connsiteX20" fmla="*/ 2081955 w 2125858"/>
                <a:gd name="connsiteY20" fmla="*/ 2030912 h 2572167"/>
                <a:gd name="connsiteX21" fmla="*/ 1936748 w 2125858"/>
                <a:gd name="connsiteY21" fmla="*/ 2263281 h 2572167"/>
                <a:gd name="connsiteX22" fmla="*/ 1776946 w 2125858"/>
                <a:gd name="connsiteY22" fmla="*/ 2481003 h 2572167"/>
                <a:gd name="connsiteX23" fmla="*/ 1546908 w 2125858"/>
                <a:gd name="connsiteY23" fmla="*/ 2555021 h 2572167"/>
                <a:gd name="connsiteX24" fmla="*/ 445590 w 2125858"/>
                <a:gd name="connsiteY24" fmla="*/ 2224280 h 2572167"/>
                <a:gd name="connsiteX0" fmla="*/ 1927159 w 2125858"/>
                <a:gd name="connsiteY0" fmla="*/ 0 h 2572167"/>
                <a:gd name="connsiteX1" fmla="*/ 1813181 w 2125858"/>
                <a:gd name="connsiteY1" fmla="*/ 310914 h 2572167"/>
                <a:gd name="connsiteX2" fmla="*/ 1578402 w 2125858"/>
                <a:gd name="connsiteY2" fmla="*/ 391233 h 2572167"/>
                <a:gd name="connsiteX3" fmla="*/ 966743 w 2125858"/>
                <a:gd name="connsiteY3" fmla="*/ 533335 h 2572167"/>
                <a:gd name="connsiteX4" fmla="*/ 31814 w 2125858"/>
                <a:gd name="connsiteY4" fmla="*/ 722033 h 2572167"/>
                <a:gd name="connsiteX5" fmla="*/ 234799 w 2125858"/>
                <a:gd name="connsiteY5" fmla="*/ 558049 h 2572167"/>
                <a:gd name="connsiteX6" fmla="*/ 398332 w 2125858"/>
                <a:gd name="connsiteY6" fmla="*/ 514800 h 2572167"/>
                <a:gd name="connsiteX7" fmla="*/ 812284 w 2125858"/>
                <a:gd name="connsiteY7" fmla="*/ 613654 h 2572167"/>
                <a:gd name="connsiteX8" fmla="*/ 1936748 w 2125858"/>
                <a:gd name="connsiteY8" fmla="*/ 854611 h 2572167"/>
                <a:gd name="connsiteX9" fmla="*/ 2122100 w 2125858"/>
                <a:gd name="connsiteY9" fmla="*/ 941108 h 2572167"/>
                <a:gd name="connsiteX10" fmla="*/ 2008057 w 2125858"/>
                <a:gd name="connsiteY10" fmla="*/ 1135985 h 2572167"/>
                <a:gd name="connsiteX11" fmla="*/ 1819359 w 2125858"/>
                <a:gd name="connsiteY11" fmla="*/ 1404487 h 2572167"/>
                <a:gd name="connsiteX12" fmla="*/ 1537535 w 2125858"/>
                <a:gd name="connsiteY12" fmla="*/ 1500509 h 2572167"/>
                <a:gd name="connsiteX13" fmla="*/ 676359 w 2125858"/>
                <a:gd name="connsiteY13" fmla="*/ 1682514 h 2572167"/>
                <a:gd name="connsiteX14" fmla="*/ 89413 w 2125858"/>
                <a:gd name="connsiteY14" fmla="*/ 1806081 h 2572167"/>
                <a:gd name="connsiteX15" fmla="*/ 33808 w 2125858"/>
                <a:gd name="connsiteY15" fmla="*/ 1775189 h 2572167"/>
                <a:gd name="connsiteX16" fmla="*/ 273799 w 2125858"/>
                <a:gd name="connsiteY16" fmla="*/ 1636884 h 2572167"/>
                <a:gd name="connsiteX17" fmla="*/ 478651 w 2125858"/>
                <a:gd name="connsiteY17" fmla="*/ 1633087 h 2572167"/>
                <a:gd name="connsiteX18" fmla="*/ 1331267 w 2125858"/>
                <a:gd name="connsiteY18" fmla="*/ 1812260 h 2572167"/>
                <a:gd name="connsiteX19" fmla="*/ 1949040 w 2125858"/>
                <a:gd name="connsiteY19" fmla="*/ 1948635 h 2572167"/>
                <a:gd name="connsiteX20" fmla="*/ 2081955 w 2125858"/>
                <a:gd name="connsiteY20" fmla="*/ 2030912 h 2572167"/>
                <a:gd name="connsiteX21" fmla="*/ 1936748 w 2125858"/>
                <a:gd name="connsiteY21" fmla="*/ 2263281 h 2572167"/>
                <a:gd name="connsiteX22" fmla="*/ 1776946 w 2125858"/>
                <a:gd name="connsiteY22" fmla="*/ 2481003 h 2572167"/>
                <a:gd name="connsiteX23" fmla="*/ 1546908 w 2125858"/>
                <a:gd name="connsiteY23" fmla="*/ 2555021 h 2572167"/>
                <a:gd name="connsiteX24" fmla="*/ 445590 w 2125858"/>
                <a:gd name="connsiteY24" fmla="*/ 2224280 h 2572167"/>
                <a:gd name="connsiteX0" fmla="*/ 1927159 w 2125858"/>
                <a:gd name="connsiteY0" fmla="*/ 0 h 2568009"/>
                <a:gd name="connsiteX1" fmla="*/ 1813181 w 2125858"/>
                <a:gd name="connsiteY1" fmla="*/ 310914 h 2568009"/>
                <a:gd name="connsiteX2" fmla="*/ 1578402 w 2125858"/>
                <a:gd name="connsiteY2" fmla="*/ 391233 h 2568009"/>
                <a:gd name="connsiteX3" fmla="*/ 966743 w 2125858"/>
                <a:gd name="connsiteY3" fmla="*/ 533335 h 2568009"/>
                <a:gd name="connsiteX4" fmla="*/ 31814 w 2125858"/>
                <a:gd name="connsiteY4" fmla="*/ 722033 h 2568009"/>
                <a:gd name="connsiteX5" fmla="*/ 234799 w 2125858"/>
                <a:gd name="connsiteY5" fmla="*/ 558049 h 2568009"/>
                <a:gd name="connsiteX6" fmla="*/ 398332 w 2125858"/>
                <a:gd name="connsiteY6" fmla="*/ 514800 h 2568009"/>
                <a:gd name="connsiteX7" fmla="*/ 812284 w 2125858"/>
                <a:gd name="connsiteY7" fmla="*/ 613654 h 2568009"/>
                <a:gd name="connsiteX8" fmla="*/ 1936748 w 2125858"/>
                <a:gd name="connsiteY8" fmla="*/ 854611 h 2568009"/>
                <a:gd name="connsiteX9" fmla="*/ 2122100 w 2125858"/>
                <a:gd name="connsiteY9" fmla="*/ 941108 h 2568009"/>
                <a:gd name="connsiteX10" fmla="*/ 2008057 w 2125858"/>
                <a:gd name="connsiteY10" fmla="*/ 1135985 h 2568009"/>
                <a:gd name="connsiteX11" fmla="*/ 1819359 w 2125858"/>
                <a:gd name="connsiteY11" fmla="*/ 1404487 h 2568009"/>
                <a:gd name="connsiteX12" fmla="*/ 1537535 w 2125858"/>
                <a:gd name="connsiteY12" fmla="*/ 1500509 h 2568009"/>
                <a:gd name="connsiteX13" fmla="*/ 676359 w 2125858"/>
                <a:gd name="connsiteY13" fmla="*/ 1682514 h 2568009"/>
                <a:gd name="connsiteX14" fmla="*/ 89413 w 2125858"/>
                <a:gd name="connsiteY14" fmla="*/ 1806081 h 2568009"/>
                <a:gd name="connsiteX15" fmla="*/ 33808 w 2125858"/>
                <a:gd name="connsiteY15" fmla="*/ 1775189 h 2568009"/>
                <a:gd name="connsiteX16" fmla="*/ 273799 w 2125858"/>
                <a:gd name="connsiteY16" fmla="*/ 1636884 h 2568009"/>
                <a:gd name="connsiteX17" fmla="*/ 478651 w 2125858"/>
                <a:gd name="connsiteY17" fmla="*/ 1633087 h 2568009"/>
                <a:gd name="connsiteX18" fmla="*/ 1331267 w 2125858"/>
                <a:gd name="connsiteY18" fmla="*/ 1812260 h 2568009"/>
                <a:gd name="connsiteX19" fmla="*/ 1949040 w 2125858"/>
                <a:gd name="connsiteY19" fmla="*/ 1948635 h 2568009"/>
                <a:gd name="connsiteX20" fmla="*/ 2081955 w 2125858"/>
                <a:gd name="connsiteY20" fmla="*/ 2030912 h 2568009"/>
                <a:gd name="connsiteX21" fmla="*/ 1936748 w 2125858"/>
                <a:gd name="connsiteY21" fmla="*/ 2263281 h 2568009"/>
                <a:gd name="connsiteX22" fmla="*/ 1776946 w 2125858"/>
                <a:gd name="connsiteY22" fmla="*/ 2481003 h 2568009"/>
                <a:gd name="connsiteX23" fmla="*/ 1546908 w 2125858"/>
                <a:gd name="connsiteY23" fmla="*/ 2555021 h 2568009"/>
                <a:gd name="connsiteX24" fmla="*/ 445590 w 2125858"/>
                <a:gd name="connsiteY24" fmla="*/ 2224280 h 2568009"/>
                <a:gd name="connsiteX0" fmla="*/ 1927159 w 2125858"/>
                <a:gd name="connsiteY0" fmla="*/ 0 h 2568538"/>
                <a:gd name="connsiteX1" fmla="*/ 1813181 w 2125858"/>
                <a:gd name="connsiteY1" fmla="*/ 310914 h 2568538"/>
                <a:gd name="connsiteX2" fmla="*/ 1578402 w 2125858"/>
                <a:gd name="connsiteY2" fmla="*/ 391233 h 2568538"/>
                <a:gd name="connsiteX3" fmla="*/ 966743 w 2125858"/>
                <a:gd name="connsiteY3" fmla="*/ 533335 h 2568538"/>
                <a:gd name="connsiteX4" fmla="*/ 31814 w 2125858"/>
                <a:gd name="connsiteY4" fmla="*/ 722033 h 2568538"/>
                <a:gd name="connsiteX5" fmla="*/ 234799 w 2125858"/>
                <a:gd name="connsiteY5" fmla="*/ 558049 h 2568538"/>
                <a:gd name="connsiteX6" fmla="*/ 398332 w 2125858"/>
                <a:gd name="connsiteY6" fmla="*/ 514800 h 2568538"/>
                <a:gd name="connsiteX7" fmla="*/ 812284 w 2125858"/>
                <a:gd name="connsiteY7" fmla="*/ 613654 h 2568538"/>
                <a:gd name="connsiteX8" fmla="*/ 1936748 w 2125858"/>
                <a:gd name="connsiteY8" fmla="*/ 854611 h 2568538"/>
                <a:gd name="connsiteX9" fmla="*/ 2122100 w 2125858"/>
                <a:gd name="connsiteY9" fmla="*/ 941108 h 2568538"/>
                <a:gd name="connsiteX10" fmla="*/ 2008057 w 2125858"/>
                <a:gd name="connsiteY10" fmla="*/ 1135985 h 2568538"/>
                <a:gd name="connsiteX11" fmla="*/ 1819359 w 2125858"/>
                <a:gd name="connsiteY11" fmla="*/ 1404487 h 2568538"/>
                <a:gd name="connsiteX12" fmla="*/ 1537535 w 2125858"/>
                <a:gd name="connsiteY12" fmla="*/ 1500509 h 2568538"/>
                <a:gd name="connsiteX13" fmla="*/ 676359 w 2125858"/>
                <a:gd name="connsiteY13" fmla="*/ 1682514 h 2568538"/>
                <a:gd name="connsiteX14" fmla="*/ 89413 w 2125858"/>
                <a:gd name="connsiteY14" fmla="*/ 1806081 h 2568538"/>
                <a:gd name="connsiteX15" fmla="*/ 33808 w 2125858"/>
                <a:gd name="connsiteY15" fmla="*/ 1775189 h 2568538"/>
                <a:gd name="connsiteX16" fmla="*/ 273799 w 2125858"/>
                <a:gd name="connsiteY16" fmla="*/ 1636884 h 2568538"/>
                <a:gd name="connsiteX17" fmla="*/ 478651 w 2125858"/>
                <a:gd name="connsiteY17" fmla="*/ 1633087 h 2568538"/>
                <a:gd name="connsiteX18" fmla="*/ 1331267 w 2125858"/>
                <a:gd name="connsiteY18" fmla="*/ 1812260 h 2568538"/>
                <a:gd name="connsiteX19" fmla="*/ 1949040 w 2125858"/>
                <a:gd name="connsiteY19" fmla="*/ 1948635 h 2568538"/>
                <a:gd name="connsiteX20" fmla="*/ 2081955 w 2125858"/>
                <a:gd name="connsiteY20" fmla="*/ 2030912 h 2568538"/>
                <a:gd name="connsiteX21" fmla="*/ 1936748 w 2125858"/>
                <a:gd name="connsiteY21" fmla="*/ 2263281 h 2568538"/>
                <a:gd name="connsiteX22" fmla="*/ 1776946 w 2125858"/>
                <a:gd name="connsiteY22" fmla="*/ 2481003 h 2568538"/>
                <a:gd name="connsiteX23" fmla="*/ 1546908 w 2125858"/>
                <a:gd name="connsiteY23" fmla="*/ 2555021 h 2568538"/>
                <a:gd name="connsiteX24" fmla="*/ 445590 w 2125858"/>
                <a:gd name="connsiteY24" fmla="*/ 2224280 h 2568538"/>
                <a:gd name="connsiteX0" fmla="*/ 1927159 w 2125858"/>
                <a:gd name="connsiteY0" fmla="*/ 0 h 2572766"/>
                <a:gd name="connsiteX1" fmla="*/ 1813181 w 2125858"/>
                <a:gd name="connsiteY1" fmla="*/ 310914 h 2572766"/>
                <a:gd name="connsiteX2" fmla="*/ 1578402 w 2125858"/>
                <a:gd name="connsiteY2" fmla="*/ 391233 h 2572766"/>
                <a:gd name="connsiteX3" fmla="*/ 966743 w 2125858"/>
                <a:gd name="connsiteY3" fmla="*/ 533335 h 2572766"/>
                <a:gd name="connsiteX4" fmla="*/ 31814 w 2125858"/>
                <a:gd name="connsiteY4" fmla="*/ 722033 h 2572766"/>
                <a:gd name="connsiteX5" fmla="*/ 234799 w 2125858"/>
                <a:gd name="connsiteY5" fmla="*/ 558049 h 2572766"/>
                <a:gd name="connsiteX6" fmla="*/ 398332 w 2125858"/>
                <a:gd name="connsiteY6" fmla="*/ 514800 h 2572766"/>
                <a:gd name="connsiteX7" fmla="*/ 812284 w 2125858"/>
                <a:gd name="connsiteY7" fmla="*/ 613654 h 2572766"/>
                <a:gd name="connsiteX8" fmla="*/ 1936748 w 2125858"/>
                <a:gd name="connsiteY8" fmla="*/ 854611 h 2572766"/>
                <a:gd name="connsiteX9" fmla="*/ 2122100 w 2125858"/>
                <a:gd name="connsiteY9" fmla="*/ 941108 h 2572766"/>
                <a:gd name="connsiteX10" fmla="*/ 2008057 w 2125858"/>
                <a:gd name="connsiteY10" fmla="*/ 1135985 h 2572766"/>
                <a:gd name="connsiteX11" fmla="*/ 1819359 w 2125858"/>
                <a:gd name="connsiteY11" fmla="*/ 1404487 h 2572766"/>
                <a:gd name="connsiteX12" fmla="*/ 1537535 w 2125858"/>
                <a:gd name="connsiteY12" fmla="*/ 1500509 h 2572766"/>
                <a:gd name="connsiteX13" fmla="*/ 676359 w 2125858"/>
                <a:gd name="connsiteY13" fmla="*/ 1682514 h 2572766"/>
                <a:gd name="connsiteX14" fmla="*/ 89413 w 2125858"/>
                <a:gd name="connsiteY14" fmla="*/ 1806081 h 2572766"/>
                <a:gd name="connsiteX15" fmla="*/ 33808 w 2125858"/>
                <a:gd name="connsiteY15" fmla="*/ 1775189 h 2572766"/>
                <a:gd name="connsiteX16" fmla="*/ 273799 w 2125858"/>
                <a:gd name="connsiteY16" fmla="*/ 1636884 h 2572766"/>
                <a:gd name="connsiteX17" fmla="*/ 478651 w 2125858"/>
                <a:gd name="connsiteY17" fmla="*/ 1633087 h 2572766"/>
                <a:gd name="connsiteX18" fmla="*/ 1331267 w 2125858"/>
                <a:gd name="connsiteY18" fmla="*/ 1812260 h 2572766"/>
                <a:gd name="connsiteX19" fmla="*/ 1949040 w 2125858"/>
                <a:gd name="connsiteY19" fmla="*/ 1948635 h 2572766"/>
                <a:gd name="connsiteX20" fmla="*/ 2081955 w 2125858"/>
                <a:gd name="connsiteY20" fmla="*/ 2030912 h 2572766"/>
                <a:gd name="connsiteX21" fmla="*/ 1936748 w 2125858"/>
                <a:gd name="connsiteY21" fmla="*/ 2263281 h 2572766"/>
                <a:gd name="connsiteX22" fmla="*/ 1791234 w 2125858"/>
                <a:gd name="connsiteY22" fmla="*/ 2500053 h 2572766"/>
                <a:gd name="connsiteX23" fmla="*/ 1546908 w 2125858"/>
                <a:gd name="connsiteY23" fmla="*/ 2555021 h 2572766"/>
                <a:gd name="connsiteX24" fmla="*/ 445590 w 2125858"/>
                <a:gd name="connsiteY24" fmla="*/ 2224280 h 2572766"/>
                <a:gd name="connsiteX0" fmla="*/ 1927159 w 2125858"/>
                <a:gd name="connsiteY0" fmla="*/ 0 h 2573563"/>
                <a:gd name="connsiteX1" fmla="*/ 1813181 w 2125858"/>
                <a:gd name="connsiteY1" fmla="*/ 310914 h 2573563"/>
                <a:gd name="connsiteX2" fmla="*/ 1578402 w 2125858"/>
                <a:gd name="connsiteY2" fmla="*/ 391233 h 2573563"/>
                <a:gd name="connsiteX3" fmla="*/ 966743 w 2125858"/>
                <a:gd name="connsiteY3" fmla="*/ 533335 h 2573563"/>
                <a:gd name="connsiteX4" fmla="*/ 31814 w 2125858"/>
                <a:gd name="connsiteY4" fmla="*/ 722033 h 2573563"/>
                <a:gd name="connsiteX5" fmla="*/ 234799 w 2125858"/>
                <a:gd name="connsiteY5" fmla="*/ 558049 h 2573563"/>
                <a:gd name="connsiteX6" fmla="*/ 398332 w 2125858"/>
                <a:gd name="connsiteY6" fmla="*/ 514800 h 2573563"/>
                <a:gd name="connsiteX7" fmla="*/ 812284 w 2125858"/>
                <a:gd name="connsiteY7" fmla="*/ 613654 h 2573563"/>
                <a:gd name="connsiteX8" fmla="*/ 1936748 w 2125858"/>
                <a:gd name="connsiteY8" fmla="*/ 854611 h 2573563"/>
                <a:gd name="connsiteX9" fmla="*/ 2122100 w 2125858"/>
                <a:gd name="connsiteY9" fmla="*/ 941108 h 2573563"/>
                <a:gd name="connsiteX10" fmla="*/ 2008057 w 2125858"/>
                <a:gd name="connsiteY10" fmla="*/ 1135985 h 2573563"/>
                <a:gd name="connsiteX11" fmla="*/ 1819359 w 2125858"/>
                <a:gd name="connsiteY11" fmla="*/ 1404487 h 2573563"/>
                <a:gd name="connsiteX12" fmla="*/ 1537535 w 2125858"/>
                <a:gd name="connsiteY12" fmla="*/ 1500509 h 2573563"/>
                <a:gd name="connsiteX13" fmla="*/ 676359 w 2125858"/>
                <a:gd name="connsiteY13" fmla="*/ 1682514 h 2573563"/>
                <a:gd name="connsiteX14" fmla="*/ 89413 w 2125858"/>
                <a:gd name="connsiteY14" fmla="*/ 1806081 h 2573563"/>
                <a:gd name="connsiteX15" fmla="*/ 33808 w 2125858"/>
                <a:gd name="connsiteY15" fmla="*/ 1775189 h 2573563"/>
                <a:gd name="connsiteX16" fmla="*/ 273799 w 2125858"/>
                <a:gd name="connsiteY16" fmla="*/ 1636884 h 2573563"/>
                <a:gd name="connsiteX17" fmla="*/ 478651 w 2125858"/>
                <a:gd name="connsiteY17" fmla="*/ 1633087 h 2573563"/>
                <a:gd name="connsiteX18" fmla="*/ 1331267 w 2125858"/>
                <a:gd name="connsiteY18" fmla="*/ 1812260 h 2573563"/>
                <a:gd name="connsiteX19" fmla="*/ 1949040 w 2125858"/>
                <a:gd name="connsiteY19" fmla="*/ 1948635 h 2573563"/>
                <a:gd name="connsiteX20" fmla="*/ 2081955 w 2125858"/>
                <a:gd name="connsiteY20" fmla="*/ 2030912 h 2573563"/>
                <a:gd name="connsiteX21" fmla="*/ 1936748 w 2125858"/>
                <a:gd name="connsiteY21" fmla="*/ 2263281 h 2573563"/>
                <a:gd name="connsiteX22" fmla="*/ 1791234 w 2125858"/>
                <a:gd name="connsiteY22" fmla="*/ 2500053 h 2573563"/>
                <a:gd name="connsiteX23" fmla="*/ 1546908 w 2125858"/>
                <a:gd name="connsiteY23" fmla="*/ 2555021 h 2573563"/>
                <a:gd name="connsiteX24" fmla="*/ 445590 w 2125858"/>
                <a:gd name="connsiteY24" fmla="*/ 2224280 h 2573563"/>
                <a:gd name="connsiteX0" fmla="*/ 1927159 w 2125858"/>
                <a:gd name="connsiteY0" fmla="*/ 0 h 2569762"/>
                <a:gd name="connsiteX1" fmla="*/ 1813181 w 2125858"/>
                <a:gd name="connsiteY1" fmla="*/ 310914 h 2569762"/>
                <a:gd name="connsiteX2" fmla="*/ 1578402 w 2125858"/>
                <a:gd name="connsiteY2" fmla="*/ 391233 h 2569762"/>
                <a:gd name="connsiteX3" fmla="*/ 966743 w 2125858"/>
                <a:gd name="connsiteY3" fmla="*/ 533335 h 2569762"/>
                <a:gd name="connsiteX4" fmla="*/ 31814 w 2125858"/>
                <a:gd name="connsiteY4" fmla="*/ 722033 h 2569762"/>
                <a:gd name="connsiteX5" fmla="*/ 234799 w 2125858"/>
                <a:gd name="connsiteY5" fmla="*/ 558049 h 2569762"/>
                <a:gd name="connsiteX6" fmla="*/ 398332 w 2125858"/>
                <a:gd name="connsiteY6" fmla="*/ 514800 h 2569762"/>
                <a:gd name="connsiteX7" fmla="*/ 812284 w 2125858"/>
                <a:gd name="connsiteY7" fmla="*/ 613654 h 2569762"/>
                <a:gd name="connsiteX8" fmla="*/ 1936748 w 2125858"/>
                <a:gd name="connsiteY8" fmla="*/ 854611 h 2569762"/>
                <a:gd name="connsiteX9" fmla="*/ 2122100 w 2125858"/>
                <a:gd name="connsiteY9" fmla="*/ 941108 h 2569762"/>
                <a:gd name="connsiteX10" fmla="*/ 2008057 w 2125858"/>
                <a:gd name="connsiteY10" fmla="*/ 1135985 h 2569762"/>
                <a:gd name="connsiteX11" fmla="*/ 1819359 w 2125858"/>
                <a:gd name="connsiteY11" fmla="*/ 1404487 h 2569762"/>
                <a:gd name="connsiteX12" fmla="*/ 1537535 w 2125858"/>
                <a:gd name="connsiteY12" fmla="*/ 1500509 h 2569762"/>
                <a:gd name="connsiteX13" fmla="*/ 676359 w 2125858"/>
                <a:gd name="connsiteY13" fmla="*/ 1682514 h 2569762"/>
                <a:gd name="connsiteX14" fmla="*/ 89413 w 2125858"/>
                <a:gd name="connsiteY14" fmla="*/ 1806081 h 2569762"/>
                <a:gd name="connsiteX15" fmla="*/ 33808 w 2125858"/>
                <a:gd name="connsiteY15" fmla="*/ 1775189 h 2569762"/>
                <a:gd name="connsiteX16" fmla="*/ 273799 w 2125858"/>
                <a:gd name="connsiteY16" fmla="*/ 1636884 h 2569762"/>
                <a:gd name="connsiteX17" fmla="*/ 478651 w 2125858"/>
                <a:gd name="connsiteY17" fmla="*/ 1633087 h 2569762"/>
                <a:gd name="connsiteX18" fmla="*/ 1331267 w 2125858"/>
                <a:gd name="connsiteY18" fmla="*/ 1812260 h 2569762"/>
                <a:gd name="connsiteX19" fmla="*/ 1949040 w 2125858"/>
                <a:gd name="connsiteY19" fmla="*/ 1948635 h 2569762"/>
                <a:gd name="connsiteX20" fmla="*/ 2081955 w 2125858"/>
                <a:gd name="connsiteY20" fmla="*/ 2030912 h 2569762"/>
                <a:gd name="connsiteX21" fmla="*/ 1936748 w 2125858"/>
                <a:gd name="connsiteY21" fmla="*/ 2263281 h 2569762"/>
                <a:gd name="connsiteX22" fmla="*/ 1791234 w 2125858"/>
                <a:gd name="connsiteY22" fmla="*/ 2500053 h 2569762"/>
                <a:gd name="connsiteX23" fmla="*/ 1546908 w 2125858"/>
                <a:gd name="connsiteY23" fmla="*/ 2555021 h 2569762"/>
                <a:gd name="connsiteX24" fmla="*/ 445590 w 2125858"/>
                <a:gd name="connsiteY24" fmla="*/ 2224280 h 2569762"/>
                <a:gd name="connsiteX0" fmla="*/ 1927159 w 2125858"/>
                <a:gd name="connsiteY0" fmla="*/ 0 h 2569762"/>
                <a:gd name="connsiteX1" fmla="*/ 1813181 w 2125858"/>
                <a:gd name="connsiteY1" fmla="*/ 310914 h 2569762"/>
                <a:gd name="connsiteX2" fmla="*/ 1578402 w 2125858"/>
                <a:gd name="connsiteY2" fmla="*/ 391233 h 2569762"/>
                <a:gd name="connsiteX3" fmla="*/ 966743 w 2125858"/>
                <a:gd name="connsiteY3" fmla="*/ 533335 h 2569762"/>
                <a:gd name="connsiteX4" fmla="*/ 31814 w 2125858"/>
                <a:gd name="connsiteY4" fmla="*/ 722033 h 2569762"/>
                <a:gd name="connsiteX5" fmla="*/ 234799 w 2125858"/>
                <a:gd name="connsiteY5" fmla="*/ 558049 h 2569762"/>
                <a:gd name="connsiteX6" fmla="*/ 398332 w 2125858"/>
                <a:gd name="connsiteY6" fmla="*/ 514800 h 2569762"/>
                <a:gd name="connsiteX7" fmla="*/ 812284 w 2125858"/>
                <a:gd name="connsiteY7" fmla="*/ 613654 h 2569762"/>
                <a:gd name="connsiteX8" fmla="*/ 1936748 w 2125858"/>
                <a:gd name="connsiteY8" fmla="*/ 854611 h 2569762"/>
                <a:gd name="connsiteX9" fmla="*/ 2122100 w 2125858"/>
                <a:gd name="connsiteY9" fmla="*/ 941108 h 2569762"/>
                <a:gd name="connsiteX10" fmla="*/ 2008057 w 2125858"/>
                <a:gd name="connsiteY10" fmla="*/ 1135985 h 2569762"/>
                <a:gd name="connsiteX11" fmla="*/ 1819359 w 2125858"/>
                <a:gd name="connsiteY11" fmla="*/ 1404487 h 2569762"/>
                <a:gd name="connsiteX12" fmla="*/ 1537535 w 2125858"/>
                <a:gd name="connsiteY12" fmla="*/ 1500509 h 2569762"/>
                <a:gd name="connsiteX13" fmla="*/ 676359 w 2125858"/>
                <a:gd name="connsiteY13" fmla="*/ 1682514 h 2569762"/>
                <a:gd name="connsiteX14" fmla="*/ 89413 w 2125858"/>
                <a:gd name="connsiteY14" fmla="*/ 1806081 h 2569762"/>
                <a:gd name="connsiteX15" fmla="*/ 33808 w 2125858"/>
                <a:gd name="connsiteY15" fmla="*/ 1775189 h 2569762"/>
                <a:gd name="connsiteX16" fmla="*/ 273799 w 2125858"/>
                <a:gd name="connsiteY16" fmla="*/ 1636884 h 2569762"/>
                <a:gd name="connsiteX17" fmla="*/ 478651 w 2125858"/>
                <a:gd name="connsiteY17" fmla="*/ 1633087 h 2569762"/>
                <a:gd name="connsiteX18" fmla="*/ 1331267 w 2125858"/>
                <a:gd name="connsiteY18" fmla="*/ 1812260 h 2569762"/>
                <a:gd name="connsiteX19" fmla="*/ 1949040 w 2125858"/>
                <a:gd name="connsiteY19" fmla="*/ 1948635 h 2569762"/>
                <a:gd name="connsiteX20" fmla="*/ 2081955 w 2125858"/>
                <a:gd name="connsiteY20" fmla="*/ 2030912 h 2569762"/>
                <a:gd name="connsiteX21" fmla="*/ 1936748 w 2125858"/>
                <a:gd name="connsiteY21" fmla="*/ 2263281 h 2569762"/>
                <a:gd name="connsiteX22" fmla="*/ 1791234 w 2125858"/>
                <a:gd name="connsiteY22" fmla="*/ 2500053 h 2569762"/>
                <a:gd name="connsiteX23" fmla="*/ 1546908 w 2125858"/>
                <a:gd name="connsiteY23" fmla="*/ 2555021 h 2569762"/>
                <a:gd name="connsiteX24" fmla="*/ 445590 w 2125858"/>
                <a:gd name="connsiteY24" fmla="*/ 2224280 h 2569762"/>
                <a:gd name="connsiteX0" fmla="*/ 1927159 w 2125858"/>
                <a:gd name="connsiteY0" fmla="*/ 0 h 2577837"/>
                <a:gd name="connsiteX1" fmla="*/ 1813181 w 2125858"/>
                <a:gd name="connsiteY1" fmla="*/ 310914 h 2577837"/>
                <a:gd name="connsiteX2" fmla="*/ 1578402 w 2125858"/>
                <a:gd name="connsiteY2" fmla="*/ 391233 h 2577837"/>
                <a:gd name="connsiteX3" fmla="*/ 966743 w 2125858"/>
                <a:gd name="connsiteY3" fmla="*/ 533335 h 2577837"/>
                <a:gd name="connsiteX4" fmla="*/ 31814 w 2125858"/>
                <a:gd name="connsiteY4" fmla="*/ 722033 h 2577837"/>
                <a:gd name="connsiteX5" fmla="*/ 234799 w 2125858"/>
                <a:gd name="connsiteY5" fmla="*/ 558049 h 2577837"/>
                <a:gd name="connsiteX6" fmla="*/ 398332 w 2125858"/>
                <a:gd name="connsiteY6" fmla="*/ 514800 h 2577837"/>
                <a:gd name="connsiteX7" fmla="*/ 812284 w 2125858"/>
                <a:gd name="connsiteY7" fmla="*/ 613654 h 2577837"/>
                <a:gd name="connsiteX8" fmla="*/ 1936748 w 2125858"/>
                <a:gd name="connsiteY8" fmla="*/ 854611 h 2577837"/>
                <a:gd name="connsiteX9" fmla="*/ 2122100 w 2125858"/>
                <a:gd name="connsiteY9" fmla="*/ 941108 h 2577837"/>
                <a:gd name="connsiteX10" fmla="*/ 2008057 w 2125858"/>
                <a:gd name="connsiteY10" fmla="*/ 1135985 h 2577837"/>
                <a:gd name="connsiteX11" fmla="*/ 1819359 w 2125858"/>
                <a:gd name="connsiteY11" fmla="*/ 1404487 h 2577837"/>
                <a:gd name="connsiteX12" fmla="*/ 1537535 w 2125858"/>
                <a:gd name="connsiteY12" fmla="*/ 1500509 h 2577837"/>
                <a:gd name="connsiteX13" fmla="*/ 676359 w 2125858"/>
                <a:gd name="connsiteY13" fmla="*/ 1682514 h 2577837"/>
                <a:gd name="connsiteX14" fmla="*/ 89413 w 2125858"/>
                <a:gd name="connsiteY14" fmla="*/ 1806081 h 2577837"/>
                <a:gd name="connsiteX15" fmla="*/ 33808 w 2125858"/>
                <a:gd name="connsiteY15" fmla="*/ 1775189 h 2577837"/>
                <a:gd name="connsiteX16" fmla="*/ 273799 w 2125858"/>
                <a:gd name="connsiteY16" fmla="*/ 1636884 h 2577837"/>
                <a:gd name="connsiteX17" fmla="*/ 478651 w 2125858"/>
                <a:gd name="connsiteY17" fmla="*/ 1633087 h 2577837"/>
                <a:gd name="connsiteX18" fmla="*/ 1331267 w 2125858"/>
                <a:gd name="connsiteY18" fmla="*/ 1812260 h 2577837"/>
                <a:gd name="connsiteX19" fmla="*/ 1949040 w 2125858"/>
                <a:gd name="connsiteY19" fmla="*/ 1948635 h 2577837"/>
                <a:gd name="connsiteX20" fmla="*/ 2081955 w 2125858"/>
                <a:gd name="connsiteY20" fmla="*/ 2030912 h 2577837"/>
                <a:gd name="connsiteX21" fmla="*/ 1936748 w 2125858"/>
                <a:gd name="connsiteY21" fmla="*/ 2263281 h 2577837"/>
                <a:gd name="connsiteX22" fmla="*/ 1791234 w 2125858"/>
                <a:gd name="connsiteY22" fmla="*/ 2500053 h 2577837"/>
                <a:gd name="connsiteX23" fmla="*/ 1546908 w 2125858"/>
                <a:gd name="connsiteY23" fmla="*/ 2555021 h 2577837"/>
                <a:gd name="connsiteX24" fmla="*/ 445590 w 2125858"/>
                <a:gd name="connsiteY24" fmla="*/ 2540316 h 2577837"/>
                <a:gd name="connsiteX0" fmla="*/ 1927159 w 2125858"/>
                <a:gd name="connsiteY0" fmla="*/ 0 h 2556771"/>
                <a:gd name="connsiteX1" fmla="*/ 1813181 w 2125858"/>
                <a:gd name="connsiteY1" fmla="*/ 310914 h 2556771"/>
                <a:gd name="connsiteX2" fmla="*/ 1578402 w 2125858"/>
                <a:gd name="connsiteY2" fmla="*/ 391233 h 2556771"/>
                <a:gd name="connsiteX3" fmla="*/ 966743 w 2125858"/>
                <a:gd name="connsiteY3" fmla="*/ 533335 h 2556771"/>
                <a:gd name="connsiteX4" fmla="*/ 31814 w 2125858"/>
                <a:gd name="connsiteY4" fmla="*/ 722033 h 2556771"/>
                <a:gd name="connsiteX5" fmla="*/ 234799 w 2125858"/>
                <a:gd name="connsiteY5" fmla="*/ 558049 h 2556771"/>
                <a:gd name="connsiteX6" fmla="*/ 398332 w 2125858"/>
                <a:gd name="connsiteY6" fmla="*/ 514800 h 2556771"/>
                <a:gd name="connsiteX7" fmla="*/ 812284 w 2125858"/>
                <a:gd name="connsiteY7" fmla="*/ 613654 h 2556771"/>
                <a:gd name="connsiteX8" fmla="*/ 1936748 w 2125858"/>
                <a:gd name="connsiteY8" fmla="*/ 854611 h 2556771"/>
                <a:gd name="connsiteX9" fmla="*/ 2122100 w 2125858"/>
                <a:gd name="connsiteY9" fmla="*/ 941108 h 2556771"/>
                <a:gd name="connsiteX10" fmla="*/ 2008057 w 2125858"/>
                <a:gd name="connsiteY10" fmla="*/ 1135985 h 2556771"/>
                <a:gd name="connsiteX11" fmla="*/ 1819359 w 2125858"/>
                <a:gd name="connsiteY11" fmla="*/ 1404487 h 2556771"/>
                <a:gd name="connsiteX12" fmla="*/ 1537535 w 2125858"/>
                <a:gd name="connsiteY12" fmla="*/ 1500509 h 2556771"/>
                <a:gd name="connsiteX13" fmla="*/ 676359 w 2125858"/>
                <a:gd name="connsiteY13" fmla="*/ 1682514 h 2556771"/>
                <a:gd name="connsiteX14" fmla="*/ 89413 w 2125858"/>
                <a:gd name="connsiteY14" fmla="*/ 1806081 h 2556771"/>
                <a:gd name="connsiteX15" fmla="*/ 33808 w 2125858"/>
                <a:gd name="connsiteY15" fmla="*/ 1775189 h 2556771"/>
                <a:gd name="connsiteX16" fmla="*/ 273799 w 2125858"/>
                <a:gd name="connsiteY16" fmla="*/ 1636884 h 2556771"/>
                <a:gd name="connsiteX17" fmla="*/ 478651 w 2125858"/>
                <a:gd name="connsiteY17" fmla="*/ 1633087 h 2556771"/>
                <a:gd name="connsiteX18" fmla="*/ 1331267 w 2125858"/>
                <a:gd name="connsiteY18" fmla="*/ 1812260 h 2556771"/>
                <a:gd name="connsiteX19" fmla="*/ 1949040 w 2125858"/>
                <a:gd name="connsiteY19" fmla="*/ 1948635 h 2556771"/>
                <a:gd name="connsiteX20" fmla="*/ 2081955 w 2125858"/>
                <a:gd name="connsiteY20" fmla="*/ 2030912 h 2556771"/>
                <a:gd name="connsiteX21" fmla="*/ 1936748 w 2125858"/>
                <a:gd name="connsiteY21" fmla="*/ 2263281 h 2556771"/>
                <a:gd name="connsiteX22" fmla="*/ 1791234 w 2125858"/>
                <a:gd name="connsiteY22" fmla="*/ 2500053 h 2556771"/>
                <a:gd name="connsiteX23" fmla="*/ 1546908 w 2125858"/>
                <a:gd name="connsiteY23" fmla="*/ 2555021 h 2556771"/>
                <a:gd name="connsiteX24" fmla="*/ 445590 w 2125858"/>
                <a:gd name="connsiteY24" fmla="*/ 2540316 h 2556771"/>
                <a:gd name="connsiteX0" fmla="*/ 1927159 w 2125858"/>
                <a:gd name="connsiteY0" fmla="*/ 0 h 2558605"/>
                <a:gd name="connsiteX1" fmla="*/ 1813181 w 2125858"/>
                <a:gd name="connsiteY1" fmla="*/ 310914 h 2558605"/>
                <a:gd name="connsiteX2" fmla="*/ 1578402 w 2125858"/>
                <a:gd name="connsiteY2" fmla="*/ 391233 h 2558605"/>
                <a:gd name="connsiteX3" fmla="*/ 966743 w 2125858"/>
                <a:gd name="connsiteY3" fmla="*/ 533335 h 2558605"/>
                <a:gd name="connsiteX4" fmla="*/ 31814 w 2125858"/>
                <a:gd name="connsiteY4" fmla="*/ 722033 h 2558605"/>
                <a:gd name="connsiteX5" fmla="*/ 234799 w 2125858"/>
                <a:gd name="connsiteY5" fmla="*/ 558049 h 2558605"/>
                <a:gd name="connsiteX6" fmla="*/ 398332 w 2125858"/>
                <a:gd name="connsiteY6" fmla="*/ 514800 h 2558605"/>
                <a:gd name="connsiteX7" fmla="*/ 812284 w 2125858"/>
                <a:gd name="connsiteY7" fmla="*/ 613654 h 2558605"/>
                <a:gd name="connsiteX8" fmla="*/ 1936748 w 2125858"/>
                <a:gd name="connsiteY8" fmla="*/ 854611 h 2558605"/>
                <a:gd name="connsiteX9" fmla="*/ 2122100 w 2125858"/>
                <a:gd name="connsiteY9" fmla="*/ 941108 h 2558605"/>
                <a:gd name="connsiteX10" fmla="*/ 2008057 w 2125858"/>
                <a:gd name="connsiteY10" fmla="*/ 1135985 h 2558605"/>
                <a:gd name="connsiteX11" fmla="*/ 1819359 w 2125858"/>
                <a:gd name="connsiteY11" fmla="*/ 1404487 h 2558605"/>
                <a:gd name="connsiteX12" fmla="*/ 1537535 w 2125858"/>
                <a:gd name="connsiteY12" fmla="*/ 1500509 h 2558605"/>
                <a:gd name="connsiteX13" fmla="*/ 676359 w 2125858"/>
                <a:gd name="connsiteY13" fmla="*/ 1682514 h 2558605"/>
                <a:gd name="connsiteX14" fmla="*/ 89413 w 2125858"/>
                <a:gd name="connsiteY14" fmla="*/ 1806081 h 2558605"/>
                <a:gd name="connsiteX15" fmla="*/ 33808 w 2125858"/>
                <a:gd name="connsiteY15" fmla="*/ 1775189 h 2558605"/>
                <a:gd name="connsiteX16" fmla="*/ 273799 w 2125858"/>
                <a:gd name="connsiteY16" fmla="*/ 1636884 h 2558605"/>
                <a:gd name="connsiteX17" fmla="*/ 478651 w 2125858"/>
                <a:gd name="connsiteY17" fmla="*/ 1633087 h 2558605"/>
                <a:gd name="connsiteX18" fmla="*/ 1331267 w 2125858"/>
                <a:gd name="connsiteY18" fmla="*/ 1812260 h 2558605"/>
                <a:gd name="connsiteX19" fmla="*/ 1949040 w 2125858"/>
                <a:gd name="connsiteY19" fmla="*/ 1948635 h 2558605"/>
                <a:gd name="connsiteX20" fmla="*/ 2081955 w 2125858"/>
                <a:gd name="connsiteY20" fmla="*/ 2030912 h 2558605"/>
                <a:gd name="connsiteX21" fmla="*/ 1936748 w 2125858"/>
                <a:gd name="connsiteY21" fmla="*/ 2263281 h 2558605"/>
                <a:gd name="connsiteX22" fmla="*/ 1791234 w 2125858"/>
                <a:gd name="connsiteY22" fmla="*/ 2500053 h 2558605"/>
                <a:gd name="connsiteX23" fmla="*/ 1546908 w 2125858"/>
                <a:gd name="connsiteY23" fmla="*/ 2555021 h 2558605"/>
                <a:gd name="connsiteX24" fmla="*/ 424521 w 2125858"/>
                <a:gd name="connsiteY24" fmla="*/ 2548743 h 2558605"/>
                <a:gd name="connsiteX0" fmla="*/ 1927159 w 2125858"/>
                <a:gd name="connsiteY0" fmla="*/ 0 h 2621046"/>
                <a:gd name="connsiteX1" fmla="*/ 1813181 w 2125858"/>
                <a:gd name="connsiteY1" fmla="*/ 310914 h 2621046"/>
                <a:gd name="connsiteX2" fmla="*/ 1578402 w 2125858"/>
                <a:gd name="connsiteY2" fmla="*/ 391233 h 2621046"/>
                <a:gd name="connsiteX3" fmla="*/ 966743 w 2125858"/>
                <a:gd name="connsiteY3" fmla="*/ 533335 h 2621046"/>
                <a:gd name="connsiteX4" fmla="*/ 31814 w 2125858"/>
                <a:gd name="connsiteY4" fmla="*/ 722033 h 2621046"/>
                <a:gd name="connsiteX5" fmla="*/ 234799 w 2125858"/>
                <a:gd name="connsiteY5" fmla="*/ 558049 h 2621046"/>
                <a:gd name="connsiteX6" fmla="*/ 398332 w 2125858"/>
                <a:gd name="connsiteY6" fmla="*/ 514800 h 2621046"/>
                <a:gd name="connsiteX7" fmla="*/ 812284 w 2125858"/>
                <a:gd name="connsiteY7" fmla="*/ 613654 h 2621046"/>
                <a:gd name="connsiteX8" fmla="*/ 1936748 w 2125858"/>
                <a:gd name="connsiteY8" fmla="*/ 854611 h 2621046"/>
                <a:gd name="connsiteX9" fmla="*/ 2122100 w 2125858"/>
                <a:gd name="connsiteY9" fmla="*/ 941108 h 2621046"/>
                <a:gd name="connsiteX10" fmla="*/ 2008057 w 2125858"/>
                <a:gd name="connsiteY10" fmla="*/ 1135985 h 2621046"/>
                <a:gd name="connsiteX11" fmla="*/ 1819359 w 2125858"/>
                <a:gd name="connsiteY11" fmla="*/ 1404487 h 2621046"/>
                <a:gd name="connsiteX12" fmla="*/ 1537535 w 2125858"/>
                <a:gd name="connsiteY12" fmla="*/ 1500509 h 2621046"/>
                <a:gd name="connsiteX13" fmla="*/ 676359 w 2125858"/>
                <a:gd name="connsiteY13" fmla="*/ 1682514 h 2621046"/>
                <a:gd name="connsiteX14" fmla="*/ 89413 w 2125858"/>
                <a:gd name="connsiteY14" fmla="*/ 1806081 h 2621046"/>
                <a:gd name="connsiteX15" fmla="*/ 33808 w 2125858"/>
                <a:gd name="connsiteY15" fmla="*/ 1775189 h 2621046"/>
                <a:gd name="connsiteX16" fmla="*/ 273799 w 2125858"/>
                <a:gd name="connsiteY16" fmla="*/ 1636884 h 2621046"/>
                <a:gd name="connsiteX17" fmla="*/ 478651 w 2125858"/>
                <a:gd name="connsiteY17" fmla="*/ 1633087 h 2621046"/>
                <a:gd name="connsiteX18" fmla="*/ 1331267 w 2125858"/>
                <a:gd name="connsiteY18" fmla="*/ 1812260 h 2621046"/>
                <a:gd name="connsiteX19" fmla="*/ 1949040 w 2125858"/>
                <a:gd name="connsiteY19" fmla="*/ 1948635 h 2621046"/>
                <a:gd name="connsiteX20" fmla="*/ 2081955 w 2125858"/>
                <a:gd name="connsiteY20" fmla="*/ 2030912 h 2621046"/>
                <a:gd name="connsiteX21" fmla="*/ 1936748 w 2125858"/>
                <a:gd name="connsiteY21" fmla="*/ 2263281 h 2621046"/>
                <a:gd name="connsiteX22" fmla="*/ 1791234 w 2125858"/>
                <a:gd name="connsiteY22" fmla="*/ 2500053 h 2621046"/>
                <a:gd name="connsiteX23" fmla="*/ 1546908 w 2125858"/>
                <a:gd name="connsiteY23" fmla="*/ 2555021 h 2621046"/>
                <a:gd name="connsiteX24" fmla="*/ 449804 w 2125858"/>
                <a:gd name="connsiteY24" fmla="*/ 2620378 h 2621046"/>
                <a:gd name="connsiteX0" fmla="*/ 1927159 w 2125858"/>
                <a:gd name="connsiteY0" fmla="*/ 0 h 2632494"/>
                <a:gd name="connsiteX1" fmla="*/ 1813181 w 2125858"/>
                <a:gd name="connsiteY1" fmla="*/ 310914 h 2632494"/>
                <a:gd name="connsiteX2" fmla="*/ 1578402 w 2125858"/>
                <a:gd name="connsiteY2" fmla="*/ 391233 h 2632494"/>
                <a:gd name="connsiteX3" fmla="*/ 966743 w 2125858"/>
                <a:gd name="connsiteY3" fmla="*/ 533335 h 2632494"/>
                <a:gd name="connsiteX4" fmla="*/ 31814 w 2125858"/>
                <a:gd name="connsiteY4" fmla="*/ 722033 h 2632494"/>
                <a:gd name="connsiteX5" fmla="*/ 234799 w 2125858"/>
                <a:gd name="connsiteY5" fmla="*/ 558049 h 2632494"/>
                <a:gd name="connsiteX6" fmla="*/ 398332 w 2125858"/>
                <a:gd name="connsiteY6" fmla="*/ 514800 h 2632494"/>
                <a:gd name="connsiteX7" fmla="*/ 812284 w 2125858"/>
                <a:gd name="connsiteY7" fmla="*/ 613654 h 2632494"/>
                <a:gd name="connsiteX8" fmla="*/ 1936748 w 2125858"/>
                <a:gd name="connsiteY8" fmla="*/ 854611 h 2632494"/>
                <a:gd name="connsiteX9" fmla="*/ 2122100 w 2125858"/>
                <a:gd name="connsiteY9" fmla="*/ 941108 h 2632494"/>
                <a:gd name="connsiteX10" fmla="*/ 2008057 w 2125858"/>
                <a:gd name="connsiteY10" fmla="*/ 1135985 h 2632494"/>
                <a:gd name="connsiteX11" fmla="*/ 1819359 w 2125858"/>
                <a:gd name="connsiteY11" fmla="*/ 1404487 h 2632494"/>
                <a:gd name="connsiteX12" fmla="*/ 1537535 w 2125858"/>
                <a:gd name="connsiteY12" fmla="*/ 1500509 h 2632494"/>
                <a:gd name="connsiteX13" fmla="*/ 676359 w 2125858"/>
                <a:gd name="connsiteY13" fmla="*/ 1682514 h 2632494"/>
                <a:gd name="connsiteX14" fmla="*/ 89413 w 2125858"/>
                <a:gd name="connsiteY14" fmla="*/ 1806081 h 2632494"/>
                <a:gd name="connsiteX15" fmla="*/ 33808 w 2125858"/>
                <a:gd name="connsiteY15" fmla="*/ 1775189 h 2632494"/>
                <a:gd name="connsiteX16" fmla="*/ 273799 w 2125858"/>
                <a:gd name="connsiteY16" fmla="*/ 1636884 h 2632494"/>
                <a:gd name="connsiteX17" fmla="*/ 478651 w 2125858"/>
                <a:gd name="connsiteY17" fmla="*/ 1633087 h 2632494"/>
                <a:gd name="connsiteX18" fmla="*/ 1331267 w 2125858"/>
                <a:gd name="connsiteY18" fmla="*/ 1812260 h 2632494"/>
                <a:gd name="connsiteX19" fmla="*/ 1949040 w 2125858"/>
                <a:gd name="connsiteY19" fmla="*/ 1948635 h 2632494"/>
                <a:gd name="connsiteX20" fmla="*/ 2081955 w 2125858"/>
                <a:gd name="connsiteY20" fmla="*/ 2030912 h 2632494"/>
                <a:gd name="connsiteX21" fmla="*/ 1936748 w 2125858"/>
                <a:gd name="connsiteY21" fmla="*/ 2263281 h 2632494"/>
                <a:gd name="connsiteX22" fmla="*/ 1791234 w 2125858"/>
                <a:gd name="connsiteY22" fmla="*/ 2500053 h 2632494"/>
                <a:gd name="connsiteX23" fmla="*/ 1538480 w 2125858"/>
                <a:gd name="connsiteY23" fmla="*/ 2622442 h 2632494"/>
                <a:gd name="connsiteX24" fmla="*/ 449804 w 2125858"/>
                <a:gd name="connsiteY24" fmla="*/ 2620378 h 2632494"/>
                <a:gd name="connsiteX0" fmla="*/ 1927159 w 2125858"/>
                <a:gd name="connsiteY0" fmla="*/ 0 h 2649514"/>
                <a:gd name="connsiteX1" fmla="*/ 1813181 w 2125858"/>
                <a:gd name="connsiteY1" fmla="*/ 310914 h 2649514"/>
                <a:gd name="connsiteX2" fmla="*/ 1578402 w 2125858"/>
                <a:gd name="connsiteY2" fmla="*/ 391233 h 2649514"/>
                <a:gd name="connsiteX3" fmla="*/ 966743 w 2125858"/>
                <a:gd name="connsiteY3" fmla="*/ 533335 h 2649514"/>
                <a:gd name="connsiteX4" fmla="*/ 31814 w 2125858"/>
                <a:gd name="connsiteY4" fmla="*/ 722033 h 2649514"/>
                <a:gd name="connsiteX5" fmla="*/ 234799 w 2125858"/>
                <a:gd name="connsiteY5" fmla="*/ 558049 h 2649514"/>
                <a:gd name="connsiteX6" fmla="*/ 398332 w 2125858"/>
                <a:gd name="connsiteY6" fmla="*/ 514800 h 2649514"/>
                <a:gd name="connsiteX7" fmla="*/ 812284 w 2125858"/>
                <a:gd name="connsiteY7" fmla="*/ 613654 h 2649514"/>
                <a:gd name="connsiteX8" fmla="*/ 1936748 w 2125858"/>
                <a:gd name="connsiteY8" fmla="*/ 854611 h 2649514"/>
                <a:gd name="connsiteX9" fmla="*/ 2122100 w 2125858"/>
                <a:gd name="connsiteY9" fmla="*/ 941108 h 2649514"/>
                <a:gd name="connsiteX10" fmla="*/ 2008057 w 2125858"/>
                <a:gd name="connsiteY10" fmla="*/ 1135985 h 2649514"/>
                <a:gd name="connsiteX11" fmla="*/ 1819359 w 2125858"/>
                <a:gd name="connsiteY11" fmla="*/ 1404487 h 2649514"/>
                <a:gd name="connsiteX12" fmla="*/ 1537535 w 2125858"/>
                <a:gd name="connsiteY12" fmla="*/ 1500509 h 2649514"/>
                <a:gd name="connsiteX13" fmla="*/ 676359 w 2125858"/>
                <a:gd name="connsiteY13" fmla="*/ 1682514 h 2649514"/>
                <a:gd name="connsiteX14" fmla="*/ 89413 w 2125858"/>
                <a:gd name="connsiteY14" fmla="*/ 1806081 h 2649514"/>
                <a:gd name="connsiteX15" fmla="*/ 33808 w 2125858"/>
                <a:gd name="connsiteY15" fmla="*/ 1775189 h 2649514"/>
                <a:gd name="connsiteX16" fmla="*/ 273799 w 2125858"/>
                <a:gd name="connsiteY16" fmla="*/ 1636884 h 2649514"/>
                <a:gd name="connsiteX17" fmla="*/ 478651 w 2125858"/>
                <a:gd name="connsiteY17" fmla="*/ 1633087 h 2649514"/>
                <a:gd name="connsiteX18" fmla="*/ 1331267 w 2125858"/>
                <a:gd name="connsiteY18" fmla="*/ 1812260 h 2649514"/>
                <a:gd name="connsiteX19" fmla="*/ 1949040 w 2125858"/>
                <a:gd name="connsiteY19" fmla="*/ 1948635 h 2649514"/>
                <a:gd name="connsiteX20" fmla="*/ 2081955 w 2125858"/>
                <a:gd name="connsiteY20" fmla="*/ 2030912 h 2649514"/>
                <a:gd name="connsiteX21" fmla="*/ 1936748 w 2125858"/>
                <a:gd name="connsiteY21" fmla="*/ 2263281 h 2649514"/>
                <a:gd name="connsiteX22" fmla="*/ 1791234 w 2125858"/>
                <a:gd name="connsiteY22" fmla="*/ 2500053 h 2649514"/>
                <a:gd name="connsiteX23" fmla="*/ 1483700 w 2125858"/>
                <a:gd name="connsiteY23" fmla="*/ 2643511 h 2649514"/>
                <a:gd name="connsiteX24" fmla="*/ 449804 w 2125858"/>
                <a:gd name="connsiteY24" fmla="*/ 2620378 h 2649514"/>
                <a:gd name="connsiteX0" fmla="*/ 1927159 w 2125858"/>
                <a:gd name="connsiteY0" fmla="*/ 0 h 2638815"/>
                <a:gd name="connsiteX1" fmla="*/ 1813181 w 2125858"/>
                <a:gd name="connsiteY1" fmla="*/ 310914 h 2638815"/>
                <a:gd name="connsiteX2" fmla="*/ 1578402 w 2125858"/>
                <a:gd name="connsiteY2" fmla="*/ 391233 h 2638815"/>
                <a:gd name="connsiteX3" fmla="*/ 966743 w 2125858"/>
                <a:gd name="connsiteY3" fmla="*/ 533335 h 2638815"/>
                <a:gd name="connsiteX4" fmla="*/ 31814 w 2125858"/>
                <a:gd name="connsiteY4" fmla="*/ 722033 h 2638815"/>
                <a:gd name="connsiteX5" fmla="*/ 234799 w 2125858"/>
                <a:gd name="connsiteY5" fmla="*/ 558049 h 2638815"/>
                <a:gd name="connsiteX6" fmla="*/ 398332 w 2125858"/>
                <a:gd name="connsiteY6" fmla="*/ 514800 h 2638815"/>
                <a:gd name="connsiteX7" fmla="*/ 812284 w 2125858"/>
                <a:gd name="connsiteY7" fmla="*/ 613654 h 2638815"/>
                <a:gd name="connsiteX8" fmla="*/ 1936748 w 2125858"/>
                <a:gd name="connsiteY8" fmla="*/ 854611 h 2638815"/>
                <a:gd name="connsiteX9" fmla="*/ 2122100 w 2125858"/>
                <a:gd name="connsiteY9" fmla="*/ 941108 h 2638815"/>
                <a:gd name="connsiteX10" fmla="*/ 2008057 w 2125858"/>
                <a:gd name="connsiteY10" fmla="*/ 1135985 h 2638815"/>
                <a:gd name="connsiteX11" fmla="*/ 1819359 w 2125858"/>
                <a:gd name="connsiteY11" fmla="*/ 1404487 h 2638815"/>
                <a:gd name="connsiteX12" fmla="*/ 1537535 w 2125858"/>
                <a:gd name="connsiteY12" fmla="*/ 1500509 h 2638815"/>
                <a:gd name="connsiteX13" fmla="*/ 676359 w 2125858"/>
                <a:gd name="connsiteY13" fmla="*/ 1682514 h 2638815"/>
                <a:gd name="connsiteX14" fmla="*/ 89413 w 2125858"/>
                <a:gd name="connsiteY14" fmla="*/ 1806081 h 2638815"/>
                <a:gd name="connsiteX15" fmla="*/ 33808 w 2125858"/>
                <a:gd name="connsiteY15" fmla="*/ 1775189 h 2638815"/>
                <a:gd name="connsiteX16" fmla="*/ 273799 w 2125858"/>
                <a:gd name="connsiteY16" fmla="*/ 1636884 h 2638815"/>
                <a:gd name="connsiteX17" fmla="*/ 478651 w 2125858"/>
                <a:gd name="connsiteY17" fmla="*/ 1633087 h 2638815"/>
                <a:gd name="connsiteX18" fmla="*/ 1331267 w 2125858"/>
                <a:gd name="connsiteY18" fmla="*/ 1812260 h 2638815"/>
                <a:gd name="connsiteX19" fmla="*/ 1949040 w 2125858"/>
                <a:gd name="connsiteY19" fmla="*/ 1948635 h 2638815"/>
                <a:gd name="connsiteX20" fmla="*/ 2081955 w 2125858"/>
                <a:gd name="connsiteY20" fmla="*/ 2030912 h 2638815"/>
                <a:gd name="connsiteX21" fmla="*/ 1936748 w 2125858"/>
                <a:gd name="connsiteY21" fmla="*/ 2263281 h 2638815"/>
                <a:gd name="connsiteX22" fmla="*/ 1791234 w 2125858"/>
                <a:gd name="connsiteY22" fmla="*/ 2500053 h 2638815"/>
                <a:gd name="connsiteX23" fmla="*/ 1487914 w 2125858"/>
                <a:gd name="connsiteY23" fmla="*/ 2630870 h 2638815"/>
                <a:gd name="connsiteX24" fmla="*/ 449804 w 2125858"/>
                <a:gd name="connsiteY24" fmla="*/ 2620378 h 2638815"/>
                <a:gd name="connsiteX0" fmla="*/ 1927159 w 2125858"/>
                <a:gd name="connsiteY0" fmla="*/ 0 h 2638815"/>
                <a:gd name="connsiteX1" fmla="*/ 1813181 w 2125858"/>
                <a:gd name="connsiteY1" fmla="*/ 310914 h 2638815"/>
                <a:gd name="connsiteX2" fmla="*/ 1578402 w 2125858"/>
                <a:gd name="connsiteY2" fmla="*/ 391233 h 2638815"/>
                <a:gd name="connsiteX3" fmla="*/ 966743 w 2125858"/>
                <a:gd name="connsiteY3" fmla="*/ 533335 h 2638815"/>
                <a:gd name="connsiteX4" fmla="*/ 31814 w 2125858"/>
                <a:gd name="connsiteY4" fmla="*/ 722033 h 2638815"/>
                <a:gd name="connsiteX5" fmla="*/ 234799 w 2125858"/>
                <a:gd name="connsiteY5" fmla="*/ 558049 h 2638815"/>
                <a:gd name="connsiteX6" fmla="*/ 398332 w 2125858"/>
                <a:gd name="connsiteY6" fmla="*/ 514800 h 2638815"/>
                <a:gd name="connsiteX7" fmla="*/ 812284 w 2125858"/>
                <a:gd name="connsiteY7" fmla="*/ 613654 h 2638815"/>
                <a:gd name="connsiteX8" fmla="*/ 1936748 w 2125858"/>
                <a:gd name="connsiteY8" fmla="*/ 854611 h 2638815"/>
                <a:gd name="connsiteX9" fmla="*/ 2122100 w 2125858"/>
                <a:gd name="connsiteY9" fmla="*/ 941108 h 2638815"/>
                <a:gd name="connsiteX10" fmla="*/ 2008057 w 2125858"/>
                <a:gd name="connsiteY10" fmla="*/ 1135985 h 2638815"/>
                <a:gd name="connsiteX11" fmla="*/ 1819359 w 2125858"/>
                <a:gd name="connsiteY11" fmla="*/ 1404487 h 2638815"/>
                <a:gd name="connsiteX12" fmla="*/ 1537535 w 2125858"/>
                <a:gd name="connsiteY12" fmla="*/ 1500509 h 2638815"/>
                <a:gd name="connsiteX13" fmla="*/ 676359 w 2125858"/>
                <a:gd name="connsiteY13" fmla="*/ 1682514 h 2638815"/>
                <a:gd name="connsiteX14" fmla="*/ 89413 w 2125858"/>
                <a:gd name="connsiteY14" fmla="*/ 1806081 h 2638815"/>
                <a:gd name="connsiteX15" fmla="*/ 33808 w 2125858"/>
                <a:gd name="connsiteY15" fmla="*/ 1775189 h 2638815"/>
                <a:gd name="connsiteX16" fmla="*/ 273799 w 2125858"/>
                <a:gd name="connsiteY16" fmla="*/ 1636884 h 2638815"/>
                <a:gd name="connsiteX17" fmla="*/ 478651 w 2125858"/>
                <a:gd name="connsiteY17" fmla="*/ 1633087 h 2638815"/>
                <a:gd name="connsiteX18" fmla="*/ 1331267 w 2125858"/>
                <a:gd name="connsiteY18" fmla="*/ 1812260 h 2638815"/>
                <a:gd name="connsiteX19" fmla="*/ 1949040 w 2125858"/>
                <a:gd name="connsiteY19" fmla="*/ 1948635 h 2638815"/>
                <a:gd name="connsiteX20" fmla="*/ 2081955 w 2125858"/>
                <a:gd name="connsiteY20" fmla="*/ 2030912 h 2638815"/>
                <a:gd name="connsiteX21" fmla="*/ 1936748 w 2125858"/>
                <a:gd name="connsiteY21" fmla="*/ 2263281 h 2638815"/>
                <a:gd name="connsiteX22" fmla="*/ 1487914 w 2125858"/>
                <a:gd name="connsiteY22" fmla="*/ 2630870 h 2638815"/>
                <a:gd name="connsiteX23" fmla="*/ 449804 w 2125858"/>
                <a:gd name="connsiteY23" fmla="*/ 2620378 h 2638815"/>
                <a:gd name="connsiteX0" fmla="*/ 1927159 w 2125858"/>
                <a:gd name="connsiteY0" fmla="*/ 0 h 2660550"/>
                <a:gd name="connsiteX1" fmla="*/ 1813181 w 2125858"/>
                <a:gd name="connsiteY1" fmla="*/ 310914 h 2660550"/>
                <a:gd name="connsiteX2" fmla="*/ 1578402 w 2125858"/>
                <a:gd name="connsiteY2" fmla="*/ 391233 h 2660550"/>
                <a:gd name="connsiteX3" fmla="*/ 966743 w 2125858"/>
                <a:gd name="connsiteY3" fmla="*/ 533335 h 2660550"/>
                <a:gd name="connsiteX4" fmla="*/ 31814 w 2125858"/>
                <a:gd name="connsiteY4" fmla="*/ 722033 h 2660550"/>
                <a:gd name="connsiteX5" fmla="*/ 234799 w 2125858"/>
                <a:gd name="connsiteY5" fmla="*/ 558049 h 2660550"/>
                <a:gd name="connsiteX6" fmla="*/ 398332 w 2125858"/>
                <a:gd name="connsiteY6" fmla="*/ 514800 h 2660550"/>
                <a:gd name="connsiteX7" fmla="*/ 812284 w 2125858"/>
                <a:gd name="connsiteY7" fmla="*/ 613654 h 2660550"/>
                <a:gd name="connsiteX8" fmla="*/ 1936748 w 2125858"/>
                <a:gd name="connsiteY8" fmla="*/ 854611 h 2660550"/>
                <a:gd name="connsiteX9" fmla="*/ 2122100 w 2125858"/>
                <a:gd name="connsiteY9" fmla="*/ 941108 h 2660550"/>
                <a:gd name="connsiteX10" fmla="*/ 2008057 w 2125858"/>
                <a:gd name="connsiteY10" fmla="*/ 1135985 h 2660550"/>
                <a:gd name="connsiteX11" fmla="*/ 1819359 w 2125858"/>
                <a:gd name="connsiteY11" fmla="*/ 1404487 h 2660550"/>
                <a:gd name="connsiteX12" fmla="*/ 1537535 w 2125858"/>
                <a:gd name="connsiteY12" fmla="*/ 1500509 h 2660550"/>
                <a:gd name="connsiteX13" fmla="*/ 676359 w 2125858"/>
                <a:gd name="connsiteY13" fmla="*/ 1682514 h 2660550"/>
                <a:gd name="connsiteX14" fmla="*/ 89413 w 2125858"/>
                <a:gd name="connsiteY14" fmla="*/ 1806081 h 2660550"/>
                <a:gd name="connsiteX15" fmla="*/ 33808 w 2125858"/>
                <a:gd name="connsiteY15" fmla="*/ 1775189 h 2660550"/>
                <a:gd name="connsiteX16" fmla="*/ 273799 w 2125858"/>
                <a:gd name="connsiteY16" fmla="*/ 1636884 h 2660550"/>
                <a:gd name="connsiteX17" fmla="*/ 478651 w 2125858"/>
                <a:gd name="connsiteY17" fmla="*/ 1633087 h 2660550"/>
                <a:gd name="connsiteX18" fmla="*/ 1331267 w 2125858"/>
                <a:gd name="connsiteY18" fmla="*/ 1812260 h 2660550"/>
                <a:gd name="connsiteX19" fmla="*/ 1949040 w 2125858"/>
                <a:gd name="connsiteY19" fmla="*/ 1948635 h 2660550"/>
                <a:gd name="connsiteX20" fmla="*/ 2081955 w 2125858"/>
                <a:gd name="connsiteY20" fmla="*/ 2030912 h 2660550"/>
                <a:gd name="connsiteX21" fmla="*/ 1936748 w 2125858"/>
                <a:gd name="connsiteY21" fmla="*/ 2263281 h 2660550"/>
                <a:gd name="connsiteX22" fmla="*/ 1487914 w 2125858"/>
                <a:gd name="connsiteY22" fmla="*/ 2630870 h 2660550"/>
                <a:gd name="connsiteX23" fmla="*/ 445591 w 2125858"/>
                <a:gd name="connsiteY23" fmla="*/ 2633019 h 2660550"/>
                <a:gd name="connsiteX0" fmla="*/ 1927159 w 2125858"/>
                <a:gd name="connsiteY0" fmla="*/ 0 h 2652185"/>
                <a:gd name="connsiteX1" fmla="*/ 1813181 w 2125858"/>
                <a:gd name="connsiteY1" fmla="*/ 310914 h 2652185"/>
                <a:gd name="connsiteX2" fmla="*/ 1578402 w 2125858"/>
                <a:gd name="connsiteY2" fmla="*/ 391233 h 2652185"/>
                <a:gd name="connsiteX3" fmla="*/ 966743 w 2125858"/>
                <a:gd name="connsiteY3" fmla="*/ 533335 h 2652185"/>
                <a:gd name="connsiteX4" fmla="*/ 31814 w 2125858"/>
                <a:gd name="connsiteY4" fmla="*/ 722033 h 2652185"/>
                <a:gd name="connsiteX5" fmla="*/ 234799 w 2125858"/>
                <a:gd name="connsiteY5" fmla="*/ 558049 h 2652185"/>
                <a:gd name="connsiteX6" fmla="*/ 398332 w 2125858"/>
                <a:gd name="connsiteY6" fmla="*/ 514800 h 2652185"/>
                <a:gd name="connsiteX7" fmla="*/ 812284 w 2125858"/>
                <a:gd name="connsiteY7" fmla="*/ 613654 h 2652185"/>
                <a:gd name="connsiteX8" fmla="*/ 1936748 w 2125858"/>
                <a:gd name="connsiteY8" fmla="*/ 854611 h 2652185"/>
                <a:gd name="connsiteX9" fmla="*/ 2122100 w 2125858"/>
                <a:gd name="connsiteY9" fmla="*/ 941108 h 2652185"/>
                <a:gd name="connsiteX10" fmla="*/ 2008057 w 2125858"/>
                <a:gd name="connsiteY10" fmla="*/ 1135985 h 2652185"/>
                <a:gd name="connsiteX11" fmla="*/ 1819359 w 2125858"/>
                <a:gd name="connsiteY11" fmla="*/ 1404487 h 2652185"/>
                <a:gd name="connsiteX12" fmla="*/ 1537535 w 2125858"/>
                <a:gd name="connsiteY12" fmla="*/ 1500509 h 2652185"/>
                <a:gd name="connsiteX13" fmla="*/ 676359 w 2125858"/>
                <a:gd name="connsiteY13" fmla="*/ 1682514 h 2652185"/>
                <a:gd name="connsiteX14" fmla="*/ 89413 w 2125858"/>
                <a:gd name="connsiteY14" fmla="*/ 1806081 h 2652185"/>
                <a:gd name="connsiteX15" fmla="*/ 33808 w 2125858"/>
                <a:gd name="connsiteY15" fmla="*/ 1775189 h 2652185"/>
                <a:gd name="connsiteX16" fmla="*/ 273799 w 2125858"/>
                <a:gd name="connsiteY16" fmla="*/ 1636884 h 2652185"/>
                <a:gd name="connsiteX17" fmla="*/ 478651 w 2125858"/>
                <a:gd name="connsiteY17" fmla="*/ 1633087 h 2652185"/>
                <a:gd name="connsiteX18" fmla="*/ 1331267 w 2125858"/>
                <a:gd name="connsiteY18" fmla="*/ 1812260 h 2652185"/>
                <a:gd name="connsiteX19" fmla="*/ 1949040 w 2125858"/>
                <a:gd name="connsiteY19" fmla="*/ 1948635 h 2652185"/>
                <a:gd name="connsiteX20" fmla="*/ 2081955 w 2125858"/>
                <a:gd name="connsiteY20" fmla="*/ 2030912 h 2652185"/>
                <a:gd name="connsiteX21" fmla="*/ 1936748 w 2125858"/>
                <a:gd name="connsiteY21" fmla="*/ 2263281 h 2652185"/>
                <a:gd name="connsiteX22" fmla="*/ 1500555 w 2125858"/>
                <a:gd name="connsiteY22" fmla="*/ 2618228 h 2652185"/>
                <a:gd name="connsiteX23" fmla="*/ 445591 w 2125858"/>
                <a:gd name="connsiteY23" fmla="*/ 2633019 h 2652185"/>
                <a:gd name="connsiteX0" fmla="*/ 1927159 w 2125858"/>
                <a:gd name="connsiteY0" fmla="*/ 0 h 2652185"/>
                <a:gd name="connsiteX1" fmla="*/ 1813181 w 2125858"/>
                <a:gd name="connsiteY1" fmla="*/ 310914 h 2652185"/>
                <a:gd name="connsiteX2" fmla="*/ 1578402 w 2125858"/>
                <a:gd name="connsiteY2" fmla="*/ 391233 h 2652185"/>
                <a:gd name="connsiteX3" fmla="*/ 966743 w 2125858"/>
                <a:gd name="connsiteY3" fmla="*/ 533335 h 2652185"/>
                <a:gd name="connsiteX4" fmla="*/ 31814 w 2125858"/>
                <a:gd name="connsiteY4" fmla="*/ 722033 h 2652185"/>
                <a:gd name="connsiteX5" fmla="*/ 234799 w 2125858"/>
                <a:gd name="connsiteY5" fmla="*/ 558049 h 2652185"/>
                <a:gd name="connsiteX6" fmla="*/ 398332 w 2125858"/>
                <a:gd name="connsiteY6" fmla="*/ 514800 h 2652185"/>
                <a:gd name="connsiteX7" fmla="*/ 812284 w 2125858"/>
                <a:gd name="connsiteY7" fmla="*/ 613654 h 2652185"/>
                <a:gd name="connsiteX8" fmla="*/ 1936748 w 2125858"/>
                <a:gd name="connsiteY8" fmla="*/ 854611 h 2652185"/>
                <a:gd name="connsiteX9" fmla="*/ 2122100 w 2125858"/>
                <a:gd name="connsiteY9" fmla="*/ 941108 h 2652185"/>
                <a:gd name="connsiteX10" fmla="*/ 2008057 w 2125858"/>
                <a:gd name="connsiteY10" fmla="*/ 1135985 h 2652185"/>
                <a:gd name="connsiteX11" fmla="*/ 1819359 w 2125858"/>
                <a:gd name="connsiteY11" fmla="*/ 1404487 h 2652185"/>
                <a:gd name="connsiteX12" fmla="*/ 1537535 w 2125858"/>
                <a:gd name="connsiteY12" fmla="*/ 1500509 h 2652185"/>
                <a:gd name="connsiteX13" fmla="*/ 676359 w 2125858"/>
                <a:gd name="connsiteY13" fmla="*/ 1682514 h 2652185"/>
                <a:gd name="connsiteX14" fmla="*/ 89413 w 2125858"/>
                <a:gd name="connsiteY14" fmla="*/ 1806081 h 2652185"/>
                <a:gd name="connsiteX15" fmla="*/ 33808 w 2125858"/>
                <a:gd name="connsiteY15" fmla="*/ 1775189 h 2652185"/>
                <a:gd name="connsiteX16" fmla="*/ 273799 w 2125858"/>
                <a:gd name="connsiteY16" fmla="*/ 1636884 h 2652185"/>
                <a:gd name="connsiteX17" fmla="*/ 478651 w 2125858"/>
                <a:gd name="connsiteY17" fmla="*/ 1633087 h 2652185"/>
                <a:gd name="connsiteX18" fmla="*/ 1331267 w 2125858"/>
                <a:gd name="connsiteY18" fmla="*/ 1812260 h 2652185"/>
                <a:gd name="connsiteX19" fmla="*/ 1949040 w 2125858"/>
                <a:gd name="connsiteY19" fmla="*/ 1948635 h 2652185"/>
                <a:gd name="connsiteX20" fmla="*/ 2081955 w 2125858"/>
                <a:gd name="connsiteY20" fmla="*/ 2030912 h 2652185"/>
                <a:gd name="connsiteX21" fmla="*/ 1936748 w 2125858"/>
                <a:gd name="connsiteY21" fmla="*/ 2263281 h 2652185"/>
                <a:gd name="connsiteX22" fmla="*/ 1500555 w 2125858"/>
                <a:gd name="connsiteY22" fmla="*/ 2618228 h 2652185"/>
                <a:gd name="connsiteX23" fmla="*/ 445591 w 2125858"/>
                <a:gd name="connsiteY23" fmla="*/ 2633019 h 2652185"/>
                <a:gd name="connsiteX0" fmla="*/ 1927159 w 2125858"/>
                <a:gd name="connsiteY0" fmla="*/ 0 h 2635964"/>
                <a:gd name="connsiteX1" fmla="*/ 1813181 w 2125858"/>
                <a:gd name="connsiteY1" fmla="*/ 310914 h 2635964"/>
                <a:gd name="connsiteX2" fmla="*/ 1578402 w 2125858"/>
                <a:gd name="connsiteY2" fmla="*/ 391233 h 2635964"/>
                <a:gd name="connsiteX3" fmla="*/ 966743 w 2125858"/>
                <a:gd name="connsiteY3" fmla="*/ 533335 h 2635964"/>
                <a:gd name="connsiteX4" fmla="*/ 31814 w 2125858"/>
                <a:gd name="connsiteY4" fmla="*/ 722033 h 2635964"/>
                <a:gd name="connsiteX5" fmla="*/ 234799 w 2125858"/>
                <a:gd name="connsiteY5" fmla="*/ 558049 h 2635964"/>
                <a:gd name="connsiteX6" fmla="*/ 398332 w 2125858"/>
                <a:gd name="connsiteY6" fmla="*/ 514800 h 2635964"/>
                <a:gd name="connsiteX7" fmla="*/ 812284 w 2125858"/>
                <a:gd name="connsiteY7" fmla="*/ 613654 h 2635964"/>
                <a:gd name="connsiteX8" fmla="*/ 1936748 w 2125858"/>
                <a:gd name="connsiteY8" fmla="*/ 854611 h 2635964"/>
                <a:gd name="connsiteX9" fmla="*/ 2122100 w 2125858"/>
                <a:gd name="connsiteY9" fmla="*/ 941108 h 2635964"/>
                <a:gd name="connsiteX10" fmla="*/ 2008057 w 2125858"/>
                <a:gd name="connsiteY10" fmla="*/ 1135985 h 2635964"/>
                <a:gd name="connsiteX11" fmla="*/ 1819359 w 2125858"/>
                <a:gd name="connsiteY11" fmla="*/ 1404487 h 2635964"/>
                <a:gd name="connsiteX12" fmla="*/ 1537535 w 2125858"/>
                <a:gd name="connsiteY12" fmla="*/ 1500509 h 2635964"/>
                <a:gd name="connsiteX13" fmla="*/ 676359 w 2125858"/>
                <a:gd name="connsiteY13" fmla="*/ 1682514 h 2635964"/>
                <a:gd name="connsiteX14" fmla="*/ 89413 w 2125858"/>
                <a:gd name="connsiteY14" fmla="*/ 1806081 h 2635964"/>
                <a:gd name="connsiteX15" fmla="*/ 33808 w 2125858"/>
                <a:gd name="connsiteY15" fmla="*/ 1775189 h 2635964"/>
                <a:gd name="connsiteX16" fmla="*/ 273799 w 2125858"/>
                <a:gd name="connsiteY16" fmla="*/ 1636884 h 2635964"/>
                <a:gd name="connsiteX17" fmla="*/ 478651 w 2125858"/>
                <a:gd name="connsiteY17" fmla="*/ 1633087 h 2635964"/>
                <a:gd name="connsiteX18" fmla="*/ 1331267 w 2125858"/>
                <a:gd name="connsiteY18" fmla="*/ 1812260 h 2635964"/>
                <a:gd name="connsiteX19" fmla="*/ 1949040 w 2125858"/>
                <a:gd name="connsiteY19" fmla="*/ 1948635 h 2635964"/>
                <a:gd name="connsiteX20" fmla="*/ 2081955 w 2125858"/>
                <a:gd name="connsiteY20" fmla="*/ 2030912 h 2635964"/>
                <a:gd name="connsiteX21" fmla="*/ 1936748 w 2125858"/>
                <a:gd name="connsiteY21" fmla="*/ 2263281 h 2635964"/>
                <a:gd name="connsiteX22" fmla="*/ 1756920 w 2125858"/>
                <a:gd name="connsiteY22" fmla="*/ 2539083 h 2635964"/>
                <a:gd name="connsiteX23" fmla="*/ 1500555 w 2125858"/>
                <a:gd name="connsiteY23" fmla="*/ 2618228 h 2635964"/>
                <a:gd name="connsiteX24" fmla="*/ 445591 w 2125858"/>
                <a:gd name="connsiteY24" fmla="*/ 2633019 h 2635964"/>
                <a:gd name="connsiteX0" fmla="*/ 1927159 w 2125858"/>
                <a:gd name="connsiteY0" fmla="*/ 0 h 2635964"/>
                <a:gd name="connsiteX1" fmla="*/ 1813181 w 2125858"/>
                <a:gd name="connsiteY1" fmla="*/ 310914 h 2635964"/>
                <a:gd name="connsiteX2" fmla="*/ 1578402 w 2125858"/>
                <a:gd name="connsiteY2" fmla="*/ 391233 h 2635964"/>
                <a:gd name="connsiteX3" fmla="*/ 966743 w 2125858"/>
                <a:gd name="connsiteY3" fmla="*/ 533335 h 2635964"/>
                <a:gd name="connsiteX4" fmla="*/ 31814 w 2125858"/>
                <a:gd name="connsiteY4" fmla="*/ 722033 h 2635964"/>
                <a:gd name="connsiteX5" fmla="*/ 234799 w 2125858"/>
                <a:gd name="connsiteY5" fmla="*/ 558049 h 2635964"/>
                <a:gd name="connsiteX6" fmla="*/ 398332 w 2125858"/>
                <a:gd name="connsiteY6" fmla="*/ 514800 h 2635964"/>
                <a:gd name="connsiteX7" fmla="*/ 812284 w 2125858"/>
                <a:gd name="connsiteY7" fmla="*/ 613654 h 2635964"/>
                <a:gd name="connsiteX8" fmla="*/ 1936748 w 2125858"/>
                <a:gd name="connsiteY8" fmla="*/ 854611 h 2635964"/>
                <a:gd name="connsiteX9" fmla="*/ 2122100 w 2125858"/>
                <a:gd name="connsiteY9" fmla="*/ 941108 h 2635964"/>
                <a:gd name="connsiteX10" fmla="*/ 2008057 w 2125858"/>
                <a:gd name="connsiteY10" fmla="*/ 1135985 h 2635964"/>
                <a:gd name="connsiteX11" fmla="*/ 1819359 w 2125858"/>
                <a:gd name="connsiteY11" fmla="*/ 1404487 h 2635964"/>
                <a:gd name="connsiteX12" fmla="*/ 1537535 w 2125858"/>
                <a:gd name="connsiteY12" fmla="*/ 1500509 h 2635964"/>
                <a:gd name="connsiteX13" fmla="*/ 676359 w 2125858"/>
                <a:gd name="connsiteY13" fmla="*/ 1682514 h 2635964"/>
                <a:gd name="connsiteX14" fmla="*/ 89413 w 2125858"/>
                <a:gd name="connsiteY14" fmla="*/ 1806081 h 2635964"/>
                <a:gd name="connsiteX15" fmla="*/ 33808 w 2125858"/>
                <a:gd name="connsiteY15" fmla="*/ 1775189 h 2635964"/>
                <a:gd name="connsiteX16" fmla="*/ 273799 w 2125858"/>
                <a:gd name="connsiteY16" fmla="*/ 1636884 h 2635964"/>
                <a:gd name="connsiteX17" fmla="*/ 478651 w 2125858"/>
                <a:gd name="connsiteY17" fmla="*/ 1633087 h 2635964"/>
                <a:gd name="connsiteX18" fmla="*/ 1331267 w 2125858"/>
                <a:gd name="connsiteY18" fmla="*/ 1812260 h 2635964"/>
                <a:gd name="connsiteX19" fmla="*/ 1949040 w 2125858"/>
                <a:gd name="connsiteY19" fmla="*/ 1948635 h 2635964"/>
                <a:gd name="connsiteX20" fmla="*/ 2081955 w 2125858"/>
                <a:gd name="connsiteY20" fmla="*/ 2030912 h 2635964"/>
                <a:gd name="connsiteX21" fmla="*/ 1957817 w 2125858"/>
                <a:gd name="connsiteY21" fmla="*/ 2267495 h 2635964"/>
                <a:gd name="connsiteX22" fmla="*/ 1756920 w 2125858"/>
                <a:gd name="connsiteY22" fmla="*/ 2539083 h 2635964"/>
                <a:gd name="connsiteX23" fmla="*/ 1500555 w 2125858"/>
                <a:gd name="connsiteY23" fmla="*/ 2618228 h 2635964"/>
                <a:gd name="connsiteX24" fmla="*/ 445591 w 2125858"/>
                <a:gd name="connsiteY24" fmla="*/ 2633019 h 2635964"/>
                <a:gd name="connsiteX0" fmla="*/ 1927159 w 2125858"/>
                <a:gd name="connsiteY0" fmla="*/ 0 h 2636085"/>
                <a:gd name="connsiteX1" fmla="*/ 1813181 w 2125858"/>
                <a:gd name="connsiteY1" fmla="*/ 310914 h 2636085"/>
                <a:gd name="connsiteX2" fmla="*/ 1578402 w 2125858"/>
                <a:gd name="connsiteY2" fmla="*/ 391233 h 2636085"/>
                <a:gd name="connsiteX3" fmla="*/ 966743 w 2125858"/>
                <a:gd name="connsiteY3" fmla="*/ 533335 h 2636085"/>
                <a:gd name="connsiteX4" fmla="*/ 31814 w 2125858"/>
                <a:gd name="connsiteY4" fmla="*/ 722033 h 2636085"/>
                <a:gd name="connsiteX5" fmla="*/ 234799 w 2125858"/>
                <a:gd name="connsiteY5" fmla="*/ 558049 h 2636085"/>
                <a:gd name="connsiteX6" fmla="*/ 398332 w 2125858"/>
                <a:gd name="connsiteY6" fmla="*/ 514800 h 2636085"/>
                <a:gd name="connsiteX7" fmla="*/ 812284 w 2125858"/>
                <a:gd name="connsiteY7" fmla="*/ 613654 h 2636085"/>
                <a:gd name="connsiteX8" fmla="*/ 1936748 w 2125858"/>
                <a:gd name="connsiteY8" fmla="*/ 854611 h 2636085"/>
                <a:gd name="connsiteX9" fmla="*/ 2122100 w 2125858"/>
                <a:gd name="connsiteY9" fmla="*/ 941108 h 2636085"/>
                <a:gd name="connsiteX10" fmla="*/ 2008057 w 2125858"/>
                <a:gd name="connsiteY10" fmla="*/ 1135985 h 2636085"/>
                <a:gd name="connsiteX11" fmla="*/ 1819359 w 2125858"/>
                <a:gd name="connsiteY11" fmla="*/ 1404487 h 2636085"/>
                <a:gd name="connsiteX12" fmla="*/ 1537535 w 2125858"/>
                <a:gd name="connsiteY12" fmla="*/ 1500509 h 2636085"/>
                <a:gd name="connsiteX13" fmla="*/ 676359 w 2125858"/>
                <a:gd name="connsiteY13" fmla="*/ 1682514 h 2636085"/>
                <a:gd name="connsiteX14" fmla="*/ 89413 w 2125858"/>
                <a:gd name="connsiteY14" fmla="*/ 1806081 h 2636085"/>
                <a:gd name="connsiteX15" fmla="*/ 33808 w 2125858"/>
                <a:gd name="connsiteY15" fmla="*/ 1775189 h 2636085"/>
                <a:gd name="connsiteX16" fmla="*/ 273799 w 2125858"/>
                <a:gd name="connsiteY16" fmla="*/ 1636884 h 2636085"/>
                <a:gd name="connsiteX17" fmla="*/ 478651 w 2125858"/>
                <a:gd name="connsiteY17" fmla="*/ 1633087 h 2636085"/>
                <a:gd name="connsiteX18" fmla="*/ 1331267 w 2125858"/>
                <a:gd name="connsiteY18" fmla="*/ 1812260 h 2636085"/>
                <a:gd name="connsiteX19" fmla="*/ 1949040 w 2125858"/>
                <a:gd name="connsiteY19" fmla="*/ 1948635 h 2636085"/>
                <a:gd name="connsiteX20" fmla="*/ 2081955 w 2125858"/>
                <a:gd name="connsiteY20" fmla="*/ 2030912 h 2636085"/>
                <a:gd name="connsiteX21" fmla="*/ 1957817 w 2125858"/>
                <a:gd name="connsiteY21" fmla="*/ 2267495 h 2636085"/>
                <a:gd name="connsiteX22" fmla="*/ 1773776 w 2125858"/>
                <a:gd name="connsiteY22" fmla="*/ 2534869 h 2636085"/>
                <a:gd name="connsiteX23" fmla="*/ 1500555 w 2125858"/>
                <a:gd name="connsiteY23" fmla="*/ 2618228 h 2636085"/>
                <a:gd name="connsiteX24" fmla="*/ 445591 w 2125858"/>
                <a:gd name="connsiteY24" fmla="*/ 2633019 h 2636085"/>
                <a:gd name="connsiteX0" fmla="*/ 1927159 w 2125858"/>
                <a:gd name="connsiteY0" fmla="*/ 0 h 2636085"/>
                <a:gd name="connsiteX1" fmla="*/ 1813181 w 2125858"/>
                <a:gd name="connsiteY1" fmla="*/ 310914 h 2636085"/>
                <a:gd name="connsiteX2" fmla="*/ 1578402 w 2125858"/>
                <a:gd name="connsiteY2" fmla="*/ 391233 h 2636085"/>
                <a:gd name="connsiteX3" fmla="*/ 966743 w 2125858"/>
                <a:gd name="connsiteY3" fmla="*/ 533335 h 2636085"/>
                <a:gd name="connsiteX4" fmla="*/ 31814 w 2125858"/>
                <a:gd name="connsiteY4" fmla="*/ 722033 h 2636085"/>
                <a:gd name="connsiteX5" fmla="*/ 234799 w 2125858"/>
                <a:gd name="connsiteY5" fmla="*/ 558049 h 2636085"/>
                <a:gd name="connsiteX6" fmla="*/ 398332 w 2125858"/>
                <a:gd name="connsiteY6" fmla="*/ 514800 h 2636085"/>
                <a:gd name="connsiteX7" fmla="*/ 812284 w 2125858"/>
                <a:gd name="connsiteY7" fmla="*/ 613654 h 2636085"/>
                <a:gd name="connsiteX8" fmla="*/ 1936748 w 2125858"/>
                <a:gd name="connsiteY8" fmla="*/ 854611 h 2636085"/>
                <a:gd name="connsiteX9" fmla="*/ 2122100 w 2125858"/>
                <a:gd name="connsiteY9" fmla="*/ 941108 h 2636085"/>
                <a:gd name="connsiteX10" fmla="*/ 2008057 w 2125858"/>
                <a:gd name="connsiteY10" fmla="*/ 1135985 h 2636085"/>
                <a:gd name="connsiteX11" fmla="*/ 1819359 w 2125858"/>
                <a:gd name="connsiteY11" fmla="*/ 1404487 h 2636085"/>
                <a:gd name="connsiteX12" fmla="*/ 1537535 w 2125858"/>
                <a:gd name="connsiteY12" fmla="*/ 1500509 h 2636085"/>
                <a:gd name="connsiteX13" fmla="*/ 676359 w 2125858"/>
                <a:gd name="connsiteY13" fmla="*/ 1682514 h 2636085"/>
                <a:gd name="connsiteX14" fmla="*/ 89413 w 2125858"/>
                <a:gd name="connsiteY14" fmla="*/ 1806081 h 2636085"/>
                <a:gd name="connsiteX15" fmla="*/ 33808 w 2125858"/>
                <a:gd name="connsiteY15" fmla="*/ 1775189 h 2636085"/>
                <a:gd name="connsiteX16" fmla="*/ 273799 w 2125858"/>
                <a:gd name="connsiteY16" fmla="*/ 1636884 h 2636085"/>
                <a:gd name="connsiteX17" fmla="*/ 478651 w 2125858"/>
                <a:gd name="connsiteY17" fmla="*/ 1633087 h 2636085"/>
                <a:gd name="connsiteX18" fmla="*/ 1331267 w 2125858"/>
                <a:gd name="connsiteY18" fmla="*/ 1812260 h 2636085"/>
                <a:gd name="connsiteX19" fmla="*/ 1949040 w 2125858"/>
                <a:gd name="connsiteY19" fmla="*/ 1948635 h 2636085"/>
                <a:gd name="connsiteX20" fmla="*/ 2081955 w 2125858"/>
                <a:gd name="connsiteY20" fmla="*/ 2030912 h 2636085"/>
                <a:gd name="connsiteX21" fmla="*/ 1957817 w 2125858"/>
                <a:gd name="connsiteY21" fmla="*/ 2267495 h 2636085"/>
                <a:gd name="connsiteX22" fmla="*/ 1773776 w 2125858"/>
                <a:gd name="connsiteY22" fmla="*/ 2534869 h 2636085"/>
                <a:gd name="connsiteX23" fmla="*/ 1500555 w 2125858"/>
                <a:gd name="connsiteY23" fmla="*/ 2618228 h 2636085"/>
                <a:gd name="connsiteX24" fmla="*/ 445591 w 2125858"/>
                <a:gd name="connsiteY24" fmla="*/ 2633019 h 2636085"/>
                <a:gd name="connsiteX0" fmla="*/ 1927159 w 2125858"/>
                <a:gd name="connsiteY0" fmla="*/ 0 h 2636085"/>
                <a:gd name="connsiteX1" fmla="*/ 1813181 w 2125858"/>
                <a:gd name="connsiteY1" fmla="*/ 310914 h 2636085"/>
                <a:gd name="connsiteX2" fmla="*/ 1578402 w 2125858"/>
                <a:gd name="connsiteY2" fmla="*/ 391233 h 2636085"/>
                <a:gd name="connsiteX3" fmla="*/ 966743 w 2125858"/>
                <a:gd name="connsiteY3" fmla="*/ 533335 h 2636085"/>
                <a:gd name="connsiteX4" fmla="*/ 31814 w 2125858"/>
                <a:gd name="connsiteY4" fmla="*/ 722033 h 2636085"/>
                <a:gd name="connsiteX5" fmla="*/ 234799 w 2125858"/>
                <a:gd name="connsiteY5" fmla="*/ 558049 h 2636085"/>
                <a:gd name="connsiteX6" fmla="*/ 398332 w 2125858"/>
                <a:gd name="connsiteY6" fmla="*/ 514800 h 2636085"/>
                <a:gd name="connsiteX7" fmla="*/ 812284 w 2125858"/>
                <a:gd name="connsiteY7" fmla="*/ 613654 h 2636085"/>
                <a:gd name="connsiteX8" fmla="*/ 1936748 w 2125858"/>
                <a:gd name="connsiteY8" fmla="*/ 854611 h 2636085"/>
                <a:gd name="connsiteX9" fmla="*/ 2122100 w 2125858"/>
                <a:gd name="connsiteY9" fmla="*/ 941108 h 2636085"/>
                <a:gd name="connsiteX10" fmla="*/ 2008057 w 2125858"/>
                <a:gd name="connsiteY10" fmla="*/ 1135985 h 2636085"/>
                <a:gd name="connsiteX11" fmla="*/ 1819359 w 2125858"/>
                <a:gd name="connsiteY11" fmla="*/ 1404487 h 2636085"/>
                <a:gd name="connsiteX12" fmla="*/ 1537535 w 2125858"/>
                <a:gd name="connsiteY12" fmla="*/ 1500509 h 2636085"/>
                <a:gd name="connsiteX13" fmla="*/ 676359 w 2125858"/>
                <a:gd name="connsiteY13" fmla="*/ 1682514 h 2636085"/>
                <a:gd name="connsiteX14" fmla="*/ 89413 w 2125858"/>
                <a:gd name="connsiteY14" fmla="*/ 1806081 h 2636085"/>
                <a:gd name="connsiteX15" fmla="*/ 33808 w 2125858"/>
                <a:gd name="connsiteY15" fmla="*/ 1775189 h 2636085"/>
                <a:gd name="connsiteX16" fmla="*/ 273799 w 2125858"/>
                <a:gd name="connsiteY16" fmla="*/ 1636884 h 2636085"/>
                <a:gd name="connsiteX17" fmla="*/ 478651 w 2125858"/>
                <a:gd name="connsiteY17" fmla="*/ 1633087 h 2636085"/>
                <a:gd name="connsiteX18" fmla="*/ 1331267 w 2125858"/>
                <a:gd name="connsiteY18" fmla="*/ 1812260 h 2636085"/>
                <a:gd name="connsiteX19" fmla="*/ 1949040 w 2125858"/>
                <a:gd name="connsiteY19" fmla="*/ 1948635 h 2636085"/>
                <a:gd name="connsiteX20" fmla="*/ 2081955 w 2125858"/>
                <a:gd name="connsiteY20" fmla="*/ 2030912 h 2636085"/>
                <a:gd name="connsiteX21" fmla="*/ 1957817 w 2125858"/>
                <a:gd name="connsiteY21" fmla="*/ 2267495 h 2636085"/>
                <a:gd name="connsiteX22" fmla="*/ 1773776 w 2125858"/>
                <a:gd name="connsiteY22" fmla="*/ 2534869 h 2636085"/>
                <a:gd name="connsiteX23" fmla="*/ 1500555 w 2125858"/>
                <a:gd name="connsiteY23" fmla="*/ 2618228 h 2636085"/>
                <a:gd name="connsiteX24" fmla="*/ 445591 w 2125858"/>
                <a:gd name="connsiteY24" fmla="*/ 2633019 h 2636085"/>
                <a:gd name="connsiteX0" fmla="*/ 1927159 w 2125858"/>
                <a:gd name="connsiteY0" fmla="*/ 0 h 2636085"/>
                <a:gd name="connsiteX1" fmla="*/ 1813181 w 2125858"/>
                <a:gd name="connsiteY1" fmla="*/ 310914 h 2636085"/>
                <a:gd name="connsiteX2" fmla="*/ 1578402 w 2125858"/>
                <a:gd name="connsiteY2" fmla="*/ 391233 h 2636085"/>
                <a:gd name="connsiteX3" fmla="*/ 966743 w 2125858"/>
                <a:gd name="connsiteY3" fmla="*/ 533335 h 2636085"/>
                <a:gd name="connsiteX4" fmla="*/ 31814 w 2125858"/>
                <a:gd name="connsiteY4" fmla="*/ 722033 h 2636085"/>
                <a:gd name="connsiteX5" fmla="*/ 234799 w 2125858"/>
                <a:gd name="connsiteY5" fmla="*/ 558049 h 2636085"/>
                <a:gd name="connsiteX6" fmla="*/ 398332 w 2125858"/>
                <a:gd name="connsiteY6" fmla="*/ 514800 h 2636085"/>
                <a:gd name="connsiteX7" fmla="*/ 812284 w 2125858"/>
                <a:gd name="connsiteY7" fmla="*/ 613654 h 2636085"/>
                <a:gd name="connsiteX8" fmla="*/ 1936748 w 2125858"/>
                <a:gd name="connsiteY8" fmla="*/ 854611 h 2636085"/>
                <a:gd name="connsiteX9" fmla="*/ 2122100 w 2125858"/>
                <a:gd name="connsiteY9" fmla="*/ 941108 h 2636085"/>
                <a:gd name="connsiteX10" fmla="*/ 2008057 w 2125858"/>
                <a:gd name="connsiteY10" fmla="*/ 1135985 h 2636085"/>
                <a:gd name="connsiteX11" fmla="*/ 1819359 w 2125858"/>
                <a:gd name="connsiteY11" fmla="*/ 1404487 h 2636085"/>
                <a:gd name="connsiteX12" fmla="*/ 1537535 w 2125858"/>
                <a:gd name="connsiteY12" fmla="*/ 1500509 h 2636085"/>
                <a:gd name="connsiteX13" fmla="*/ 676359 w 2125858"/>
                <a:gd name="connsiteY13" fmla="*/ 1682514 h 2636085"/>
                <a:gd name="connsiteX14" fmla="*/ 89413 w 2125858"/>
                <a:gd name="connsiteY14" fmla="*/ 1806081 h 2636085"/>
                <a:gd name="connsiteX15" fmla="*/ 33808 w 2125858"/>
                <a:gd name="connsiteY15" fmla="*/ 1775189 h 2636085"/>
                <a:gd name="connsiteX16" fmla="*/ 273799 w 2125858"/>
                <a:gd name="connsiteY16" fmla="*/ 1636884 h 2636085"/>
                <a:gd name="connsiteX17" fmla="*/ 478651 w 2125858"/>
                <a:gd name="connsiteY17" fmla="*/ 1633087 h 2636085"/>
                <a:gd name="connsiteX18" fmla="*/ 1331267 w 2125858"/>
                <a:gd name="connsiteY18" fmla="*/ 1812260 h 2636085"/>
                <a:gd name="connsiteX19" fmla="*/ 1949040 w 2125858"/>
                <a:gd name="connsiteY19" fmla="*/ 1948635 h 2636085"/>
                <a:gd name="connsiteX20" fmla="*/ 2081955 w 2125858"/>
                <a:gd name="connsiteY20" fmla="*/ 2030912 h 2636085"/>
                <a:gd name="connsiteX21" fmla="*/ 1957817 w 2125858"/>
                <a:gd name="connsiteY21" fmla="*/ 2267495 h 2636085"/>
                <a:gd name="connsiteX22" fmla="*/ 1773776 w 2125858"/>
                <a:gd name="connsiteY22" fmla="*/ 2534869 h 2636085"/>
                <a:gd name="connsiteX23" fmla="*/ 1500555 w 2125858"/>
                <a:gd name="connsiteY23" fmla="*/ 2618228 h 2636085"/>
                <a:gd name="connsiteX24" fmla="*/ 445591 w 2125858"/>
                <a:gd name="connsiteY24" fmla="*/ 2633019 h 2636085"/>
                <a:gd name="connsiteX0" fmla="*/ 1927159 w 2125858"/>
                <a:gd name="connsiteY0" fmla="*/ 0 h 2636085"/>
                <a:gd name="connsiteX1" fmla="*/ 1813181 w 2125858"/>
                <a:gd name="connsiteY1" fmla="*/ 310914 h 2636085"/>
                <a:gd name="connsiteX2" fmla="*/ 1578402 w 2125858"/>
                <a:gd name="connsiteY2" fmla="*/ 391233 h 2636085"/>
                <a:gd name="connsiteX3" fmla="*/ 966743 w 2125858"/>
                <a:gd name="connsiteY3" fmla="*/ 533335 h 2636085"/>
                <a:gd name="connsiteX4" fmla="*/ 31814 w 2125858"/>
                <a:gd name="connsiteY4" fmla="*/ 722033 h 2636085"/>
                <a:gd name="connsiteX5" fmla="*/ 234799 w 2125858"/>
                <a:gd name="connsiteY5" fmla="*/ 558049 h 2636085"/>
                <a:gd name="connsiteX6" fmla="*/ 398332 w 2125858"/>
                <a:gd name="connsiteY6" fmla="*/ 514800 h 2636085"/>
                <a:gd name="connsiteX7" fmla="*/ 812284 w 2125858"/>
                <a:gd name="connsiteY7" fmla="*/ 613654 h 2636085"/>
                <a:gd name="connsiteX8" fmla="*/ 1936748 w 2125858"/>
                <a:gd name="connsiteY8" fmla="*/ 854611 h 2636085"/>
                <a:gd name="connsiteX9" fmla="*/ 2122100 w 2125858"/>
                <a:gd name="connsiteY9" fmla="*/ 941108 h 2636085"/>
                <a:gd name="connsiteX10" fmla="*/ 2008057 w 2125858"/>
                <a:gd name="connsiteY10" fmla="*/ 1135985 h 2636085"/>
                <a:gd name="connsiteX11" fmla="*/ 1819359 w 2125858"/>
                <a:gd name="connsiteY11" fmla="*/ 1404487 h 2636085"/>
                <a:gd name="connsiteX12" fmla="*/ 1537535 w 2125858"/>
                <a:gd name="connsiteY12" fmla="*/ 1500509 h 2636085"/>
                <a:gd name="connsiteX13" fmla="*/ 676359 w 2125858"/>
                <a:gd name="connsiteY13" fmla="*/ 1682514 h 2636085"/>
                <a:gd name="connsiteX14" fmla="*/ 89413 w 2125858"/>
                <a:gd name="connsiteY14" fmla="*/ 1806081 h 2636085"/>
                <a:gd name="connsiteX15" fmla="*/ 33808 w 2125858"/>
                <a:gd name="connsiteY15" fmla="*/ 1775189 h 2636085"/>
                <a:gd name="connsiteX16" fmla="*/ 273799 w 2125858"/>
                <a:gd name="connsiteY16" fmla="*/ 1636884 h 2636085"/>
                <a:gd name="connsiteX17" fmla="*/ 461982 w 2125858"/>
                <a:gd name="connsiteY17" fmla="*/ 1623562 h 2636085"/>
                <a:gd name="connsiteX18" fmla="*/ 1331267 w 2125858"/>
                <a:gd name="connsiteY18" fmla="*/ 1812260 h 2636085"/>
                <a:gd name="connsiteX19" fmla="*/ 1949040 w 2125858"/>
                <a:gd name="connsiteY19" fmla="*/ 1948635 h 2636085"/>
                <a:gd name="connsiteX20" fmla="*/ 2081955 w 2125858"/>
                <a:gd name="connsiteY20" fmla="*/ 2030912 h 2636085"/>
                <a:gd name="connsiteX21" fmla="*/ 1957817 w 2125858"/>
                <a:gd name="connsiteY21" fmla="*/ 2267495 h 2636085"/>
                <a:gd name="connsiteX22" fmla="*/ 1773776 w 2125858"/>
                <a:gd name="connsiteY22" fmla="*/ 2534869 h 2636085"/>
                <a:gd name="connsiteX23" fmla="*/ 1500555 w 2125858"/>
                <a:gd name="connsiteY23" fmla="*/ 2618228 h 2636085"/>
                <a:gd name="connsiteX24" fmla="*/ 445591 w 2125858"/>
                <a:gd name="connsiteY24" fmla="*/ 2633019 h 2636085"/>
                <a:gd name="connsiteX0" fmla="*/ 1927159 w 2125858"/>
                <a:gd name="connsiteY0" fmla="*/ 0 h 2636085"/>
                <a:gd name="connsiteX1" fmla="*/ 1813181 w 2125858"/>
                <a:gd name="connsiteY1" fmla="*/ 310914 h 2636085"/>
                <a:gd name="connsiteX2" fmla="*/ 1578402 w 2125858"/>
                <a:gd name="connsiteY2" fmla="*/ 391233 h 2636085"/>
                <a:gd name="connsiteX3" fmla="*/ 966743 w 2125858"/>
                <a:gd name="connsiteY3" fmla="*/ 533335 h 2636085"/>
                <a:gd name="connsiteX4" fmla="*/ 31814 w 2125858"/>
                <a:gd name="connsiteY4" fmla="*/ 722033 h 2636085"/>
                <a:gd name="connsiteX5" fmla="*/ 234799 w 2125858"/>
                <a:gd name="connsiteY5" fmla="*/ 558049 h 2636085"/>
                <a:gd name="connsiteX6" fmla="*/ 398332 w 2125858"/>
                <a:gd name="connsiteY6" fmla="*/ 514800 h 2636085"/>
                <a:gd name="connsiteX7" fmla="*/ 812284 w 2125858"/>
                <a:gd name="connsiteY7" fmla="*/ 613654 h 2636085"/>
                <a:gd name="connsiteX8" fmla="*/ 1936748 w 2125858"/>
                <a:gd name="connsiteY8" fmla="*/ 854611 h 2636085"/>
                <a:gd name="connsiteX9" fmla="*/ 2122100 w 2125858"/>
                <a:gd name="connsiteY9" fmla="*/ 941108 h 2636085"/>
                <a:gd name="connsiteX10" fmla="*/ 2008057 w 2125858"/>
                <a:gd name="connsiteY10" fmla="*/ 1135985 h 2636085"/>
                <a:gd name="connsiteX11" fmla="*/ 1844072 w 2125858"/>
                <a:gd name="connsiteY11" fmla="*/ 1373595 h 2636085"/>
                <a:gd name="connsiteX12" fmla="*/ 1537535 w 2125858"/>
                <a:gd name="connsiteY12" fmla="*/ 1500509 h 2636085"/>
                <a:gd name="connsiteX13" fmla="*/ 676359 w 2125858"/>
                <a:gd name="connsiteY13" fmla="*/ 1682514 h 2636085"/>
                <a:gd name="connsiteX14" fmla="*/ 89413 w 2125858"/>
                <a:gd name="connsiteY14" fmla="*/ 1806081 h 2636085"/>
                <a:gd name="connsiteX15" fmla="*/ 33808 w 2125858"/>
                <a:gd name="connsiteY15" fmla="*/ 1775189 h 2636085"/>
                <a:gd name="connsiteX16" fmla="*/ 273799 w 2125858"/>
                <a:gd name="connsiteY16" fmla="*/ 1636884 h 2636085"/>
                <a:gd name="connsiteX17" fmla="*/ 461982 w 2125858"/>
                <a:gd name="connsiteY17" fmla="*/ 1623562 h 2636085"/>
                <a:gd name="connsiteX18" fmla="*/ 1331267 w 2125858"/>
                <a:gd name="connsiteY18" fmla="*/ 1812260 h 2636085"/>
                <a:gd name="connsiteX19" fmla="*/ 1949040 w 2125858"/>
                <a:gd name="connsiteY19" fmla="*/ 1948635 h 2636085"/>
                <a:gd name="connsiteX20" fmla="*/ 2081955 w 2125858"/>
                <a:gd name="connsiteY20" fmla="*/ 2030912 h 2636085"/>
                <a:gd name="connsiteX21" fmla="*/ 1957817 w 2125858"/>
                <a:gd name="connsiteY21" fmla="*/ 2267495 h 2636085"/>
                <a:gd name="connsiteX22" fmla="*/ 1773776 w 2125858"/>
                <a:gd name="connsiteY22" fmla="*/ 2534869 h 2636085"/>
                <a:gd name="connsiteX23" fmla="*/ 1500555 w 2125858"/>
                <a:gd name="connsiteY23" fmla="*/ 2618228 h 2636085"/>
                <a:gd name="connsiteX24" fmla="*/ 445591 w 2125858"/>
                <a:gd name="connsiteY24" fmla="*/ 2633019 h 2636085"/>
                <a:gd name="connsiteX0" fmla="*/ 1927159 w 2125858"/>
                <a:gd name="connsiteY0" fmla="*/ 0 h 2636085"/>
                <a:gd name="connsiteX1" fmla="*/ 1813181 w 2125858"/>
                <a:gd name="connsiteY1" fmla="*/ 310914 h 2636085"/>
                <a:gd name="connsiteX2" fmla="*/ 1578402 w 2125858"/>
                <a:gd name="connsiteY2" fmla="*/ 391233 h 2636085"/>
                <a:gd name="connsiteX3" fmla="*/ 966743 w 2125858"/>
                <a:gd name="connsiteY3" fmla="*/ 533335 h 2636085"/>
                <a:gd name="connsiteX4" fmla="*/ 31814 w 2125858"/>
                <a:gd name="connsiteY4" fmla="*/ 722033 h 2636085"/>
                <a:gd name="connsiteX5" fmla="*/ 234799 w 2125858"/>
                <a:gd name="connsiteY5" fmla="*/ 558049 h 2636085"/>
                <a:gd name="connsiteX6" fmla="*/ 398332 w 2125858"/>
                <a:gd name="connsiteY6" fmla="*/ 514800 h 2636085"/>
                <a:gd name="connsiteX7" fmla="*/ 812284 w 2125858"/>
                <a:gd name="connsiteY7" fmla="*/ 613654 h 2636085"/>
                <a:gd name="connsiteX8" fmla="*/ 1936748 w 2125858"/>
                <a:gd name="connsiteY8" fmla="*/ 854611 h 2636085"/>
                <a:gd name="connsiteX9" fmla="*/ 2122100 w 2125858"/>
                <a:gd name="connsiteY9" fmla="*/ 941108 h 2636085"/>
                <a:gd name="connsiteX10" fmla="*/ 2008057 w 2125858"/>
                <a:gd name="connsiteY10" fmla="*/ 1135985 h 2636085"/>
                <a:gd name="connsiteX11" fmla="*/ 1844072 w 2125858"/>
                <a:gd name="connsiteY11" fmla="*/ 1373595 h 2636085"/>
                <a:gd name="connsiteX12" fmla="*/ 1537535 w 2125858"/>
                <a:gd name="connsiteY12" fmla="*/ 1500509 h 2636085"/>
                <a:gd name="connsiteX13" fmla="*/ 676359 w 2125858"/>
                <a:gd name="connsiteY13" fmla="*/ 1682514 h 2636085"/>
                <a:gd name="connsiteX14" fmla="*/ 89413 w 2125858"/>
                <a:gd name="connsiteY14" fmla="*/ 1806081 h 2636085"/>
                <a:gd name="connsiteX15" fmla="*/ 33808 w 2125858"/>
                <a:gd name="connsiteY15" fmla="*/ 1775189 h 2636085"/>
                <a:gd name="connsiteX16" fmla="*/ 273799 w 2125858"/>
                <a:gd name="connsiteY16" fmla="*/ 1636884 h 2636085"/>
                <a:gd name="connsiteX17" fmla="*/ 461982 w 2125858"/>
                <a:gd name="connsiteY17" fmla="*/ 1623562 h 2636085"/>
                <a:gd name="connsiteX18" fmla="*/ 1331267 w 2125858"/>
                <a:gd name="connsiteY18" fmla="*/ 1812260 h 2636085"/>
                <a:gd name="connsiteX19" fmla="*/ 1949040 w 2125858"/>
                <a:gd name="connsiteY19" fmla="*/ 1948635 h 2636085"/>
                <a:gd name="connsiteX20" fmla="*/ 2081955 w 2125858"/>
                <a:gd name="connsiteY20" fmla="*/ 2030912 h 2636085"/>
                <a:gd name="connsiteX21" fmla="*/ 1957817 w 2125858"/>
                <a:gd name="connsiteY21" fmla="*/ 2267495 h 2636085"/>
                <a:gd name="connsiteX22" fmla="*/ 1773776 w 2125858"/>
                <a:gd name="connsiteY22" fmla="*/ 2534869 h 2636085"/>
                <a:gd name="connsiteX23" fmla="*/ 1500555 w 2125858"/>
                <a:gd name="connsiteY23" fmla="*/ 2618228 h 2636085"/>
                <a:gd name="connsiteX24" fmla="*/ 445591 w 2125858"/>
                <a:gd name="connsiteY24" fmla="*/ 2633019 h 2636085"/>
                <a:gd name="connsiteX0" fmla="*/ 1927159 w 2125858"/>
                <a:gd name="connsiteY0" fmla="*/ 0 h 2636085"/>
                <a:gd name="connsiteX1" fmla="*/ 1813181 w 2125858"/>
                <a:gd name="connsiteY1" fmla="*/ 310914 h 2636085"/>
                <a:gd name="connsiteX2" fmla="*/ 1578402 w 2125858"/>
                <a:gd name="connsiteY2" fmla="*/ 391233 h 2636085"/>
                <a:gd name="connsiteX3" fmla="*/ 966743 w 2125858"/>
                <a:gd name="connsiteY3" fmla="*/ 533335 h 2636085"/>
                <a:gd name="connsiteX4" fmla="*/ 31814 w 2125858"/>
                <a:gd name="connsiteY4" fmla="*/ 722033 h 2636085"/>
                <a:gd name="connsiteX5" fmla="*/ 234799 w 2125858"/>
                <a:gd name="connsiteY5" fmla="*/ 558049 h 2636085"/>
                <a:gd name="connsiteX6" fmla="*/ 398332 w 2125858"/>
                <a:gd name="connsiteY6" fmla="*/ 514800 h 2636085"/>
                <a:gd name="connsiteX7" fmla="*/ 812284 w 2125858"/>
                <a:gd name="connsiteY7" fmla="*/ 613654 h 2636085"/>
                <a:gd name="connsiteX8" fmla="*/ 1936748 w 2125858"/>
                <a:gd name="connsiteY8" fmla="*/ 854611 h 2636085"/>
                <a:gd name="connsiteX9" fmla="*/ 2122100 w 2125858"/>
                <a:gd name="connsiteY9" fmla="*/ 941108 h 2636085"/>
                <a:gd name="connsiteX10" fmla="*/ 2008057 w 2125858"/>
                <a:gd name="connsiteY10" fmla="*/ 1135985 h 2636085"/>
                <a:gd name="connsiteX11" fmla="*/ 1844072 w 2125858"/>
                <a:gd name="connsiteY11" fmla="*/ 1373595 h 2636085"/>
                <a:gd name="connsiteX12" fmla="*/ 1537535 w 2125858"/>
                <a:gd name="connsiteY12" fmla="*/ 1500509 h 2636085"/>
                <a:gd name="connsiteX13" fmla="*/ 676359 w 2125858"/>
                <a:gd name="connsiteY13" fmla="*/ 1682514 h 2636085"/>
                <a:gd name="connsiteX14" fmla="*/ 89413 w 2125858"/>
                <a:gd name="connsiteY14" fmla="*/ 1806081 h 2636085"/>
                <a:gd name="connsiteX15" fmla="*/ 33808 w 2125858"/>
                <a:gd name="connsiteY15" fmla="*/ 1775189 h 2636085"/>
                <a:gd name="connsiteX16" fmla="*/ 273799 w 2125858"/>
                <a:gd name="connsiteY16" fmla="*/ 1636884 h 2636085"/>
                <a:gd name="connsiteX17" fmla="*/ 461982 w 2125858"/>
                <a:gd name="connsiteY17" fmla="*/ 1623562 h 2636085"/>
                <a:gd name="connsiteX18" fmla="*/ 1331267 w 2125858"/>
                <a:gd name="connsiteY18" fmla="*/ 1812260 h 2636085"/>
                <a:gd name="connsiteX19" fmla="*/ 1949040 w 2125858"/>
                <a:gd name="connsiteY19" fmla="*/ 1948635 h 2636085"/>
                <a:gd name="connsiteX20" fmla="*/ 2081955 w 2125858"/>
                <a:gd name="connsiteY20" fmla="*/ 2030912 h 2636085"/>
                <a:gd name="connsiteX21" fmla="*/ 1957817 w 2125858"/>
                <a:gd name="connsiteY21" fmla="*/ 2267495 h 2636085"/>
                <a:gd name="connsiteX22" fmla="*/ 1773776 w 2125858"/>
                <a:gd name="connsiteY22" fmla="*/ 2534869 h 2636085"/>
                <a:gd name="connsiteX23" fmla="*/ 1500555 w 2125858"/>
                <a:gd name="connsiteY23" fmla="*/ 2618228 h 2636085"/>
                <a:gd name="connsiteX24" fmla="*/ 445591 w 2125858"/>
                <a:gd name="connsiteY24" fmla="*/ 2633019 h 2636085"/>
                <a:gd name="connsiteX0" fmla="*/ 1927159 w 2125858"/>
                <a:gd name="connsiteY0" fmla="*/ 0 h 2639597"/>
                <a:gd name="connsiteX1" fmla="*/ 1813181 w 2125858"/>
                <a:gd name="connsiteY1" fmla="*/ 310914 h 2639597"/>
                <a:gd name="connsiteX2" fmla="*/ 1578402 w 2125858"/>
                <a:gd name="connsiteY2" fmla="*/ 391233 h 2639597"/>
                <a:gd name="connsiteX3" fmla="*/ 966743 w 2125858"/>
                <a:gd name="connsiteY3" fmla="*/ 533335 h 2639597"/>
                <a:gd name="connsiteX4" fmla="*/ 31814 w 2125858"/>
                <a:gd name="connsiteY4" fmla="*/ 722033 h 2639597"/>
                <a:gd name="connsiteX5" fmla="*/ 234799 w 2125858"/>
                <a:gd name="connsiteY5" fmla="*/ 558049 h 2639597"/>
                <a:gd name="connsiteX6" fmla="*/ 398332 w 2125858"/>
                <a:gd name="connsiteY6" fmla="*/ 514800 h 2639597"/>
                <a:gd name="connsiteX7" fmla="*/ 812284 w 2125858"/>
                <a:gd name="connsiteY7" fmla="*/ 613654 h 2639597"/>
                <a:gd name="connsiteX8" fmla="*/ 1936748 w 2125858"/>
                <a:gd name="connsiteY8" fmla="*/ 854611 h 2639597"/>
                <a:gd name="connsiteX9" fmla="*/ 2122100 w 2125858"/>
                <a:gd name="connsiteY9" fmla="*/ 941108 h 2639597"/>
                <a:gd name="connsiteX10" fmla="*/ 2008057 w 2125858"/>
                <a:gd name="connsiteY10" fmla="*/ 1135985 h 2639597"/>
                <a:gd name="connsiteX11" fmla="*/ 1844072 w 2125858"/>
                <a:gd name="connsiteY11" fmla="*/ 1373595 h 2639597"/>
                <a:gd name="connsiteX12" fmla="*/ 1537535 w 2125858"/>
                <a:gd name="connsiteY12" fmla="*/ 1500509 h 2639597"/>
                <a:gd name="connsiteX13" fmla="*/ 676359 w 2125858"/>
                <a:gd name="connsiteY13" fmla="*/ 1682514 h 2639597"/>
                <a:gd name="connsiteX14" fmla="*/ 89413 w 2125858"/>
                <a:gd name="connsiteY14" fmla="*/ 1806081 h 2639597"/>
                <a:gd name="connsiteX15" fmla="*/ 33808 w 2125858"/>
                <a:gd name="connsiteY15" fmla="*/ 1775189 h 2639597"/>
                <a:gd name="connsiteX16" fmla="*/ 273799 w 2125858"/>
                <a:gd name="connsiteY16" fmla="*/ 1636884 h 2639597"/>
                <a:gd name="connsiteX17" fmla="*/ 461982 w 2125858"/>
                <a:gd name="connsiteY17" fmla="*/ 1623562 h 2639597"/>
                <a:gd name="connsiteX18" fmla="*/ 1331267 w 2125858"/>
                <a:gd name="connsiteY18" fmla="*/ 1812260 h 2639597"/>
                <a:gd name="connsiteX19" fmla="*/ 1949040 w 2125858"/>
                <a:gd name="connsiteY19" fmla="*/ 1948635 h 2639597"/>
                <a:gd name="connsiteX20" fmla="*/ 2081955 w 2125858"/>
                <a:gd name="connsiteY20" fmla="*/ 2030912 h 2639597"/>
                <a:gd name="connsiteX21" fmla="*/ 1957817 w 2125858"/>
                <a:gd name="connsiteY21" fmla="*/ 2267495 h 2639597"/>
                <a:gd name="connsiteX22" fmla="*/ 1841739 w 2125858"/>
                <a:gd name="connsiteY22" fmla="*/ 2454550 h 2639597"/>
                <a:gd name="connsiteX23" fmla="*/ 1500555 w 2125858"/>
                <a:gd name="connsiteY23" fmla="*/ 2618228 h 2639597"/>
                <a:gd name="connsiteX24" fmla="*/ 445591 w 2125858"/>
                <a:gd name="connsiteY24" fmla="*/ 2633019 h 2639597"/>
                <a:gd name="connsiteX0" fmla="*/ 1927159 w 2125858"/>
                <a:gd name="connsiteY0" fmla="*/ 0 h 2646631"/>
                <a:gd name="connsiteX1" fmla="*/ 1813181 w 2125858"/>
                <a:gd name="connsiteY1" fmla="*/ 310914 h 2646631"/>
                <a:gd name="connsiteX2" fmla="*/ 1578402 w 2125858"/>
                <a:gd name="connsiteY2" fmla="*/ 391233 h 2646631"/>
                <a:gd name="connsiteX3" fmla="*/ 966743 w 2125858"/>
                <a:gd name="connsiteY3" fmla="*/ 533335 h 2646631"/>
                <a:gd name="connsiteX4" fmla="*/ 31814 w 2125858"/>
                <a:gd name="connsiteY4" fmla="*/ 722033 h 2646631"/>
                <a:gd name="connsiteX5" fmla="*/ 234799 w 2125858"/>
                <a:gd name="connsiteY5" fmla="*/ 558049 h 2646631"/>
                <a:gd name="connsiteX6" fmla="*/ 398332 w 2125858"/>
                <a:gd name="connsiteY6" fmla="*/ 514800 h 2646631"/>
                <a:gd name="connsiteX7" fmla="*/ 812284 w 2125858"/>
                <a:gd name="connsiteY7" fmla="*/ 613654 h 2646631"/>
                <a:gd name="connsiteX8" fmla="*/ 1936748 w 2125858"/>
                <a:gd name="connsiteY8" fmla="*/ 854611 h 2646631"/>
                <a:gd name="connsiteX9" fmla="*/ 2122100 w 2125858"/>
                <a:gd name="connsiteY9" fmla="*/ 941108 h 2646631"/>
                <a:gd name="connsiteX10" fmla="*/ 2008057 w 2125858"/>
                <a:gd name="connsiteY10" fmla="*/ 1135985 h 2646631"/>
                <a:gd name="connsiteX11" fmla="*/ 1844072 w 2125858"/>
                <a:gd name="connsiteY11" fmla="*/ 1373595 h 2646631"/>
                <a:gd name="connsiteX12" fmla="*/ 1537535 w 2125858"/>
                <a:gd name="connsiteY12" fmla="*/ 1500509 h 2646631"/>
                <a:gd name="connsiteX13" fmla="*/ 676359 w 2125858"/>
                <a:gd name="connsiteY13" fmla="*/ 1682514 h 2646631"/>
                <a:gd name="connsiteX14" fmla="*/ 89413 w 2125858"/>
                <a:gd name="connsiteY14" fmla="*/ 1806081 h 2646631"/>
                <a:gd name="connsiteX15" fmla="*/ 33808 w 2125858"/>
                <a:gd name="connsiteY15" fmla="*/ 1775189 h 2646631"/>
                <a:gd name="connsiteX16" fmla="*/ 273799 w 2125858"/>
                <a:gd name="connsiteY16" fmla="*/ 1636884 h 2646631"/>
                <a:gd name="connsiteX17" fmla="*/ 461982 w 2125858"/>
                <a:gd name="connsiteY17" fmla="*/ 1623562 h 2646631"/>
                <a:gd name="connsiteX18" fmla="*/ 1331267 w 2125858"/>
                <a:gd name="connsiteY18" fmla="*/ 1812260 h 2646631"/>
                <a:gd name="connsiteX19" fmla="*/ 1949040 w 2125858"/>
                <a:gd name="connsiteY19" fmla="*/ 1948635 h 2646631"/>
                <a:gd name="connsiteX20" fmla="*/ 2081955 w 2125858"/>
                <a:gd name="connsiteY20" fmla="*/ 2030912 h 2646631"/>
                <a:gd name="connsiteX21" fmla="*/ 1957817 w 2125858"/>
                <a:gd name="connsiteY21" fmla="*/ 2267495 h 2646631"/>
                <a:gd name="connsiteX22" fmla="*/ 1841739 w 2125858"/>
                <a:gd name="connsiteY22" fmla="*/ 2454550 h 2646631"/>
                <a:gd name="connsiteX23" fmla="*/ 1500555 w 2125858"/>
                <a:gd name="connsiteY23" fmla="*/ 2618228 h 2646631"/>
                <a:gd name="connsiteX24" fmla="*/ 445591 w 2125858"/>
                <a:gd name="connsiteY24" fmla="*/ 2633019 h 2646631"/>
                <a:gd name="connsiteX0" fmla="*/ 1927159 w 2125858"/>
                <a:gd name="connsiteY0" fmla="*/ 0 h 2646631"/>
                <a:gd name="connsiteX1" fmla="*/ 1813181 w 2125858"/>
                <a:gd name="connsiteY1" fmla="*/ 310914 h 2646631"/>
                <a:gd name="connsiteX2" fmla="*/ 1578402 w 2125858"/>
                <a:gd name="connsiteY2" fmla="*/ 391233 h 2646631"/>
                <a:gd name="connsiteX3" fmla="*/ 966743 w 2125858"/>
                <a:gd name="connsiteY3" fmla="*/ 533335 h 2646631"/>
                <a:gd name="connsiteX4" fmla="*/ 31814 w 2125858"/>
                <a:gd name="connsiteY4" fmla="*/ 722033 h 2646631"/>
                <a:gd name="connsiteX5" fmla="*/ 234799 w 2125858"/>
                <a:gd name="connsiteY5" fmla="*/ 558049 h 2646631"/>
                <a:gd name="connsiteX6" fmla="*/ 398332 w 2125858"/>
                <a:gd name="connsiteY6" fmla="*/ 514800 h 2646631"/>
                <a:gd name="connsiteX7" fmla="*/ 812284 w 2125858"/>
                <a:gd name="connsiteY7" fmla="*/ 613654 h 2646631"/>
                <a:gd name="connsiteX8" fmla="*/ 1936748 w 2125858"/>
                <a:gd name="connsiteY8" fmla="*/ 854611 h 2646631"/>
                <a:gd name="connsiteX9" fmla="*/ 2122100 w 2125858"/>
                <a:gd name="connsiteY9" fmla="*/ 941108 h 2646631"/>
                <a:gd name="connsiteX10" fmla="*/ 2008057 w 2125858"/>
                <a:gd name="connsiteY10" fmla="*/ 1135985 h 2646631"/>
                <a:gd name="connsiteX11" fmla="*/ 1844072 w 2125858"/>
                <a:gd name="connsiteY11" fmla="*/ 1373595 h 2646631"/>
                <a:gd name="connsiteX12" fmla="*/ 1537535 w 2125858"/>
                <a:gd name="connsiteY12" fmla="*/ 1500509 h 2646631"/>
                <a:gd name="connsiteX13" fmla="*/ 676359 w 2125858"/>
                <a:gd name="connsiteY13" fmla="*/ 1682514 h 2646631"/>
                <a:gd name="connsiteX14" fmla="*/ 89413 w 2125858"/>
                <a:gd name="connsiteY14" fmla="*/ 1806081 h 2646631"/>
                <a:gd name="connsiteX15" fmla="*/ 33808 w 2125858"/>
                <a:gd name="connsiteY15" fmla="*/ 1775189 h 2646631"/>
                <a:gd name="connsiteX16" fmla="*/ 273799 w 2125858"/>
                <a:gd name="connsiteY16" fmla="*/ 1636884 h 2646631"/>
                <a:gd name="connsiteX17" fmla="*/ 461982 w 2125858"/>
                <a:gd name="connsiteY17" fmla="*/ 1623562 h 2646631"/>
                <a:gd name="connsiteX18" fmla="*/ 1331267 w 2125858"/>
                <a:gd name="connsiteY18" fmla="*/ 1812260 h 2646631"/>
                <a:gd name="connsiteX19" fmla="*/ 1949040 w 2125858"/>
                <a:gd name="connsiteY19" fmla="*/ 1948635 h 2646631"/>
                <a:gd name="connsiteX20" fmla="*/ 2081955 w 2125858"/>
                <a:gd name="connsiteY20" fmla="*/ 2030912 h 2646631"/>
                <a:gd name="connsiteX21" fmla="*/ 1970174 w 2125858"/>
                <a:gd name="connsiteY21" fmla="*/ 2273673 h 2646631"/>
                <a:gd name="connsiteX22" fmla="*/ 1841739 w 2125858"/>
                <a:gd name="connsiteY22" fmla="*/ 2454550 h 2646631"/>
                <a:gd name="connsiteX23" fmla="*/ 1500555 w 2125858"/>
                <a:gd name="connsiteY23" fmla="*/ 2618228 h 2646631"/>
                <a:gd name="connsiteX24" fmla="*/ 445591 w 2125858"/>
                <a:gd name="connsiteY24" fmla="*/ 2633019 h 2646631"/>
                <a:gd name="connsiteX0" fmla="*/ 1927159 w 2125858"/>
                <a:gd name="connsiteY0" fmla="*/ 0 h 2635903"/>
                <a:gd name="connsiteX1" fmla="*/ 1813181 w 2125858"/>
                <a:gd name="connsiteY1" fmla="*/ 310914 h 2635903"/>
                <a:gd name="connsiteX2" fmla="*/ 1578402 w 2125858"/>
                <a:gd name="connsiteY2" fmla="*/ 391233 h 2635903"/>
                <a:gd name="connsiteX3" fmla="*/ 966743 w 2125858"/>
                <a:gd name="connsiteY3" fmla="*/ 533335 h 2635903"/>
                <a:gd name="connsiteX4" fmla="*/ 31814 w 2125858"/>
                <a:gd name="connsiteY4" fmla="*/ 722033 h 2635903"/>
                <a:gd name="connsiteX5" fmla="*/ 234799 w 2125858"/>
                <a:gd name="connsiteY5" fmla="*/ 558049 h 2635903"/>
                <a:gd name="connsiteX6" fmla="*/ 398332 w 2125858"/>
                <a:gd name="connsiteY6" fmla="*/ 514800 h 2635903"/>
                <a:gd name="connsiteX7" fmla="*/ 812284 w 2125858"/>
                <a:gd name="connsiteY7" fmla="*/ 613654 h 2635903"/>
                <a:gd name="connsiteX8" fmla="*/ 1936748 w 2125858"/>
                <a:gd name="connsiteY8" fmla="*/ 854611 h 2635903"/>
                <a:gd name="connsiteX9" fmla="*/ 2122100 w 2125858"/>
                <a:gd name="connsiteY9" fmla="*/ 941108 h 2635903"/>
                <a:gd name="connsiteX10" fmla="*/ 2008057 w 2125858"/>
                <a:gd name="connsiteY10" fmla="*/ 1135985 h 2635903"/>
                <a:gd name="connsiteX11" fmla="*/ 1844072 w 2125858"/>
                <a:gd name="connsiteY11" fmla="*/ 1373595 h 2635903"/>
                <a:gd name="connsiteX12" fmla="*/ 1537535 w 2125858"/>
                <a:gd name="connsiteY12" fmla="*/ 1500509 h 2635903"/>
                <a:gd name="connsiteX13" fmla="*/ 676359 w 2125858"/>
                <a:gd name="connsiteY13" fmla="*/ 1682514 h 2635903"/>
                <a:gd name="connsiteX14" fmla="*/ 89413 w 2125858"/>
                <a:gd name="connsiteY14" fmla="*/ 1806081 h 2635903"/>
                <a:gd name="connsiteX15" fmla="*/ 33808 w 2125858"/>
                <a:gd name="connsiteY15" fmla="*/ 1775189 h 2635903"/>
                <a:gd name="connsiteX16" fmla="*/ 273799 w 2125858"/>
                <a:gd name="connsiteY16" fmla="*/ 1636884 h 2635903"/>
                <a:gd name="connsiteX17" fmla="*/ 461982 w 2125858"/>
                <a:gd name="connsiteY17" fmla="*/ 1623562 h 2635903"/>
                <a:gd name="connsiteX18" fmla="*/ 1331267 w 2125858"/>
                <a:gd name="connsiteY18" fmla="*/ 1812260 h 2635903"/>
                <a:gd name="connsiteX19" fmla="*/ 1949040 w 2125858"/>
                <a:gd name="connsiteY19" fmla="*/ 1948635 h 2635903"/>
                <a:gd name="connsiteX20" fmla="*/ 2081955 w 2125858"/>
                <a:gd name="connsiteY20" fmla="*/ 2030912 h 2635903"/>
                <a:gd name="connsiteX21" fmla="*/ 1970174 w 2125858"/>
                <a:gd name="connsiteY21" fmla="*/ 2273673 h 2635903"/>
                <a:gd name="connsiteX22" fmla="*/ 1841739 w 2125858"/>
                <a:gd name="connsiteY22" fmla="*/ 2454550 h 2635903"/>
                <a:gd name="connsiteX23" fmla="*/ 1757574 w 2125858"/>
                <a:gd name="connsiteY23" fmla="*/ 2541304 h 2635903"/>
                <a:gd name="connsiteX24" fmla="*/ 1500555 w 2125858"/>
                <a:gd name="connsiteY24" fmla="*/ 2618228 h 2635903"/>
                <a:gd name="connsiteX25" fmla="*/ 445591 w 2125858"/>
                <a:gd name="connsiteY25" fmla="*/ 2633019 h 2635903"/>
                <a:gd name="connsiteX0" fmla="*/ 1927159 w 2125858"/>
                <a:gd name="connsiteY0" fmla="*/ 0 h 2635903"/>
                <a:gd name="connsiteX1" fmla="*/ 1813181 w 2125858"/>
                <a:gd name="connsiteY1" fmla="*/ 310914 h 2635903"/>
                <a:gd name="connsiteX2" fmla="*/ 1578402 w 2125858"/>
                <a:gd name="connsiteY2" fmla="*/ 391233 h 2635903"/>
                <a:gd name="connsiteX3" fmla="*/ 966743 w 2125858"/>
                <a:gd name="connsiteY3" fmla="*/ 533335 h 2635903"/>
                <a:gd name="connsiteX4" fmla="*/ 31814 w 2125858"/>
                <a:gd name="connsiteY4" fmla="*/ 722033 h 2635903"/>
                <a:gd name="connsiteX5" fmla="*/ 234799 w 2125858"/>
                <a:gd name="connsiteY5" fmla="*/ 558049 h 2635903"/>
                <a:gd name="connsiteX6" fmla="*/ 398332 w 2125858"/>
                <a:gd name="connsiteY6" fmla="*/ 514800 h 2635903"/>
                <a:gd name="connsiteX7" fmla="*/ 812284 w 2125858"/>
                <a:gd name="connsiteY7" fmla="*/ 613654 h 2635903"/>
                <a:gd name="connsiteX8" fmla="*/ 1936748 w 2125858"/>
                <a:gd name="connsiteY8" fmla="*/ 854611 h 2635903"/>
                <a:gd name="connsiteX9" fmla="*/ 2122100 w 2125858"/>
                <a:gd name="connsiteY9" fmla="*/ 941108 h 2635903"/>
                <a:gd name="connsiteX10" fmla="*/ 2008057 w 2125858"/>
                <a:gd name="connsiteY10" fmla="*/ 1135985 h 2635903"/>
                <a:gd name="connsiteX11" fmla="*/ 1844072 w 2125858"/>
                <a:gd name="connsiteY11" fmla="*/ 1373595 h 2635903"/>
                <a:gd name="connsiteX12" fmla="*/ 1537535 w 2125858"/>
                <a:gd name="connsiteY12" fmla="*/ 1500509 h 2635903"/>
                <a:gd name="connsiteX13" fmla="*/ 676359 w 2125858"/>
                <a:gd name="connsiteY13" fmla="*/ 1682514 h 2635903"/>
                <a:gd name="connsiteX14" fmla="*/ 89413 w 2125858"/>
                <a:gd name="connsiteY14" fmla="*/ 1806081 h 2635903"/>
                <a:gd name="connsiteX15" fmla="*/ 33808 w 2125858"/>
                <a:gd name="connsiteY15" fmla="*/ 1775189 h 2635903"/>
                <a:gd name="connsiteX16" fmla="*/ 273799 w 2125858"/>
                <a:gd name="connsiteY16" fmla="*/ 1636884 h 2635903"/>
                <a:gd name="connsiteX17" fmla="*/ 461982 w 2125858"/>
                <a:gd name="connsiteY17" fmla="*/ 1623562 h 2635903"/>
                <a:gd name="connsiteX18" fmla="*/ 1331267 w 2125858"/>
                <a:gd name="connsiteY18" fmla="*/ 1812260 h 2635903"/>
                <a:gd name="connsiteX19" fmla="*/ 1949040 w 2125858"/>
                <a:gd name="connsiteY19" fmla="*/ 1948635 h 2635903"/>
                <a:gd name="connsiteX20" fmla="*/ 2081955 w 2125858"/>
                <a:gd name="connsiteY20" fmla="*/ 2030912 h 2635903"/>
                <a:gd name="connsiteX21" fmla="*/ 1970174 w 2125858"/>
                <a:gd name="connsiteY21" fmla="*/ 2273673 h 2635903"/>
                <a:gd name="connsiteX22" fmla="*/ 1841739 w 2125858"/>
                <a:gd name="connsiteY22" fmla="*/ 2454550 h 2635903"/>
                <a:gd name="connsiteX23" fmla="*/ 1757574 w 2125858"/>
                <a:gd name="connsiteY23" fmla="*/ 2541304 h 2635903"/>
                <a:gd name="connsiteX24" fmla="*/ 1500555 w 2125858"/>
                <a:gd name="connsiteY24" fmla="*/ 2618228 h 2635903"/>
                <a:gd name="connsiteX25" fmla="*/ 445591 w 2125858"/>
                <a:gd name="connsiteY25" fmla="*/ 2633019 h 2635903"/>
                <a:gd name="connsiteX0" fmla="*/ 1927159 w 2125858"/>
                <a:gd name="connsiteY0" fmla="*/ 0 h 2635903"/>
                <a:gd name="connsiteX1" fmla="*/ 1813181 w 2125858"/>
                <a:gd name="connsiteY1" fmla="*/ 310914 h 2635903"/>
                <a:gd name="connsiteX2" fmla="*/ 1578402 w 2125858"/>
                <a:gd name="connsiteY2" fmla="*/ 391233 h 2635903"/>
                <a:gd name="connsiteX3" fmla="*/ 966743 w 2125858"/>
                <a:gd name="connsiteY3" fmla="*/ 533335 h 2635903"/>
                <a:gd name="connsiteX4" fmla="*/ 31814 w 2125858"/>
                <a:gd name="connsiteY4" fmla="*/ 722033 h 2635903"/>
                <a:gd name="connsiteX5" fmla="*/ 234799 w 2125858"/>
                <a:gd name="connsiteY5" fmla="*/ 558049 h 2635903"/>
                <a:gd name="connsiteX6" fmla="*/ 398332 w 2125858"/>
                <a:gd name="connsiteY6" fmla="*/ 514800 h 2635903"/>
                <a:gd name="connsiteX7" fmla="*/ 812284 w 2125858"/>
                <a:gd name="connsiteY7" fmla="*/ 613654 h 2635903"/>
                <a:gd name="connsiteX8" fmla="*/ 1936748 w 2125858"/>
                <a:gd name="connsiteY8" fmla="*/ 854611 h 2635903"/>
                <a:gd name="connsiteX9" fmla="*/ 2122100 w 2125858"/>
                <a:gd name="connsiteY9" fmla="*/ 941108 h 2635903"/>
                <a:gd name="connsiteX10" fmla="*/ 2008057 w 2125858"/>
                <a:gd name="connsiteY10" fmla="*/ 1135985 h 2635903"/>
                <a:gd name="connsiteX11" fmla="*/ 1844072 w 2125858"/>
                <a:gd name="connsiteY11" fmla="*/ 1373595 h 2635903"/>
                <a:gd name="connsiteX12" fmla="*/ 1537535 w 2125858"/>
                <a:gd name="connsiteY12" fmla="*/ 1500509 h 2635903"/>
                <a:gd name="connsiteX13" fmla="*/ 676359 w 2125858"/>
                <a:gd name="connsiteY13" fmla="*/ 1682514 h 2635903"/>
                <a:gd name="connsiteX14" fmla="*/ 89413 w 2125858"/>
                <a:gd name="connsiteY14" fmla="*/ 1806081 h 2635903"/>
                <a:gd name="connsiteX15" fmla="*/ 33808 w 2125858"/>
                <a:gd name="connsiteY15" fmla="*/ 1775189 h 2635903"/>
                <a:gd name="connsiteX16" fmla="*/ 273799 w 2125858"/>
                <a:gd name="connsiteY16" fmla="*/ 1636884 h 2635903"/>
                <a:gd name="connsiteX17" fmla="*/ 461982 w 2125858"/>
                <a:gd name="connsiteY17" fmla="*/ 1623562 h 2635903"/>
                <a:gd name="connsiteX18" fmla="*/ 1331267 w 2125858"/>
                <a:gd name="connsiteY18" fmla="*/ 1812260 h 2635903"/>
                <a:gd name="connsiteX19" fmla="*/ 1949040 w 2125858"/>
                <a:gd name="connsiteY19" fmla="*/ 1948635 h 2635903"/>
                <a:gd name="connsiteX20" fmla="*/ 2081955 w 2125858"/>
                <a:gd name="connsiteY20" fmla="*/ 2030912 h 2635903"/>
                <a:gd name="connsiteX21" fmla="*/ 1970174 w 2125858"/>
                <a:gd name="connsiteY21" fmla="*/ 2273673 h 2635903"/>
                <a:gd name="connsiteX22" fmla="*/ 1841739 w 2125858"/>
                <a:gd name="connsiteY22" fmla="*/ 2454550 h 2635903"/>
                <a:gd name="connsiteX23" fmla="*/ 1757574 w 2125858"/>
                <a:gd name="connsiteY23" fmla="*/ 2541304 h 2635903"/>
                <a:gd name="connsiteX24" fmla="*/ 1500555 w 2125858"/>
                <a:gd name="connsiteY24" fmla="*/ 2618228 h 2635903"/>
                <a:gd name="connsiteX25" fmla="*/ 445591 w 2125858"/>
                <a:gd name="connsiteY25" fmla="*/ 2633019 h 2635903"/>
                <a:gd name="connsiteX0" fmla="*/ 1927159 w 2125858"/>
                <a:gd name="connsiteY0" fmla="*/ 0 h 2635903"/>
                <a:gd name="connsiteX1" fmla="*/ 1813181 w 2125858"/>
                <a:gd name="connsiteY1" fmla="*/ 310914 h 2635903"/>
                <a:gd name="connsiteX2" fmla="*/ 1578402 w 2125858"/>
                <a:gd name="connsiteY2" fmla="*/ 391233 h 2635903"/>
                <a:gd name="connsiteX3" fmla="*/ 966743 w 2125858"/>
                <a:gd name="connsiteY3" fmla="*/ 533335 h 2635903"/>
                <a:gd name="connsiteX4" fmla="*/ 31814 w 2125858"/>
                <a:gd name="connsiteY4" fmla="*/ 722033 h 2635903"/>
                <a:gd name="connsiteX5" fmla="*/ 234799 w 2125858"/>
                <a:gd name="connsiteY5" fmla="*/ 558049 h 2635903"/>
                <a:gd name="connsiteX6" fmla="*/ 398332 w 2125858"/>
                <a:gd name="connsiteY6" fmla="*/ 514800 h 2635903"/>
                <a:gd name="connsiteX7" fmla="*/ 812284 w 2125858"/>
                <a:gd name="connsiteY7" fmla="*/ 613654 h 2635903"/>
                <a:gd name="connsiteX8" fmla="*/ 1936748 w 2125858"/>
                <a:gd name="connsiteY8" fmla="*/ 854611 h 2635903"/>
                <a:gd name="connsiteX9" fmla="*/ 2122100 w 2125858"/>
                <a:gd name="connsiteY9" fmla="*/ 941108 h 2635903"/>
                <a:gd name="connsiteX10" fmla="*/ 2008057 w 2125858"/>
                <a:gd name="connsiteY10" fmla="*/ 1135985 h 2635903"/>
                <a:gd name="connsiteX11" fmla="*/ 1844072 w 2125858"/>
                <a:gd name="connsiteY11" fmla="*/ 1373595 h 2635903"/>
                <a:gd name="connsiteX12" fmla="*/ 1537535 w 2125858"/>
                <a:gd name="connsiteY12" fmla="*/ 1500509 h 2635903"/>
                <a:gd name="connsiteX13" fmla="*/ 676359 w 2125858"/>
                <a:gd name="connsiteY13" fmla="*/ 1682514 h 2635903"/>
                <a:gd name="connsiteX14" fmla="*/ 89413 w 2125858"/>
                <a:gd name="connsiteY14" fmla="*/ 1806081 h 2635903"/>
                <a:gd name="connsiteX15" fmla="*/ 33808 w 2125858"/>
                <a:gd name="connsiteY15" fmla="*/ 1775189 h 2635903"/>
                <a:gd name="connsiteX16" fmla="*/ 273799 w 2125858"/>
                <a:gd name="connsiteY16" fmla="*/ 1636884 h 2635903"/>
                <a:gd name="connsiteX17" fmla="*/ 461982 w 2125858"/>
                <a:gd name="connsiteY17" fmla="*/ 1623562 h 2635903"/>
                <a:gd name="connsiteX18" fmla="*/ 1331267 w 2125858"/>
                <a:gd name="connsiteY18" fmla="*/ 1812260 h 2635903"/>
                <a:gd name="connsiteX19" fmla="*/ 1949040 w 2125858"/>
                <a:gd name="connsiteY19" fmla="*/ 1948635 h 2635903"/>
                <a:gd name="connsiteX20" fmla="*/ 2081955 w 2125858"/>
                <a:gd name="connsiteY20" fmla="*/ 2030912 h 2635903"/>
                <a:gd name="connsiteX21" fmla="*/ 1970174 w 2125858"/>
                <a:gd name="connsiteY21" fmla="*/ 2273673 h 2635903"/>
                <a:gd name="connsiteX22" fmla="*/ 1841739 w 2125858"/>
                <a:gd name="connsiteY22" fmla="*/ 2454550 h 2635903"/>
                <a:gd name="connsiteX23" fmla="*/ 1757574 w 2125858"/>
                <a:gd name="connsiteY23" fmla="*/ 2541304 h 2635903"/>
                <a:gd name="connsiteX24" fmla="*/ 1500555 w 2125858"/>
                <a:gd name="connsiteY24" fmla="*/ 2618228 h 2635903"/>
                <a:gd name="connsiteX25" fmla="*/ 445591 w 2125858"/>
                <a:gd name="connsiteY25" fmla="*/ 2633019 h 2635903"/>
                <a:gd name="connsiteX0" fmla="*/ 1927159 w 2125858"/>
                <a:gd name="connsiteY0" fmla="*/ 0 h 2635903"/>
                <a:gd name="connsiteX1" fmla="*/ 1813181 w 2125858"/>
                <a:gd name="connsiteY1" fmla="*/ 310914 h 2635903"/>
                <a:gd name="connsiteX2" fmla="*/ 1578402 w 2125858"/>
                <a:gd name="connsiteY2" fmla="*/ 391233 h 2635903"/>
                <a:gd name="connsiteX3" fmla="*/ 966743 w 2125858"/>
                <a:gd name="connsiteY3" fmla="*/ 533335 h 2635903"/>
                <a:gd name="connsiteX4" fmla="*/ 31814 w 2125858"/>
                <a:gd name="connsiteY4" fmla="*/ 722033 h 2635903"/>
                <a:gd name="connsiteX5" fmla="*/ 234799 w 2125858"/>
                <a:gd name="connsiteY5" fmla="*/ 558049 h 2635903"/>
                <a:gd name="connsiteX6" fmla="*/ 398332 w 2125858"/>
                <a:gd name="connsiteY6" fmla="*/ 514800 h 2635903"/>
                <a:gd name="connsiteX7" fmla="*/ 812284 w 2125858"/>
                <a:gd name="connsiteY7" fmla="*/ 613654 h 2635903"/>
                <a:gd name="connsiteX8" fmla="*/ 1936748 w 2125858"/>
                <a:gd name="connsiteY8" fmla="*/ 854611 h 2635903"/>
                <a:gd name="connsiteX9" fmla="*/ 2122100 w 2125858"/>
                <a:gd name="connsiteY9" fmla="*/ 941108 h 2635903"/>
                <a:gd name="connsiteX10" fmla="*/ 2008057 w 2125858"/>
                <a:gd name="connsiteY10" fmla="*/ 1135985 h 2635903"/>
                <a:gd name="connsiteX11" fmla="*/ 1844072 w 2125858"/>
                <a:gd name="connsiteY11" fmla="*/ 1373595 h 2635903"/>
                <a:gd name="connsiteX12" fmla="*/ 1537535 w 2125858"/>
                <a:gd name="connsiteY12" fmla="*/ 1500509 h 2635903"/>
                <a:gd name="connsiteX13" fmla="*/ 676359 w 2125858"/>
                <a:gd name="connsiteY13" fmla="*/ 1682514 h 2635903"/>
                <a:gd name="connsiteX14" fmla="*/ 89413 w 2125858"/>
                <a:gd name="connsiteY14" fmla="*/ 1806081 h 2635903"/>
                <a:gd name="connsiteX15" fmla="*/ 33808 w 2125858"/>
                <a:gd name="connsiteY15" fmla="*/ 1775189 h 2635903"/>
                <a:gd name="connsiteX16" fmla="*/ 273799 w 2125858"/>
                <a:gd name="connsiteY16" fmla="*/ 1636884 h 2635903"/>
                <a:gd name="connsiteX17" fmla="*/ 461982 w 2125858"/>
                <a:gd name="connsiteY17" fmla="*/ 1623562 h 2635903"/>
                <a:gd name="connsiteX18" fmla="*/ 1331267 w 2125858"/>
                <a:gd name="connsiteY18" fmla="*/ 1812260 h 2635903"/>
                <a:gd name="connsiteX19" fmla="*/ 1949040 w 2125858"/>
                <a:gd name="connsiteY19" fmla="*/ 1948635 h 2635903"/>
                <a:gd name="connsiteX20" fmla="*/ 2081955 w 2125858"/>
                <a:gd name="connsiteY20" fmla="*/ 2030912 h 2635903"/>
                <a:gd name="connsiteX21" fmla="*/ 1970174 w 2125858"/>
                <a:gd name="connsiteY21" fmla="*/ 2273673 h 2635903"/>
                <a:gd name="connsiteX22" fmla="*/ 1858408 w 2125858"/>
                <a:gd name="connsiteY22" fmla="*/ 2425975 h 2635903"/>
                <a:gd name="connsiteX23" fmla="*/ 1757574 w 2125858"/>
                <a:gd name="connsiteY23" fmla="*/ 2541304 h 2635903"/>
                <a:gd name="connsiteX24" fmla="*/ 1500555 w 2125858"/>
                <a:gd name="connsiteY24" fmla="*/ 2618228 h 2635903"/>
                <a:gd name="connsiteX25" fmla="*/ 445591 w 2125858"/>
                <a:gd name="connsiteY25" fmla="*/ 2633019 h 2635903"/>
                <a:gd name="connsiteX0" fmla="*/ 1927159 w 2125858"/>
                <a:gd name="connsiteY0" fmla="*/ 0 h 2635903"/>
                <a:gd name="connsiteX1" fmla="*/ 1813181 w 2125858"/>
                <a:gd name="connsiteY1" fmla="*/ 310914 h 2635903"/>
                <a:gd name="connsiteX2" fmla="*/ 1578402 w 2125858"/>
                <a:gd name="connsiteY2" fmla="*/ 391233 h 2635903"/>
                <a:gd name="connsiteX3" fmla="*/ 966743 w 2125858"/>
                <a:gd name="connsiteY3" fmla="*/ 533335 h 2635903"/>
                <a:gd name="connsiteX4" fmla="*/ 31814 w 2125858"/>
                <a:gd name="connsiteY4" fmla="*/ 722033 h 2635903"/>
                <a:gd name="connsiteX5" fmla="*/ 234799 w 2125858"/>
                <a:gd name="connsiteY5" fmla="*/ 558049 h 2635903"/>
                <a:gd name="connsiteX6" fmla="*/ 398332 w 2125858"/>
                <a:gd name="connsiteY6" fmla="*/ 514800 h 2635903"/>
                <a:gd name="connsiteX7" fmla="*/ 812284 w 2125858"/>
                <a:gd name="connsiteY7" fmla="*/ 613654 h 2635903"/>
                <a:gd name="connsiteX8" fmla="*/ 1936748 w 2125858"/>
                <a:gd name="connsiteY8" fmla="*/ 854611 h 2635903"/>
                <a:gd name="connsiteX9" fmla="*/ 2122100 w 2125858"/>
                <a:gd name="connsiteY9" fmla="*/ 941108 h 2635903"/>
                <a:gd name="connsiteX10" fmla="*/ 2008057 w 2125858"/>
                <a:gd name="connsiteY10" fmla="*/ 1135985 h 2635903"/>
                <a:gd name="connsiteX11" fmla="*/ 1844072 w 2125858"/>
                <a:gd name="connsiteY11" fmla="*/ 1373595 h 2635903"/>
                <a:gd name="connsiteX12" fmla="*/ 1537535 w 2125858"/>
                <a:gd name="connsiteY12" fmla="*/ 1500509 h 2635903"/>
                <a:gd name="connsiteX13" fmla="*/ 676359 w 2125858"/>
                <a:gd name="connsiteY13" fmla="*/ 1682514 h 2635903"/>
                <a:gd name="connsiteX14" fmla="*/ 89413 w 2125858"/>
                <a:gd name="connsiteY14" fmla="*/ 1806081 h 2635903"/>
                <a:gd name="connsiteX15" fmla="*/ 33808 w 2125858"/>
                <a:gd name="connsiteY15" fmla="*/ 1775189 h 2635903"/>
                <a:gd name="connsiteX16" fmla="*/ 273799 w 2125858"/>
                <a:gd name="connsiteY16" fmla="*/ 1636884 h 2635903"/>
                <a:gd name="connsiteX17" fmla="*/ 461982 w 2125858"/>
                <a:gd name="connsiteY17" fmla="*/ 1623562 h 2635903"/>
                <a:gd name="connsiteX18" fmla="*/ 1331267 w 2125858"/>
                <a:gd name="connsiteY18" fmla="*/ 1812260 h 2635903"/>
                <a:gd name="connsiteX19" fmla="*/ 1949040 w 2125858"/>
                <a:gd name="connsiteY19" fmla="*/ 1948635 h 2635903"/>
                <a:gd name="connsiteX20" fmla="*/ 2081955 w 2125858"/>
                <a:gd name="connsiteY20" fmla="*/ 2030912 h 2635903"/>
                <a:gd name="connsiteX21" fmla="*/ 1970174 w 2125858"/>
                <a:gd name="connsiteY21" fmla="*/ 2273673 h 2635903"/>
                <a:gd name="connsiteX22" fmla="*/ 1757574 w 2125858"/>
                <a:gd name="connsiteY22" fmla="*/ 2541304 h 2635903"/>
                <a:gd name="connsiteX23" fmla="*/ 1500555 w 2125858"/>
                <a:gd name="connsiteY23" fmla="*/ 2618228 h 2635903"/>
                <a:gd name="connsiteX24" fmla="*/ 445591 w 2125858"/>
                <a:gd name="connsiteY24" fmla="*/ 2633019 h 2635903"/>
                <a:gd name="connsiteX0" fmla="*/ 1927159 w 2125858"/>
                <a:gd name="connsiteY0" fmla="*/ 0 h 2640215"/>
                <a:gd name="connsiteX1" fmla="*/ 1813181 w 2125858"/>
                <a:gd name="connsiteY1" fmla="*/ 310914 h 2640215"/>
                <a:gd name="connsiteX2" fmla="*/ 1578402 w 2125858"/>
                <a:gd name="connsiteY2" fmla="*/ 391233 h 2640215"/>
                <a:gd name="connsiteX3" fmla="*/ 966743 w 2125858"/>
                <a:gd name="connsiteY3" fmla="*/ 533335 h 2640215"/>
                <a:gd name="connsiteX4" fmla="*/ 31814 w 2125858"/>
                <a:gd name="connsiteY4" fmla="*/ 722033 h 2640215"/>
                <a:gd name="connsiteX5" fmla="*/ 234799 w 2125858"/>
                <a:gd name="connsiteY5" fmla="*/ 558049 h 2640215"/>
                <a:gd name="connsiteX6" fmla="*/ 398332 w 2125858"/>
                <a:gd name="connsiteY6" fmla="*/ 514800 h 2640215"/>
                <a:gd name="connsiteX7" fmla="*/ 812284 w 2125858"/>
                <a:gd name="connsiteY7" fmla="*/ 613654 h 2640215"/>
                <a:gd name="connsiteX8" fmla="*/ 1936748 w 2125858"/>
                <a:gd name="connsiteY8" fmla="*/ 854611 h 2640215"/>
                <a:gd name="connsiteX9" fmla="*/ 2122100 w 2125858"/>
                <a:gd name="connsiteY9" fmla="*/ 941108 h 2640215"/>
                <a:gd name="connsiteX10" fmla="*/ 2008057 w 2125858"/>
                <a:gd name="connsiteY10" fmla="*/ 1135985 h 2640215"/>
                <a:gd name="connsiteX11" fmla="*/ 1844072 w 2125858"/>
                <a:gd name="connsiteY11" fmla="*/ 1373595 h 2640215"/>
                <a:gd name="connsiteX12" fmla="*/ 1537535 w 2125858"/>
                <a:gd name="connsiteY12" fmla="*/ 1500509 h 2640215"/>
                <a:gd name="connsiteX13" fmla="*/ 676359 w 2125858"/>
                <a:gd name="connsiteY13" fmla="*/ 1682514 h 2640215"/>
                <a:gd name="connsiteX14" fmla="*/ 89413 w 2125858"/>
                <a:gd name="connsiteY14" fmla="*/ 1806081 h 2640215"/>
                <a:gd name="connsiteX15" fmla="*/ 33808 w 2125858"/>
                <a:gd name="connsiteY15" fmla="*/ 1775189 h 2640215"/>
                <a:gd name="connsiteX16" fmla="*/ 273799 w 2125858"/>
                <a:gd name="connsiteY16" fmla="*/ 1636884 h 2640215"/>
                <a:gd name="connsiteX17" fmla="*/ 461982 w 2125858"/>
                <a:gd name="connsiteY17" fmla="*/ 1623562 h 2640215"/>
                <a:gd name="connsiteX18" fmla="*/ 1331267 w 2125858"/>
                <a:gd name="connsiteY18" fmla="*/ 1812260 h 2640215"/>
                <a:gd name="connsiteX19" fmla="*/ 1949040 w 2125858"/>
                <a:gd name="connsiteY19" fmla="*/ 1948635 h 2640215"/>
                <a:gd name="connsiteX20" fmla="*/ 2081955 w 2125858"/>
                <a:gd name="connsiteY20" fmla="*/ 2030912 h 2640215"/>
                <a:gd name="connsiteX21" fmla="*/ 1970174 w 2125858"/>
                <a:gd name="connsiteY21" fmla="*/ 2273673 h 2640215"/>
                <a:gd name="connsiteX22" fmla="*/ 1850443 w 2125858"/>
                <a:gd name="connsiteY22" fmla="*/ 2443672 h 2640215"/>
                <a:gd name="connsiteX23" fmla="*/ 1500555 w 2125858"/>
                <a:gd name="connsiteY23" fmla="*/ 2618228 h 2640215"/>
                <a:gd name="connsiteX24" fmla="*/ 445591 w 2125858"/>
                <a:gd name="connsiteY24" fmla="*/ 2633019 h 2640215"/>
                <a:gd name="connsiteX0" fmla="*/ 1927159 w 2125858"/>
                <a:gd name="connsiteY0" fmla="*/ 0 h 2640215"/>
                <a:gd name="connsiteX1" fmla="*/ 1813181 w 2125858"/>
                <a:gd name="connsiteY1" fmla="*/ 310914 h 2640215"/>
                <a:gd name="connsiteX2" fmla="*/ 1578402 w 2125858"/>
                <a:gd name="connsiteY2" fmla="*/ 391233 h 2640215"/>
                <a:gd name="connsiteX3" fmla="*/ 966743 w 2125858"/>
                <a:gd name="connsiteY3" fmla="*/ 533335 h 2640215"/>
                <a:gd name="connsiteX4" fmla="*/ 31814 w 2125858"/>
                <a:gd name="connsiteY4" fmla="*/ 722033 h 2640215"/>
                <a:gd name="connsiteX5" fmla="*/ 234799 w 2125858"/>
                <a:gd name="connsiteY5" fmla="*/ 558049 h 2640215"/>
                <a:gd name="connsiteX6" fmla="*/ 398332 w 2125858"/>
                <a:gd name="connsiteY6" fmla="*/ 514800 h 2640215"/>
                <a:gd name="connsiteX7" fmla="*/ 812284 w 2125858"/>
                <a:gd name="connsiteY7" fmla="*/ 613654 h 2640215"/>
                <a:gd name="connsiteX8" fmla="*/ 1936748 w 2125858"/>
                <a:gd name="connsiteY8" fmla="*/ 854611 h 2640215"/>
                <a:gd name="connsiteX9" fmla="*/ 2122100 w 2125858"/>
                <a:gd name="connsiteY9" fmla="*/ 941108 h 2640215"/>
                <a:gd name="connsiteX10" fmla="*/ 2008057 w 2125858"/>
                <a:gd name="connsiteY10" fmla="*/ 1135985 h 2640215"/>
                <a:gd name="connsiteX11" fmla="*/ 1844072 w 2125858"/>
                <a:gd name="connsiteY11" fmla="*/ 1373595 h 2640215"/>
                <a:gd name="connsiteX12" fmla="*/ 1537535 w 2125858"/>
                <a:gd name="connsiteY12" fmla="*/ 1500509 h 2640215"/>
                <a:gd name="connsiteX13" fmla="*/ 676359 w 2125858"/>
                <a:gd name="connsiteY13" fmla="*/ 1682514 h 2640215"/>
                <a:gd name="connsiteX14" fmla="*/ 89413 w 2125858"/>
                <a:gd name="connsiteY14" fmla="*/ 1806081 h 2640215"/>
                <a:gd name="connsiteX15" fmla="*/ 33808 w 2125858"/>
                <a:gd name="connsiteY15" fmla="*/ 1775189 h 2640215"/>
                <a:gd name="connsiteX16" fmla="*/ 273799 w 2125858"/>
                <a:gd name="connsiteY16" fmla="*/ 1636884 h 2640215"/>
                <a:gd name="connsiteX17" fmla="*/ 461982 w 2125858"/>
                <a:gd name="connsiteY17" fmla="*/ 1623562 h 2640215"/>
                <a:gd name="connsiteX18" fmla="*/ 1331267 w 2125858"/>
                <a:gd name="connsiteY18" fmla="*/ 1812260 h 2640215"/>
                <a:gd name="connsiteX19" fmla="*/ 1949040 w 2125858"/>
                <a:gd name="connsiteY19" fmla="*/ 1948635 h 2640215"/>
                <a:gd name="connsiteX20" fmla="*/ 2081955 w 2125858"/>
                <a:gd name="connsiteY20" fmla="*/ 2030912 h 2640215"/>
                <a:gd name="connsiteX21" fmla="*/ 1970174 w 2125858"/>
                <a:gd name="connsiteY21" fmla="*/ 2273673 h 2640215"/>
                <a:gd name="connsiteX22" fmla="*/ 1850443 w 2125858"/>
                <a:gd name="connsiteY22" fmla="*/ 2443672 h 2640215"/>
                <a:gd name="connsiteX23" fmla="*/ 1500555 w 2125858"/>
                <a:gd name="connsiteY23" fmla="*/ 2618228 h 2640215"/>
                <a:gd name="connsiteX24" fmla="*/ 445591 w 2125858"/>
                <a:gd name="connsiteY24" fmla="*/ 2633019 h 2640215"/>
                <a:gd name="connsiteX0" fmla="*/ 1927159 w 2125858"/>
                <a:gd name="connsiteY0" fmla="*/ 0 h 2640215"/>
                <a:gd name="connsiteX1" fmla="*/ 1813181 w 2125858"/>
                <a:gd name="connsiteY1" fmla="*/ 310914 h 2640215"/>
                <a:gd name="connsiteX2" fmla="*/ 1578402 w 2125858"/>
                <a:gd name="connsiteY2" fmla="*/ 391233 h 2640215"/>
                <a:gd name="connsiteX3" fmla="*/ 966743 w 2125858"/>
                <a:gd name="connsiteY3" fmla="*/ 533335 h 2640215"/>
                <a:gd name="connsiteX4" fmla="*/ 31814 w 2125858"/>
                <a:gd name="connsiteY4" fmla="*/ 722033 h 2640215"/>
                <a:gd name="connsiteX5" fmla="*/ 234799 w 2125858"/>
                <a:gd name="connsiteY5" fmla="*/ 558049 h 2640215"/>
                <a:gd name="connsiteX6" fmla="*/ 398332 w 2125858"/>
                <a:gd name="connsiteY6" fmla="*/ 514800 h 2640215"/>
                <a:gd name="connsiteX7" fmla="*/ 812284 w 2125858"/>
                <a:gd name="connsiteY7" fmla="*/ 613654 h 2640215"/>
                <a:gd name="connsiteX8" fmla="*/ 1936748 w 2125858"/>
                <a:gd name="connsiteY8" fmla="*/ 854611 h 2640215"/>
                <a:gd name="connsiteX9" fmla="*/ 2122100 w 2125858"/>
                <a:gd name="connsiteY9" fmla="*/ 941108 h 2640215"/>
                <a:gd name="connsiteX10" fmla="*/ 2008057 w 2125858"/>
                <a:gd name="connsiteY10" fmla="*/ 1135985 h 2640215"/>
                <a:gd name="connsiteX11" fmla="*/ 1844072 w 2125858"/>
                <a:gd name="connsiteY11" fmla="*/ 1373595 h 2640215"/>
                <a:gd name="connsiteX12" fmla="*/ 1537535 w 2125858"/>
                <a:gd name="connsiteY12" fmla="*/ 1500509 h 2640215"/>
                <a:gd name="connsiteX13" fmla="*/ 676359 w 2125858"/>
                <a:gd name="connsiteY13" fmla="*/ 1682514 h 2640215"/>
                <a:gd name="connsiteX14" fmla="*/ 89413 w 2125858"/>
                <a:gd name="connsiteY14" fmla="*/ 1806081 h 2640215"/>
                <a:gd name="connsiteX15" fmla="*/ 33808 w 2125858"/>
                <a:gd name="connsiteY15" fmla="*/ 1775189 h 2640215"/>
                <a:gd name="connsiteX16" fmla="*/ 273799 w 2125858"/>
                <a:gd name="connsiteY16" fmla="*/ 1636884 h 2640215"/>
                <a:gd name="connsiteX17" fmla="*/ 461982 w 2125858"/>
                <a:gd name="connsiteY17" fmla="*/ 1623562 h 2640215"/>
                <a:gd name="connsiteX18" fmla="*/ 1331267 w 2125858"/>
                <a:gd name="connsiteY18" fmla="*/ 1812260 h 2640215"/>
                <a:gd name="connsiteX19" fmla="*/ 1949040 w 2125858"/>
                <a:gd name="connsiteY19" fmla="*/ 1948635 h 2640215"/>
                <a:gd name="connsiteX20" fmla="*/ 2081955 w 2125858"/>
                <a:gd name="connsiteY20" fmla="*/ 2030912 h 2640215"/>
                <a:gd name="connsiteX21" fmla="*/ 1970174 w 2125858"/>
                <a:gd name="connsiteY21" fmla="*/ 2273673 h 2640215"/>
                <a:gd name="connsiteX22" fmla="*/ 1850443 w 2125858"/>
                <a:gd name="connsiteY22" fmla="*/ 2443672 h 2640215"/>
                <a:gd name="connsiteX23" fmla="*/ 1500555 w 2125858"/>
                <a:gd name="connsiteY23" fmla="*/ 2618228 h 2640215"/>
                <a:gd name="connsiteX24" fmla="*/ 445591 w 2125858"/>
                <a:gd name="connsiteY24" fmla="*/ 2633019 h 2640215"/>
                <a:gd name="connsiteX0" fmla="*/ 1927159 w 2125858"/>
                <a:gd name="connsiteY0" fmla="*/ 0 h 2640215"/>
                <a:gd name="connsiteX1" fmla="*/ 1813181 w 2125858"/>
                <a:gd name="connsiteY1" fmla="*/ 310914 h 2640215"/>
                <a:gd name="connsiteX2" fmla="*/ 1578402 w 2125858"/>
                <a:gd name="connsiteY2" fmla="*/ 391233 h 2640215"/>
                <a:gd name="connsiteX3" fmla="*/ 966743 w 2125858"/>
                <a:gd name="connsiteY3" fmla="*/ 533335 h 2640215"/>
                <a:gd name="connsiteX4" fmla="*/ 31814 w 2125858"/>
                <a:gd name="connsiteY4" fmla="*/ 722033 h 2640215"/>
                <a:gd name="connsiteX5" fmla="*/ 234799 w 2125858"/>
                <a:gd name="connsiteY5" fmla="*/ 558049 h 2640215"/>
                <a:gd name="connsiteX6" fmla="*/ 398332 w 2125858"/>
                <a:gd name="connsiteY6" fmla="*/ 514800 h 2640215"/>
                <a:gd name="connsiteX7" fmla="*/ 812284 w 2125858"/>
                <a:gd name="connsiteY7" fmla="*/ 613654 h 2640215"/>
                <a:gd name="connsiteX8" fmla="*/ 1936748 w 2125858"/>
                <a:gd name="connsiteY8" fmla="*/ 854611 h 2640215"/>
                <a:gd name="connsiteX9" fmla="*/ 2122100 w 2125858"/>
                <a:gd name="connsiteY9" fmla="*/ 941108 h 2640215"/>
                <a:gd name="connsiteX10" fmla="*/ 2008057 w 2125858"/>
                <a:gd name="connsiteY10" fmla="*/ 1135985 h 2640215"/>
                <a:gd name="connsiteX11" fmla="*/ 1844072 w 2125858"/>
                <a:gd name="connsiteY11" fmla="*/ 1373595 h 2640215"/>
                <a:gd name="connsiteX12" fmla="*/ 1537535 w 2125858"/>
                <a:gd name="connsiteY12" fmla="*/ 1500509 h 2640215"/>
                <a:gd name="connsiteX13" fmla="*/ 676359 w 2125858"/>
                <a:gd name="connsiteY13" fmla="*/ 1682514 h 2640215"/>
                <a:gd name="connsiteX14" fmla="*/ 89413 w 2125858"/>
                <a:gd name="connsiteY14" fmla="*/ 1806081 h 2640215"/>
                <a:gd name="connsiteX15" fmla="*/ 33808 w 2125858"/>
                <a:gd name="connsiteY15" fmla="*/ 1775189 h 2640215"/>
                <a:gd name="connsiteX16" fmla="*/ 273799 w 2125858"/>
                <a:gd name="connsiteY16" fmla="*/ 1636884 h 2640215"/>
                <a:gd name="connsiteX17" fmla="*/ 461982 w 2125858"/>
                <a:gd name="connsiteY17" fmla="*/ 1623562 h 2640215"/>
                <a:gd name="connsiteX18" fmla="*/ 1331267 w 2125858"/>
                <a:gd name="connsiteY18" fmla="*/ 1812260 h 2640215"/>
                <a:gd name="connsiteX19" fmla="*/ 1949040 w 2125858"/>
                <a:gd name="connsiteY19" fmla="*/ 1948635 h 2640215"/>
                <a:gd name="connsiteX20" fmla="*/ 2081955 w 2125858"/>
                <a:gd name="connsiteY20" fmla="*/ 2030912 h 2640215"/>
                <a:gd name="connsiteX21" fmla="*/ 1970174 w 2125858"/>
                <a:gd name="connsiteY21" fmla="*/ 2273673 h 2640215"/>
                <a:gd name="connsiteX22" fmla="*/ 1850443 w 2125858"/>
                <a:gd name="connsiteY22" fmla="*/ 2443672 h 2640215"/>
                <a:gd name="connsiteX23" fmla="*/ 1500555 w 2125858"/>
                <a:gd name="connsiteY23" fmla="*/ 2618228 h 2640215"/>
                <a:gd name="connsiteX24" fmla="*/ 445591 w 2125858"/>
                <a:gd name="connsiteY24" fmla="*/ 2633019 h 2640215"/>
                <a:gd name="connsiteX0" fmla="*/ 1927159 w 2125858"/>
                <a:gd name="connsiteY0" fmla="*/ 0 h 2640215"/>
                <a:gd name="connsiteX1" fmla="*/ 1813181 w 2125858"/>
                <a:gd name="connsiteY1" fmla="*/ 310914 h 2640215"/>
                <a:gd name="connsiteX2" fmla="*/ 1578402 w 2125858"/>
                <a:gd name="connsiteY2" fmla="*/ 391233 h 2640215"/>
                <a:gd name="connsiteX3" fmla="*/ 966743 w 2125858"/>
                <a:gd name="connsiteY3" fmla="*/ 533335 h 2640215"/>
                <a:gd name="connsiteX4" fmla="*/ 31814 w 2125858"/>
                <a:gd name="connsiteY4" fmla="*/ 722033 h 2640215"/>
                <a:gd name="connsiteX5" fmla="*/ 234799 w 2125858"/>
                <a:gd name="connsiteY5" fmla="*/ 558049 h 2640215"/>
                <a:gd name="connsiteX6" fmla="*/ 398332 w 2125858"/>
                <a:gd name="connsiteY6" fmla="*/ 514800 h 2640215"/>
                <a:gd name="connsiteX7" fmla="*/ 812284 w 2125858"/>
                <a:gd name="connsiteY7" fmla="*/ 613654 h 2640215"/>
                <a:gd name="connsiteX8" fmla="*/ 1936748 w 2125858"/>
                <a:gd name="connsiteY8" fmla="*/ 854611 h 2640215"/>
                <a:gd name="connsiteX9" fmla="*/ 2122100 w 2125858"/>
                <a:gd name="connsiteY9" fmla="*/ 941108 h 2640215"/>
                <a:gd name="connsiteX10" fmla="*/ 2008057 w 2125858"/>
                <a:gd name="connsiteY10" fmla="*/ 1135985 h 2640215"/>
                <a:gd name="connsiteX11" fmla="*/ 1844072 w 2125858"/>
                <a:gd name="connsiteY11" fmla="*/ 1373595 h 2640215"/>
                <a:gd name="connsiteX12" fmla="*/ 1537535 w 2125858"/>
                <a:gd name="connsiteY12" fmla="*/ 1500509 h 2640215"/>
                <a:gd name="connsiteX13" fmla="*/ 676359 w 2125858"/>
                <a:gd name="connsiteY13" fmla="*/ 1682514 h 2640215"/>
                <a:gd name="connsiteX14" fmla="*/ 89413 w 2125858"/>
                <a:gd name="connsiteY14" fmla="*/ 1806081 h 2640215"/>
                <a:gd name="connsiteX15" fmla="*/ 33808 w 2125858"/>
                <a:gd name="connsiteY15" fmla="*/ 1775189 h 2640215"/>
                <a:gd name="connsiteX16" fmla="*/ 273799 w 2125858"/>
                <a:gd name="connsiteY16" fmla="*/ 1636884 h 2640215"/>
                <a:gd name="connsiteX17" fmla="*/ 461982 w 2125858"/>
                <a:gd name="connsiteY17" fmla="*/ 1623562 h 2640215"/>
                <a:gd name="connsiteX18" fmla="*/ 1331267 w 2125858"/>
                <a:gd name="connsiteY18" fmla="*/ 1812260 h 2640215"/>
                <a:gd name="connsiteX19" fmla="*/ 1949040 w 2125858"/>
                <a:gd name="connsiteY19" fmla="*/ 1948635 h 2640215"/>
                <a:gd name="connsiteX20" fmla="*/ 2081955 w 2125858"/>
                <a:gd name="connsiteY20" fmla="*/ 2030912 h 2640215"/>
                <a:gd name="connsiteX21" fmla="*/ 1970174 w 2125858"/>
                <a:gd name="connsiteY21" fmla="*/ 2273673 h 2640215"/>
                <a:gd name="connsiteX22" fmla="*/ 1850443 w 2125858"/>
                <a:gd name="connsiteY22" fmla="*/ 2443672 h 2640215"/>
                <a:gd name="connsiteX23" fmla="*/ 1500555 w 2125858"/>
                <a:gd name="connsiteY23" fmla="*/ 2618228 h 2640215"/>
                <a:gd name="connsiteX24" fmla="*/ 445591 w 2125858"/>
                <a:gd name="connsiteY24" fmla="*/ 2633019 h 2640215"/>
                <a:gd name="connsiteX0" fmla="*/ 1927159 w 2125858"/>
                <a:gd name="connsiteY0" fmla="*/ 0 h 2621523"/>
                <a:gd name="connsiteX1" fmla="*/ 1813181 w 2125858"/>
                <a:gd name="connsiteY1" fmla="*/ 310914 h 2621523"/>
                <a:gd name="connsiteX2" fmla="*/ 1578402 w 2125858"/>
                <a:gd name="connsiteY2" fmla="*/ 391233 h 2621523"/>
                <a:gd name="connsiteX3" fmla="*/ 966743 w 2125858"/>
                <a:gd name="connsiteY3" fmla="*/ 533335 h 2621523"/>
                <a:gd name="connsiteX4" fmla="*/ 31814 w 2125858"/>
                <a:gd name="connsiteY4" fmla="*/ 722033 h 2621523"/>
                <a:gd name="connsiteX5" fmla="*/ 234799 w 2125858"/>
                <a:gd name="connsiteY5" fmla="*/ 558049 h 2621523"/>
                <a:gd name="connsiteX6" fmla="*/ 398332 w 2125858"/>
                <a:gd name="connsiteY6" fmla="*/ 514800 h 2621523"/>
                <a:gd name="connsiteX7" fmla="*/ 812284 w 2125858"/>
                <a:gd name="connsiteY7" fmla="*/ 613654 h 2621523"/>
                <a:gd name="connsiteX8" fmla="*/ 1936748 w 2125858"/>
                <a:gd name="connsiteY8" fmla="*/ 854611 h 2621523"/>
                <a:gd name="connsiteX9" fmla="*/ 2122100 w 2125858"/>
                <a:gd name="connsiteY9" fmla="*/ 941108 h 2621523"/>
                <a:gd name="connsiteX10" fmla="*/ 2008057 w 2125858"/>
                <a:gd name="connsiteY10" fmla="*/ 1135985 h 2621523"/>
                <a:gd name="connsiteX11" fmla="*/ 1844072 w 2125858"/>
                <a:gd name="connsiteY11" fmla="*/ 1373595 h 2621523"/>
                <a:gd name="connsiteX12" fmla="*/ 1537535 w 2125858"/>
                <a:gd name="connsiteY12" fmla="*/ 1500509 h 2621523"/>
                <a:gd name="connsiteX13" fmla="*/ 676359 w 2125858"/>
                <a:gd name="connsiteY13" fmla="*/ 1682514 h 2621523"/>
                <a:gd name="connsiteX14" fmla="*/ 89413 w 2125858"/>
                <a:gd name="connsiteY14" fmla="*/ 1806081 h 2621523"/>
                <a:gd name="connsiteX15" fmla="*/ 33808 w 2125858"/>
                <a:gd name="connsiteY15" fmla="*/ 1775189 h 2621523"/>
                <a:gd name="connsiteX16" fmla="*/ 273799 w 2125858"/>
                <a:gd name="connsiteY16" fmla="*/ 1636884 h 2621523"/>
                <a:gd name="connsiteX17" fmla="*/ 461982 w 2125858"/>
                <a:gd name="connsiteY17" fmla="*/ 1623562 h 2621523"/>
                <a:gd name="connsiteX18" fmla="*/ 1331267 w 2125858"/>
                <a:gd name="connsiteY18" fmla="*/ 1812260 h 2621523"/>
                <a:gd name="connsiteX19" fmla="*/ 1949040 w 2125858"/>
                <a:gd name="connsiteY19" fmla="*/ 1948635 h 2621523"/>
                <a:gd name="connsiteX20" fmla="*/ 2081955 w 2125858"/>
                <a:gd name="connsiteY20" fmla="*/ 2030912 h 2621523"/>
                <a:gd name="connsiteX21" fmla="*/ 1970174 w 2125858"/>
                <a:gd name="connsiteY21" fmla="*/ 2273673 h 2621523"/>
                <a:gd name="connsiteX22" fmla="*/ 1850443 w 2125858"/>
                <a:gd name="connsiteY22" fmla="*/ 2443672 h 2621523"/>
                <a:gd name="connsiteX23" fmla="*/ 1500555 w 2125858"/>
                <a:gd name="connsiteY23" fmla="*/ 2618228 h 2621523"/>
                <a:gd name="connsiteX24" fmla="*/ 462260 w 2125858"/>
                <a:gd name="connsiteY24" fmla="*/ 2559200 h 2621523"/>
                <a:gd name="connsiteX0" fmla="*/ 1927159 w 2125858"/>
                <a:gd name="connsiteY0" fmla="*/ 0 h 2590300"/>
                <a:gd name="connsiteX1" fmla="*/ 1813181 w 2125858"/>
                <a:gd name="connsiteY1" fmla="*/ 310914 h 2590300"/>
                <a:gd name="connsiteX2" fmla="*/ 1578402 w 2125858"/>
                <a:gd name="connsiteY2" fmla="*/ 391233 h 2590300"/>
                <a:gd name="connsiteX3" fmla="*/ 966743 w 2125858"/>
                <a:gd name="connsiteY3" fmla="*/ 533335 h 2590300"/>
                <a:gd name="connsiteX4" fmla="*/ 31814 w 2125858"/>
                <a:gd name="connsiteY4" fmla="*/ 722033 h 2590300"/>
                <a:gd name="connsiteX5" fmla="*/ 234799 w 2125858"/>
                <a:gd name="connsiteY5" fmla="*/ 558049 h 2590300"/>
                <a:gd name="connsiteX6" fmla="*/ 398332 w 2125858"/>
                <a:gd name="connsiteY6" fmla="*/ 514800 h 2590300"/>
                <a:gd name="connsiteX7" fmla="*/ 812284 w 2125858"/>
                <a:gd name="connsiteY7" fmla="*/ 613654 h 2590300"/>
                <a:gd name="connsiteX8" fmla="*/ 1936748 w 2125858"/>
                <a:gd name="connsiteY8" fmla="*/ 854611 h 2590300"/>
                <a:gd name="connsiteX9" fmla="*/ 2122100 w 2125858"/>
                <a:gd name="connsiteY9" fmla="*/ 941108 h 2590300"/>
                <a:gd name="connsiteX10" fmla="*/ 2008057 w 2125858"/>
                <a:gd name="connsiteY10" fmla="*/ 1135985 h 2590300"/>
                <a:gd name="connsiteX11" fmla="*/ 1844072 w 2125858"/>
                <a:gd name="connsiteY11" fmla="*/ 1373595 h 2590300"/>
                <a:gd name="connsiteX12" fmla="*/ 1537535 w 2125858"/>
                <a:gd name="connsiteY12" fmla="*/ 1500509 h 2590300"/>
                <a:gd name="connsiteX13" fmla="*/ 676359 w 2125858"/>
                <a:gd name="connsiteY13" fmla="*/ 1682514 h 2590300"/>
                <a:gd name="connsiteX14" fmla="*/ 89413 w 2125858"/>
                <a:gd name="connsiteY14" fmla="*/ 1806081 h 2590300"/>
                <a:gd name="connsiteX15" fmla="*/ 33808 w 2125858"/>
                <a:gd name="connsiteY15" fmla="*/ 1775189 h 2590300"/>
                <a:gd name="connsiteX16" fmla="*/ 273799 w 2125858"/>
                <a:gd name="connsiteY16" fmla="*/ 1636884 h 2590300"/>
                <a:gd name="connsiteX17" fmla="*/ 461982 w 2125858"/>
                <a:gd name="connsiteY17" fmla="*/ 1623562 h 2590300"/>
                <a:gd name="connsiteX18" fmla="*/ 1331267 w 2125858"/>
                <a:gd name="connsiteY18" fmla="*/ 1812260 h 2590300"/>
                <a:gd name="connsiteX19" fmla="*/ 1949040 w 2125858"/>
                <a:gd name="connsiteY19" fmla="*/ 1948635 h 2590300"/>
                <a:gd name="connsiteX20" fmla="*/ 2081955 w 2125858"/>
                <a:gd name="connsiteY20" fmla="*/ 2030912 h 2590300"/>
                <a:gd name="connsiteX21" fmla="*/ 1970174 w 2125858"/>
                <a:gd name="connsiteY21" fmla="*/ 2273673 h 2590300"/>
                <a:gd name="connsiteX22" fmla="*/ 1850443 w 2125858"/>
                <a:gd name="connsiteY22" fmla="*/ 2443672 h 2590300"/>
                <a:gd name="connsiteX23" fmla="*/ 1507698 w 2125858"/>
                <a:gd name="connsiteY23" fmla="*/ 2584890 h 2590300"/>
                <a:gd name="connsiteX24" fmla="*/ 462260 w 2125858"/>
                <a:gd name="connsiteY24" fmla="*/ 2559200 h 2590300"/>
                <a:gd name="connsiteX0" fmla="*/ 1927159 w 2125858"/>
                <a:gd name="connsiteY0" fmla="*/ 0 h 2576119"/>
                <a:gd name="connsiteX1" fmla="*/ 1813181 w 2125858"/>
                <a:gd name="connsiteY1" fmla="*/ 310914 h 2576119"/>
                <a:gd name="connsiteX2" fmla="*/ 1578402 w 2125858"/>
                <a:gd name="connsiteY2" fmla="*/ 391233 h 2576119"/>
                <a:gd name="connsiteX3" fmla="*/ 966743 w 2125858"/>
                <a:gd name="connsiteY3" fmla="*/ 533335 h 2576119"/>
                <a:gd name="connsiteX4" fmla="*/ 31814 w 2125858"/>
                <a:gd name="connsiteY4" fmla="*/ 722033 h 2576119"/>
                <a:gd name="connsiteX5" fmla="*/ 234799 w 2125858"/>
                <a:gd name="connsiteY5" fmla="*/ 558049 h 2576119"/>
                <a:gd name="connsiteX6" fmla="*/ 398332 w 2125858"/>
                <a:gd name="connsiteY6" fmla="*/ 514800 h 2576119"/>
                <a:gd name="connsiteX7" fmla="*/ 812284 w 2125858"/>
                <a:gd name="connsiteY7" fmla="*/ 613654 h 2576119"/>
                <a:gd name="connsiteX8" fmla="*/ 1936748 w 2125858"/>
                <a:gd name="connsiteY8" fmla="*/ 854611 h 2576119"/>
                <a:gd name="connsiteX9" fmla="*/ 2122100 w 2125858"/>
                <a:gd name="connsiteY9" fmla="*/ 941108 h 2576119"/>
                <a:gd name="connsiteX10" fmla="*/ 2008057 w 2125858"/>
                <a:gd name="connsiteY10" fmla="*/ 1135985 h 2576119"/>
                <a:gd name="connsiteX11" fmla="*/ 1844072 w 2125858"/>
                <a:gd name="connsiteY11" fmla="*/ 1373595 h 2576119"/>
                <a:gd name="connsiteX12" fmla="*/ 1537535 w 2125858"/>
                <a:gd name="connsiteY12" fmla="*/ 1500509 h 2576119"/>
                <a:gd name="connsiteX13" fmla="*/ 676359 w 2125858"/>
                <a:gd name="connsiteY13" fmla="*/ 1682514 h 2576119"/>
                <a:gd name="connsiteX14" fmla="*/ 89413 w 2125858"/>
                <a:gd name="connsiteY14" fmla="*/ 1806081 h 2576119"/>
                <a:gd name="connsiteX15" fmla="*/ 33808 w 2125858"/>
                <a:gd name="connsiteY15" fmla="*/ 1775189 h 2576119"/>
                <a:gd name="connsiteX16" fmla="*/ 273799 w 2125858"/>
                <a:gd name="connsiteY16" fmla="*/ 1636884 h 2576119"/>
                <a:gd name="connsiteX17" fmla="*/ 461982 w 2125858"/>
                <a:gd name="connsiteY17" fmla="*/ 1623562 h 2576119"/>
                <a:gd name="connsiteX18" fmla="*/ 1331267 w 2125858"/>
                <a:gd name="connsiteY18" fmla="*/ 1812260 h 2576119"/>
                <a:gd name="connsiteX19" fmla="*/ 1949040 w 2125858"/>
                <a:gd name="connsiteY19" fmla="*/ 1948635 h 2576119"/>
                <a:gd name="connsiteX20" fmla="*/ 2081955 w 2125858"/>
                <a:gd name="connsiteY20" fmla="*/ 2030912 h 2576119"/>
                <a:gd name="connsiteX21" fmla="*/ 1970174 w 2125858"/>
                <a:gd name="connsiteY21" fmla="*/ 2273673 h 2576119"/>
                <a:gd name="connsiteX22" fmla="*/ 1850443 w 2125858"/>
                <a:gd name="connsiteY22" fmla="*/ 2443672 h 2576119"/>
                <a:gd name="connsiteX23" fmla="*/ 1507698 w 2125858"/>
                <a:gd name="connsiteY23" fmla="*/ 2568221 h 2576119"/>
                <a:gd name="connsiteX24" fmla="*/ 462260 w 2125858"/>
                <a:gd name="connsiteY24" fmla="*/ 2559200 h 2576119"/>
                <a:gd name="connsiteX0" fmla="*/ 1927159 w 2125858"/>
                <a:gd name="connsiteY0" fmla="*/ 0 h 2577630"/>
                <a:gd name="connsiteX1" fmla="*/ 1813181 w 2125858"/>
                <a:gd name="connsiteY1" fmla="*/ 310914 h 2577630"/>
                <a:gd name="connsiteX2" fmla="*/ 1578402 w 2125858"/>
                <a:gd name="connsiteY2" fmla="*/ 391233 h 2577630"/>
                <a:gd name="connsiteX3" fmla="*/ 966743 w 2125858"/>
                <a:gd name="connsiteY3" fmla="*/ 533335 h 2577630"/>
                <a:gd name="connsiteX4" fmla="*/ 31814 w 2125858"/>
                <a:gd name="connsiteY4" fmla="*/ 722033 h 2577630"/>
                <a:gd name="connsiteX5" fmla="*/ 234799 w 2125858"/>
                <a:gd name="connsiteY5" fmla="*/ 558049 h 2577630"/>
                <a:gd name="connsiteX6" fmla="*/ 398332 w 2125858"/>
                <a:gd name="connsiteY6" fmla="*/ 514800 h 2577630"/>
                <a:gd name="connsiteX7" fmla="*/ 812284 w 2125858"/>
                <a:gd name="connsiteY7" fmla="*/ 613654 h 2577630"/>
                <a:gd name="connsiteX8" fmla="*/ 1936748 w 2125858"/>
                <a:gd name="connsiteY8" fmla="*/ 854611 h 2577630"/>
                <a:gd name="connsiteX9" fmla="*/ 2122100 w 2125858"/>
                <a:gd name="connsiteY9" fmla="*/ 941108 h 2577630"/>
                <a:gd name="connsiteX10" fmla="*/ 2008057 w 2125858"/>
                <a:gd name="connsiteY10" fmla="*/ 1135985 h 2577630"/>
                <a:gd name="connsiteX11" fmla="*/ 1844072 w 2125858"/>
                <a:gd name="connsiteY11" fmla="*/ 1373595 h 2577630"/>
                <a:gd name="connsiteX12" fmla="*/ 1537535 w 2125858"/>
                <a:gd name="connsiteY12" fmla="*/ 1500509 h 2577630"/>
                <a:gd name="connsiteX13" fmla="*/ 676359 w 2125858"/>
                <a:gd name="connsiteY13" fmla="*/ 1682514 h 2577630"/>
                <a:gd name="connsiteX14" fmla="*/ 89413 w 2125858"/>
                <a:gd name="connsiteY14" fmla="*/ 1806081 h 2577630"/>
                <a:gd name="connsiteX15" fmla="*/ 33808 w 2125858"/>
                <a:gd name="connsiteY15" fmla="*/ 1775189 h 2577630"/>
                <a:gd name="connsiteX16" fmla="*/ 273799 w 2125858"/>
                <a:gd name="connsiteY16" fmla="*/ 1636884 h 2577630"/>
                <a:gd name="connsiteX17" fmla="*/ 461982 w 2125858"/>
                <a:gd name="connsiteY17" fmla="*/ 1623562 h 2577630"/>
                <a:gd name="connsiteX18" fmla="*/ 1331267 w 2125858"/>
                <a:gd name="connsiteY18" fmla="*/ 1812260 h 2577630"/>
                <a:gd name="connsiteX19" fmla="*/ 1949040 w 2125858"/>
                <a:gd name="connsiteY19" fmla="*/ 1948635 h 2577630"/>
                <a:gd name="connsiteX20" fmla="*/ 2081955 w 2125858"/>
                <a:gd name="connsiteY20" fmla="*/ 2030912 h 2577630"/>
                <a:gd name="connsiteX21" fmla="*/ 1970174 w 2125858"/>
                <a:gd name="connsiteY21" fmla="*/ 2273673 h 2577630"/>
                <a:gd name="connsiteX22" fmla="*/ 1850443 w 2125858"/>
                <a:gd name="connsiteY22" fmla="*/ 2443672 h 2577630"/>
                <a:gd name="connsiteX23" fmla="*/ 1507698 w 2125858"/>
                <a:gd name="connsiteY23" fmla="*/ 2568221 h 2577630"/>
                <a:gd name="connsiteX24" fmla="*/ 443210 w 2125858"/>
                <a:gd name="connsiteY24" fmla="*/ 2563962 h 2577630"/>
                <a:gd name="connsiteX0" fmla="*/ 1927159 w 2125858"/>
                <a:gd name="connsiteY0" fmla="*/ 0 h 2597506"/>
                <a:gd name="connsiteX1" fmla="*/ 1813181 w 2125858"/>
                <a:gd name="connsiteY1" fmla="*/ 310914 h 2597506"/>
                <a:gd name="connsiteX2" fmla="*/ 1578402 w 2125858"/>
                <a:gd name="connsiteY2" fmla="*/ 391233 h 2597506"/>
                <a:gd name="connsiteX3" fmla="*/ 966743 w 2125858"/>
                <a:gd name="connsiteY3" fmla="*/ 533335 h 2597506"/>
                <a:gd name="connsiteX4" fmla="*/ 31814 w 2125858"/>
                <a:gd name="connsiteY4" fmla="*/ 722033 h 2597506"/>
                <a:gd name="connsiteX5" fmla="*/ 234799 w 2125858"/>
                <a:gd name="connsiteY5" fmla="*/ 558049 h 2597506"/>
                <a:gd name="connsiteX6" fmla="*/ 398332 w 2125858"/>
                <a:gd name="connsiteY6" fmla="*/ 514800 h 2597506"/>
                <a:gd name="connsiteX7" fmla="*/ 812284 w 2125858"/>
                <a:gd name="connsiteY7" fmla="*/ 613654 h 2597506"/>
                <a:gd name="connsiteX8" fmla="*/ 1936748 w 2125858"/>
                <a:gd name="connsiteY8" fmla="*/ 854611 h 2597506"/>
                <a:gd name="connsiteX9" fmla="*/ 2122100 w 2125858"/>
                <a:gd name="connsiteY9" fmla="*/ 941108 h 2597506"/>
                <a:gd name="connsiteX10" fmla="*/ 2008057 w 2125858"/>
                <a:gd name="connsiteY10" fmla="*/ 1135985 h 2597506"/>
                <a:gd name="connsiteX11" fmla="*/ 1844072 w 2125858"/>
                <a:gd name="connsiteY11" fmla="*/ 1373595 h 2597506"/>
                <a:gd name="connsiteX12" fmla="*/ 1537535 w 2125858"/>
                <a:gd name="connsiteY12" fmla="*/ 1500509 h 2597506"/>
                <a:gd name="connsiteX13" fmla="*/ 676359 w 2125858"/>
                <a:gd name="connsiteY13" fmla="*/ 1682514 h 2597506"/>
                <a:gd name="connsiteX14" fmla="*/ 89413 w 2125858"/>
                <a:gd name="connsiteY14" fmla="*/ 1806081 h 2597506"/>
                <a:gd name="connsiteX15" fmla="*/ 33808 w 2125858"/>
                <a:gd name="connsiteY15" fmla="*/ 1775189 h 2597506"/>
                <a:gd name="connsiteX16" fmla="*/ 273799 w 2125858"/>
                <a:gd name="connsiteY16" fmla="*/ 1636884 h 2597506"/>
                <a:gd name="connsiteX17" fmla="*/ 461982 w 2125858"/>
                <a:gd name="connsiteY17" fmla="*/ 1623562 h 2597506"/>
                <a:gd name="connsiteX18" fmla="*/ 1331267 w 2125858"/>
                <a:gd name="connsiteY18" fmla="*/ 1812260 h 2597506"/>
                <a:gd name="connsiteX19" fmla="*/ 1949040 w 2125858"/>
                <a:gd name="connsiteY19" fmla="*/ 1948635 h 2597506"/>
                <a:gd name="connsiteX20" fmla="*/ 2081955 w 2125858"/>
                <a:gd name="connsiteY20" fmla="*/ 2030912 h 2597506"/>
                <a:gd name="connsiteX21" fmla="*/ 1970174 w 2125858"/>
                <a:gd name="connsiteY21" fmla="*/ 2273673 h 2597506"/>
                <a:gd name="connsiteX22" fmla="*/ 1850443 w 2125858"/>
                <a:gd name="connsiteY22" fmla="*/ 2443672 h 2597506"/>
                <a:gd name="connsiteX23" fmla="*/ 1507698 w 2125858"/>
                <a:gd name="connsiteY23" fmla="*/ 2592033 h 2597506"/>
                <a:gd name="connsiteX24" fmla="*/ 443210 w 2125858"/>
                <a:gd name="connsiteY24" fmla="*/ 2563962 h 2597506"/>
                <a:gd name="connsiteX0" fmla="*/ 1927159 w 2125858"/>
                <a:gd name="connsiteY0" fmla="*/ 0 h 2597506"/>
                <a:gd name="connsiteX1" fmla="*/ 1813181 w 2125858"/>
                <a:gd name="connsiteY1" fmla="*/ 310914 h 2597506"/>
                <a:gd name="connsiteX2" fmla="*/ 1578402 w 2125858"/>
                <a:gd name="connsiteY2" fmla="*/ 391233 h 2597506"/>
                <a:gd name="connsiteX3" fmla="*/ 966743 w 2125858"/>
                <a:gd name="connsiteY3" fmla="*/ 533335 h 2597506"/>
                <a:gd name="connsiteX4" fmla="*/ 31814 w 2125858"/>
                <a:gd name="connsiteY4" fmla="*/ 722033 h 2597506"/>
                <a:gd name="connsiteX5" fmla="*/ 234799 w 2125858"/>
                <a:gd name="connsiteY5" fmla="*/ 558049 h 2597506"/>
                <a:gd name="connsiteX6" fmla="*/ 398332 w 2125858"/>
                <a:gd name="connsiteY6" fmla="*/ 514800 h 2597506"/>
                <a:gd name="connsiteX7" fmla="*/ 812284 w 2125858"/>
                <a:gd name="connsiteY7" fmla="*/ 613654 h 2597506"/>
                <a:gd name="connsiteX8" fmla="*/ 1936748 w 2125858"/>
                <a:gd name="connsiteY8" fmla="*/ 854611 h 2597506"/>
                <a:gd name="connsiteX9" fmla="*/ 2122100 w 2125858"/>
                <a:gd name="connsiteY9" fmla="*/ 941108 h 2597506"/>
                <a:gd name="connsiteX10" fmla="*/ 2008057 w 2125858"/>
                <a:gd name="connsiteY10" fmla="*/ 1135985 h 2597506"/>
                <a:gd name="connsiteX11" fmla="*/ 1844072 w 2125858"/>
                <a:gd name="connsiteY11" fmla="*/ 1373595 h 2597506"/>
                <a:gd name="connsiteX12" fmla="*/ 1537535 w 2125858"/>
                <a:gd name="connsiteY12" fmla="*/ 1500509 h 2597506"/>
                <a:gd name="connsiteX13" fmla="*/ 676359 w 2125858"/>
                <a:gd name="connsiteY13" fmla="*/ 1682514 h 2597506"/>
                <a:gd name="connsiteX14" fmla="*/ 89413 w 2125858"/>
                <a:gd name="connsiteY14" fmla="*/ 1806081 h 2597506"/>
                <a:gd name="connsiteX15" fmla="*/ 33808 w 2125858"/>
                <a:gd name="connsiteY15" fmla="*/ 1775189 h 2597506"/>
                <a:gd name="connsiteX16" fmla="*/ 273799 w 2125858"/>
                <a:gd name="connsiteY16" fmla="*/ 1636884 h 2597506"/>
                <a:gd name="connsiteX17" fmla="*/ 461982 w 2125858"/>
                <a:gd name="connsiteY17" fmla="*/ 1623562 h 2597506"/>
                <a:gd name="connsiteX18" fmla="*/ 1331267 w 2125858"/>
                <a:gd name="connsiteY18" fmla="*/ 1812260 h 2597506"/>
                <a:gd name="connsiteX19" fmla="*/ 1949040 w 2125858"/>
                <a:gd name="connsiteY19" fmla="*/ 1948635 h 2597506"/>
                <a:gd name="connsiteX20" fmla="*/ 2081955 w 2125858"/>
                <a:gd name="connsiteY20" fmla="*/ 2030912 h 2597506"/>
                <a:gd name="connsiteX21" fmla="*/ 1970174 w 2125858"/>
                <a:gd name="connsiteY21" fmla="*/ 2273673 h 2597506"/>
                <a:gd name="connsiteX22" fmla="*/ 1850443 w 2125858"/>
                <a:gd name="connsiteY22" fmla="*/ 2443672 h 2597506"/>
                <a:gd name="connsiteX23" fmla="*/ 1507698 w 2125858"/>
                <a:gd name="connsiteY23" fmla="*/ 2592033 h 2597506"/>
                <a:gd name="connsiteX24" fmla="*/ 443210 w 2125858"/>
                <a:gd name="connsiteY24" fmla="*/ 2563962 h 2597506"/>
                <a:gd name="connsiteX0" fmla="*/ 1927159 w 2125858"/>
                <a:gd name="connsiteY0" fmla="*/ 0 h 2597506"/>
                <a:gd name="connsiteX1" fmla="*/ 1813181 w 2125858"/>
                <a:gd name="connsiteY1" fmla="*/ 310914 h 2597506"/>
                <a:gd name="connsiteX2" fmla="*/ 1578402 w 2125858"/>
                <a:gd name="connsiteY2" fmla="*/ 391233 h 2597506"/>
                <a:gd name="connsiteX3" fmla="*/ 966743 w 2125858"/>
                <a:gd name="connsiteY3" fmla="*/ 533335 h 2597506"/>
                <a:gd name="connsiteX4" fmla="*/ 31814 w 2125858"/>
                <a:gd name="connsiteY4" fmla="*/ 722033 h 2597506"/>
                <a:gd name="connsiteX5" fmla="*/ 234799 w 2125858"/>
                <a:gd name="connsiteY5" fmla="*/ 558049 h 2597506"/>
                <a:gd name="connsiteX6" fmla="*/ 398332 w 2125858"/>
                <a:gd name="connsiteY6" fmla="*/ 514800 h 2597506"/>
                <a:gd name="connsiteX7" fmla="*/ 812284 w 2125858"/>
                <a:gd name="connsiteY7" fmla="*/ 613654 h 2597506"/>
                <a:gd name="connsiteX8" fmla="*/ 1936748 w 2125858"/>
                <a:gd name="connsiteY8" fmla="*/ 854611 h 2597506"/>
                <a:gd name="connsiteX9" fmla="*/ 2122100 w 2125858"/>
                <a:gd name="connsiteY9" fmla="*/ 941108 h 2597506"/>
                <a:gd name="connsiteX10" fmla="*/ 2008057 w 2125858"/>
                <a:gd name="connsiteY10" fmla="*/ 1135985 h 2597506"/>
                <a:gd name="connsiteX11" fmla="*/ 1844072 w 2125858"/>
                <a:gd name="connsiteY11" fmla="*/ 1373595 h 2597506"/>
                <a:gd name="connsiteX12" fmla="*/ 1537535 w 2125858"/>
                <a:gd name="connsiteY12" fmla="*/ 1500509 h 2597506"/>
                <a:gd name="connsiteX13" fmla="*/ 676359 w 2125858"/>
                <a:gd name="connsiteY13" fmla="*/ 1682514 h 2597506"/>
                <a:gd name="connsiteX14" fmla="*/ 89413 w 2125858"/>
                <a:gd name="connsiteY14" fmla="*/ 1806081 h 2597506"/>
                <a:gd name="connsiteX15" fmla="*/ 33808 w 2125858"/>
                <a:gd name="connsiteY15" fmla="*/ 1775189 h 2597506"/>
                <a:gd name="connsiteX16" fmla="*/ 273799 w 2125858"/>
                <a:gd name="connsiteY16" fmla="*/ 1636884 h 2597506"/>
                <a:gd name="connsiteX17" fmla="*/ 461982 w 2125858"/>
                <a:gd name="connsiteY17" fmla="*/ 1623562 h 2597506"/>
                <a:gd name="connsiteX18" fmla="*/ 1331267 w 2125858"/>
                <a:gd name="connsiteY18" fmla="*/ 1812260 h 2597506"/>
                <a:gd name="connsiteX19" fmla="*/ 1949040 w 2125858"/>
                <a:gd name="connsiteY19" fmla="*/ 1948635 h 2597506"/>
                <a:gd name="connsiteX20" fmla="*/ 2081955 w 2125858"/>
                <a:gd name="connsiteY20" fmla="*/ 2030912 h 2597506"/>
                <a:gd name="connsiteX21" fmla="*/ 1979699 w 2125858"/>
                <a:gd name="connsiteY21" fmla="*/ 2273673 h 2597506"/>
                <a:gd name="connsiteX22" fmla="*/ 1850443 w 2125858"/>
                <a:gd name="connsiteY22" fmla="*/ 2443672 h 2597506"/>
                <a:gd name="connsiteX23" fmla="*/ 1507698 w 2125858"/>
                <a:gd name="connsiteY23" fmla="*/ 2592033 h 2597506"/>
                <a:gd name="connsiteX24" fmla="*/ 443210 w 2125858"/>
                <a:gd name="connsiteY24" fmla="*/ 2563962 h 2597506"/>
                <a:gd name="connsiteX0" fmla="*/ 1927159 w 2125858"/>
                <a:gd name="connsiteY0" fmla="*/ 0 h 2597506"/>
                <a:gd name="connsiteX1" fmla="*/ 1813181 w 2125858"/>
                <a:gd name="connsiteY1" fmla="*/ 310914 h 2597506"/>
                <a:gd name="connsiteX2" fmla="*/ 1578402 w 2125858"/>
                <a:gd name="connsiteY2" fmla="*/ 391233 h 2597506"/>
                <a:gd name="connsiteX3" fmla="*/ 966743 w 2125858"/>
                <a:gd name="connsiteY3" fmla="*/ 533335 h 2597506"/>
                <a:gd name="connsiteX4" fmla="*/ 31814 w 2125858"/>
                <a:gd name="connsiteY4" fmla="*/ 722033 h 2597506"/>
                <a:gd name="connsiteX5" fmla="*/ 234799 w 2125858"/>
                <a:gd name="connsiteY5" fmla="*/ 558049 h 2597506"/>
                <a:gd name="connsiteX6" fmla="*/ 398332 w 2125858"/>
                <a:gd name="connsiteY6" fmla="*/ 514800 h 2597506"/>
                <a:gd name="connsiteX7" fmla="*/ 812284 w 2125858"/>
                <a:gd name="connsiteY7" fmla="*/ 613654 h 2597506"/>
                <a:gd name="connsiteX8" fmla="*/ 1936748 w 2125858"/>
                <a:gd name="connsiteY8" fmla="*/ 854611 h 2597506"/>
                <a:gd name="connsiteX9" fmla="*/ 2122100 w 2125858"/>
                <a:gd name="connsiteY9" fmla="*/ 941108 h 2597506"/>
                <a:gd name="connsiteX10" fmla="*/ 2008057 w 2125858"/>
                <a:gd name="connsiteY10" fmla="*/ 1135985 h 2597506"/>
                <a:gd name="connsiteX11" fmla="*/ 1844072 w 2125858"/>
                <a:gd name="connsiteY11" fmla="*/ 1373595 h 2597506"/>
                <a:gd name="connsiteX12" fmla="*/ 1537535 w 2125858"/>
                <a:gd name="connsiteY12" fmla="*/ 1500509 h 2597506"/>
                <a:gd name="connsiteX13" fmla="*/ 676359 w 2125858"/>
                <a:gd name="connsiteY13" fmla="*/ 1682514 h 2597506"/>
                <a:gd name="connsiteX14" fmla="*/ 89413 w 2125858"/>
                <a:gd name="connsiteY14" fmla="*/ 1806081 h 2597506"/>
                <a:gd name="connsiteX15" fmla="*/ 33808 w 2125858"/>
                <a:gd name="connsiteY15" fmla="*/ 1775189 h 2597506"/>
                <a:gd name="connsiteX16" fmla="*/ 273799 w 2125858"/>
                <a:gd name="connsiteY16" fmla="*/ 1636884 h 2597506"/>
                <a:gd name="connsiteX17" fmla="*/ 461982 w 2125858"/>
                <a:gd name="connsiteY17" fmla="*/ 1623562 h 2597506"/>
                <a:gd name="connsiteX18" fmla="*/ 1331267 w 2125858"/>
                <a:gd name="connsiteY18" fmla="*/ 1812260 h 2597506"/>
                <a:gd name="connsiteX19" fmla="*/ 1949040 w 2125858"/>
                <a:gd name="connsiteY19" fmla="*/ 1948635 h 2597506"/>
                <a:gd name="connsiteX20" fmla="*/ 2081955 w 2125858"/>
                <a:gd name="connsiteY20" fmla="*/ 2030912 h 2597506"/>
                <a:gd name="connsiteX21" fmla="*/ 1979699 w 2125858"/>
                <a:gd name="connsiteY21" fmla="*/ 2273673 h 2597506"/>
                <a:gd name="connsiteX22" fmla="*/ 1850443 w 2125858"/>
                <a:gd name="connsiteY22" fmla="*/ 2443672 h 2597506"/>
                <a:gd name="connsiteX23" fmla="*/ 1507698 w 2125858"/>
                <a:gd name="connsiteY23" fmla="*/ 2592033 h 2597506"/>
                <a:gd name="connsiteX24" fmla="*/ 443210 w 2125858"/>
                <a:gd name="connsiteY24" fmla="*/ 2563962 h 2597506"/>
                <a:gd name="connsiteX0" fmla="*/ 1927159 w 2125858"/>
                <a:gd name="connsiteY0" fmla="*/ 0 h 2622531"/>
                <a:gd name="connsiteX1" fmla="*/ 1813181 w 2125858"/>
                <a:gd name="connsiteY1" fmla="*/ 310914 h 2622531"/>
                <a:gd name="connsiteX2" fmla="*/ 1578402 w 2125858"/>
                <a:gd name="connsiteY2" fmla="*/ 391233 h 2622531"/>
                <a:gd name="connsiteX3" fmla="*/ 966743 w 2125858"/>
                <a:gd name="connsiteY3" fmla="*/ 533335 h 2622531"/>
                <a:gd name="connsiteX4" fmla="*/ 31814 w 2125858"/>
                <a:gd name="connsiteY4" fmla="*/ 722033 h 2622531"/>
                <a:gd name="connsiteX5" fmla="*/ 234799 w 2125858"/>
                <a:gd name="connsiteY5" fmla="*/ 558049 h 2622531"/>
                <a:gd name="connsiteX6" fmla="*/ 398332 w 2125858"/>
                <a:gd name="connsiteY6" fmla="*/ 514800 h 2622531"/>
                <a:gd name="connsiteX7" fmla="*/ 812284 w 2125858"/>
                <a:gd name="connsiteY7" fmla="*/ 613654 h 2622531"/>
                <a:gd name="connsiteX8" fmla="*/ 1936748 w 2125858"/>
                <a:gd name="connsiteY8" fmla="*/ 854611 h 2622531"/>
                <a:gd name="connsiteX9" fmla="*/ 2122100 w 2125858"/>
                <a:gd name="connsiteY9" fmla="*/ 941108 h 2622531"/>
                <a:gd name="connsiteX10" fmla="*/ 2008057 w 2125858"/>
                <a:gd name="connsiteY10" fmla="*/ 1135985 h 2622531"/>
                <a:gd name="connsiteX11" fmla="*/ 1844072 w 2125858"/>
                <a:gd name="connsiteY11" fmla="*/ 1373595 h 2622531"/>
                <a:gd name="connsiteX12" fmla="*/ 1537535 w 2125858"/>
                <a:gd name="connsiteY12" fmla="*/ 1500509 h 2622531"/>
                <a:gd name="connsiteX13" fmla="*/ 676359 w 2125858"/>
                <a:gd name="connsiteY13" fmla="*/ 1682514 h 2622531"/>
                <a:gd name="connsiteX14" fmla="*/ 89413 w 2125858"/>
                <a:gd name="connsiteY14" fmla="*/ 1806081 h 2622531"/>
                <a:gd name="connsiteX15" fmla="*/ 33808 w 2125858"/>
                <a:gd name="connsiteY15" fmla="*/ 1775189 h 2622531"/>
                <a:gd name="connsiteX16" fmla="*/ 273799 w 2125858"/>
                <a:gd name="connsiteY16" fmla="*/ 1636884 h 2622531"/>
                <a:gd name="connsiteX17" fmla="*/ 461982 w 2125858"/>
                <a:gd name="connsiteY17" fmla="*/ 1623562 h 2622531"/>
                <a:gd name="connsiteX18" fmla="*/ 1331267 w 2125858"/>
                <a:gd name="connsiteY18" fmla="*/ 1812260 h 2622531"/>
                <a:gd name="connsiteX19" fmla="*/ 1949040 w 2125858"/>
                <a:gd name="connsiteY19" fmla="*/ 1948635 h 2622531"/>
                <a:gd name="connsiteX20" fmla="*/ 2081955 w 2125858"/>
                <a:gd name="connsiteY20" fmla="*/ 2030912 h 2622531"/>
                <a:gd name="connsiteX21" fmla="*/ 1979699 w 2125858"/>
                <a:gd name="connsiteY21" fmla="*/ 2273673 h 2622531"/>
                <a:gd name="connsiteX22" fmla="*/ 1850443 w 2125858"/>
                <a:gd name="connsiteY22" fmla="*/ 2443672 h 2622531"/>
                <a:gd name="connsiteX23" fmla="*/ 1507698 w 2125858"/>
                <a:gd name="connsiteY23" fmla="*/ 2592033 h 2622531"/>
                <a:gd name="connsiteX24" fmla="*/ 443210 w 2125858"/>
                <a:gd name="connsiteY24" fmla="*/ 2563962 h 2622531"/>
                <a:gd name="connsiteX0" fmla="*/ 1927159 w 2125858"/>
                <a:gd name="connsiteY0" fmla="*/ 0 h 2598110"/>
                <a:gd name="connsiteX1" fmla="*/ 1813181 w 2125858"/>
                <a:gd name="connsiteY1" fmla="*/ 310914 h 2598110"/>
                <a:gd name="connsiteX2" fmla="*/ 1578402 w 2125858"/>
                <a:gd name="connsiteY2" fmla="*/ 391233 h 2598110"/>
                <a:gd name="connsiteX3" fmla="*/ 966743 w 2125858"/>
                <a:gd name="connsiteY3" fmla="*/ 533335 h 2598110"/>
                <a:gd name="connsiteX4" fmla="*/ 31814 w 2125858"/>
                <a:gd name="connsiteY4" fmla="*/ 722033 h 2598110"/>
                <a:gd name="connsiteX5" fmla="*/ 234799 w 2125858"/>
                <a:gd name="connsiteY5" fmla="*/ 558049 h 2598110"/>
                <a:gd name="connsiteX6" fmla="*/ 398332 w 2125858"/>
                <a:gd name="connsiteY6" fmla="*/ 514800 h 2598110"/>
                <a:gd name="connsiteX7" fmla="*/ 812284 w 2125858"/>
                <a:gd name="connsiteY7" fmla="*/ 613654 h 2598110"/>
                <a:gd name="connsiteX8" fmla="*/ 1936748 w 2125858"/>
                <a:gd name="connsiteY8" fmla="*/ 854611 h 2598110"/>
                <a:gd name="connsiteX9" fmla="*/ 2122100 w 2125858"/>
                <a:gd name="connsiteY9" fmla="*/ 941108 h 2598110"/>
                <a:gd name="connsiteX10" fmla="*/ 2008057 w 2125858"/>
                <a:gd name="connsiteY10" fmla="*/ 1135985 h 2598110"/>
                <a:gd name="connsiteX11" fmla="*/ 1844072 w 2125858"/>
                <a:gd name="connsiteY11" fmla="*/ 1373595 h 2598110"/>
                <a:gd name="connsiteX12" fmla="*/ 1537535 w 2125858"/>
                <a:gd name="connsiteY12" fmla="*/ 1500509 h 2598110"/>
                <a:gd name="connsiteX13" fmla="*/ 676359 w 2125858"/>
                <a:gd name="connsiteY13" fmla="*/ 1682514 h 2598110"/>
                <a:gd name="connsiteX14" fmla="*/ 89413 w 2125858"/>
                <a:gd name="connsiteY14" fmla="*/ 1806081 h 2598110"/>
                <a:gd name="connsiteX15" fmla="*/ 33808 w 2125858"/>
                <a:gd name="connsiteY15" fmla="*/ 1775189 h 2598110"/>
                <a:gd name="connsiteX16" fmla="*/ 273799 w 2125858"/>
                <a:gd name="connsiteY16" fmla="*/ 1636884 h 2598110"/>
                <a:gd name="connsiteX17" fmla="*/ 461982 w 2125858"/>
                <a:gd name="connsiteY17" fmla="*/ 1623562 h 2598110"/>
                <a:gd name="connsiteX18" fmla="*/ 1331267 w 2125858"/>
                <a:gd name="connsiteY18" fmla="*/ 1812260 h 2598110"/>
                <a:gd name="connsiteX19" fmla="*/ 1949040 w 2125858"/>
                <a:gd name="connsiteY19" fmla="*/ 1948635 h 2598110"/>
                <a:gd name="connsiteX20" fmla="*/ 2081955 w 2125858"/>
                <a:gd name="connsiteY20" fmla="*/ 2030912 h 2598110"/>
                <a:gd name="connsiteX21" fmla="*/ 1979699 w 2125858"/>
                <a:gd name="connsiteY21" fmla="*/ 2273673 h 2598110"/>
                <a:gd name="connsiteX22" fmla="*/ 1864731 w 2125858"/>
                <a:gd name="connsiteY22" fmla="*/ 2434147 h 2598110"/>
                <a:gd name="connsiteX23" fmla="*/ 1507698 w 2125858"/>
                <a:gd name="connsiteY23" fmla="*/ 2592033 h 2598110"/>
                <a:gd name="connsiteX24" fmla="*/ 443210 w 2125858"/>
                <a:gd name="connsiteY24" fmla="*/ 2563962 h 2598110"/>
                <a:gd name="connsiteX0" fmla="*/ 1927159 w 2125858"/>
                <a:gd name="connsiteY0" fmla="*/ 0 h 2606825"/>
                <a:gd name="connsiteX1" fmla="*/ 1813181 w 2125858"/>
                <a:gd name="connsiteY1" fmla="*/ 310914 h 2606825"/>
                <a:gd name="connsiteX2" fmla="*/ 1578402 w 2125858"/>
                <a:gd name="connsiteY2" fmla="*/ 391233 h 2606825"/>
                <a:gd name="connsiteX3" fmla="*/ 966743 w 2125858"/>
                <a:gd name="connsiteY3" fmla="*/ 533335 h 2606825"/>
                <a:gd name="connsiteX4" fmla="*/ 31814 w 2125858"/>
                <a:gd name="connsiteY4" fmla="*/ 722033 h 2606825"/>
                <a:gd name="connsiteX5" fmla="*/ 234799 w 2125858"/>
                <a:gd name="connsiteY5" fmla="*/ 558049 h 2606825"/>
                <a:gd name="connsiteX6" fmla="*/ 398332 w 2125858"/>
                <a:gd name="connsiteY6" fmla="*/ 514800 h 2606825"/>
                <a:gd name="connsiteX7" fmla="*/ 812284 w 2125858"/>
                <a:gd name="connsiteY7" fmla="*/ 613654 h 2606825"/>
                <a:gd name="connsiteX8" fmla="*/ 1936748 w 2125858"/>
                <a:gd name="connsiteY8" fmla="*/ 854611 h 2606825"/>
                <a:gd name="connsiteX9" fmla="*/ 2122100 w 2125858"/>
                <a:gd name="connsiteY9" fmla="*/ 941108 h 2606825"/>
                <a:gd name="connsiteX10" fmla="*/ 2008057 w 2125858"/>
                <a:gd name="connsiteY10" fmla="*/ 1135985 h 2606825"/>
                <a:gd name="connsiteX11" fmla="*/ 1844072 w 2125858"/>
                <a:gd name="connsiteY11" fmla="*/ 1373595 h 2606825"/>
                <a:gd name="connsiteX12" fmla="*/ 1537535 w 2125858"/>
                <a:gd name="connsiteY12" fmla="*/ 1500509 h 2606825"/>
                <a:gd name="connsiteX13" fmla="*/ 676359 w 2125858"/>
                <a:gd name="connsiteY13" fmla="*/ 1682514 h 2606825"/>
                <a:gd name="connsiteX14" fmla="*/ 89413 w 2125858"/>
                <a:gd name="connsiteY14" fmla="*/ 1806081 h 2606825"/>
                <a:gd name="connsiteX15" fmla="*/ 33808 w 2125858"/>
                <a:gd name="connsiteY15" fmla="*/ 1775189 h 2606825"/>
                <a:gd name="connsiteX16" fmla="*/ 273799 w 2125858"/>
                <a:gd name="connsiteY16" fmla="*/ 1636884 h 2606825"/>
                <a:gd name="connsiteX17" fmla="*/ 461982 w 2125858"/>
                <a:gd name="connsiteY17" fmla="*/ 1623562 h 2606825"/>
                <a:gd name="connsiteX18" fmla="*/ 1331267 w 2125858"/>
                <a:gd name="connsiteY18" fmla="*/ 1812260 h 2606825"/>
                <a:gd name="connsiteX19" fmla="*/ 1949040 w 2125858"/>
                <a:gd name="connsiteY19" fmla="*/ 1948635 h 2606825"/>
                <a:gd name="connsiteX20" fmla="*/ 2081955 w 2125858"/>
                <a:gd name="connsiteY20" fmla="*/ 2030912 h 2606825"/>
                <a:gd name="connsiteX21" fmla="*/ 1979699 w 2125858"/>
                <a:gd name="connsiteY21" fmla="*/ 2273673 h 2606825"/>
                <a:gd name="connsiteX22" fmla="*/ 1864731 w 2125858"/>
                <a:gd name="connsiteY22" fmla="*/ 2434147 h 2606825"/>
                <a:gd name="connsiteX23" fmla="*/ 1507698 w 2125858"/>
                <a:gd name="connsiteY23" fmla="*/ 2592033 h 2606825"/>
                <a:gd name="connsiteX24" fmla="*/ 443210 w 2125858"/>
                <a:gd name="connsiteY24" fmla="*/ 2563962 h 2606825"/>
                <a:gd name="connsiteX0" fmla="*/ 1927159 w 2125858"/>
                <a:gd name="connsiteY0" fmla="*/ 0 h 2615985"/>
                <a:gd name="connsiteX1" fmla="*/ 1813181 w 2125858"/>
                <a:gd name="connsiteY1" fmla="*/ 310914 h 2615985"/>
                <a:gd name="connsiteX2" fmla="*/ 1578402 w 2125858"/>
                <a:gd name="connsiteY2" fmla="*/ 391233 h 2615985"/>
                <a:gd name="connsiteX3" fmla="*/ 966743 w 2125858"/>
                <a:gd name="connsiteY3" fmla="*/ 533335 h 2615985"/>
                <a:gd name="connsiteX4" fmla="*/ 31814 w 2125858"/>
                <a:gd name="connsiteY4" fmla="*/ 722033 h 2615985"/>
                <a:gd name="connsiteX5" fmla="*/ 234799 w 2125858"/>
                <a:gd name="connsiteY5" fmla="*/ 558049 h 2615985"/>
                <a:gd name="connsiteX6" fmla="*/ 398332 w 2125858"/>
                <a:gd name="connsiteY6" fmla="*/ 514800 h 2615985"/>
                <a:gd name="connsiteX7" fmla="*/ 812284 w 2125858"/>
                <a:gd name="connsiteY7" fmla="*/ 613654 h 2615985"/>
                <a:gd name="connsiteX8" fmla="*/ 1936748 w 2125858"/>
                <a:gd name="connsiteY8" fmla="*/ 854611 h 2615985"/>
                <a:gd name="connsiteX9" fmla="*/ 2122100 w 2125858"/>
                <a:gd name="connsiteY9" fmla="*/ 941108 h 2615985"/>
                <a:gd name="connsiteX10" fmla="*/ 2008057 w 2125858"/>
                <a:gd name="connsiteY10" fmla="*/ 1135985 h 2615985"/>
                <a:gd name="connsiteX11" fmla="*/ 1844072 w 2125858"/>
                <a:gd name="connsiteY11" fmla="*/ 1373595 h 2615985"/>
                <a:gd name="connsiteX12" fmla="*/ 1537535 w 2125858"/>
                <a:gd name="connsiteY12" fmla="*/ 1500509 h 2615985"/>
                <a:gd name="connsiteX13" fmla="*/ 676359 w 2125858"/>
                <a:gd name="connsiteY13" fmla="*/ 1682514 h 2615985"/>
                <a:gd name="connsiteX14" fmla="*/ 89413 w 2125858"/>
                <a:gd name="connsiteY14" fmla="*/ 1806081 h 2615985"/>
                <a:gd name="connsiteX15" fmla="*/ 33808 w 2125858"/>
                <a:gd name="connsiteY15" fmla="*/ 1775189 h 2615985"/>
                <a:gd name="connsiteX16" fmla="*/ 273799 w 2125858"/>
                <a:gd name="connsiteY16" fmla="*/ 1636884 h 2615985"/>
                <a:gd name="connsiteX17" fmla="*/ 461982 w 2125858"/>
                <a:gd name="connsiteY17" fmla="*/ 1623562 h 2615985"/>
                <a:gd name="connsiteX18" fmla="*/ 1331267 w 2125858"/>
                <a:gd name="connsiteY18" fmla="*/ 1812260 h 2615985"/>
                <a:gd name="connsiteX19" fmla="*/ 1949040 w 2125858"/>
                <a:gd name="connsiteY19" fmla="*/ 1948635 h 2615985"/>
                <a:gd name="connsiteX20" fmla="*/ 2081955 w 2125858"/>
                <a:gd name="connsiteY20" fmla="*/ 2030912 h 2615985"/>
                <a:gd name="connsiteX21" fmla="*/ 1979699 w 2125858"/>
                <a:gd name="connsiteY21" fmla="*/ 2273673 h 2615985"/>
                <a:gd name="connsiteX22" fmla="*/ 1864731 w 2125858"/>
                <a:gd name="connsiteY22" fmla="*/ 2434147 h 2615985"/>
                <a:gd name="connsiteX23" fmla="*/ 1507698 w 2125858"/>
                <a:gd name="connsiteY23" fmla="*/ 2592033 h 2615985"/>
                <a:gd name="connsiteX24" fmla="*/ 443210 w 2125858"/>
                <a:gd name="connsiteY24" fmla="*/ 2563962 h 2615985"/>
                <a:gd name="connsiteX0" fmla="*/ 1927159 w 2125858"/>
                <a:gd name="connsiteY0" fmla="*/ 0 h 2620113"/>
                <a:gd name="connsiteX1" fmla="*/ 1813181 w 2125858"/>
                <a:gd name="connsiteY1" fmla="*/ 310914 h 2620113"/>
                <a:gd name="connsiteX2" fmla="*/ 1578402 w 2125858"/>
                <a:gd name="connsiteY2" fmla="*/ 391233 h 2620113"/>
                <a:gd name="connsiteX3" fmla="*/ 966743 w 2125858"/>
                <a:gd name="connsiteY3" fmla="*/ 533335 h 2620113"/>
                <a:gd name="connsiteX4" fmla="*/ 31814 w 2125858"/>
                <a:gd name="connsiteY4" fmla="*/ 722033 h 2620113"/>
                <a:gd name="connsiteX5" fmla="*/ 234799 w 2125858"/>
                <a:gd name="connsiteY5" fmla="*/ 558049 h 2620113"/>
                <a:gd name="connsiteX6" fmla="*/ 398332 w 2125858"/>
                <a:gd name="connsiteY6" fmla="*/ 514800 h 2620113"/>
                <a:gd name="connsiteX7" fmla="*/ 812284 w 2125858"/>
                <a:gd name="connsiteY7" fmla="*/ 613654 h 2620113"/>
                <a:gd name="connsiteX8" fmla="*/ 1936748 w 2125858"/>
                <a:gd name="connsiteY8" fmla="*/ 854611 h 2620113"/>
                <a:gd name="connsiteX9" fmla="*/ 2122100 w 2125858"/>
                <a:gd name="connsiteY9" fmla="*/ 941108 h 2620113"/>
                <a:gd name="connsiteX10" fmla="*/ 2008057 w 2125858"/>
                <a:gd name="connsiteY10" fmla="*/ 1135985 h 2620113"/>
                <a:gd name="connsiteX11" fmla="*/ 1844072 w 2125858"/>
                <a:gd name="connsiteY11" fmla="*/ 1373595 h 2620113"/>
                <a:gd name="connsiteX12" fmla="*/ 1537535 w 2125858"/>
                <a:gd name="connsiteY12" fmla="*/ 1500509 h 2620113"/>
                <a:gd name="connsiteX13" fmla="*/ 676359 w 2125858"/>
                <a:gd name="connsiteY13" fmla="*/ 1682514 h 2620113"/>
                <a:gd name="connsiteX14" fmla="*/ 89413 w 2125858"/>
                <a:gd name="connsiteY14" fmla="*/ 1806081 h 2620113"/>
                <a:gd name="connsiteX15" fmla="*/ 33808 w 2125858"/>
                <a:gd name="connsiteY15" fmla="*/ 1775189 h 2620113"/>
                <a:gd name="connsiteX16" fmla="*/ 273799 w 2125858"/>
                <a:gd name="connsiteY16" fmla="*/ 1636884 h 2620113"/>
                <a:gd name="connsiteX17" fmla="*/ 461982 w 2125858"/>
                <a:gd name="connsiteY17" fmla="*/ 1623562 h 2620113"/>
                <a:gd name="connsiteX18" fmla="*/ 1331267 w 2125858"/>
                <a:gd name="connsiteY18" fmla="*/ 1812260 h 2620113"/>
                <a:gd name="connsiteX19" fmla="*/ 1949040 w 2125858"/>
                <a:gd name="connsiteY19" fmla="*/ 1948635 h 2620113"/>
                <a:gd name="connsiteX20" fmla="*/ 2081955 w 2125858"/>
                <a:gd name="connsiteY20" fmla="*/ 2030912 h 2620113"/>
                <a:gd name="connsiteX21" fmla="*/ 1979699 w 2125858"/>
                <a:gd name="connsiteY21" fmla="*/ 2273673 h 2620113"/>
                <a:gd name="connsiteX22" fmla="*/ 1864731 w 2125858"/>
                <a:gd name="connsiteY22" fmla="*/ 2434147 h 2620113"/>
                <a:gd name="connsiteX23" fmla="*/ 1507698 w 2125858"/>
                <a:gd name="connsiteY23" fmla="*/ 2592033 h 2620113"/>
                <a:gd name="connsiteX24" fmla="*/ 443210 w 2125858"/>
                <a:gd name="connsiteY24" fmla="*/ 2563962 h 2620113"/>
                <a:gd name="connsiteX0" fmla="*/ 1927159 w 2125858"/>
                <a:gd name="connsiteY0" fmla="*/ 0 h 2622672"/>
                <a:gd name="connsiteX1" fmla="*/ 1813181 w 2125858"/>
                <a:gd name="connsiteY1" fmla="*/ 310914 h 2622672"/>
                <a:gd name="connsiteX2" fmla="*/ 1578402 w 2125858"/>
                <a:gd name="connsiteY2" fmla="*/ 391233 h 2622672"/>
                <a:gd name="connsiteX3" fmla="*/ 966743 w 2125858"/>
                <a:gd name="connsiteY3" fmla="*/ 533335 h 2622672"/>
                <a:gd name="connsiteX4" fmla="*/ 31814 w 2125858"/>
                <a:gd name="connsiteY4" fmla="*/ 722033 h 2622672"/>
                <a:gd name="connsiteX5" fmla="*/ 234799 w 2125858"/>
                <a:gd name="connsiteY5" fmla="*/ 558049 h 2622672"/>
                <a:gd name="connsiteX6" fmla="*/ 398332 w 2125858"/>
                <a:gd name="connsiteY6" fmla="*/ 514800 h 2622672"/>
                <a:gd name="connsiteX7" fmla="*/ 812284 w 2125858"/>
                <a:gd name="connsiteY7" fmla="*/ 613654 h 2622672"/>
                <a:gd name="connsiteX8" fmla="*/ 1936748 w 2125858"/>
                <a:gd name="connsiteY8" fmla="*/ 854611 h 2622672"/>
                <a:gd name="connsiteX9" fmla="*/ 2122100 w 2125858"/>
                <a:gd name="connsiteY9" fmla="*/ 941108 h 2622672"/>
                <a:gd name="connsiteX10" fmla="*/ 2008057 w 2125858"/>
                <a:gd name="connsiteY10" fmla="*/ 1135985 h 2622672"/>
                <a:gd name="connsiteX11" fmla="*/ 1844072 w 2125858"/>
                <a:gd name="connsiteY11" fmla="*/ 1373595 h 2622672"/>
                <a:gd name="connsiteX12" fmla="*/ 1537535 w 2125858"/>
                <a:gd name="connsiteY12" fmla="*/ 1500509 h 2622672"/>
                <a:gd name="connsiteX13" fmla="*/ 676359 w 2125858"/>
                <a:gd name="connsiteY13" fmla="*/ 1682514 h 2622672"/>
                <a:gd name="connsiteX14" fmla="*/ 89413 w 2125858"/>
                <a:gd name="connsiteY14" fmla="*/ 1806081 h 2622672"/>
                <a:gd name="connsiteX15" fmla="*/ 33808 w 2125858"/>
                <a:gd name="connsiteY15" fmla="*/ 1775189 h 2622672"/>
                <a:gd name="connsiteX16" fmla="*/ 273799 w 2125858"/>
                <a:gd name="connsiteY16" fmla="*/ 1636884 h 2622672"/>
                <a:gd name="connsiteX17" fmla="*/ 461982 w 2125858"/>
                <a:gd name="connsiteY17" fmla="*/ 1623562 h 2622672"/>
                <a:gd name="connsiteX18" fmla="*/ 1331267 w 2125858"/>
                <a:gd name="connsiteY18" fmla="*/ 1812260 h 2622672"/>
                <a:gd name="connsiteX19" fmla="*/ 1949040 w 2125858"/>
                <a:gd name="connsiteY19" fmla="*/ 1948635 h 2622672"/>
                <a:gd name="connsiteX20" fmla="*/ 2081955 w 2125858"/>
                <a:gd name="connsiteY20" fmla="*/ 2030912 h 2622672"/>
                <a:gd name="connsiteX21" fmla="*/ 1979699 w 2125858"/>
                <a:gd name="connsiteY21" fmla="*/ 2273673 h 2622672"/>
                <a:gd name="connsiteX22" fmla="*/ 1864731 w 2125858"/>
                <a:gd name="connsiteY22" fmla="*/ 2434147 h 2622672"/>
                <a:gd name="connsiteX23" fmla="*/ 1507698 w 2125858"/>
                <a:gd name="connsiteY23" fmla="*/ 2592033 h 2622672"/>
                <a:gd name="connsiteX24" fmla="*/ 443210 w 2125858"/>
                <a:gd name="connsiteY24" fmla="*/ 2563962 h 2622672"/>
                <a:gd name="connsiteX0" fmla="*/ 1927159 w 2125858"/>
                <a:gd name="connsiteY0" fmla="*/ 0 h 2634104"/>
                <a:gd name="connsiteX1" fmla="*/ 1813181 w 2125858"/>
                <a:gd name="connsiteY1" fmla="*/ 310914 h 2634104"/>
                <a:gd name="connsiteX2" fmla="*/ 1578402 w 2125858"/>
                <a:gd name="connsiteY2" fmla="*/ 391233 h 2634104"/>
                <a:gd name="connsiteX3" fmla="*/ 966743 w 2125858"/>
                <a:gd name="connsiteY3" fmla="*/ 533335 h 2634104"/>
                <a:gd name="connsiteX4" fmla="*/ 31814 w 2125858"/>
                <a:gd name="connsiteY4" fmla="*/ 722033 h 2634104"/>
                <a:gd name="connsiteX5" fmla="*/ 234799 w 2125858"/>
                <a:gd name="connsiteY5" fmla="*/ 558049 h 2634104"/>
                <a:gd name="connsiteX6" fmla="*/ 398332 w 2125858"/>
                <a:gd name="connsiteY6" fmla="*/ 514800 h 2634104"/>
                <a:gd name="connsiteX7" fmla="*/ 812284 w 2125858"/>
                <a:gd name="connsiteY7" fmla="*/ 613654 h 2634104"/>
                <a:gd name="connsiteX8" fmla="*/ 1936748 w 2125858"/>
                <a:gd name="connsiteY8" fmla="*/ 854611 h 2634104"/>
                <a:gd name="connsiteX9" fmla="*/ 2122100 w 2125858"/>
                <a:gd name="connsiteY9" fmla="*/ 941108 h 2634104"/>
                <a:gd name="connsiteX10" fmla="*/ 2008057 w 2125858"/>
                <a:gd name="connsiteY10" fmla="*/ 1135985 h 2634104"/>
                <a:gd name="connsiteX11" fmla="*/ 1844072 w 2125858"/>
                <a:gd name="connsiteY11" fmla="*/ 1373595 h 2634104"/>
                <a:gd name="connsiteX12" fmla="*/ 1537535 w 2125858"/>
                <a:gd name="connsiteY12" fmla="*/ 1500509 h 2634104"/>
                <a:gd name="connsiteX13" fmla="*/ 676359 w 2125858"/>
                <a:gd name="connsiteY13" fmla="*/ 1682514 h 2634104"/>
                <a:gd name="connsiteX14" fmla="*/ 89413 w 2125858"/>
                <a:gd name="connsiteY14" fmla="*/ 1806081 h 2634104"/>
                <a:gd name="connsiteX15" fmla="*/ 33808 w 2125858"/>
                <a:gd name="connsiteY15" fmla="*/ 1775189 h 2634104"/>
                <a:gd name="connsiteX16" fmla="*/ 273799 w 2125858"/>
                <a:gd name="connsiteY16" fmla="*/ 1636884 h 2634104"/>
                <a:gd name="connsiteX17" fmla="*/ 461982 w 2125858"/>
                <a:gd name="connsiteY17" fmla="*/ 1623562 h 2634104"/>
                <a:gd name="connsiteX18" fmla="*/ 1331267 w 2125858"/>
                <a:gd name="connsiteY18" fmla="*/ 1812260 h 2634104"/>
                <a:gd name="connsiteX19" fmla="*/ 1949040 w 2125858"/>
                <a:gd name="connsiteY19" fmla="*/ 1948635 h 2634104"/>
                <a:gd name="connsiteX20" fmla="*/ 2081955 w 2125858"/>
                <a:gd name="connsiteY20" fmla="*/ 2030912 h 2634104"/>
                <a:gd name="connsiteX21" fmla="*/ 1979699 w 2125858"/>
                <a:gd name="connsiteY21" fmla="*/ 2273673 h 2634104"/>
                <a:gd name="connsiteX22" fmla="*/ 1864731 w 2125858"/>
                <a:gd name="connsiteY22" fmla="*/ 2434147 h 2634104"/>
                <a:gd name="connsiteX23" fmla="*/ 1536273 w 2125858"/>
                <a:gd name="connsiteY23" fmla="*/ 2606320 h 2634104"/>
                <a:gd name="connsiteX24" fmla="*/ 443210 w 2125858"/>
                <a:gd name="connsiteY24" fmla="*/ 2563962 h 2634104"/>
                <a:gd name="connsiteX0" fmla="*/ 1927159 w 2125858"/>
                <a:gd name="connsiteY0" fmla="*/ 0 h 2611401"/>
                <a:gd name="connsiteX1" fmla="*/ 1813181 w 2125858"/>
                <a:gd name="connsiteY1" fmla="*/ 310914 h 2611401"/>
                <a:gd name="connsiteX2" fmla="*/ 1578402 w 2125858"/>
                <a:gd name="connsiteY2" fmla="*/ 391233 h 2611401"/>
                <a:gd name="connsiteX3" fmla="*/ 966743 w 2125858"/>
                <a:gd name="connsiteY3" fmla="*/ 533335 h 2611401"/>
                <a:gd name="connsiteX4" fmla="*/ 31814 w 2125858"/>
                <a:gd name="connsiteY4" fmla="*/ 722033 h 2611401"/>
                <a:gd name="connsiteX5" fmla="*/ 234799 w 2125858"/>
                <a:gd name="connsiteY5" fmla="*/ 558049 h 2611401"/>
                <a:gd name="connsiteX6" fmla="*/ 398332 w 2125858"/>
                <a:gd name="connsiteY6" fmla="*/ 514800 h 2611401"/>
                <a:gd name="connsiteX7" fmla="*/ 812284 w 2125858"/>
                <a:gd name="connsiteY7" fmla="*/ 613654 h 2611401"/>
                <a:gd name="connsiteX8" fmla="*/ 1936748 w 2125858"/>
                <a:gd name="connsiteY8" fmla="*/ 854611 h 2611401"/>
                <a:gd name="connsiteX9" fmla="*/ 2122100 w 2125858"/>
                <a:gd name="connsiteY9" fmla="*/ 941108 h 2611401"/>
                <a:gd name="connsiteX10" fmla="*/ 2008057 w 2125858"/>
                <a:gd name="connsiteY10" fmla="*/ 1135985 h 2611401"/>
                <a:gd name="connsiteX11" fmla="*/ 1844072 w 2125858"/>
                <a:gd name="connsiteY11" fmla="*/ 1373595 h 2611401"/>
                <a:gd name="connsiteX12" fmla="*/ 1537535 w 2125858"/>
                <a:gd name="connsiteY12" fmla="*/ 1500509 h 2611401"/>
                <a:gd name="connsiteX13" fmla="*/ 676359 w 2125858"/>
                <a:gd name="connsiteY13" fmla="*/ 1682514 h 2611401"/>
                <a:gd name="connsiteX14" fmla="*/ 89413 w 2125858"/>
                <a:gd name="connsiteY14" fmla="*/ 1806081 h 2611401"/>
                <a:gd name="connsiteX15" fmla="*/ 33808 w 2125858"/>
                <a:gd name="connsiteY15" fmla="*/ 1775189 h 2611401"/>
                <a:gd name="connsiteX16" fmla="*/ 273799 w 2125858"/>
                <a:gd name="connsiteY16" fmla="*/ 1636884 h 2611401"/>
                <a:gd name="connsiteX17" fmla="*/ 461982 w 2125858"/>
                <a:gd name="connsiteY17" fmla="*/ 1623562 h 2611401"/>
                <a:gd name="connsiteX18" fmla="*/ 1331267 w 2125858"/>
                <a:gd name="connsiteY18" fmla="*/ 1812260 h 2611401"/>
                <a:gd name="connsiteX19" fmla="*/ 1949040 w 2125858"/>
                <a:gd name="connsiteY19" fmla="*/ 1948635 h 2611401"/>
                <a:gd name="connsiteX20" fmla="*/ 2081955 w 2125858"/>
                <a:gd name="connsiteY20" fmla="*/ 2030912 h 2611401"/>
                <a:gd name="connsiteX21" fmla="*/ 1979699 w 2125858"/>
                <a:gd name="connsiteY21" fmla="*/ 2273673 h 2611401"/>
                <a:gd name="connsiteX22" fmla="*/ 1864731 w 2125858"/>
                <a:gd name="connsiteY22" fmla="*/ 2434147 h 2611401"/>
                <a:gd name="connsiteX23" fmla="*/ 1536273 w 2125858"/>
                <a:gd name="connsiteY23" fmla="*/ 2606320 h 2611401"/>
                <a:gd name="connsiteX24" fmla="*/ 443210 w 2125858"/>
                <a:gd name="connsiteY24" fmla="*/ 2563962 h 2611401"/>
                <a:gd name="connsiteX0" fmla="*/ 1927159 w 2125858"/>
                <a:gd name="connsiteY0" fmla="*/ 0 h 2608916"/>
                <a:gd name="connsiteX1" fmla="*/ 1813181 w 2125858"/>
                <a:gd name="connsiteY1" fmla="*/ 310914 h 2608916"/>
                <a:gd name="connsiteX2" fmla="*/ 1578402 w 2125858"/>
                <a:gd name="connsiteY2" fmla="*/ 391233 h 2608916"/>
                <a:gd name="connsiteX3" fmla="*/ 966743 w 2125858"/>
                <a:gd name="connsiteY3" fmla="*/ 533335 h 2608916"/>
                <a:gd name="connsiteX4" fmla="*/ 31814 w 2125858"/>
                <a:gd name="connsiteY4" fmla="*/ 722033 h 2608916"/>
                <a:gd name="connsiteX5" fmla="*/ 234799 w 2125858"/>
                <a:gd name="connsiteY5" fmla="*/ 558049 h 2608916"/>
                <a:gd name="connsiteX6" fmla="*/ 398332 w 2125858"/>
                <a:gd name="connsiteY6" fmla="*/ 514800 h 2608916"/>
                <a:gd name="connsiteX7" fmla="*/ 812284 w 2125858"/>
                <a:gd name="connsiteY7" fmla="*/ 613654 h 2608916"/>
                <a:gd name="connsiteX8" fmla="*/ 1936748 w 2125858"/>
                <a:gd name="connsiteY8" fmla="*/ 854611 h 2608916"/>
                <a:gd name="connsiteX9" fmla="*/ 2122100 w 2125858"/>
                <a:gd name="connsiteY9" fmla="*/ 941108 h 2608916"/>
                <a:gd name="connsiteX10" fmla="*/ 2008057 w 2125858"/>
                <a:gd name="connsiteY10" fmla="*/ 1135985 h 2608916"/>
                <a:gd name="connsiteX11" fmla="*/ 1844072 w 2125858"/>
                <a:gd name="connsiteY11" fmla="*/ 1373595 h 2608916"/>
                <a:gd name="connsiteX12" fmla="*/ 1537535 w 2125858"/>
                <a:gd name="connsiteY12" fmla="*/ 1500509 h 2608916"/>
                <a:gd name="connsiteX13" fmla="*/ 676359 w 2125858"/>
                <a:gd name="connsiteY13" fmla="*/ 1682514 h 2608916"/>
                <a:gd name="connsiteX14" fmla="*/ 89413 w 2125858"/>
                <a:gd name="connsiteY14" fmla="*/ 1806081 h 2608916"/>
                <a:gd name="connsiteX15" fmla="*/ 33808 w 2125858"/>
                <a:gd name="connsiteY15" fmla="*/ 1775189 h 2608916"/>
                <a:gd name="connsiteX16" fmla="*/ 273799 w 2125858"/>
                <a:gd name="connsiteY16" fmla="*/ 1636884 h 2608916"/>
                <a:gd name="connsiteX17" fmla="*/ 461982 w 2125858"/>
                <a:gd name="connsiteY17" fmla="*/ 1623562 h 2608916"/>
                <a:gd name="connsiteX18" fmla="*/ 1331267 w 2125858"/>
                <a:gd name="connsiteY18" fmla="*/ 1812260 h 2608916"/>
                <a:gd name="connsiteX19" fmla="*/ 1949040 w 2125858"/>
                <a:gd name="connsiteY19" fmla="*/ 1948635 h 2608916"/>
                <a:gd name="connsiteX20" fmla="*/ 2081955 w 2125858"/>
                <a:gd name="connsiteY20" fmla="*/ 2030912 h 2608916"/>
                <a:gd name="connsiteX21" fmla="*/ 1979699 w 2125858"/>
                <a:gd name="connsiteY21" fmla="*/ 2273673 h 2608916"/>
                <a:gd name="connsiteX22" fmla="*/ 1864731 w 2125858"/>
                <a:gd name="connsiteY22" fmla="*/ 2434147 h 2608916"/>
                <a:gd name="connsiteX23" fmla="*/ 1536273 w 2125858"/>
                <a:gd name="connsiteY23" fmla="*/ 2606320 h 2608916"/>
                <a:gd name="connsiteX24" fmla="*/ 443210 w 2125858"/>
                <a:gd name="connsiteY24" fmla="*/ 2563962 h 2608916"/>
                <a:gd name="connsiteX0" fmla="*/ 1927159 w 2125858"/>
                <a:gd name="connsiteY0" fmla="*/ 0 h 2608916"/>
                <a:gd name="connsiteX1" fmla="*/ 1813181 w 2125858"/>
                <a:gd name="connsiteY1" fmla="*/ 310914 h 2608916"/>
                <a:gd name="connsiteX2" fmla="*/ 1578402 w 2125858"/>
                <a:gd name="connsiteY2" fmla="*/ 391233 h 2608916"/>
                <a:gd name="connsiteX3" fmla="*/ 966743 w 2125858"/>
                <a:gd name="connsiteY3" fmla="*/ 533335 h 2608916"/>
                <a:gd name="connsiteX4" fmla="*/ 31814 w 2125858"/>
                <a:gd name="connsiteY4" fmla="*/ 722033 h 2608916"/>
                <a:gd name="connsiteX5" fmla="*/ 234799 w 2125858"/>
                <a:gd name="connsiteY5" fmla="*/ 558049 h 2608916"/>
                <a:gd name="connsiteX6" fmla="*/ 398332 w 2125858"/>
                <a:gd name="connsiteY6" fmla="*/ 514800 h 2608916"/>
                <a:gd name="connsiteX7" fmla="*/ 812284 w 2125858"/>
                <a:gd name="connsiteY7" fmla="*/ 613654 h 2608916"/>
                <a:gd name="connsiteX8" fmla="*/ 1936748 w 2125858"/>
                <a:gd name="connsiteY8" fmla="*/ 854611 h 2608916"/>
                <a:gd name="connsiteX9" fmla="*/ 2122100 w 2125858"/>
                <a:gd name="connsiteY9" fmla="*/ 941108 h 2608916"/>
                <a:gd name="connsiteX10" fmla="*/ 2008057 w 2125858"/>
                <a:gd name="connsiteY10" fmla="*/ 1135985 h 2608916"/>
                <a:gd name="connsiteX11" fmla="*/ 1844072 w 2125858"/>
                <a:gd name="connsiteY11" fmla="*/ 1373595 h 2608916"/>
                <a:gd name="connsiteX12" fmla="*/ 1537535 w 2125858"/>
                <a:gd name="connsiteY12" fmla="*/ 1500509 h 2608916"/>
                <a:gd name="connsiteX13" fmla="*/ 676359 w 2125858"/>
                <a:gd name="connsiteY13" fmla="*/ 1682514 h 2608916"/>
                <a:gd name="connsiteX14" fmla="*/ 89413 w 2125858"/>
                <a:gd name="connsiteY14" fmla="*/ 1806081 h 2608916"/>
                <a:gd name="connsiteX15" fmla="*/ 33808 w 2125858"/>
                <a:gd name="connsiteY15" fmla="*/ 1775189 h 2608916"/>
                <a:gd name="connsiteX16" fmla="*/ 273799 w 2125858"/>
                <a:gd name="connsiteY16" fmla="*/ 1636884 h 2608916"/>
                <a:gd name="connsiteX17" fmla="*/ 461982 w 2125858"/>
                <a:gd name="connsiteY17" fmla="*/ 1623562 h 2608916"/>
                <a:gd name="connsiteX18" fmla="*/ 1331267 w 2125858"/>
                <a:gd name="connsiteY18" fmla="*/ 1812260 h 2608916"/>
                <a:gd name="connsiteX19" fmla="*/ 1949040 w 2125858"/>
                <a:gd name="connsiteY19" fmla="*/ 1948635 h 2608916"/>
                <a:gd name="connsiteX20" fmla="*/ 2081955 w 2125858"/>
                <a:gd name="connsiteY20" fmla="*/ 2030912 h 2608916"/>
                <a:gd name="connsiteX21" fmla="*/ 1979699 w 2125858"/>
                <a:gd name="connsiteY21" fmla="*/ 2273673 h 2608916"/>
                <a:gd name="connsiteX22" fmla="*/ 1864731 w 2125858"/>
                <a:gd name="connsiteY22" fmla="*/ 2434147 h 2608916"/>
                <a:gd name="connsiteX23" fmla="*/ 1536273 w 2125858"/>
                <a:gd name="connsiteY23" fmla="*/ 2606320 h 2608916"/>
                <a:gd name="connsiteX24" fmla="*/ 443210 w 2125858"/>
                <a:gd name="connsiteY24" fmla="*/ 2563962 h 2608916"/>
                <a:gd name="connsiteX0" fmla="*/ 1927159 w 2125858"/>
                <a:gd name="connsiteY0" fmla="*/ 0 h 2607766"/>
                <a:gd name="connsiteX1" fmla="*/ 1813181 w 2125858"/>
                <a:gd name="connsiteY1" fmla="*/ 310914 h 2607766"/>
                <a:gd name="connsiteX2" fmla="*/ 1578402 w 2125858"/>
                <a:gd name="connsiteY2" fmla="*/ 391233 h 2607766"/>
                <a:gd name="connsiteX3" fmla="*/ 966743 w 2125858"/>
                <a:gd name="connsiteY3" fmla="*/ 533335 h 2607766"/>
                <a:gd name="connsiteX4" fmla="*/ 31814 w 2125858"/>
                <a:gd name="connsiteY4" fmla="*/ 722033 h 2607766"/>
                <a:gd name="connsiteX5" fmla="*/ 234799 w 2125858"/>
                <a:gd name="connsiteY5" fmla="*/ 558049 h 2607766"/>
                <a:gd name="connsiteX6" fmla="*/ 398332 w 2125858"/>
                <a:gd name="connsiteY6" fmla="*/ 514800 h 2607766"/>
                <a:gd name="connsiteX7" fmla="*/ 812284 w 2125858"/>
                <a:gd name="connsiteY7" fmla="*/ 613654 h 2607766"/>
                <a:gd name="connsiteX8" fmla="*/ 1936748 w 2125858"/>
                <a:gd name="connsiteY8" fmla="*/ 854611 h 2607766"/>
                <a:gd name="connsiteX9" fmla="*/ 2122100 w 2125858"/>
                <a:gd name="connsiteY9" fmla="*/ 941108 h 2607766"/>
                <a:gd name="connsiteX10" fmla="*/ 2008057 w 2125858"/>
                <a:gd name="connsiteY10" fmla="*/ 1135985 h 2607766"/>
                <a:gd name="connsiteX11" fmla="*/ 1844072 w 2125858"/>
                <a:gd name="connsiteY11" fmla="*/ 1373595 h 2607766"/>
                <a:gd name="connsiteX12" fmla="*/ 1537535 w 2125858"/>
                <a:gd name="connsiteY12" fmla="*/ 1500509 h 2607766"/>
                <a:gd name="connsiteX13" fmla="*/ 676359 w 2125858"/>
                <a:gd name="connsiteY13" fmla="*/ 1682514 h 2607766"/>
                <a:gd name="connsiteX14" fmla="*/ 89413 w 2125858"/>
                <a:gd name="connsiteY14" fmla="*/ 1806081 h 2607766"/>
                <a:gd name="connsiteX15" fmla="*/ 33808 w 2125858"/>
                <a:gd name="connsiteY15" fmla="*/ 1775189 h 2607766"/>
                <a:gd name="connsiteX16" fmla="*/ 273799 w 2125858"/>
                <a:gd name="connsiteY16" fmla="*/ 1636884 h 2607766"/>
                <a:gd name="connsiteX17" fmla="*/ 461982 w 2125858"/>
                <a:gd name="connsiteY17" fmla="*/ 1623562 h 2607766"/>
                <a:gd name="connsiteX18" fmla="*/ 1331267 w 2125858"/>
                <a:gd name="connsiteY18" fmla="*/ 1812260 h 2607766"/>
                <a:gd name="connsiteX19" fmla="*/ 1949040 w 2125858"/>
                <a:gd name="connsiteY19" fmla="*/ 1948635 h 2607766"/>
                <a:gd name="connsiteX20" fmla="*/ 2081955 w 2125858"/>
                <a:gd name="connsiteY20" fmla="*/ 2030912 h 2607766"/>
                <a:gd name="connsiteX21" fmla="*/ 1979699 w 2125858"/>
                <a:gd name="connsiteY21" fmla="*/ 2273673 h 2607766"/>
                <a:gd name="connsiteX22" fmla="*/ 1864731 w 2125858"/>
                <a:gd name="connsiteY22" fmla="*/ 2434147 h 2607766"/>
                <a:gd name="connsiteX23" fmla="*/ 1536273 w 2125858"/>
                <a:gd name="connsiteY23" fmla="*/ 2606320 h 2607766"/>
                <a:gd name="connsiteX24" fmla="*/ 443210 w 2125858"/>
                <a:gd name="connsiteY24" fmla="*/ 2563962 h 2607766"/>
                <a:gd name="connsiteX0" fmla="*/ 1927159 w 2125858"/>
                <a:gd name="connsiteY0" fmla="*/ 0 h 2608916"/>
                <a:gd name="connsiteX1" fmla="*/ 1813181 w 2125858"/>
                <a:gd name="connsiteY1" fmla="*/ 310914 h 2608916"/>
                <a:gd name="connsiteX2" fmla="*/ 1578402 w 2125858"/>
                <a:gd name="connsiteY2" fmla="*/ 391233 h 2608916"/>
                <a:gd name="connsiteX3" fmla="*/ 966743 w 2125858"/>
                <a:gd name="connsiteY3" fmla="*/ 533335 h 2608916"/>
                <a:gd name="connsiteX4" fmla="*/ 31814 w 2125858"/>
                <a:gd name="connsiteY4" fmla="*/ 722033 h 2608916"/>
                <a:gd name="connsiteX5" fmla="*/ 234799 w 2125858"/>
                <a:gd name="connsiteY5" fmla="*/ 558049 h 2608916"/>
                <a:gd name="connsiteX6" fmla="*/ 398332 w 2125858"/>
                <a:gd name="connsiteY6" fmla="*/ 514800 h 2608916"/>
                <a:gd name="connsiteX7" fmla="*/ 812284 w 2125858"/>
                <a:gd name="connsiteY7" fmla="*/ 613654 h 2608916"/>
                <a:gd name="connsiteX8" fmla="*/ 1936748 w 2125858"/>
                <a:gd name="connsiteY8" fmla="*/ 854611 h 2608916"/>
                <a:gd name="connsiteX9" fmla="*/ 2122100 w 2125858"/>
                <a:gd name="connsiteY9" fmla="*/ 941108 h 2608916"/>
                <a:gd name="connsiteX10" fmla="*/ 2008057 w 2125858"/>
                <a:gd name="connsiteY10" fmla="*/ 1135985 h 2608916"/>
                <a:gd name="connsiteX11" fmla="*/ 1844072 w 2125858"/>
                <a:gd name="connsiteY11" fmla="*/ 1373595 h 2608916"/>
                <a:gd name="connsiteX12" fmla="*/ 1537535 w 2125858"/>
                <a:gd name="connsiteY12" fmla="*/ 1500509 h 2608916"/>
                <a:gd name="connsiteX13" fmla="*/ 676359 w 2125858"/>
                <a:gd name="connsiteY13" fmla="*/ 1682514 h 2608916"/>
                <a:gd name="connsiteX14" fmla="*/ 89413 w 2125858"/>
                <a:gd name="connsiteY14" fmla="*/ 1806081 h 2608916"/>
                <a:gd name="connsiteX15" fmla="*/ 33808 w 2125858"/>
                <a:gd name="connsiteY15" fmla="*/ 1775189 h 2608916"/>
                <a:gd name="connsiteX16" fmla="*/ 273799 w 2125858"/>
                <a:gd name="connsiteY16" fmla="*/ 1636884 h 2608916"/>
                <a:gd name="connsiteX17" fmla="*/ 461982 w 2125858"/>
                <a:gd name="connsiteY17" fmla="*/ 1623562 h 2608916"/>
                <a:gd name="connsiteX18" fmla="*/ 1331267 w 2125858"/>
                <a:gd name="connsiteY18" fmla="*/ 1812260 h 2608916"/>
                <a:gd name="connsiteX19" fmla="*/ 1949040 w 2125858"/>
                <a:gd name="connsiteY19" fmla="*/ 1948635 h 2608916"/>
                <a:gd name="connsiteX20" fmla="*/ 2081955 w 2125858"/>
                <a:gd name="connsiteY20" fmla="*/ 2030912 h 2608916"/>
                <a:gd name="connsiteX21" fmla="*/ 1979699 w 2125858"/>
                <a:gd name="connsiteY21" fmla="*/ 2273673 h 2608916"/>
                <a:gd name="connsiteX22" fmla="*/ 1864731 w 2125858"/>
                <a:gd name="connsiteY22" fmla="*/ 2434147 h 2608916"/>
                <a:gd name="connsiteX23" fmla="*/ 1536273 w 2125858"/>
                <a:gd name="connsiteY23" fmla="*/ 2606320 h 2608916"/>
                <a:gd name="connsiteX24" fmla="*/ 443210 w 2125858"/>
                <a:gd name="connsiteY24" fmla="*/ 2563962 h 2608916"/>
                <a:gd name="connsiteX0" fmla="*/ 1927159 w 2125858"/>
                <a:gd name="connsiteY0" fmla="*/ 0 h 2610201"/>
                <a:gd name="connsiteX1" fmla="*/ 1813181 w 2125858"/>
                <a:gd name="connsiteY1" fmla="*/ 310914 h 2610201"/>
                <a:gd name="connsiteX2" fmla="*/ 1578402 w 2125858"/>
                <a:gd name="connsiteY2" fmla="*/ 391233 h 2610201"/>
                <a:gd name="connsiteX3" fmla="*/ 966743 w 2125858"/>
                <a:gd name="connsiteY3" fmla="*/ 533335 h 2610201"/>
                <a:gd name="connsiteX4" fmla="*/ 31814 w 2125858"/>
                <a:gd name="connsiteY4" fmla="*/ 722033 h 2610201"/>
                <a:gd name="connsiteX5" fmla="*/ 234799 w 2125858"/>
                <a:gd name="connsiteY5" fmla="*/ 558049 h 2610201"/>
                <a:gd name="connsiteX6" fmla="*/ 398332 w 2125858"/>
                <a:gd name="connsiteY6" fmla="*/ 514800 h 2610201"/>
                <a:gd name="connsiteX7" fmla="*/ 812284 w 2125858"/>
                <a:gd name="connsiteY7" fmla="*/ 613654 h 2610201"/>
                <a:gd name="connsiteX8" fmla="*/ 1936748 w 2125858"/>
                <a:gd name="connsiteY8" fmla="*/ 854611 h 2610201"/>
                <a:gd name="connsiteX9" fmla="*/ 2122100 w 2125858"/>
                <a:gd name="connsiteY9" fmla="*/ 941108 h 2610201"/>
                <a:gd name="connsiteX10" fmla="*/ 2008057 w 2125858"/>
                <a:gd name="connsiteY10" fmla="*/ 1135985 h 2610201"/>
                <a:gd name="connsiteX11" fmla="*/ 1844072 w 2125858"/>
                <a:gd name="connsiteY11" fmla="*/ 1373595 h 2610201"/>
                <a:gd name="connsiteX12" fmla="*/ 1537535 w 2125858"/>
                <a:gd name="connsiteY12" fmla="*/ 1500509 h 2610201"/>
                <a:gd name="connsiteX13" fmla="*/ 676359 w 2125858"/>
                <a:gd name="connsiteY13" fmla="*/ 1682514 h 2610201"/>
                <a:gd name="connsiteX14" fmla="*/ 89413 w 2125858"/>
                <a:gd name="connsiteY14" fmla="*/ 1806081 h 2610201"/>
                <a:gd name="connsiteX15" fmla="*/ 33808 w 2125858"/>
                <a:gd name="connsiteY15" fmla="*/ 1775189 h 2610201"/>
                <a:gd name="connsiteX16" fmla="*/ 273799 w 2125858"/>
                <a:gd name="connsiteY16" fmla="*/ 1636884 h 2610201"/>
                <a:gd name="connsiteX17" fmla="*/ 461982 w 2125858"/>
                <a:gd name="connsiteY17" fmla="*/ 1623562 h 2610201"/>
                <a:gd name="connsiteX18" fmla="*/ 1331267 w 2125858"/>
                <a:gd name="connsiteY18" fmla="*/ 1812260 h 2610201"/>
                <a:gd name="connsiteX19" fmla="*/ 1949040 w 2125858"/>
                <a:gd name="connsiteY19" fmla="*/ 1948635 h 2610201"/>
                <a:gd name="connsiteX20" fmla="*/ 2081955 w 2125858"/>
                <a:gd name="connsiteY20" fmla="*/ 2030912 h 2610201"/>
                <a:gd name="connsiteX21" fmla="*/ 1979699 w 2125858"/>
                <a:gd name="connsiteY21" fmla="*/ 2273673 h 2610201"/>
                <a:gd name="connsiteX22" fmla="*/ 1864731 w 2125858"/>
                <a:gd name="connsiteY22" fmla="*/ 2434147 h 2610201"/>
                <a:gd name="connsiteX23" fmla="*/ 1536273 w 2125858"/>
                <a:gd name="connsiteY23" fmla="*/ 2606320 h 2610201"/>
                <a:gd name="connsiteX24" fmla="*/ 443210 w 2125858"/>
                <a:gd name="connsiteY24" fmla="*/ 2563962 h 2610201"/>
                <a:gd name="connsiteX0" fmla="*/ 1927159 w 2125858"/>
                <a:gd name="connsiteY0" fmla="*/ 0 h 2616232"/>
                <a:gd name="connsiteX1" fmla="*/ 1813181 w 2125858"/>
                <a:gd name="connsiteY1" fmla="*/ 310914 h 2616232"/>
                <a:gd name="connsiteX2" fmla="*/ 1578402 w 2125858"/>
                <a:gd name="connsiteY2" fmla="*/ 391233 h 2616232"/>
                <a:gd name="connsiteX3" fmla="*/ 966743 w 2125858"/>
                <a:gd name="connsiteY3" fmla="*/ 533335 h 2616232"/>
                <a:gd name="connsiteX4" fmla="*/ 31814 w 2125858"/>
                <a:gd name="connsiteY4" fmla="*/ 722033 h 2616232"/>
                <a:gd name="connsiteX5" fmla="*/ 234799 w 2125858"/>
                <a:gd name="connsiteY5" fmla="*/ 558049 h 2616232"/>
                <a:gd name="connsiteX6" fmla="*/ 398332 w 2125858"/>
                <a:gd name="connsiteY6" fmla="*/ 514800 h 2616232"/>
                <a:gd name="connsiteX7" fmla="*/ 812284 w 2125858"/>
                <a:gd name="connsiteY7" fmla="*/ 613654 h 2616232"/>
                <a:gd name="connsiteX8" fmla="*/ 1936748 w 2125858"/>
                <a:gd name="connsiteY8" fmla="*/ 854611 h 2616232"/>
                <a:gd name="connsiteX9" fmla="*/ 2122100 w 2125858"/>
                <a:gd name="connsiteY9" fmla="*/ 941108 h 2616232"/>
                <a:gd name="connsiteX10" fmla="*/ 2008057 w 2125858"/>
                <a:gd name="connsiteY10" fmla="*/ 1135985 h 2616232"/>
                <a:gd name="connsiteX11" fmla="*/ 1844072 w 2125858"/>
                <a:gd name="connsiteY11" fmla="*/ 1373595 h 2616232"/>
                <a:gd name="connsiteX12" fmla="*/ 1537535 w 2125858"/>
                <a:gd name="connsiteY12" fmla="*/ 1500509 h 2616232"/>
                <a:gd name="connsiteX13" fmla="*/ 676359 w 2125858"/>
                <a:gd name="connsiteY13" fmla="*/ 1682514 h 2616232"/>
                <a:gd name="connsiteX14" fmla="*/ 89413 w 2125858"/>
                <a:gd name="connsiteY14" fmla="*/ 1806081 h 2616232"/>
                <a:gd name="connsiteX15" fmla="*/ 33808 w 2125858"/>
                <a:gd name="connsiteY15" fmla="*/ 1775189 h 2616232"/>
                <a:gd name="connsiteX16" fmla="*/ 273799 w 2125858"/>
                <a:gd name="connsiteY16" fmla="*/ 1636884 h 2616232"/>
                <a:gd name="connsiteX17" fmla="*/ 461982 w 2125858"/>
                <a:gd name="connsiteY17" fmla="*/ 1623562 h 2616232"/>
                <a:gd name="connsiteX18" fmla="*/ 1331267 w 2125858"/>
                <a:gd name="connsiteY18" fmla="*/ 1812260 h 2616232"/>
                <a:gd name="connsiteX19" fmla="*/ 1949040 w 2125858"/>
                <a:gd name="connsiteY19" fmla="*/ 1948635 h 2616232"/>
                <a:gd name="connsiteX20" fmla="*/ 2081955 w 2125858"/>
                <a:gd name="connsiteY20" fmla="*/ 2030912 h 2616232"/>
                <a:gd name="connsiteX21" fmla="*/ 1979699 w 2125858"/>
                <a:gd name="connsiteY21" fmla="*/ 2273673 h 2616232"/>
                <a:gd name="connsiteX22" fmla="*/ 1864731 w 2125858"/>
                <a:gd name="connsiteY22" fmla="*/ 2434147 h 2616232"/>
                <a:gd name="connsiteX23" fmla="*/ 1536273 w 2125858"/>
                <a:gd name="connsiteY23" fmla="*/ 2606320 h 2616232"/>
                <a:gd name="connsiteX24" fmla="*/ 427553 w 2125858"/>
                <a:gd name="connsiteY24" fmla="*/ 2582751 h 2616232"/>
                <a:gd name="connsiteX0" fmla="*/ 1927159 w 2125858"/>
                <a:gd name="connsiteY0" fmla="*/ 0 h 2604758"/>
                <a:gd name="connsiteX1" fmla="*/ 1813181 w 2125858"/>
                <a:gd name="connsiteY1" fmla="*/ 310914 h 2604758"/>
                <a:gd name="connsiteX2" fmla="*/ 1578402 w 2125858"/>
                <a:gd name="connsiteY2" fmla="*/ 391233 h 2604758"/>
                <a:gd name="connsiteX3" fmla="*/ 966743 w 2125858"/>
                <a:gd name="connsiteY3" fmla="*/ 533335 h 2604758"/>
                <a:gd name="connsiteX4" fmla="*/ 31814 w 2125858"/>
                <a:gd name="connsiteY4" fmla="*/ 722033 h 2604758"/>
                <a:gd name="connsiteX5" fmla="*/ 234799 w 2125858"/>
                <a:gd name="connsiteY5" fmla="*/ 558049 h 2604758"/>
                <a:gd name="connsiteX6" fmla="*/ 398332 w 2125858"/>
                <a:gd name="connsiteY6" fmla="*/ 514800 h 2604758"/>
                <a:gd name="connsiteX7" fmla="*/ 812284 w 2125858"/>
                <a:gd name="connsiteY7" fmla="*/ 613654 h 2604758"/>
                <a:gd name="connsiteX8" fmla="*/ 1936748 w 2125858"/>
                <a:gd name="connsiteY8" fmla="*/ 854611 h 2604758"/>
                <a:gd name="connsiteX9" fmla="*/ 2122100 w 2125858"/>
                <a:gd name="connsiteY9" fmla="*/ 941108 h 2604758"/>
                <a:gd name="connsiteX10" fmla="*/ 2008057 w 2125858"/>
                <a:gd name="connsiteY10" fmla="*/ 1135985 h 2604758"/>
                <a:gd name="connsiteX11" fmla="*/ 1844072 w 2125858"/>
                <a:gd name="connsiteY11" fmla="*/ 1373595 h 2604758"/>
                <a:gd name="connsiteX12" fmla="*/ 1537535 w 2125858"/>
                <a:gd name="connsiteY12" fmla="*/ 1500509 h 2604758"/>
                <a:gd name="connsiteX13" fmla="*/ 676359 w 2125858"/>
                <a:gd name="connsiteY13" fmla="*/ 1682514 h 2604758"/>
                <a:gd name="connsiteX14" fmla="*/ 89413 w 2125858"/>
                <a:gd name="connsiteY14" fmla="*/ 1806081 h 2604758"/>
                <a:gd name="connsiteX15" fmla="*/ 33808 w 2125858"/>
                <a:gd name="connsiteY15" fmla="*/ 1775189 h 2604758"/>
                <a:gd name="connsiteX16" fmla="*/ 273799 w 2125858"/>
                <a:gd name="connsiteY16" fmla="*/ 1636884 h 2604758"/>
                <a:gd name="connsiteX17" fmla="*/ 461982 w 2125858"/>
                <a:gd name="connsiteY17" fmla="*/ 1623562 h 2604758"/>
                <a:gd name="connsiteX18" fmla="*/ 1331267 w 2125858"/>
                <a:gd name="connsiteY18" fmla="*/ 1812260 h 2604758"/>
                <a:gd name="connsiteX19" fmla="*/ 1949040 w 2125858"/>
                <a:gd name="connsiteY19" fmla="*/ 1948635 h 2604758"/>
                <a:gd name="connsiteX20" fmla="*/ 2081955 w 2125858"/>
                <a:gd name="connsiteY20" fmla="*/ 2030912 h 2604758"/>
                <a:gd name="connsiteX21" fmla="*/ 1979699 w 2125858"/>
                <a:gd name="connsiteY21" fmla="*/ 2273673 h 2604758"/>
                <a:gd name="connsiteX22" fmla="*/ 1864731 w 2125858"/>
                <a:gd name="connsiteY22" fmla="*/ 2434147 h 2604758"/>
                <a:gd name="connsiteX23" fmla="*/ 1526879 w 2125858"/>
                <a:gd name="connsiteY23" fmla="*/ 2590663 h 2604758"/>
                <a:gd name="connsiteX24" fmla="*/ 427553 w 2125858"/>
                <a:gd name="connsiteY24" fmla="*/ 2582751 h 2604758"/>
                <a:gd name="connsiteX0" fmla="*/ 1927159 w 2125858"/>
                <a:gd name="connsiteY0" fmla="*/ 0 h 2606113"/>
                <a:gd name="connsiteX1" fmla="*/ 1813181 w 2125858"/>
                <a:gd name="connsiteY1" fmla="*/ 310914 h 2606113"/>
                <a:gd name="connsiteX2" fmla="*/ 1578402 w 2125858"/>
                <a:gd name="connsiteY2" fmla="*/ 391233 h 2606113"/>
                <a:gd name="connsiteX3" fmla="*/ 966743 w 2125858"/>
                <a:gd name="connsiteY3" fmla="*/ 533335 h 2606113"/>
                <a:gd name="connsiteX4" fmla="*/ 31814 w 2125858"/>
                <a:gd name="connsiteY4" fmla="*/ 722033 h 2606113"/>
                <a:gd name="connsiteX5" fmla="*/ 234799 w 2125858"/>
                <a:gd name="connsiteY5" fmla="*/ 558049 h 2606113"/>
                <a:gd name="connsiteX6" fmla="*/ 398332 w 2125858"/>
                <a:gd name="connsiteY6" fmla="*/ 514800 h 2606113"/>
                <a:gd name="connsiteX7" fmla="*/ 812284 w 2125858"/>
                <a:gd name="connsiteY7" fmla="*/ 613654 h 2606113"/>
                <a:gd name="connsiteX8" fmla="*/ 1936748 w 2125858"/>
                <a:gd name="connsiteY8" fmla="*/ 854611 h 2606113"/>
                <a:gd name="connsiteX9" fmla="*/ 2122100 w 2125858"/>
                <a:gd name="connsiteY9" fmla="*/ 941108 h 2606113"/>
                <a:gd name="connsiteX10" fmla="*/ 2008057 w 2125858"/>
                <a:gd name="connsiteY10" fmla="*/ 1135985 h 2606113"/>
                <a:gd name="connsiteX11" fmla="*/ 1844072 w 2125858"/>
                <a:gd name="connsiteY11" fmla="*/ 1373595 h 2606113"/>
                <a:gd name="connsiteX12" fmla="*/ 1537535 w 2125858"/>
                <a:gd name="connsiteY12" fmla="*/ 1500509 h 2606113"/>
                <a:gd name="connsiteX13" fmla="*/ 676359 w 2125858"/>
                <a:gd name="connsiteY13" fmla="*/ 1682514 h 2606113"/>
                <a:gd name="connsiteX14" fmla="*/ 89413 w 2125858"/>
                <a:gd name="connsiteY14" fmla="*/ 1806081 h 2606113"/>
                <a:gd name="connsiteX15" fmla="*/ 33808 w 2125858"/>
                <a:gd name="connsiteY15" fmla="*/ 1775189 h 2606113"/>
                <a:gd name="connsiteX16" fmla="*/ 273799 w 2125858"/>
                <a:gd name="connsiteY16" fmla="*/ 1636884 h 2606113"/>
                <a:gd name="connsiteX17" fmla="*/ 461982 w 2125858"/>
                <a:gd name="connsiteY17" fmla="*/ 1623562 h 2606113"/>
                <a:gd name="connsiteX18" fmla="*/ 1331267 w 2125858"/>
                <a:gd name="connsiteY18" fmla="*/ 1812260 h 2606113"/>
                <a:gd name="connsiteX19" fmla="*/ 1949040 w 2125858"/>
                <a:gd name="connsiteY19" fmla="*/ 1948635 h 2606113"/>
                <a:gd name="connsiteX20" fmla="*/ 2081955 w 2125858"/>
                <a:gd name="connsiteY20" fmla="*/ 2030912 h 2606113"/>
                <a:gd name="connsiteX21" fmla="*/ 1979699 w 2125858"/>
                <a:gd name="connsiteY21" fmla="*/ 2273673 h 2606113"/>
                <a:gd name="connsiteX22" fmla="*/ 1852205 w 2125858"/>
                <a:gd name="connsiteY22" fmla="*/ 2415358 h 2606113"/>
                <a:gd name="connsiteX23" fmla="*/ 1526879 w 2125858"/>
                <a:gd name="connsiteY23" fmla="*/ 2590663 h 2606113"/>
                <a:gd name="connsiteX24" fmla="*/ 427553 w 2125858"/>
                <a:gd name="connsiteY24" fmla="*/ 2582751 h 2606113"/>
                <a:gd name="connsiteX0" fmla="*/ 1927159 w 2125858"/>
                <a:gd name="connsiteY0" fmla="*/ 0 h 2606113"/>
                <a:gd name="connsiteX1" fmla="*/ 1813181 w 2125858"/>
                <a:gd name="connsiteY1" fmla="*/ 310914 h 2606113"/>
                <a:gd name="connsiteX2" fmla="*/ 1578402 w 2125858"/>
                <a:gd name="connsiteY2" fmla="*/ 391233 h 2606113"/>
                <a:gd name="connsiteX3" fmla="*/ 966743 w 2125858"/>
                <a:gd name="connsiteY3" fmla="*/ 533335 h 2606113"/>
                <a:gd name="connsiteX4" fmla="*/ 31814 w 2125858"/>
                <a:gd name="connsiteY4" fmla="*/ 722033 h 2606113"/>
                <a:gd name="connsiteX5" fmla="*/ 234799 w 2125858"/>
                <a:gd name="connsiteY5" fmla="*/ 558049 h 2606113"/>
                <a:gd name="connsiteX6" fmla="*/ 398332 w 2125858"/>
                <a:gd name="connsiteY6" fmla="*/ 514800 h 2606113"/>
                <a:gd name="connsiteX7" fmla="*/ 812284 w 2125858"/>
                <a:gd name="connsiteY7" fmla="*/ 613654 h 2606113"/>
                <a:gd name="connsiteX8" fmla="*/ 1936748 w 2125858"/>
                <a:gd name="connsiteY8" fmla="*/ 854611 h 2606113"/>
                <a:gd name="connsiteX9" fmla="*/ 2122100 w 2125858"/>
                <a:gd name="connsiteY9" fmla="*/ 941108 h 2606113"/>
                <a:gd name="connsiteX10" fmla="*/ 2008057 w 2125858"/>
                <a:gd name="connsiteY10" fmla="*/ 1135985 h 2606113"/>
                <a:gd name="connsiteX11" fmla="*/ 1844072 w 2125858"/>
                <a:gd name="connsiteY11" fmla="*/ 1373595 h 2606113"/>
                <a:gd name="connsiteX12" fmla="*/ 1537535 w 2125858"/>
                <a:gd name="connsiteY12" fmla="*/ 1500509 h 2606113"/>
                <a:gd name="connsiteX13" fmla="*/ 676359 w 2125858"/>
                <a:gd name="connsiteY13" fmla="*/ 1682514 h 2606113"/>
                <a:gd name="connsiteX14" fmla="*/ 89413 w 2125858"/>
                <a:gd name="connsiteY14" fmla="*/ 1806081 h 2606113"/>
                <a:gd name="connsiteX15" fmla="*/ 33808 w 2125858"/>
                <a:gd name="connsiteY15" fmla="*/ 1775189 h 2606113"/>
                <a:gd name="connsiteX16" fmla="*/ 273799 w 2125858"/>
                <a:gd name="connsiteY16" fmla="*/ 1636884 h 2606113"/>
                <a:gd name="connsiteX17" fmla="*/ 461982 w 2125858"/>
                <a:gd name="connsiteY17" fmla="*/ 1623562 h 2606113"/>
                <a:gd name="connsiteX18" fmla="*/ 1331267 w 2125858"/>
                <a:gd name="connsiteY18" fmla="*/ 1812260 h 2606113"/>
                <a:gd name="connsiteX19" fmla="*/ 1949040 w 2125858"/>
                <a:gd name="connsiteY19" fmla="*/ 1948635 h 2606113"/>
                <a:gd name="connsiteX20" fmla="*/ 2081955 w 2125858"/>
                <a:gd name="connsiteY20" fmla="*/ 2030912 h 2606113"/>
                <a:gd name="connsiteX21" fmla="*/ 1979699 w 2125858"/>
                <a:gd name="connsiteY21" fmla="*/ 2273673 h 2606113"/>
                <a:gd name="connsiteX22" fmla="*/ 1852205 w 2125858"/>
                <a:gd name="connsiteY22" fmla="*/ 2415358 h 2606113"/>
                <a:gd name="connsiteX23" fmla="*/ 1526879 w 2125858"/>
                <a:gd name="connsiteY23" fmla="*/ 2590663 h 2606113"/>
                <a:gd name="connsiteX24" fmla="*/ 427553 w 2125858"/>
                <a:gd name="connsiteY24" fmla="*/ 2582751 h 2606113"/>
                <a:gd name="connsiteX0" fmla="*/ 1927159 w 2125858"/>
                <a:gd name="connsiteY0" fmla="*/ 0 h 2605209"/>
                <a:gd name="connsiteX1" fmla="*/ 1813181 w 2125858"/>
                <a:gd name="connsiteY1" fmla="*/ 310914 h 2605209"/>
                <a:gd name="connsiteX2" fmla="*/ 1578402 w 2125858"/>
                <a:gd name="connsiteY2" fmla="*/ 391233 h 2605209"/>
                <a:gd name="connsiteX3" fmla="*/ 966743 w 2125858"/>
                <a:gd name="connsiteY3" fmla="*/ 533335 h 2605209"/>
                <a:gd name="connsiteX4" fmla="*/ 31814 w 2125858"/>
                <a:gd name="connsiteY4" fmla="*/ 722033 h 2605209"/>
                <a:gd name="connsiteX5" fmla="*/ 234799 w 2125858"/>
                <a:gd name="connsiteY5" fmla="*/ 558049 h 2605209"/>
                <a:gd name="connsiteX6" fmla="*/ 398332 w 2125858"/>
                <a:gd name="connsiteY6" fmla="*/ 514800 h 2605209"/>
                <a:gd name="connsiteX7" fmla="*/ 812284 w 2125858"/>
                <a:gd name="connsiteY7" fmla="*/ 613654 h 2605209"/>
                <a:gd name="connsiteX8" fmla="*/ 1936748 w 2125858"/>
                <a:gd name="connsiteY8" fmla="*/ 854611 h 2605209"/>
                <a:gd name="connsiteX9" fmla="*/ 2122100 w 2125858"/>
                <a:gd name="connsiteY9" fmla="*/ 941108 h 2605209"/>
                <a:gd name="connsiteX10" fmla="*/ 2008057 w 2125858"/>
                <a:gd name="connsiteY10" fmla="*/ 1135985 h 2605209"/>
                <a:gd name="connsiteX11" fmla="*/ 1844072 w 2125858"/>
                <a:gd name="connsiteY11" fmla="*/ 1373595 h 2605209"/>
                <a:gd name="connsiteX12" fmla="*/ 1537535 w 2125858"/>
                <a:gd name="connsiteY12" fmla="*/ 1500509 h 2605209"/>
                <a:gd name="connsiteX13" fmla="*/ 676359 w 2125858"/>
                <a:gd name="connsiteY13" fmla="*/ 1682514 h 2605209"/>
                <a:gd name="connsiteX14" fmla="*/ 89413 w 2125858"/>
                <a:gd name="connsiteY14" fmla="*/ 1806081 h 2605209"/>
                <a:gd name="connsiteX15" fmla="*/ 33808 w 2125858"/>
                <a:gd name="connsiteY15" fmla="*/ 1775189 h 2605209"/>
                <a:gd name="connsiteX16" fmla="*/ 273799 w 2125858"/>
                <a:gd name="connsiteY16" fmla="*/ 1636884 h 2605209"/>
                <a:gd name="connsiteX17" fmla="*/ 461982 w 2125858"/>
                <a:gd name="connsiteY17" fmla="*/ 1623562 h 2605209"/>
                <a:gd name="connsiteX18" fmla="*/ 1331267 w 2125858"/>
                <a:gd name="connsiteY18" fmla="*/ 1812260 h 2605209"/>
                <a:gd name="connsiteX19" fmla="*/ 1949040 w 2125858"/>
                <a:gd name="connsiteY19" fmla="*/ 1948635 h 2605209"/>
                <a:gd name="connsiteX20" fmla="*/ 2081955 w 2125858"/>
                <a:gd name="connsiteY20" fmla="*/ 2030912 h 2605209"/>
                <a:gd name="connsiteX21" fmla="*/ 1979699 w 2125858"/>
                <a:gd name="connsiteY21" fmla="*/ 2273673 h 2605209"/>
                <a:gd name="connsiteX22" fmla="*/ 1858468 w 2125858"/>
                <a:gd name="connsiteY22" fmla="*/ 2427884 h 2605209"/>
                <a:gd name="connsiteX23" fmla="*/ 1526879 w 2125858"/>
                <a:gd name="connsiteY23" fmla="*/ 2590663 h 2605209"/>
                <a:gd name="connsiteX24" fmla="*/ 427553 w 2125858"/>
                <a:gd name="connsiteY24" fmla="*/ 2582751 h 2605209"/>
                <a:gd name="connsiteX0" fmla="*/ 1927159 w 2125858"/>
                <a:gd name="connsiteY0" fmla="*/ 0 h 2604758"/>
                <a:gd name="connsiteX1" fmla="*/ 1813181 w 2125858"/>
                <a:gd name="connsiteY1" fmla="*/ 310914 h 2604758"/>
                <a:gd name="connsiteX2" fmla="*/ 1578402 w 2125858"/>
                <a:gd name="connsiteY2" fmla="*/ 391233 h 2604758"/>
                <a:gd name="connsiteX3" fmla="*/ 966743 w 2125858"/>
                <a:gd name="connsiteY3" fmla="*/ 533335 h 2604758"/>
                <a:gd name="connsiteX4" fmla="*/ 31814 w 2125858"/>
                <a:gd name="connsiteY4" fmla="*/ 722033 h 2604758"/>
                <a:gd name="connsiteX5" fmla="*/ 234799 w 2125858"/>
                <a:gd name="connsiteY5" fmla="*/ 558049 h 2604758"/>
                <a:gd name="connsiteX6" fmla="*/ 398332 w 2125858"/>
                <a:gd name="connsiteY6" fmla="*/ 514800 h 2604758"/>
                <a:gd name="connsiteX7" fmla="*/ 812284 w 2125858"/>
                <a:gd name="connsiteY7" fmla="*/ 613654 h 2604758"/>
                <a:gd name="connsiteX8" fmla="*/ 1936748 w 2125858"/>
                <a:gd name="connsiteY8" fmla="*/ 854611 h 2604758"/>
                <a:gd name="connsiteX9" fmla="*/ 2122100 w 2125858"/>
                <a:gd name="connsiteY9" fmla="*/ 941108 h 2604758"/>
                <a:gd name="connsiteX10" fmla="*/ 2008057 w 2125858"/>
                <a:gd name="connsiteY10" fmla="*/ 1135985 h 2604758"/>
                <a:gd name="connsiteX11" fmla="*/ 1844072 w 2125858"/>
                <a:gd name="connsiteY11" fmla="*/ 1373595 h 2604758"/>
                <a:gd name="connsiteX12" fmla="*/ 1537535 w 2125858"/>
                <a:gd name="connsiteY12" fmla="*/ 1500509 h 2604758"/>
                <a:gd name="connsiteX13" fmla="*/ 676359 w 2125858"/>
                <a:gd name="connsiteY13" fmla="*/ 1682514 h 2604758"/>
                <a:gd name="connsiteX14" fmla="*/ 89413 w 2125858"/>
                <a:gd name="connsiteY14" fmla="*/ 1806081 h 2604758"/>
                <a:gd name="connsiteX15" fmla="*/ 33808 w 2125858"/>
                <a:gd name="connsiteY15" fmla="*/ 1775189 h 2604758"/>
                <a:gd name="connsiteX16" fmla="*/ 273799 w 2125858"/>
                <a:gd name="connsiteY16" fmla="*/ 1636884 h 2604758"/>
                <a:gd name="connsiteX17" fmla="*/ 461982 w 2125858"/>
                <a:gd name="connsiteY17" fmla="*/ 1623562 h 2604758"/>
                <a:gd name="connsiteX18" fmla="*/ 1331267 w 2125858"/>
                <a:gd name="connsiteY18" fmla="*/ 1812260 h 2604758"/>
                <a:gd name="connsiteX19" fmla="*/ 1949040 w 2125858"/>
                <a:gd name="connsiteY19" fmla="*/ 1948635 h 2604758"/>
                <a:gd name="connsiteX20" fmla="*/ 2081955 w 2125858"/>
                <a:gd name="connsiteY20" fmla="*/ 2030912 h 2604758"/>
                <a:gd name="connsiteX21" fmla="*/ 1979699 w 2125858"/>
                <a:gd name="connsiteY21" fmla="*/ 2273673 h 2604758"/>
                <a:gd name="connsiteX22" fmla="*/ 1861599 w 2125858"/>
                <a:gd name="connsiteY22" fmla="*/ 2434147 h 2604758"/>
                <a:gd name="connsiteX23" fmla="*/ 1526879 w 2125858"/>
                <a:gd name="connsiteY23" fmla="*/ 2590663 h 2604758"/>
                <a:gd name="connsiteX24" fmla="*/ 427553 w 2125858"/>
                <a:gd name="connsiteY24" fmla="*/ 2582751 h 2604758"/>
                <a:gd name="connsiteX0" fmla="*/ 1927159 w 2125858"/>
                <a:gd name="connsiteY0" fmla="*/ 0 h 2604758"/>
                <a:gd name="connsiteX1" fmla="*/ 1813181 w 2125858"/>
                <a:gd name="connsiteY1" fmla="*/ 310914 h 2604758"/>
                <a:gd name="connsiteX2" fmla="*/ 1578402 w 2125858"/>
                <a:gd name="connsiteY2" fmla="*/ 391233 h 2604758"/>
                <a:gd name="connsiteX3" fmla="*/ 966743 w 2125858"/>
                <a:gd name="connsiteY3" fmla="*/ 533335 h 2604758"/>
                <a:gd name="connsiteX4" fmla="*/ 31814 w 2125858"/>
                <a:gd name="connsiteY4" fmla="*/ 722033 h 2604758"/>
                <a:gd name="connsiteX5" fmla="*/ 234799 w 2125858"/>
                <a:gd name="connsiteY5" fmla="*/ 558049 h 2604758"/>
                <a:gd name="connsiteX6" fmla="*/ 398332 w 2125858"/>
                <a:gd name="connsiteY6" fmla="*/ 514800 h 2604758"/>
                <a:gd name="connsiteX7" fmla="*/ 812284 w 2125858"/>
                <a:gd name="connsiteY7" fmla="*/ 613654 h 2604758"/>
                <a:gd name="connsiteX8" fmla="*/ 1936748 w 2125858"/>
                <a:gd name="connsiteY8" fmla="*/ 854611 h 2604758"/>
                <a:gd name="connsiteX9" fmla="*/ 2122100 w 2125858"/>
                <a:gd name="connsiteY9" fmla="*/ 941108 h 2604758"/>
                <a:gd name="connsiteX10" fmla="*/ 2008057 w 2125858"/>
                <a:gd name="connsiteY10" fmla="*/ 1135985 h 2604758"/>
                <a:gd name="connsiteX11" fmla="*/ 1844072 w 2125858"/>
                <a:gd name="connsiteY11" fmla="*/ 1373595 h 2604758"/>
                <a:gd name="connsiteX12" fmla="*/ 1537535 w 2125858"/>
                <a:gd name="connsiteY12" fmla="*/ 1500509 h 2604758"/>
                <a:gd name="connsiteX13" fmla="*/ 676359 w 2125858"/>
                <a:gd name="connsiteY13" fmla="*/ 1682514 h 2604758"/>
                <a:gd name="connsiteX14" fmla="*/ 89413 w 2125858"/>
                <a:gd name="connsiteY14" fmla="*/ 1806081 h 2604758"/>
                <a:gd name="connsiteX15" fmla="*/ 33808 w 2125858"/>
                <a:gd name="connsiteY15" fmla="*/ 1775189 h 2604758"/>
                <a:gd name="connsiteX16" fmla="*/ 273799 w 2125858"/>
                <a:gd name="connsiteY16" fmla="*/ 1636884 h 2604758"/>
                <a:gd name="connsiteX17" fmla="*/ 461982 w 2125858"/>
                <a:gd name="connsiteY17" fmla="*/ 1623562 h 2604758"/>
                <a:gd name="connsiteX18" fmla="*/ 1331267 w 2125858"/>
                <a:gd name="connsiteY18" fmla="*/ 1812260 h 2604758"/>
                <a:gd name="connsiteX19" fmla="*/ 1949040 w 2125858"/>
                <a:gd name="connsiteY19" fmla="*/ 1948635 h 2604758"/>
                <a:gd name="connsiteX20" fmla="*/ 2081955 w 2125858"/>
                <a:gd name="connsiteY20" fmla="*/ 2030912 h 2604758"/>
                <a:gd name="connsiteX21" fmla="*/ 1979699 w 2125858"/>
                <a:gd name="connsiteY21" fmla="*/ 2273673 h 2604758"/>
                <a:gd name="connsiteX22" fmla="*/ 1861599 w 2125858"/>
                <a:gd name="connsiteY22" fmla="*/ 2434147 h 2604758"/>
                <a:gd name="connsiteX23" fmla="*/ 1526879 w 2125858"/>
                <a:gd name="connsiteY23" fmla="*/ 2590663 h 2604758"/>
                <a:gd name="connsiteX24" fmla="*/ 427553 w 2125858"/>
                <a:gd name="connsiteY24" fmla="*/ 2582751 h 2604758"/>
                <a:gd name="connsiteX0" fmla="*/ 1927159 w 2125858"/>
                <a:gd name="connsiteY0" fmla="*/ 0 h 2604758"/>
                <a:gd name="connsiteX1" fmla="*/ 1813181 w 2125858"/>
                <a:gd name="connsiteY1" fmla="*/ 310914 h 2604758"/>
                <a:gd name="connsiteX2" fmla="*/ 1578402 w 2125858"/>
                <a:gd name="connsiteY2" fmla="*/ 391233 h 2604758"/>
                <a:gd name="connsiteX3" fmla="*/ 966743 w 2125858"/>
                <a:gd name="connsiteY3" fmla="*/ 533335 h 2604758"/>
                <a:gd name="connsiteX4" fmla="*/ 31814 w 2125858"/>
                <a:gd name="connsiteY4" fmla="*/ 722033 h 2604758"/>
                <a:gd name="connsiteX5" fmla="*/ 234799 w 2125858"/>
                <a:gd name="connsiteY5" fmla="*/ 558049 h 2604758"/>
                <a:gd name="connsiteX6" fmla="*/ 398332 w 2125858"/>
                <a:gd name="connsiteY6" fmla="*/ 514800 h 2604758"/>
                <a:gd name="connsiteX7" fmla="*/ 812284 w 2125858"/>
                <a:gd name="connsiteY7" fmla="*/ 613654 h 2604758"/>
                <a:gd name="connsiteX8" fmla="*/ 1936748 w 2125858"/>
                <a:gd name="connsiteY8" fmla="*/ 854611 h 2604758"/>
                <a:gd name="connsiteX9" fmla="*/ 2122100 w 2125858"/>
                <a:gd name="connsiteY9" fmla="*/ 941108 h 2604758"/>
                <a:gd name="connsiteX10" fmla="*/ 2008057 w 2125858"/>
                <a:gd name="connsiteY10" fmla="*/ 1135985 h 2604758"/>
                <a:gd name="connsiteX11" fmla="*/ 1844072 w 2125858"/>
                <a:gd name="connsiteY11" fmla="*/ 1373595 h 2604758"/>
                <a:gd name="connsiteX12" fmla="*/ 1537535 w 2125858"/>
                <a:gd name="connsiteY12" fmla="*/ 1500509 h 2604758"/>
                <a:gd name="connsiteX13" fmla="*/ 676359 w 2125858"/>
                <a:gd name="connsiteY13" fmla="*/ 1682514 h 2604758"/>
                <a:gd name="connsiteX14" fmla="*/ 89413 w 2125858"/>
                <a:gd name="connsiteY14" fmla="*/ 1806081 h 2604758"/>
                <a:gd name="connsiteX15" fmla="*/ 33808 w 2125858"/>
                <a:gd name="connsiteY15" fmla="*/ 1775189 h 2604758"/>
                <a:gd name="connsiteX16" fmla="*/ 273799 w 2125858"/>
                <a:gd name="connsiteY16" fmla="*/ 1636884 h 2604758"/>
                <a:gd name="connsiteX17" fmla="*/ 461982 w 2125858"/>
                <a:gd name="connsiteY17" fmla="*/ 1623562 h 2604758"/>
                <a:gd name="connsiteX18" fmla="*/ 1331267 w 2125858"/>
                <a:gd name="connsiteY18" fmla="*/ 1812260 h 2604758"/>
                <a:gd name="connsiteX19" fmla="*/ 1949040 w 2125858"/>
                <a:gd name="connsiteY19" fmla="*/ 1948635 h 2604758"/>
                <a:gd name="connsiteX20" fmla="*/ 2081955 w 2125858"/>
                <a:gd name="connsiteY20" fmla="*/ 2030912 h 2604758"/>
                <a:gd name="connsiteX21" fmla="*/ 1979699 w 2125858"/>
                <a:gd name="connsiteY21" fmla="*/ 2273673 h 2604758"/>
                <a:gd name="connsiteX22" fmla="*/ 1861599 w 2125858"/>
                <a:gd name="connsiteY22" fmla="*/ 2434147 h 2604758"/>
                <a:gd name="connsiteX23" fmla="*/ 1526879 w 2125858"/>
                <a:gd name="connsiteY23" fmla="*/ 2590663 h 2604758"/>
                <a:gd name="connsiteX24" fmla="*/ 427553 w 2125858"/>
                <a:gd name="connsiteY24" fmla="*/ 2582751 h 2604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125858" h="2604758">
                  <a:moveTo>
                    <a:pt x="1927159" y="0"/>
                  </a:moveTo>
                  <a:cubicBezTo>
                    <a:pt x="2041910" y="73046"/>
                    <a:pt x="1857019" y="271902"/>
                    <a:pt x="1813181" y="310914"/>
                  </a:cubicBezTo>
                  <a:cubicBezTo>
                    <a:pt x="1769343" y="349926"/>
                    <a:pt x="1719475" y="354163"/>
                    <a:pt x="1578402" y="391233"/>
                  </a:cubicBezTo>
                  <a:cubicBezTo>
                    <a:pt x="1437329" y="428303"/>
                    <a:pt x="1224508" y="478202"/>
                    <a:pt x="966743" y="533335"/>
                  </a:cubicBezTo>
                  <a:cubicBezTo>
                    <a:pt x="708978" y="588468"/>
                    <a:pt x="153805" y="717914"/>
                    <a:pt x="31814" y="722033"/>
                  </a:cubicBezTo>
                  <a:cubicBezTo>
                    <a:pt x="-90177" y="726152"/>
                    <a:pt x="173713" y="592588"/>
                    <a:pt x="234799" y="558049"/>
                  </a:cubicBezTo>
                  <a:cubicBezTo>
                    <a:pt x="295885" y="523510"/>
                    <a:pt x="342566" y="507914"/>
                    <a:pt x="398332" y="514800"/>
                  </a:cubicBezTo>
                  <a:cubicBezTo>
                    <a:pt x="454098" y="521686"/>
                    <a:pt x="812284" y="613654"/>
                    <a:pt x="812284" y="613654"/>
                  </a:cubicBezTo>
                  <a:lnTo>
                    <a:pt x="1936748" y="854611"/>
                  </a:lnTo>
                  <a:cubicBezTo>
                    <a:pt x="2155051" y="909187"/>
                    <a:pt x="2126885" y="920406"/>
                    <a:pt x="2122100" y="941108"/>
                  </a:cubicBezTo>
                  <a:cubicBezTo>
                    <a:pt x="2117315" y="961810"/>
                    <a:pt x="2054395" y="1063904"/>
                    <a:pt x="2008057" y="1135985"/>
                  </a:cubicBezTo>
                  <a:cubicBezTo>
                    <a:pt x="1961719" y="1208066"/>
                    <a:pt x="1910136" y="1306663"/>
                    <a:pt x="1844072" y="1373595"/>
                  </a:cubicBezTo>
                  <a:cubicBezTo>
                    <a:pt x="1778008" y="1440527"/>
                    <a:pt x="1732154" y="1449023"/>
                    <a:pt x="1537535" y="1500509"/>
                  </a:cubicBezTo>
                  <a:cubicBezTo>
                    <a:pt x="1342916" y="1551996"/>
                    <a:pt x="917713" y="1631585"/>
                    <a:pt x="676359" y="1682514"/>
                  </a:cubicBezTo>
                  <a:cubicBezTo>
                    <a:pt x="435005" y="1733443"/>
                    <a:pt x="196505" y="1790635"/>
                    <a:pt x="89413" y="1806081"/>
                  </a:cubicBezTo>
                  <a:cubicBezTo>
                    <a:pt x="-17679" y="1821527"/>
                    <a:pt x="3077" y="1803388"/>
                    <a:pt x="33808" y="1775189"/>
                  </a:cubicBezTo>
                  <a:cubicBezTo>
                    <a:pt x="64539" y="1746990"/>
                    <a:pt x="202437" y="1662155"/>
                    <a:pt x="273799" y="1636884"/>
                  </a:cubicBezTo>
                  <a:cubicBezTo>
                    <a:pt x="345161" y="1611613"/>
                    <a:pt x="352412" y="1603859"/>
                    <a:pt x="461982" y="1623562"/>
                  </a:cubicBezTo>
                  <a:cubicBezTo>
                    <a:pt x="571552" y="1643265"/>
                    <a:pt x="1083424" y="1758081"/>
                    <a:pt x="1331267" y="1812260"/>
                  </a:cubicBezTo>
                  <a:cubicBezTo>
                    <a:pt x="1579110" y="1866439"/>
                    <a:pt x="1823926" y="1912193"/>
                    <a:pt x="1949040" y="1948635"/>
                  </a:cubicBezTo>
                  <a:cubicBezTo>
                    <a:pt x="2074154" y="1985077"/>
                    <a:pt x="2076845" y="1976739"/>
                    <a:pt x="2081955" y="2030912"/>
                  </a:cubicBezTo>
                  <a:cubicBezTo>
                    <a:pt x="2087065" y="2085085"/>
                    <a:pt x="2028951" y="2209598"/>
                    <a:pt x="1979699" y="2273673"/>
                  </a:cubicBezTo>
                  <a:cubicBezTo>
                    <a:pt x="1930447" y="2337748"/>
                    <a:pt x="1914539" y="2363067"/>
                    <a:pt x="1861599" y="2434147"/>
                  </a:cubicBezTo>
                  <a:cubicBezTo>
                    <a:pt x="1800794" y="2515787"/>
                    <a:pt x="1765887" y="2565896"/>
                    <a:pt x="1526879" y="2590663"/>
                  </a:cubicBezTo>
                  <a:cubicBezTo>
                    <a:pt x="1287871" y="2615430"/>
                    <a:pt x="738419" y="2604213"/>
                    <a:pt x="427553" y="258275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ln>
                  <a:solidFill>
                    <a:sysClr val="windowText" lastClr="000000"/>
                  </a:solidFill>
                </a:ln>
              </a:endParaRPr>
            </a:p>
          </p:txBody>
        </p:sp>
        <p:cxnSp>
          <p:nvCxnSpPr>
            <p:cNvPr id="402" name="894 Conector recto">
              <a:extLst>
                <a:ext uri="{FF2B5EF4-FFF2-40B4-BE49-F238E27FC236}">
                  <a16:creationId xmlns:a16="http://schemas.microsoft.com/office/drawing/2014/main" id="{89484DB6-722D-4C2D-A405-45FE8E01622B}"/>
                </a:ext>
              </a:extLst>
            </p:cNvPr>
            <p:cNvCxnSpPr/>
            <p:nvPr/>
          </p:nvCxnSpPr>
          <p:spPr>
            <a:xfrm>
              <a:off x="5355704" y="90872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895 Conector recto">
              <a:extLst>
                <a:ext uri="{FF2B5EF4-FFF2-40B4-BE49-F238E27FC236}">
                  <a16:creationId xmlns:a16="http://schemas.microsoft.com/office/drawing/2014/main" id="{1351EBAA-4173-4D89-8244-EEDF5E6E50E7}"/>
                </a:ext>
              </a:extLst>
            </p:cNvPr>
            <p:cNvCxnSpPr/>
            <p:nvPr/>
          </p:nvCxnSpPr>
          <p:spPr>
            <a:xfrm>
              <a:off x="4636376" y="16972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896 Conector recto">
              <a:extLst>
                <a:ext uri="{FF2B5EF4-FFF2-40B4-BE49-F238E27FC236}">
                  <a16:creationId xmlns:a16="http://schemas.microsoft.com/office/drawing/2014/main" id="{998A3E23-2420-45FE-BD0E-EB0AEB168AB4}"/>
                </a:ext>
              </a:extLst>
            </p:cNvPr>
            <p:cNvCxnSpPr/>
            <p:nvPr/>
          </p:nvCxnSpPr>
          <p:spPr>
            <a:xfrm>
              <a:off x="5432496" y="24773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897 Conector recto">
              <a:extLst>
                <a:ext uri="{FF2B5EF4-FFF2-40B4-BE49-F238E27FC236}">
                  <a16:creationId xmlns:a16="http://schemas.microsoft.com/office/drawing/2014/main" id="{A079835A-CBA7-44F0-8E9E-79DC73D6877E}"/>
                </a:ext>
              </a:extLst>
            </p:cNvPr>
            <p:cNvCxnSpPr/>
            <p:nvPr/>
          </p:nvCxnSpPr>
          <p:spPr>
            <a:xfrm>
              <a:off x="5860512" y="30653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898 Conector recto">
              <a:extLst>
                <a:ext uri="{FF2B5EF4-FFF2-40B4-BE49-F238E27FC236}">
                  <a16:creationId xmlns:a16="http://schemas.microsoft.com/office/drawing/2014/main" id="{6557DC66-9C79-4E42-8A89-52D281FD1B75}"/>
                </a:ext>
              </a:extLst>
            </p:cNvPr>
            <p:cNvCxnSpPr/>
            <p:nvPr/>
          </p:nvCxnSpPr>
          <p:spPr>
            <a:xfrm>
              <a:off x="5177568" y="25264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899 Conector recto">
              <a:extLst>
                <a:ext uri="{FF2B5EF4-FFF2-40B4-BE49-F238E27FC236}">
                  <a16:creationId xmlns:a16="http://schemas.microsoft.com/office/drawing/2014/main" id="{BC1ED046-E5BF-42DC-8650-7C0001A8F9B7}"/>
                </a:ext>
              </a:extLst>
            </p:cNvPr>
            <p:cNvCxnSpPr/>
            <p:nvPr/>
          </p:nvCxnSpPr>
          <p:spPr>
            <a:xfrm>
              <a:off x="5864544" y="347930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900 Conector recto">
              <a:extLst>
                <a:ext uri="{FF2B5EF4-FFF2-40B4-BE49-F238E27FC236}">
                  <a16:creationId xmlns:a16="http://schemas.microsoft.com/office/drawing/2014/main" id="{4378319A-8DA7-4854-AC92-DDEDCA502CBE}"/>
                </a:ext>
              </a:extLst>
            </p:cNvPr>
            <p:cNvCxnSpPr/>
            <p:nvPr/>
          </p:nvCxnSpPr>
          <p:spPr>
            <a:xfrm>
              <a:off x="5482368" y="28312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901 Conector recto">
              <a:extLst>
                <a:ext uri="{FF2B5EF4-FFF2-40B4-BE49-F238E27FC236}">
                  <a16:creationId xmlns:a16="http://schemas.microsoft.com/office/drawing/2014/main" id="{65E9FA39-AFEB-463D-8025-6EAC646483F9}"/>
                </a:ext>
              </a:extLst>
            </p:cNvPr>
            <p:cNvCxnSpPr/>
            <p:nvPr/>
          </p:nvCxnSpPr>
          <p:spPr>
            <a:xfrm>
              <a:off x="5431744" y="90872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902 Conector recto">
              <a:extLst>
                <a:ext uri="{FF2B5EF4-FFF2-40B4-BE49-F238E27FC236}">
                  <a16:creationId xmlns:a16="http://schemas.microsoft.com/office/drawing/2014/main" id="{6B095CE2-EADE-4DC8-815B-A1C3DA37D472}"/>
                </a:ext>
              </a:extLst>
            </p:cNvPr>
            <p:cNvCxnSpPr/>
            <p:nvPr/>
          </p:nvCxnSpPr>
          <p:spPr>
            <a:xfrm>
              <a:off x="4712416" y="16972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903 Conector recto">
              <a:extLst>
                <a:ext uri="{FF2B5EF4-FFF2-40B4-BE49-F238E27FC236}">
                  <a16:creationId xmlns:a16="http://schemas.microsoft.com/office/drawing/2014/main" id="{1A6F5911-12BD-4B2B-9066-1ADE2023C87F}"/>
                </a:ext>
              </a:extLst>
            </p:cNvPr>
            <p:cNvCxnSpPr/>
            <p:nvPr/>
          </p:nvCxnSpPr>
          <p:spPr>
            <a:xfrm>
              <a:off x="5000448" y="184122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904 Conector recto">
              <a:extLst>
                <a:ext uri="{FF2B5EF4-FFF2-40B4-BE49-F238E27FC236}">
                  <a16:creationId xmlns:a16="http://schemas.microsoft.com/office/drawing/2014/main" id="{611EFDB0-779B-4F3B-A623-54779524B04C}"/>
                </a:ext>
              </a:extLst>
            </p:cNvPr>
            <p:cNvCxnSpPr/>
            <p:nvPr/>
          </p:nvCxnSpPr>
          <p:spPr>
            <a:xfrm>
              <a:off x="5936552" y="30653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905 Conector recto">
              <a:extLst>
                <a:ext uri="{FF2B5EF4-FFF2-40B4-BE49-F238E27FC236}">
                  <a16:creationId xmlns:a16="http://schemas.microsoft.com/office/drawing/2014/main" id="{1D170414-C10D-4252-9B55-753814D885A6}"/>
                </a:ext>
              </a:extLst>
            </p:cNvPr>
            <p:cNvCxnSpPr/>
            <p:nvPr/>
          </p:nvCxnSpPr>
          <p:spPr>
            <a:xfrm>
              <a:off x="5224104" y="24809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906 Conector recto">
              <a:extLst>
                <a:ext uri="{FF2B5EF4-FFF2-40B4-BE49-F238E27FC236}">
                  <a16:creationId xmlns:a16="http://schemas.microsoft.com/office/drawing/2014/main" id="{6093F4BB-0039-4BD0-852D-C7FA188BAA54}"/>
                </a:ext>
              </a:extLst>
            </p:cNvPr>
            <p:cNvCxnSpPr/>
            <p:nvPr/>
          </p:nvCxnSpPr>
          <p:spPr>
            <a:xfrm>
              <a:off x="5788184" y="17008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907 Conector recto">
              <a:extLst>
                <a:ext uri="{FF2B5EF4-FFF2-40B4-BE49-F238E27FC236}">
                  <a16:creationId xmlns:a16="http://schemas.microsoft.com/office/drawing/2014/main" id="{42E61C31-8377-42C4-92EA-C89008E0B8B2}"/>
                </a:ext>
              </a:extLst>
            </p:cNvPr>
            <p:cNvCxnSpPr/>
            <p:nvPr/>
          </p:nvCxnSpPr>
          <p:spPr>
            <a:xfrm>
              <a:off x="5780552" y="17692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908 Conector recto">
              <a:extLst>
                <a:ext uri="{FF2B5EF4-FFF2-40B4-BE49-F238E27FC236}">
                  <a16:creationId xmlns:a16="http://schemas.microsoft.com/office/drawing/2014/main" id="{1BCB7191-0B81-4775-A420-799666A5F49D}"/>
                </a:ext>
              </a:extLst>
            </p:cNvPr>
            <p:cNvCxnSpPr/>
            <p:nvPr/>
          </p:nvCxnSpPr>
          <p:spPr>
            <a:xfrm>
              <a:off x="5300144" y="248929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909 Conector recto">
              <a:extLst>
                <a:ext uri="{FF2B5EF4-FFF2-40B4-BE49-F238E27FC236}">
                  <a16:creationId xmlns:a16="http://schemas.microsoft.com/office/drawing/2014/main" id="{C9281455-613C-40FC-82C9-B588900DCDC4}"/>
                </a:ext>
              </a:extLst>
            </p:cNvPr>
            <p:cNvCxnSpPr/>
            <p:nvPr/>
          </p:nvCxnSpPr>
          <p:spPr>
            <a:xfrm>
              <a:off x="4640408" y="18532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910 Conector recto">
              <a:extLst>
                <a:ext uri="{FF2B5EF4-FFF2-40B4-BE49-F238E27FC236}">
                  <a16:creationId xmlns:a16="http://schemas.microsoft.com/office/drawing/2014/main" id="{335BA964-0A21-4E51-96F1-349E8B3D72EF}"/>
                </a:ext>
              </a:extLst>
            </p:cNvPr>
            <p:cNvCxnSpPr/>
            <p:nvPr/>
          </p:nvCxnSpPr>
          <p:spPr>
            <a:xfrm>
              <a:off x="5865296" y="76470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911 Conector recto">
              <a:extLst>
                <a:ext uri="{FF2B5EF4-FFF2-40B4-BE49-F238E27FC236}">
                  <a16:creationId xmlns:a16="http://schemas.microsoft.com/office/drawing/2014/main" id="{CD7EE9D5-C3F9-4BB2-BD08-D21A4F7739E8}"/>
                </a:ext>
              </a:extLst>
            </p:cNvPr>
            <p:cNvCxnSpPr/>
            <p:nvPr/>
          </p:nvCxnSpPr>
          <p:spPr>
            <a:xfrm>
              <a:off x="3851920" y="178120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912 Conector recto">
              <a:extLst>
                <a:ext uri="{FF2B5EF4-FFF2-40B4-BE49-F238E27FC236}">
                  <a16:creationId xmlns:a16="http://schemas.microsoft.com/office/drawing/2014/main" id="{687201F0-4BA4-4B2B-9BFA-C1BEEFBF9B53}"/>
                </a:ext>
              </a:extLst>
            </p:cNvPr>
            <p:cNvCxnSpPr/>
            <p:nvPr/>
          </p:nvCxnSpPr>
          <p:spPr>
            <a:xfrm>
              <a:off x="5576512" y="90872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913 Conector recto">
              <a:extLst>
                <a:ext uri="{FF2B5EF4-FFF2-40B4-BE49-F238E27FC236}">
                  <a16:creationId xmlns:a16="http://schemas.microsoft.com/office/drawing/2014/main" id="{E8888C27-290E-4517-B0D2-0B83CFF8556B}"/>
                </a:ext>
              </a:extLst>
            </p:cNvPr>
            <p:cNvCxnSpPr/>
            <p:nvPr/>
          </p:nvCxnSpPr>
          <p:spPr>
            <a:xfrm>
              <a:off x="4716768" y="19216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914 Conector recto">
              <a:extLst>
                <a:ext uri="{FF2B5EF4-FFF2-40B4-BE49-F238E27FC236}">
                  <a16:creationId xmlns:a16="http://schemas.microsoft.com/office/drawing/2014/main" id="{55701EAF-2E7E-4BFC-A0AB-B2884F02A220}"/>
                </a:ext>
              </a:extLst>
            </p:cNvPr>
            <p:cNvCxnSpPr/>
            <p:nvPr/>
          </p:nvCxnSpPr>
          <p:spPr>
            <a:xfrm>
              <a:off x="5177568" y="223840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915 Conector recto">
              <a:extLst>
                <a:ext uri="{FF2B5EF4-FFF2-40B4-BE49-F238E27FC236}">
                  <a16:creationId xmlns:a16="http://schemas.microsoft.com/office/drawing/2014/main" id="{07B2743D-BBA8-424B-B7CD-B43071B280FA}"/>
                </a:ext>
              </a:extLst>
            </p:cNvPr>
            <p:cNvCxnSpPr/>
            <p:nvPr/>
          </p:nvCxnSpPr>
          <p:spPr>
            <a:xfrm>
              <a:off x="3927960" y="178120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916 Conector recto">
              <a:extLst>
                <a:ext uri="{FF2B5EF4-FFF2-40B4-BE49-F238E27FC236}">
                  <a16:creationId xmlns:a16="http://schemas.microsoft.com/office/drawing/2014/main" id="{1D097D5B-25FF-473F-A85E-AF45BB072AE8}"/>
                </a:ext>
              </a:extLst>
            </p:cNvPr>
            <p:cNvCxnSpPr/>
            <p:nvPr/>
          </p:nvCxnSpPr>
          <p:spPr>
            <a:xfrm>
              <a:off x="5840144" y="23885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917 Conector recto">
              <a:extLst>
                <a:ext uri="{FF2B5EF4-FFF2-40B4-BE49-F238E27FC236}">
                  <a16:creationId xmlns:a16="http://schemas.microsoft.com/office/drawing/2014/main" id="{B03C64DB-4068-4420-A10C-7D67BCAB1EA7}"/>
                </a:ext>
              </a:extLst>
            </p:cNvPr>
            <p:cNvCxnSpPr/>
            <p:nvPr/>
          </p:nvCxnSpPr>
          <p:spPr>
            <a:xfrm>
              <a:off x="5940152" y="220126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918 Conector recto">
              <a:extLst>
                <a:ext uri="{FF2B5EF4-FFF2-40B4-BE49-F238E27FC236}">
                  <a16:creationId xmlns:a16="http://schemas.microsoft.com/office/drawing/2014/main" id="{39D8F089-E215-4500-93D8-6438E053D2B0}"/>
                </a:ext>
              </a:extLst>
            </p:cNvPr>
            <p:cNvCxnSpPr/>
            <p:nvPr/>
          </p:nvCxnSpPr>
          <p:spPr>
            <a:xfrm>
              <a:off x="5253608" y="213285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919 Conector recto">
              <a:extLst>
                <a:ext uri="{FF2B5EF4-FFF2-40B4-BE49-F238E27FC236}">
                  <a16:creationId xmlns:a16="http://schemas.microsoft.com/office/drawing/2014/main" id="{53B5EBE5-3A75-4B98-975F-7A8F32983448}"/>
                </a:ext>
              </a:extLst>
            </p:cNvPr>
            <p:cNvCxnSpPr/>
            <p:nvPr/>
          </p:nvCxnSpPr>
          <p:spPr>
            <a:xfrm>
              <a:off x="5792536" y="18328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920 Conector recto">
              <a:extLst>
                <a:ext uri="{FF2B5EF4-FFF2-40B4-BE49-F238E27FC236}">
                  <a16:creationId xmlns:a16="http://schemas.microsoft.com/office/drawing/2014/main" id="{A67D28D5-22E5-4A65-85FF-8E92ECF48BB9}"/>
                </a:ext>
              </a:extLst>
            </p:cNvPr>
            <p:cNvCxnSpPr/>
            <p:nvPr/>
          </p:nvCxnSpPr>
          <p:spPr>
            <a:xfrm>
              <a:off x="4296384" y="184842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921 Conector recto">
              <a:extLst>
                <a:ext uri="{FF2B5EF4-FFF2-40B4-BE49-F238E27FC236}">
                  <a16:creationId xmlns:a16="http://schemas.microsoft.com/office/drawing/2014/main" id="{39655F8B-D7AF-4B8D-A50F-351250E6A69C}"/>
                </a:ext>
              </a:extLst>
            </p:cNvPr>
            <p:cNvCxnSpPr/>
            <p:nvPr/>
          </p:nvCxnSpPr>
          <p:spPr>
            <a:xfrm>
              <a:off x="4648792" y="299335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922 Conector recto">
              <a:extLst>
                <a:ext uri="{FF2B5EF4-FFF2-40B4-BE49-F238E27FC236}">
                  <a16:creationId xmlns:a16="http://schemas.microsoft.com/office/drawing/2014/main" id="{6B536D58-6123-4FEC-9611-F5CDF4149FA6}"/>
                </a:ext>
              </a:extLst>
            </p:cNvPr>
            <p:cNvCxnSpPr/>
            <p:nvPr/>
          </p:nvCxnSpPr>
          <p:spPr>
            <a:xfrm>
              <a:off x="6008560" y="8283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923 Conector recto">
              <a:extLst>
                <a:ext uri="{FF2B5EF4-FFF2-40B4-BE49-F238E27FC236}">
                  <a16:creationId xmlns:a16="http://schemas.microsoft.com/office/drawing/2014/main" id="{5520E433-CD9B-4CD3-A016-4A16202D42DA}"/>
                </a:ext>
              </a:extLst>
            </p:cNvPr>
            <p:cNvCxnSpPr/>
            <p:nvPr/>
          </p:nvCxnSpPr>
          <p:spPr>
            <a:xfrm>
              <a:off x="4372424" y="184842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924 Conector recto">
              <a:extLst>
                <a:ext uri="{FF2B5EF4-FFF2-40B4-BE49-F238E27FC236}">
                  <a16:creationId xmlns:a16="http://schemas.microsoft.com/office/drawing/2014/main" id="{8A6C9404-DC35-49CD-9BAC-9717E16472E6}"/>
                </a:ext>
              </a:extLst>
            </p:cNvPr>
            <p:cNvCxnSpPr/>
            <p:nvPr/>
          </p:nvCxnSpPr>
          <p:spPr>
            <a:xfrm>
              <a:off x="5144464" y="28529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925 Conector recto">
              <a:extLst>
                <a:ext uri="{FF2B5EF4-FFF2-40B4-BE49-F238E27FC236}">
                  <a16:creationId xmlns:a16="http://schemas.microsoft.com/office/drawing/2014/main" id="{4D4A6618-3BA4-463A-A9DD-43D465AC6A6C}"/>
                </a:ext>
              </a:extLst>
            </p:cNvPr>
            <p:cNvCxnSpPr/>
            <p:nvPr/>
          </p:nvCxnSpPr>
          <p:spPr>
            <a:xfrm>
              <a:off x="4283968" y="17692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926 Conector recto">
              <a:extLst>
                <a:ext uri="{FF2B5EF4-FFF2-40B4-BE49-F238E27FC236}">
                  <a16:creationId xmlns:a16="http://schemas.microsoft.com/office/drawing/2014/main" id="{A2A1FE71-3D81-4B3A-A78C-CBE1E05DC971}"/>
                </a:ext>
              </a:extLst>
            </p:cNvPr>
            <p:cNvCxnSpPr/>
            <p:nvPr/>
          </p:nvCxnSpPr>
          <p:spPr>
            <a:xfrm>
              <a:off x="4355976" y="37650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927 Conector recto">
              <a:extLst>
                <a:ext uri="{FF2B5EF4-FFF2-40B4-BE49-F238E27FC236}">
                  <a16:creationId xmlns:a16="http://schemas.microsoft.com/office/drawing/2014/main" id="{7F4E1D63-2B2F-4507-A2AE-EA5D8408E8FE}"/>
                </a:ext>
              </a:extLst>
            </p:cNvPr>
            <p:cNvCxnSpPr/>
            <p:nvPr/>
          </p:nvCxnSpPr>
          <p:spPr>
            <a:xfrm>
              <a:off x="4424384" y="20644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928 Conector recto">
              <a:extLst>
                <a:ext uri="{FF2B5EF4-FFF2-40B4-BE49-F238E27FC236}">
                  <a16:creationId xmlns:a16="http://schemas.microsoft.com/office/drawing/2014/main" id="{B8CD2D89-524B-45C2-B473-FF62761DDEFF}"/>
                </a:ext>
              </a:extLst>
            </p:cNvPr>
            <p:cNvCxnSpPr/>
            <p:nvPr/>
          </p:nvCxnSpPr>
          <p:spPr>
            <a:xfrm>
              <a:off x="4352376" y="157237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929 Conector recto">
              <a:extLst>
                <a:ext uri="{FF2B5EF4-FFF2-40B4-BE49-F238E27FC236}">
                  <a16:creationId xmlns:a16="http://schemas.microsoft.com/office/drawing/2014/main" id="{C5914ED5-B6F6-4A85-BE37-D54EB88EB5AB}"/>
                </a:ext>
              </a:extLst>
            </p:cNvPr>
            <p:cNvCxnSpPr/>
            <p:nvPr/>
          </p:nvCxnSpPr>
          <p:spPr>
            <a:xfrm>
              <a:off x="4075576" y="24172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930 Conector recto">
              <a:extLst>
                <a:ext uri="{FF2B5EF4-FFF2-40B4-BE49-F238E27FC236}">
                  <a16:creationId xmlns:a16="http://schemas.microsoft.com/office/drawing/2014/main" id="{1D5A8F7A-ECE9-4850-A432-30B040F9C3C3}"/>
                </a:ext>
              </a:extLst>
            </p:cNvPr>
            <p:cNvCxnSpPr/>
            <p:nvPr/>
          </p:nvCxnSpPr>
          <p:spPr>
            <a:xfrm>
              <a:off x="4720368" y="9807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931 Conector recto">
              <a:extLst>
                <a:ext uri="{FF2B5EF4-FFF2-40B4-BE49-F238E27FC236}">
                  <a16:creationId xmlns:a16="http://schemas.microsoft.com/office/drawing/2014/main" id="{62B57AB9-2D32-4E0B-90C9-09746DE54009}"/>
                </a:ext>
              </a:extLst>
            </p:cNvPr>
            <p:cNvCxnSpPr/>
            <p:nvPr/>
          </p:nvCxnSpPr>
          <p:spPr>
            <a:xfrm>
              <a:off x="4788776" y="10491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932 Conector recto">
              <a:extLst>
                <a:ext uri="{FF2B5EF4-FFF2-40B4-BE49-F238E27FC236}">
                  <a16:creationId xmlns:a16="http://schemas.microsoft.com/office/drawing/2014/main" id="{FCDEDEA9-0F85-4CCA-A480-7EFA994D8705}"/>
                </a:ext>
              </a:extLst>
            </p:cNvPr>
            <p:cNvCxnSpPr/>
            <p:nvPr/>
          </p:nvCxnSpPr>
          <p:spPr>
            <a:xfrm>
              <a:off x="4716768" y="112114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933 Conector recto">
              <a:extLst>
                <a:ext uri="{FF2B5EF4-FFF2-40B4-BE49-F238E27FC236}">
                  <a16:creationId xmlns:a16="http://schemas.microsoft.com/office/drawing/2014/main" id="{70B538C4-1473-41C5-A1E8-CADD64ED2966}"/>
                </a:ext>
              </a:extLst>
            </p:cNvPr>
            <p:cNvCxnSpPr/>
            <p:nvPr/>
          </p:nvCxnSpPr>
          <p:spPr>
            <a:xfrm>
              <a:off x="4796408" y="9807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934 Conector recto">
              <a:extLst>
                <a:ext uri="{FF2B5EF4-FFF2-40B4-BE49-F238E27FC236}">
                  <a16:creationId xmlns:a16="http://schemas.microsoft.com/office/drawing/2014/main" id="{14BDECEF-F4AF-42E2-8C06-24A62D8C4E78}"/>
                </a:ext>
              </a:extLst>
            </p:cNvPr>
            <p:cNvCxnSpPr/>
            <p:nvPr/>
          </p:nvCxnSpPr>
          <p:spPr>
            <a:xfrm>
              <a:off x="4864816" y="10491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935 Conector recto">
              <a:extLst>
                <a:ext uri="{FF2B5EF4-FFF2-40B4-BE49-F238E27FC236}">
                  <a16:creationId xmlns:a16="http://schemas.microsoft.com/office/drawing/2014/main" id="{E299CC96-AC20-4F96-B0D8-46B7D2CA875B}"/>
                </a:ext>
              </a:extLst>
            </p:cNvPr>
            <p:cNvCxnSpPr/>
            <p:nvPr/>
          </p:nvCxnSpPr>
          <p:spPr>
            <a:xfrm>
              <a:off x="4508376" y="112474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936 Conector recto">
              <a:extLst>
                <a:ext uri="{FF2B5EF4-FFF2-40B4-BE49-F238E27FC236}">
                  <a16:creationId xmlns:a16="http://schemas.microsoft.com/office/drawing/2014/main" id="{7C25B383-B8D5-4992-A2C1-185EFA0D5CD4}"/>
                </a:ext>
              </a:extLst>
            </p:cNvPr>
            <p:cNvCxnSpPr/>
            <p:nvPr/>
          </p:nvCxnSpPr>
          <p:spPr>
            <a:xfrm>
              <a:off x="4872768" y="13407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937 Conector recto">
              <a:extLst>
                <a:ext uri="{FF2B5EF4-FFF2-40B4-BE49-F238E27FC236}">
                  <a16:creationId xmlns:a16="http://schemas.microsoft.com/office/drawing/2014/main" id="{B057C3BC-F15B-4901-93D1-5F6FCD76AC79}"/>
                </a:ext>
              </a:extLst>
            </p:cNvPr>
            <p:cNvCxnSpPr/>
            <p:nvPr/>
          </p:nvCxnSpPr>
          <p:spPr>
            <a:xfrm>
              <a:off x="4948808" y="13407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938 Conector recto">
              <a:extLst>
                <a:ext uri="{FF2B5EF4-FFF2-40B4-BE49-F238E27FC236}">
                  <a16:creationId xmlns:a16="http://schemas.microsoft.com/office/drawing/2014/main" id="{32057826-37FF-4638-AE31-E95203A91522}"/>
                </a:ext>
              </a:extLst>
            </p:cNvPr>
            <p:cNvCxnSpPr/>
            <p:nvPr/>
          </p:nvCxnSpPr>
          <p:spPr>
            <a:xfrm>
              <a:off x="5025168" y="14931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939 Conector recto">
              <a:extLst>
                <a:ext uri="{FF2B5EF4-FFF2-40B4-BE49-F238E27FC236}">
                  <a16:creationId xmlns:a16="http://schemas.microsoft.com/office/drawing/2014/main" id="{2B472A4B-FF0D-4755-9BA9-278DA5F6F53C}"/>
                </a:ext>
              </a:extLst>
            </p:cNvPr>
            <p:cNvCxnSpPr/>
            <p:nvPr/>
          </p:nvCxnSpPr>
          <p:spPr>
            <a:xfrm>
              <a:off x="5101208" y="14931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940 Conector recto">
              <a:extLst>
                <a:ext uri="{FF2B5EF4-FFF2-40B4-BE49-F238E27FC236}">
                  <a16:creationId xmlns:a16="http://schemas.microsoft.com/office/drawing/2014/main" id="{C99165CF-EC52-4206-9A36-782B2526B49E}"/>
                </a:ext>
              </a:extLst>
            </p:cNvPr>
            <p:cNvCxnSpPr/>
            <p:nvPr/>
          </p:nvCxnSpPr>
          <p:spPr>
            <a:xfrm>
              <a:off x="4636376" y="141277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941 Conector recto">
              <a:extLst>
                <a:ext uri="{FF2B5EF4-FFF2-40B4-BE49-F238E27FC236}">
                  <a16:creationId xmlns:a16="http://schemas.microsoft.com/office/drawing/2014/main" id="{34326357-C7FE-40A1-8AA8-D74399F44388}"/>
                </a:ext>
              </a:extLst>
            </p:cNvPr>
            <p:cNvCxnSpPr/>
            <p:nvPr/>
          </p:nvCxnSpPr>
          <p:spPr>
            <a:xfrm>
              <a:off x="4427984" y="141637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" name="942 Conector recto">
              <a:extLst>
                <a:ext uri="{FF2B5EF4-FFF2-40B4-BE49-F238E27FC236}">
                  <a16:creationId xmlns:a16="http://schemas.microsoft.com/office/drawing/2014/main" id="{CEE6DBCA-AAE6-422A-B7E4-BCDF182EF9B4}"/>
                </a:ext>
              </a:extLst>
            </p:cNvPr>
            <p:cNvCxnSpPr/>
            <p:nvPr/>
          </p:nvCxnSpPr>
          <p:spPr>
            <a:xfrm>
              <a:off x="4504024" y="14247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943 Conector recto">
              <a:extLst>
                <a:ext uri="{FF2B5EF4-FFF2-40B4-BE49-F238E27FC236}">
                  <a16:creationId xmlns:a16="http://schemas.microsoft.com/office/drawing/2014/main" id="{D6F621B3-528D-4B81-B54B-DD24392F37C2}"/>
                </a:ext>
              </a:extLst>
            </p:cNvPr>
            <p:cNvCxnSpPr/>
            <p:nvPr/>
          </p:nvCxnSpPr>
          <p:spPr>
            <a:xfrm>
              <a:off x="4283968" y="12687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944 Conector recto">
              <a:extLst>
                <a:ext uri="{FF2B5EF4-FFF2-40B4-BE49-F238E27FC236}">
                  <a16:creationId xmlns:a16="http://schemas.microsoft.com/office/drawing/2014/main" id="{D7345969-764A-4BFF-A306-D4175131C080}"/>
                </a:ext>
              </a:extLst>
            </p:cNvPr>
            <p:cNvCxnSpPr/>
            <p:nvPr/>
          </p:nvCxnSpPr>
          <p:spPr>
            <a:xfrm>
              <a:off x="4192664" y="13407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945 Conector recto">
              <a:extLst>
                <a:ext uri="{FF2B5EF4-FFF2-40B4-BE49-F238E27FC236}">
                  <a16:creationId xmlns:a16="http://schemas.microsoft.com/office/drawing/2014/main" id="{356C6AA8-E004-4857-80E2-095BD9C0A582}"/>
                </a:ext>
              </a:extLst>
            </p:cNvPr>
            <p:cNvCxnSpPr/>
            <p:nvPr/>
          </p:nvCxnSpPr>
          <p:spPr>
            <a:xfrm>
              <a:off x="3995936" y="112474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946 Conector recto">
              <a:extLst>
                <a:ext uri="{FF2B5EF4-FFF2-40B4-BE49-F238E27FC236}">
                  <a16:creationId xmlns:a16="http://schemas.microsoft.com/office/drawing/2014/main" id="{B13F4ACA-AE19-405F-8371-949D6A2DD467}"/>
                </a:ext>
              </a:extLst>
            </p:cNvPr>
            <p:cNvCxnSpPr/>
            <p:nvPr/>
          </p:nvCxnSpPr>
          <p:spPr>
            <a:xfrm>
              <a:off x="4132320" y="14247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947 Conector recto">
              <a:extLst>
                <a:ext uri="{FF2B5EF4-FFF2-40B4-BE49-F238E27FC236}">
                  <a16:creationId xmlns:a16="http://schemas.microsoft.com/office/drawing/2014/main" id="{739BBF71-9E0C-4504-ABA2-7B8439B3E49E}"/>
                </a:ext>
              </a:extLst>
            </p:cNvPr>
            <p:cNvCxnSpPr/>
            <p:nvPr/>
          </p:nvCxnSpPr>
          <p:spPr>
            <a:xfrm>
              <a:off x="4060312" y="135275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6" name="948 Conector recto">
              <a:extLst>
                <a:ext uri="{FF2B5EF4-FFF2-40B4-BE49-F238E27FC236}">
                  <a16:creationId xmlns:a16="http://schemas.microsoft.com/office/drawing/2014/main" id="{E226FED1-26C8-4E68-8380-A71951AC4434}"/>
                </a:ext>
              </a:extLst>
            </p:cNvPr>
            <p:cNvCxnSpPr/>
            <p:nvPr/>
          </p:nvCxnSpPr>
          <p:spPr>
            <a:xfrm>
              <a:off x="4208360" y="14247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7" name="949 Conector recto">
              <a:extLst>
                <a:ext uri="{FF2B5EF4-FFF2-40B4-BE49-F238E27FC236}">
                  <a16:creationId xmlns:a16="http://schemas.microsoft.com/office/drawing/2014/main" id="{0228781B-082E-4556-AAC1-7CD87CF09B49}"/>
                </a:ext>
              </a:extLst>
            </p:cNvPr>
            <p:cNvCxnSpPr/>
            <p:nvPr/>
          </p:nvCxnSpPr>
          <p:spPr>
            <a:xfrm>
              <a:off x="4869168" y="29813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950 Conector recto">
              <a:extLst>
                <a:ext uri="{FF2B5EF4-FFF2-40B4-BE49-F238E27FC236}">
                  <a16:creationId xmlns:a16="http://schemas.microsoft.com/office/drawing/2014/main" id="{BFAF3233-E45A-4E62-B31A-98B4E07D40CD}"/>
                </a:ext>
              </a:extLst>
            </p:cNvPr>
            <p:cNvCxnSpPr/>
            <p:nvPr/>
          </p:nvCxnSpPr>
          <p:spPr>
            <a:xfrm>
              <a:off x="4660776" y="328138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9" name="951 Conector recto">
              <a:extLst>
                <a:ext uri="{FF2B5EF4-FFF2-40B4-BE49-F238E27FC236}">
                  <a16:creationId xmlns:a16="http://schemas.microsoft.com/office/drawing/2014/main" id="{732E7363-0C63-43F6-9E65-27F2D8F1A0BC}"/>
                </a:ext>
              </a:extLst>
            </p:cNvPr>
            <p:cNvCxnSpPr/>
            <p:nvPr/>
          </p:nvCxnSpPr>
          <p:spPr>
            <a:xfrm>
              <a:off x="4736816" y="29369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0" name="952 Conector recto">
              <a:extLst>
                <a:ext uri="{FF2B5EF4-FFF2-40B4-BE49-F238E27FC236}">
                  <a16:creationId xmlns:a16="http://schemas.microsoft.com/office/drawing/2014/main" id="{FA542BC5-4CDF-4446-8D83-1092E3187753}"/>
                </a:ext>
              </a:extLst>
            </p:cNvPr>
            <p:cNvCxnSpPr/>
            <p:nvPr/>
          </p:nvCxnSpPr>
          <p:spPr>
            <a:xfrm>
              <a:off x="4499992" y="256490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1" name="953 Conector recto">
              <a:extLst>
                <a:ext uri="{FF2B5EF4-FFF2-40B4-BE49-F238E27FC236}">
                  <a16:creationId xmlns:a16="http://schemas.microsoft.com/office/drawing/2014/main" id="{C6F2C870-9225-4449-AF47-0991ACAC348D}"/>
                </a:ext>
              </a:extLst>
            </p:cNvPr>
            <p:cNvCxnSpPr/>
            <p:nvPr/>
          </p:nvCxnSpPr>
          <p:spPr>
            <a:xfrm>
              <a:off x="4644008" y="256490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2" name="954 Conector recto">
              <a:extLst>
                <a:ext uri="{FF2B5EF4-FFF2-40B4-BE49-F238E27FC236}">
                  <a16:creationId xmlns:a16="http://schemas.microsoft.com/office/drawing/2014/main" id="{1516CD39-4747-465C-B8F5-A89D5B0F6987}"/>
                </a:ext>
              </a:extLst>
            </p:cNvPr>
            <p:cNvCxnSpPr/>
            <p:nvPr/>
          </p:nvCxnSpPr>
          <p:spPr>
            <a:xfrm>
              <a:off x="5403744" y="34134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955 Conector recto">
              <a:extLst>
                <a:ext uri="{FF2B5EF4-FFF2-40B4-BE49-F238E27FC236}">
                  <a16:creationId xmlns:a16="http://schemas.microsoft.com/office/drawing/2014/main" id="{2B633DE6-8E0B-45C7-BAF2-50C2F409F4EC}"/>
                </a:ext>
              </a:extLst>
            </p:cNvPr>
            <p:cNvCxnSpPr/>
            <p:nvPr/>
          </p:nvCxnSpPr>
          <p:spPr>
            <a:xfrm>
              <a:off x="5479784" y="34134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4" name="956 Conector recto">
              <a:extLst>
                <a:ext uri="{FF2B5EF4-FFF2-40B4-BE49-F238E27FC236}">
                  <a16:creationId xmlns:a16="http://schemas.microsoft.com/office/drawing/2014/main" id="{58A9F76F-740D-437D-B4E3-4335131D9BDA}"/>
                </a:ext>
              </a:extLst>
            </p:cNvPr>
            <p:cNvCxnSpPr/>
            <p:nvPr/>
          </p:nvCxnSpPr>
          <p:spPr>
            <a:xfrm>
              <a:off x="4000288" y="26765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5" name="957 Conector recto">
              <a:extLst>
                <a:ext uri="{FF2B5EF4-FFF2-40B4-BE49-F238E27FC236}">
                  <a16:creationId xmlns:a16="http://schemas.microsoft.com/office/drawing/2014/main" id="{27A7FAD9-1A16-4258-BEF0-49677BC5DFFD}"/>
                </a:ext>
              </a:extLst>
            </p:cNvPr>
            <p:cNvCxnSpPr/>
            <p:nvPr/>
          </p:nvCxnSpPr>
          <p:spPr>
            <a:xfrm>
              <a:off x="4808824" y="26969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6" name="958 Conector recto">
              <a:extLst>
                <a:ext uri="{FF2B5EF4-FFF2-40B4-BE49-F238E27FC236}">
                  <a16:creationId xmlns:a16="http://schemas.microsoft.com/office/drawing/2014/main" id="{001B8FDA-23B5-4304-96B4-67FB2C208B62}"/>
                </a:ext>
              </a:extLst>
            </p:cNvPr>
            <p:cNvCxnSpPr/>
            <p:nvPr/>
          </p:nvCxnSpPr>
          <p:spPr>
            <a:xfrm>
              <a:off x="4801192" y="384546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7" name="959 Conector recto">
              <a:extLst>
                <a:ext uri="{FF2B5EF4-FFF2-40B4-BE49-F238E27FC236}">
                  <a16:creationId xmlns:a16="http://schemas.microsoft.com/office/drawing/2014/main" id="{509BD948-BD2D-4A02-9270-70299D8C46CC}"/>
                </a:ext>
              </a:extLst>
            </p:cNvPr>
            <p:cNvCxnSpPr/>
            <p:nvPr/>
          </p:nvCxnSpPr>
          <p:spPr>
            <a:xfrm>
              <a:off x="4588016" y="25768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8" name="960 Conector recto">
              <a:extLst>
                <a:ext uri="{FF2B5EF4-FFF2-40B4-BE49-F238E27FC236}">
                  <a16:creationId xmlns:a16="http://schemas.microsoft.com/office/drawing/2014/main" id="{D4686501-9C07-45FE-9D48-3A6A809BEAC4}"/>
                </a:ext>
              </a:extLst>
            </p:cNvPr>
            <p:cNvCxnSpPr/>
            <p:nvPr/>
          </p:nvCxnSpPr>
          <p:spPr>
            <a:xfrm>
              <a:off x="5419440" y="34974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961 Conector recto">
              <a:extLst>
                <a:ext uri="{FF2B5EF4-FFF2-40B4-BE49-F238E27FC236}">
                  <a16:creationId xmlns:a16="http://schemas.microsoft.com/office/drawing/2014/main" id="{2D5B2603-DB8A-4FC2-B208-E6D8B2802A0C}"/>
                </a:ext>
              </a:extLst>
            </p:cNvPr>
            <p:cNvCxnSpPr/>
            <p:nvPr/>
          </p:nvCxnSpPr>
          <p:spPr>
            <a:xfrm>
              <a:off x="4945208" y="39174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0" name="962 Conector recto">
              <a:extLst>
                <a:ext uri="{FF2B5EF4-FFF2-40B4-BE49-F238E27FC236}">
                  <a16:creationId xmlns:a16="http://schemas.microsoft.com/office/drawing/2014/main" id="{D02F2D54-DF79-4358-9AB1-30708A30BB22}"/>
                </a:ext>
              </a:extLst>
            </p:cNvPr>
            <p:cNvCxnSpPr/>
            <p:nvPr/>
          </p:nvCxnSpPr>
          <p:spPr>
            <a:xfrm>
              <a:off x="4436368" y="335339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1" name="963 Conector recto">
              <a:extLst>
                <a:ext uri="{FF2B5EF4-FFF2-40B4-BE49-F238E27FC236}">
                  <a16:creationId xmlns:a16="http://schemas.microsoft.com/office/drawing/2014/main" id="{A3107B7F-EE0F-4F3A-9092-16A4DEC89E6E}"/>
                </a:ext>
              </a:extLst>
            </p:cNvPr>
            <p:cNvCxnSpPr/>
            <p:nvPr/>
          </p:nvCxnSpPr>
          <p:spPr>
            <a:xfrm>
              <a:off x="3923928" y="27605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964 Conector recto">
              <a:extLst>
                <a:ext uri="{FF2B5EF4-FFF2-40B4-BE49-F238E27FC236}">
                  <a16:creationId xmlns:a16="http://schemas.microsoft.com/office/drawing/2014/main" id="{9524139B-DF8C-419E-8F42-322CA8B1CDD4}"/>
                </a:ext>
              </a:extLst>
            </p:cNvPr>
            <p:cNvCxnSpPr/>
            <p:nvPr/>
          </p:nvCxnSpPr>
          <p:spPr>
            <a:xfrm>
              <a:off x="3851920" y="268855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965 Conector recto">
              <a:extLst>
                <a:ext uri="{FF2B5EF4-FFF2-40B4-BE49-F238E27FC236}">
                  <a16:creationId xmlns:a16="http://schemas.microsoft.com/office/drawing/2014/main" id="{4829B3F6-7528-4A48-950F-11CB3AF4067C}"/>
                </a:ext>
              </a:extLst>
            </p:cNvPr>
            <p:cNvCxnSpPr/>
            <p:nvPr/>
          </p:nvCxnSpPr>
          <p:spPr>
            <a:xfrm>
              <a:off x="5021568" y="39174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966 Conector recto">
              <a:extLst>
                <a:ext uri="{FF2B5EF4-FFF2-40B4-BE49-F238E27FC236}">
                  <a16:creationId xmlns:a16="http://schemas.microsoft.com/office/drawing/2014/main" id="{D2793843-6320-4C55-B1CC-E152EF0FAF09}"/>
                </a:ext>
              </a:extLst>
            </p:cNvPr>
            <p:cNvCxnSpPr/>
            <p:nvPr/>
          </p:nvCxnSpPr>
          <p:spPr>
            <a:xfrm>
              <a:off x="4813176" y="384906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967 Conector recto">
              <a:extLst>
                <a:ext uri="{FF2B5EF4-FFF2-40B4-BE49-F238E27FC236}">
                  <a16:creationId xmlns:a16="http://schemas.microsoft.com/office/drawing/2014/main" id="{EB0091A8-0B3A-4FBC-8F04-7027C0B36136}"/>
                </a:ext>
              </a:extLst>
            </p:cNvPr>
            <p:cNvCxnSpPr/>
            <p:nvPr/>
          </p:nvCxnSpPr>
          <p:spPr>
            <a:xfrm>
              <a:off x="4889216" y="392945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968 Conector recto">
              <a:extLst>
                <a:ext uri="{FF2B5EF4-FFF2-40B4-BE49-F238E27FC236}">
                  <a16:creationId xmlns:a16="http://schemas.microsoft.com/office/drawing/2014/main" id="{C51CEBBC-CFE6-460A-BC17-FDDE1D48BFDA}"/>
                </a:ext>
              </a:extLst>
            </p:cNvPr>
            <p:cNvCxnSpPr/>
            <p:nvPr/>
          </p:nvCxnSpPr>
          <p:spPr>
            <a:xfrm>
              <a:off x="4716768" y="19216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969 Conector recto">
              <a:extLst>
                <a:ext uri="{FF2B5EF4-FFF2-40B4-BE49-F238E27FC236}">
                  <a16:creationId xmlns:a16="http://schemas.microsoft.com/office/drawing/2014/main" id="{4CF4446C-1907-4A18-AA29-9C840FAF499F}"/>
                </a:ext>
              </a:extLst>
            </p:cNvPr>
            <p:cNvCxnSpPr/>
            <p:nvPr/>
          </p:nvCxnSpPr>
          <p:spPr>
            <a:xfrm>
              <a:off x="5792536" y="17728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970 Conector recto">
              <a:extLst>
                <a:ext uri="{FF2B5EF4-FFF2-40B4-BE49-F238E27FC236}">
                  <a16:creationId xmlns:a16="http://schemas.microsoft.com/office/drawing/2014/main" id="{409E789B-CC7A-4178-9800-3E92DE9171B6}"/>
                </a:ext>
              </a:extLst>
            </p:cNvPr>
            <p:cNvCxnSpPr/>
            <p:nvPr/>
          </p:nvCxnSpPr>
          <p:spPr>
            <a:xfrm>
              <a:off x="4067944" y="184842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971 Conector recto">
              <a:extLst>
                <a:ext uri="{FF2B5EF4-FFF2-40B4-BE49-F238E27FC236}">
                  <a16:creationId xmlns:a16="http://schemas.microsoft.com/office/drawing/2014/main" id="{30DF3EE3-76F9-4093-A2DF-BD1DD377AC31}"/>
                </a:ext>
              </a:extLst>
            </p:cNvPr>
            <p:cNvCxnSpPr/>
            <p:nvPr/>
          </p:nvCxnSpPr>
          <p:spPr>
            <a:xfrm>
              <a:off x="4648792" y="299335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972 Conector recto">
              <a:extLst>
                <a:ext uri="{FF2B5EF4-FFF2-40B4-BE49-F238E27FC236}">
                  <a16:creationId xmlns:a16="http://schemas.microsoft.com/office/drawing/2014/main" id="{A9C7ED81-131E-4196-A909-CAFD81A971FA}"/>
                </a:ext>
              </a:extLst>
            </p:cNvPr>
            <p:cNvCxnSpPr/>
            <p:nvPr/>
          </p:nvCxnSpPr>
          <p:spPr>
            <a:xfrm>
              <a:off x="6008560" y="8283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973 Conector recto">
              <a:extLst>
                <a:ext uri="{FF2B5EF4-FFF2-40B4-BE49-F238E27FC236}">
                  <a16:creationId xmlns:a16="http://schemas.microsoft.com/office/drawing/2014/main" id="{671A2F18-B21F-4D0C-B121-A3F64D05D72C}"/>
                </a:ext>
              </a:extLst>
            </p:cNvPr>
            <p:cNvCxnSpPr/>
            <p:nvPr/>
          </p:nvCxnSpPr>
          <p:spPr>
            <a:xfrm>
              <a:off x="5864544" y="20056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974 Conector recto">
              <a:extLst>
                <a:ext uri="{FF2B5EF4-FFF2-40B4-BE49-F238E27FC236}">
                  <a16:creationId xmlns:a16="http://schemas.microsoft.com/office/drawing/2014/main" id="{DDF73E2D-C757-4BB9-AC94-DA45086595F5}"/>
                </a:ext>
              </a:extLst>
            </p:cNvPr>
            <p:cNvCxnSpPr/>
            <p:nvPr/>
          </p:nvCxnSpPr>
          <p:spPr>
            <a:xfrm>
              <a:off x="4792808" y="31373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975 Conector recto">
              <a:extLst>
                <a:ext uri="{FF2B5EF4-FFF2-40B4-BE49-F238E27FC236}">
                  <a16:creationId xmlns:a16="http://schemas.microsoft.com/office/drawing/2014/main" id="{9785FDBE-BDFA-4A9A-BFE4-FE282B43BB25}"/>
                </a:ext>
              </a:extLst>
            </p:cNvPr>
            <p:cNvCxnSpPr/>
            <p:nvPr/>
          </p:nvCxnSpPr>
          <p:spPr>
            <a:xfrm>
              <a:off x="5848096" y="24725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976 Conector recto">
              <a:extLst>
                <a:ext uri="{FF2B5EF4-FFF2-40B4-BE49-F238E27FC236}">
                  <a16:creationId xmlns:a16="http://schemas.microsoft.com/office/drawing/2014/main" id="{92527698-1C3A-4B91-A8A8-B9AC75635746}"/>
                </a:ext>
              </a:extLst>
            </p:cNvPr>
            <p:cNvCxnSpPr/>
            <p:nvPr/>
          </p:nvCxnSpPr>
          <p:spPr>
            <a:xfrm>
              <a:off x="4581136" y="184482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977 Conector recto">
              <a:extLst>
                <a:ext uri="{FF2B5EF4-FFF2-40B4-BE49-F238E27FC236}">
                  <a16:creationId xmlns:a16="http://schemas.microsoft.com/office/drawing/2014/main" id="{81D8BA49-273C-4B44-AB8B-6C3D4D8C7074}"/>
                </a:ext>
              </a:extLst>
            </p:cNvPr>
            <p:cNvCxnSpPr/>
            <p:nvPr/>
          </p:nvCxnSpPr>
          <p:spPr>
            <a:xfrm>
              <a:off x="4869168" y="320937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978 Conector recto">
              <a:extLst>
                <a:ext uri="{FF2B5EF4-FFF2-40B4-BE49-F238E27FC236}">
                  <a16:creationId xmlns:a16="http://schemas.microsoft.com/office/drawing/2014/main" id="{1B12AB83-C3B0-41CD-87B0-AE350609037A}"/>
                </a:ext>
              </a:extLst>
            </p:cNvPr>
            <p:cNvCxnSpPr/>
            <p:nvPr/>
          </p:nvCxnSpPr>
          <p:spPr>
            <a:xfrm>
              <a:off x="5432496" y="193360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979 Conector recto">
              <a:extLst>
                <a:ext uri="{FF2B5EF4-FFF2-40B4-BE49-F238E27FC236}">
                  <a16:creationId xmlns:a16="http://schemas.microsoft.com/office/drawing/2014/main" id="{9B3EFBB8-9B62-43F8-B0F7-B9B5AF48CFE2}"/>
                </a:ext>
              </a:extLst>
            </p:cNvPr>
            <p:cNvCxnSpPr/>
            <p:nvPr/>
          </p:nvCxnSpPr>
          <p:spPr>
            <a:xfrm>
              <a:off x="4657176" y="184482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980 Conector recto">
              <a:extLst>
                <a:ext uri="{FF2B5EF4-FFF2-40B4-BE49-F238E27FC236}">
                  <a16:creationId xmlns:a16="http://schemas.microsoft.com/office/drawing/2014/main" id="{23DC0AC7-4B05-4457-B08F-0373FCFA4851}"/>
                </a:ext>
              </a:extLst>
            </p:cNvPr>
            <p:cNvCxnSpPr/>
            <p:nvPr/>
          </p:nvCxnSpPr>
          <p:spPr>
            <a:xfrm>
              <a:off x="5780552" y="299695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981 Conector recto">
              <a:extLst>
                <a:ext uri="{FF2B5EF4-FFF2-40B4-BE49-F238E27FC236}">
                  <a16:creationId xmlns:a16="http://schemas.microsoft.com/office/drawing/2014/main" id="{E8238D3D-948B-4BE8-8B5C-EFB68644BF3C}"/>
                </a:ext>
              </a:extLst>
            </p:cNvPr>
            <p:cNvCxnSpPr/>
            <p:nvPr/>
          </p:nvCxnSpPr>
          <p:spPr>
            <a:xfrm>
              <a:off x="4355976" y="22732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982 Conector recto">
              <a:extLst>
                <a:ext uri="{FF2B5EF4-FFF2-40B4-BE49-F238E27FC236}">
                  <a16:creationId xmlns:a16="http://schemas.microsoft.com/office/drawing/2014/main" id="{05ECF2D8-2CDD-4E55-8DF9-7F9EFDE76392}"/>
                </a:ext>
              </a:extLst>
            </p:cNvPr>
            <p:cNvCxnSpPr/>
            <p:nvPr/>
          </p:nvCxnSpPr>
          <p:spPr>
            <a:xfrm>
              <a:off x="5784152" y="26969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983 Conector recto">
              <a:extLst>
                <a:ext uri="{FF2B5EF4-FFF2-40B4-BE49-F238E27FC236}">
                  <a16:creationId xmlns:a16="http://schemas.microsoft.com/office/drawing/2014/main" id="{6F20849D-39FD-4F8A-8433-F68FF0D15F79}"/>
                </a:ext>
              </a:extLst>
            </p:cNvPr>
            <p:cNvCxnSpPr/>
            <p:nvPr/>
          </p:nvCxnSpPr>
          <p:spPr>
            <a:xfrm>
              <a:off x="5776520" y="276534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984 Conector recto">
              <a:extLst>
                <a:ext uri="{FF2B5EF4-FFF2-40B4-BE49-F238E27FC236}">
                  <a16:creationId xmlns:a16="http://schemas.microsoft.com/office/drawing/2014/main" id="{759CAB2B-8901-4886-8354-A122C77E2164}"/>
                </a:ext>
              </a:extLst>
            </p:cNvPr>
            <p:cNvCxnSpPr/>
            <p:nvPr/>
          </p:nvCxnSpPr>
          <p:spPr>
            <a:xfrm>
              <a:off x="4736816" y="35694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985 Conector recto">
              <a:extLst>
                <a:ext uri="{FF2B5EF4-FFF2-40B4-BE49-F238E27FC236}">
                  <a16:creationId xmlns:a16="http://schemas.microsoft.com/office/drawing/2014/main" id="{4E1908F8-D5C4-4E05-91C7-8173E9F8A2DB}"/>
                </a:ext>
              </a:extLst>
            </p:cNvPr>
            <p:cNvCxnSpPr/>
            <p:nvPr/>
          </p:nvCxnSpPr>
          <p:spPr>
            <a:xfrm>
              <a:off x="4884864" y="21580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4" name="986 Conector recto">
              <a:extLst>
                <a:ext uri="{FF2B5EF4-FFF2-40B4-BE49-F238E27FC236}">
                  <a16:creationId xmlns:a16="http://schemas.microsoft.com/office/drawing/2014/main" id="{875F76D7-EEC6-40D3-B5DB-C45418E239A3}"/>
                </a:ext>
              </a:extLst>
            </p:cNvPr>
            <p:cNvCxnSpPr/>
            <p:nvPr/>
          </p:nvCxnSpPr>
          <p:spPr>
            <a:xfrm>
              <a:off x="4945208" y="22264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5" name="987 Conector recto">
              <a:extLst>
                <a:ext uri="{FF2B5EF4-FFF2-40B4-BE49-F238E27FC236}">
                  <a16:creationId xmlns:a16="http://schemas.microsoft.com/office/drawing/2014/main" id="{9D725923-7C9F-418B-A6EE-B6FC8FDB4FC8}"/>
                </a:ext>
              </a:extLst>
            </p:cNvPr>
            <p:cNvCxnSpPr/>
            <p:nvPr/>
          </p:nvCxnSpPr>
          <p:spPr>
            <a:xfrm>
              <a:off x="4436368" y="20680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6" name="988 Conector recto">
              <a:extLst>
                <a:ext uri="{FF2B5EF4-FFF2-40B4-BE49-F238E27FC236}">
                  <a16:creationId xmlns:a16="http://schemas.microsoft.com/office/drawing/2014/main" id="{D263EE58-E222-4167-83D0-CA522D43DA0B}"/>
                </a:ext>
              </a:extLst>
            </p:cNvPr>
            <p:cNvCxnSpPr/>
            <p:nvPr/>
          </p:nvCxnSpPr>
          <p:spPr>
            <a:xfrm>
              <a:off x="3995936" y="21484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7" name="989 Conector recto">
              <a:extLst>
                <a:ext uri="{FF2B5EF4-FFF2-40B4-BE49-F238E27FC236}">
                  <a16:creationId xmlns:a16="http://schemas.microsoft.com/office/drawing/2014/main" id="{040443F2-13F0-4D13-A0E1-930906099D32}"/>
                </a:ext>
              </a:extLst>
            </p:cNvPr>
            <p:cNvCxnSpPr/>
            <p:nvPr/>
          </p:nvCxnSpPr>
          <p:spPr>
            <a:xfrm>
              <a:off x="4576784" y="22900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8" name="990 Conector recto">
              <a:extLst>
                <a:ext uri="{FF2B5EF4-FFF2-40B4-BE49-F238E27FC236}">
                  <a16:creationId xmlns:a16="http://schemas.microsoft.com/office/drawing/2014/main" id="{A89C8D5E-6B1E-4EFC-9AD3-46180CE7A047}"/>
                </a:ext>
              </a:extLst>
            </p:cNvPr>
            <p:cNvCxnSpPr/>
            <p:nvPr/>
          </p:nvCxnSpPr>
          <p:spPr>
            <a:xfrm>
              <a:off x="4512408" y="20764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9" name="991 Conector recto">
              <a:extLst>
                <a:ext uri="{FF2B5EF4-FFF2-40B4-BE49-F238E27FC236}">
                  <a16:creationId xmlns:a16="http://schemas.microsoft.com/office/drawing/2014/main" id="{C1B6F20A-7DA0-42A7-A633-CE2832B5A2B7}"/>
                </a:ext>
              </a:extLst>
            </p:cNvPr>
            <p:cNvCxnSpPr/>
            <p:nvPr/>
          </p:nvCxnSpPr>
          <p:spPr>
            <a:xfrm>
              <a:off x="5021568" y="22264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0" name="992 Conector recto">
              <a:extLst>
                <a:ext uri="{FF2B5EF4-FFF2-40B4-BE49-F238E27FC236}">
                  <a16:creationId xmlns:a16="http://schemas.microsoft.com/office/drawing/2014/main" id="{8C885D75-940C-4EBA-89B2-A08520B4AAE4}"/>
                </a:ext>
              </a:extLst>
            </p:cNvPr>
            <p:cNvCxnSpPr/>
            <p:nvPr/>
          </p:nvCxnSpPr>
          <p:spPr>
            <a:xfrm>
              <a:off x="4813176" y="22300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1" name="993 Conector recto">
              <a:extLst>
                <a:ext uri="{FF2B5EF4-FFF2-40B4-BE49-F238E27FC236}">
                  <a16:creationId xmlns:a16="http://schemas.microsoft.com/office/drawing/2014/main" id="{3E57E27F-9BC4-4350-BFD1-79926A60FECD}"/>
                </a:ext>
              </a:extLst>
            </p:cNvPr>
            <p:cNvCxnSpPr/>
            <p:nvPr/>
          </p:nvCxnSpPr>
          <p:spPr>
            <a:xfrm>
              <a:off x="5864544" y="27773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2" name="994 Paralelogramo">
              <a:extLst>
                <a:ext uri="{FF2B5EF4-FFF2-40B4-BE49-F238E27FC236}">
                  <a16:creationId xmlns:a16="http://schemas.microsoft.com/office/drawing/2014/main" id="{C871A64A-EF16-48BA-B60B-182EDF7F9690}"/>
                </a:ext>
              </a:extLst>
            </p:cNvPr>
            <p:cNvSpPr/>
            <p:nvPr/>
          </p:nvSpPr>
          <p:spPr>
            <a:xfrm>
              <a:off x="3736181" y="515965"/>
              <a:ext cx="2319338" cy="341778"/>
            </a:xfrm>
            <a:prstGeom prst="parallelogram">
              <a:avLst>
                <a:gd name="adj" fmla="val 100908"/>
              </a:avLst>
            </a:prstGeom>
            <a:solidFill>
              <a:srgbClr val="009900"/>
            </a:solidFill>
            <a:ln w="635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03" name="995 Cubo">
              <a:extLst>
                <a:ext uri="{FF2B5EF4-FFF2-40B4-BE49-F238E27FC236}">
                  <a16:creationId xmlns:a16="http://schemas.microsoft.com/office/drawing/2014/main" id="{EB296C2D-FB49-4C42-A128-7F6C6A4441A4}"/>
                </a:ext>
              </a:extLst>
            </p:cNvPr>
            <p:cNvSpPr/>
            <p:nvPr/>
          </p:nvSpPr>
          <p:spPr>
            <a:xfrm>
              <a:off x="5252044" y="446764"/>
              <a:ext cx="144016" cy="288032"/>
            </a:xfrm>
            <a:prstGeom prst="cube">
              <a:avLst/>
            </a:prstGeo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04" name="996 Forma libre">
              <a:extLst>
                <a:ext uri="{FF2B5EF4-FFF2-40B4-BE49-F238E27FC236}">
                  <a16:creationId xmlns:a16="http://schemas.microsoft.com/office/drawing/2014/main" id="{92E72EB7-A1BD-4A2D-BAFF-47B31751384A}"/>
                </a:ext>
              </a:extLst>
            </p:cNvPr>
            <p:cNvSpPr/>
            <p:nvPr/>
          </p:nvSpPr>
          <p:spPr>
            <a:xfrm>
              <a:off x="4070792" y="622570"/>
              <a:ext cx="202263" cy="95001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05" name="997 Forma libre">
              <a:extLst>
                <a:ext uri="{FF2B5EF4-FFF2-40B4-BE49-F238E27FC236}">
                  <a16:creationId xmlns:a16="http://schemas.microsoft.com/office/drawing/2014/main" id="{6850F905-4FC5-421B-8424-81BA3FDAE355}"/>
                </a:ext>
              </a:extLst>
            </p:cNvPr>
            <p:cNvSpPr/>
            <p:nvPr/>
          </p:nvSpPr>
          <p:spPr>
            <a:xfrm>
              <a:off x="4459956" y="627011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06" name="998 Forma libre">
              <a:extLst>
                <a:ext uri="{FF2B5EF4-FFF2-40B4-BE49-F238E27FC236}">
                  <a16:creationId xmlns:a16="http://schemas.microsoft.com/office/drawing/2014/main" id="{3BDB984E-3EBE-4C07-91FF-E877D03B55FE}"/>
                </a:ext>
              </a:extLst>
            </p:cNvPr>
            <p:cNvSpPr/>
            <p:nvPr/>
          </p:nvSpPr>
          <p:spPr>
            <a:xfrm>
              <a:off x="4306461" y="662788"/>
              <a:ext cx="153495" cy="109569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07" name="999 Forma libre">
              <a:extLst>
                <a:ext uri="{FF2B5EF4-FFF2-40B4-BE49-F238E27FC236}">
                  <a16:creationId xmlns:a16="http://schemas.microsoft.com/office/drawing/2014/main" id="{BA5FF7EC-138C-4C0C-80E6-73B1AB996B75}"/>
                </a:ext>
              </a:extLst>
            </p:cNvPr>
            <p:cNvSpPr/>
            <p:nvPr/>
          </p:nvSpPr>
          <p:spPr>
            <a:xfrm>
              <a:off x="4928090" y="776950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08" name="1000 Forma libre">
              <a:extLst>
                <a:ext uri="{FF2B5EF4-FFF2-40B4-BE49-F238E27FC236}">
                  <a16:creationId xmlns:a16="http://schemas.microsoft.com/office/drawing/2014/main" id="{BB22763F-71DC-4FF8-A72E-D94814E9AB90}"/>
                </a:ext>
              </a:extLst>
            </p:cNvPr>
            <p:cNvSpPr/>
            <p:nvPr/>
          </p:nvSpPr>
          <p:spPr>
            <a:xfrm>
              <a:off x="3936169" y="703486"/>
              <a:ext cx="202263" cy="82178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09" name="1001 Forma libre">
              <a:extLst>
                <a:ext uri="{FF2B5EF4-FFF2-40B4-BE49-F238E27FC236}">
                  <a16:creationId xmlns:a16="http://schemas.microsoft.com/office/drawing/2014/main" id="{BFE8DC30-4191-40B2-A356-D9FC8C6F21C7}"/>
                </a:ext>
              </a:extLst>
            </p:cNvPr>
            <p:cNvSpPr/>
            <p:nvPr/>
          </p:nvSpPr>
          <p:spPr>
            <a:xfrm>
              <a:off x="4689741" y="609788"/>
              <a:ext cx="202263" cy="53000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0" name="1002 Forma libre">
              <a:extLst>
                <a:ext uri="{FF2B5EF4-FFF2-40B4-BE49-F238E27FC236}">
                  <a16:creationId xmlns:a16="http://schemas.microsoft.com/office/drawing/2014/main" id="{464C1CCA-07F4-4427-9BA0-9CEB3B977AE4}"/>
                </a:ext>
              </a:extLst>
            </p:cNvPr>
            <p:cNvSpPr/>
            <p:nvPr/>
          </p:nvSpPr>
          <p:spPr>
            <a:xfrm>
              <a:off x="4257693" y="535995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1" name="1003 Forma libre">
              <a:extLst>
                <a:ext uri="{FF2B5EF4-FFF2-40B4-BE49-F238E27FC236}">
                  <a16:creationId xmlns:a16="http://schemas.microsoft.com/office/drawing/2014/main" id="{1ADD3CE0-22DE-42C5-B680-A5CC63666DA9}"/>
                </a:ext>
              </a:extLst>
            </p:cNvPr>
            <p:cNvSpPr/>
            <p:nvPr/>
          </p:nvSpPr>
          <p:spPr>
            <a:xfrm>
              <a:off x="4667480" y="768725"/>
              <a:ext cx="202263" cy="60027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2" name="1004 Forma libre">
              <a:extLst>
                <a:ext uri="{FF2B5EF4-FFF2-40B4-BE49-F238E27FC236}">
                  <a16:creationId xmlns:a16="http://schemas.microsoft.com/office/drawing/2014/main" id="{9A5FCF72-AC02-4C4D-8C63-9CA200D2A48C}"/>
                </a:ext>
              </a:extLst>
            </p:cNvPr>
            <p:cNvSpPr/>
            <p:nvPr/>
          </p:nvSpPr>
          <p:spPr>
            <a:xfrm>
              <a:off x="4977773" y="645564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3" name="1005 Forma libre">
              <a:extLst>
                <a:ext uri="{FF2B5EF4-FFF2-40B4-BE49-F238E27FC236}">
                  <a16:creationId xmlns:a16="http://schemas.microsoft.com/office/drawing/2014/main" id="{58AB67EC-D119-4F12-B3F3-6FB2F4EAF032}"/>
                </a:ext>
              </a:extLst>
            </p:cNvPr>
            <p:cNvSpPr/>
            <p:nvPr/>
          </p:nvSpPr>
          <p:spPr>
            <a:xfrm>
              <a:off x="5180036" y="752019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4" name="1006 Forma libre">
              <a:extLst>
                <a:ext uri="{FF2B5EF4-FFF2-40B4-BE49-F238E27FC236}">
                  <a16:creationId xmlns:a16="http://schemas.microsoft.com/office/drawing/2014/main" id="{ADB09733-132E-47FF-A628-DFF4151FB639}"/>
                </a:ext>
              </a:extLst>
            </p:cNvPr>
            <p:cNvSpPr/>
            <p:nvPr/>
          </p:nvSpPr>
          <p:spPr>
            <a:xfrm>
              <a:off x="5040466" y="522900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5" name="1007 Forma libre">
              <a:extLst>
                <a:ext uri="{FF2B5EF4-FFF2-40B4-BE49-F238E27FC236}">
                  <a16:creationId xmlns:a16="http://schemas.microsoft.com/office/drawing/2014/main" id="{9B6DE399-CA8C-4009-8B04-7D7E3BFB0F04}"/>
                </a:ext>
              </a:extLst>
            </p:cNvPr>
            <p:cNvSpPr/>
            <p:nvPr/>
          </p:nvSpPr>
          <p:spPr>
            <a:xfrm>
              <a:off x="4185685" y="785664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6" name="1008 Forma libre">
              <a:extLst>
                <a:ext uri="{FF2B5EF4-FFF2-40B4-BE49-F238E27FC236}">
                  <a16:creationId xmlns:a16="http://schemas.microsoft.com/office/drawing/2014/main" id="{272F9A7E-0DA6-4FA9-8A75-C89D54DD5959}"/>
                </a:ext>
              </a:extLst>
            </p:cNvPr>
            <p:cNvSpPr/>
            <p:nvPr/>
          </p:nvSpPr>
          <p:spPr>
            <a:xfrm>
              <a:off x="3820947" y="782192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7" name="1009 Forma libre">
              <a:extLst>
                <a:ext uri="{FF2B5EF4-FFF2-40B4-BE49-F238E27FC236}">
                  <a16:creationId xmlns:a16="http://schemas.microsoft.com/office/drawing/2014/main" id="{1507393C-275E-4029-8F5A-F773F8E4C189}"/>
                </a:ext>
              </a:extLst>
            </p:cNvPr>
            <p:cNvSpPr/>
            <p:nvPr/>
          </p:nvSpPr>
          <p:spPr>
            <a:xfrm>
              <a:off x="4048125" y="535995"/>
              <a:ext cx="177348" cy="73793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8" name="1010 Forma libre">
              <a:extLst>
                <a:ext uri="{FF2B5EF4-FFF2-40B4-BE49-F238E27FC236}">
                  <a16:creationId xmlns:a16="http://schemas.microsoft.com/office/drawing/2014/main" id="{61B52606-909E-42B9-B100-49EC21D5A27E}"/>
                </a:ext>
              </a:extLst>
            </p:cNvPr>
            <p:cNvSpPr/>
            <p:nvPr/>
          </p:nvSpPr>
          <p:spPr>
            <a:xfrm>
              <a:off x="4765907" y="701739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9" name="1011 Forma libre">
              <a:extLst>
                <a:ext uri="{FF2B5EF4-FFF2-40B4-BE49-F238E27FC236}">
                  <a16:creationId xmlns:a16="http://schemas.microsoft.com/office/drawing/2014/main" id="{845CD6F2-F4CE-4920-956F-FAC36F858860}"/>
                </a:ext>
              </a:extLst>
            </p:cNvPr>
            <p:cNvSpPr/>
            <p:nvPr/>
          </p:nvSpPr>
          <p:spPr>
            <a:xfrm>
              <a:off x="4535583" y="527611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0" name="1012 Forma libre">
              <a:extLst>
                <a:ext uri="{FF2B5EF4-FFF2-40B4-BE49-F238E27FC236}">
                  <a16:creationId xmlns:a16="http://schemas.microsoft.com/office/drawing/2014/main" id="{1140F8C2-713A-40D4-8EA1-86FB77E0335E}"/>
                </a:ext>
              </a:extLst>
            </p:cNvPr>
            <p:cNvSpPr/>
            <p:nvPr/>
          </p:nvSpPr>
          <p:spPr>
            <a:xfrm>
              <a:off x="4819996" y="535995"/>
              <a:ext cx="157777" cy="73793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1" name="1013 Forma libre">
              <a:extLst>
                <a:ext uri="{FF2B5EF4-FFF2-40B4-BE49-F238E27FC236}">
                  <a16:creationId xmlns:a16="http://schemas.microsoft.com/office/drawing/2014/main" id="{22F84BA0-38E0-4115-9800-C083F4C37496}"/>
                </a:ext>
              </a:extLst>
            </p:cNvPr>
            <p:cNvSpPr/>
            <p:nvPr/>
          </p:nvSpPr>
          <p:spPr>
            <a:xfrm>
              <a:off x="4500110" y="752019"/>
              <a:ext cx="121953" cy="68251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2" name="1014 Forma libre">
              <a:extLst>
                <a:ext uri="{FF2B5EF4-FFF2-40B4-BE49-F238E27FC236}">
                  <a16:creationId xmlns:a16="http://schemas.microsoft.com/office/drawing/2014/main" id="{32F039E5-0607-4506-91E9-AE3586B600FD}"/>
                </a:ext>
              </a:extLst>
            </p:cNvPr>
            <p:cNvSpPr/>
            <p:nvPr/>
          </p:nvSpPr>
          <p:spPr>
            <a:xfrm>
              <a:off x="5494519" y="777604"/>
              <a:ext cx="202263" cy="54785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3" name="1015 Forma libre">
              <a:extLst>
                <a:ext uri="{FF2B5EF4-FFF2-40B4-BE49-F238E27FC236}">
                  <a16:creationId xmlns:a16="http://schemas.microsoft.com/office/drawing/2014/main" id="{CA625365-5153-44E4-ABC4-D5C0446D59F7}"/>
                </a:ext>
              </a:extLst>
            </p:cNvPr>
            <p:cNvSpPr/>
            <p:nvPr/>
          </p:nvSpPr>
          <p:spPr>
            <a:xfrm>
              <a:off x="5475311" y="522900"/>
              <a:ext cx="202263" cy="45719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4" name="1016 Forma libre">
              <a:extLst>
                <a:ext uri="{FF2B5EF4-FFF2-40B4-BE49-F238E27FC236}">
                  <a16:creationId xmlns:a16="http://schemas.microsoft.com/office/drawing/2014/main" id="{14A3EB96-9B5A-4A14-9FB9-5350833BC7B4}"/>
                </a:ext>
              </a:extLst>
            </p:cNvPr>
            <p:cNvSpPr/>
            <p:nvPr/>
          </p:nvSpPr>
          <p:spPr>
            <a:xfrm>
              <a:off x="5838932" y="545061"/>
              <a:ext cx="133192" cy="45719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5" name="1017 Forma libre">
              <a:extLst>
                <a:ext uri="{FF2B5EF4-FFF2-40B4-BE49-F238E27FC236}">
                  <a16:creationId xmlns:a16="http://schemas.microsoft.com/office/drawing/2014/main" id="{0CB394C5-56B9-4323-AEA3-47E5FD71ED5C}"/>
                </a:ext>
              </a:extLst>
            </p:cNvPr>
            <p:cNvSpPr/>
            <p:nvPr/>
          </p:nvSpPr>
          <p:spPr>
            <a:xfrm>
              <a:off x="5756100" y="617069"/>
              <a:ext cx="133192" cy="45719"/>
            </a:xfrm>
            <a:custGeom>
              <a:avLst/>
              <a:gdLst>
                <a:gd name="connsiteX0" fmla="*/ 0 w 202263"/>
                <a:gd name="connsiteY0" fmla="*/ 80072 h 109569"/>
                <a:gd name="connsiteX1" fmla="*/ 50566 w 202263"/>
                <a:gd name="connsiteY1" fmla="*/ 9 h 109569"/>
                <a:gd name="connsiteX2" fmla="*/ 75849 w 202263"/>
                <a:gd name="connsiteY2" fmla="*/ 84286 h 109569"/>
                <a:gd name="connsiteX3" fmla="*/ 113773 w 202263"/>
                <a:gd name="connsiteY3" fmla="*/ 42147 h 109569"/>
                <a:gd name="connsiteX4" fmla="*/ 151698 w 202263"/>
                <a:gd name="connsiteY4" fmla="*/ 92713 h 109569"/>
                <a:gd name="connsiteX5" fmla="*/ 181194 w 202263"/>
                <a:gd name="connsiteY5" fmla="*/ 46361 h 109569"/>
                <a:gd name="connsiteX6" fmla="*/ 202263 w 202263"/>
                <a:gd name="connsiteY6" fmla="*/ 109569 h 10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263" h="109569">
                  <a:moveTo>
                    <a:pt x="0" y="80072"/>
                  </a:moveTo>
                  <a:cubicBezTo>
                    <a:pt x="18962" y="39689"/>
                    <a:pt x="37925" y="-693"/>
                    <a:pt x="50566" y="9"/>
                  </a:cubicBezTo>
                  <a:cubicBezTo>
                    <a:pt x="63207" y="711"/>
                    <a:pt x="65315" y="77263"/>
                    <a:pt x="75849" y="84286"/>
                  </a:cubicBezTo>
                  <a:cubicBezTo>
                    <a:pt x="86383" y="91309"/>
                    <a:pt x="101132" y="40743"/>
                    <a:pt x="113773" y="42147"/>
                  </a:cubicBezTo>
                  <a:cubicBezTo>
                    <a:pt x="126414" y="43551"/>
                    <a:pt x="140461" y="92011"/>
                    <a:pt x="151698" y="92713"/>
                  </a:cubicBezTo>
                  <a:cubicBezTo>
                    <a:pt x="162935" y="93415"/>
                    <a:pt x="172767" y="43552"/>
                    <a:pt x="181194" y="46361"/>
                  </a:cubicBezTo>
                  <a:cubicBezTo>
                    <a:pt x="189621" y="49170"/>
                    <a:pt x="195942" y="79369"/>
                    <a:pt x="202263" y="109569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6" name="1018 Cubo">
              <a:extLst>
                <a:ext uri="{FF2B5EF4-FFF2-40B4-BE49-F238E27FC236}">
                  <a16:creationId xmlns:a16="http://schemas.microsoft.com/office/drawing/2014/main" id="{B70E4586-65C1-405C-93C4-0ABE8EDB8C51}"/>
                </a:ext>
              </a:extLst>
            </p:cNvPr>
            <p:cNvSpPr/>
            <p:nvPr/>
          </p:nvSpPr>
          <p:spPr>
            <a:xfrm>
              <a:off x="5363195" y="582396"/>
              <a:ext cx="464913" cy="152400"/>
            </a:xfrm>
            <a:prstGeom prst="cube">
              <a:avLst/>
            </a:prstGeo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7" name="1019 Rectángulo">
              <a:extLst>
                <a:ext uri="{FF2B5EF4-FFF2-40B4-BE49-F238E27FC236}">
                  <a16:creationId xmlns:a16="http://schemas.microsoft.com/office/drawing/2014/main" id="{01977DCF-0288-495D-894C-76329480E52B}"/>
                </a:ext>
              </a:extLst>
            </p:cNvPr>
            <p:cNvSpPr/>
            <p:nvPr/>
          </p:nvSpPr>
          <p:spPr>
            <a:xfrm>
              <a:off x="5540438" y="680289"/>
              <a:ext cx="72008" cy="54507"/>
            </a:xfrm>
            <a:prstGeom prst="rect">
              <a:avLst/>
            </a:prstGeom>
            <a:solidFill>
              <a:srgbClr val="002060"/>
            </a:solidFill>
            <a:ln w="6350">
              <a:noFill/>
              <a:miter lim="800000"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528" name="1020 Conector recto">
              <a:extLst>
                <a:ext uri="{FF2B5EF4-FFF2-40B4-BE49-F238E27FC236}">
                  <a16:creationId xmlns:a16="http://schemas.microsoft.com/office/drawing/2014/main" id="{9F0CA2B2-BCD8-4BE1-B768-3D995C099692}"/>
                </a:ext>
              </a:extLst>
            </p:cNvPr>
            <p:cNvCxnSpPr/>
            <p:nvPr/>
          </p:nvCxnSpPr>
          <p:spPr>
            <a:xfrm>
              <a:off x="3988304" y="9807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9" name="1021 Conector recto">
              <a:extLst>
                <a:ext uri="{FF2B5EF4-FFF2-40B4-BE49-F238E27FC236}">
                  <a16:creationId xmlns:a16="http://schemas.microsoft.com/office/drawing/2014/main" id="{CCC7F47C-2A37-45C7-960F-DB2A9E013597}"/>
                </a:ext>
              </a:extLst>
            </p:cNvPr>
            <p:cNvCxnSpPr/>
            <p:nvPr/>
          </p:nvCxnSpPr>
          <p:spPr>
            <a:xfrm>
              <a:off x="4348344" y="37494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0" name="1022 Conector recto">
              <a:extLst>
                <a:ext uri="{FF2B5EF4-FFF2-40B4-BE49-F238E27FC236}">
                  <a16:creationId xmlns:a16="http://schemas.microsoft.com/office/drawing/2014/main" id="{EDE412E7-742E-4BAF-BA5E-B550E2295581}"/>
                </a:ext>
              </a:extLst>
            </p:cNvPr>
            <p:cNvCxnSpPr/>
            <p:nvPr/>
          </p:nvCxnSpPr>
          <p:spPr>
            <a:xfrm>
              <a:off x="5132480" y="17644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1023 Conector recto">
              <a:extLst>
                <a:ext uri="{FF2B5EF4-FFF2-40B4-BE49-F238E27FC236}">
                  <a16:creationId xmlns:a16="http://schemas.microsoft.com/office/drawing/2014/main" id="{C1E0F12D-B56A-459C-B064-B2A019616842}"/>
                </a:ext>
              </a:extLst>
            </p:cNvPr>
            <p:cNvCxnSpPr/>
            <p:nvPr/>
          </p:nvCxnSpPr>
          <p:spPr>
            <a:xfrm>
              <a:off x="3851920" y="37854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1024 Conector recto">
              <a:extLst>
                <a:ext uri="{FF2B5EF4-FFF2-40B4-BE49-F238E27FC236}">
                  <a16:creationId xmlns:a16="http://schemas.microsoft.com/office/drawing/2014/main" id="{B2D8D2F1-F58A-42AF-8651-C45DA860746C}"/>
                </a:ext>
              </a:extLst>
            </p:cNvPr>
            <p:cNvCxnSpPr/>
            <p:nvPr/>
          </p:nvCxnSpPr>
          <p:spPr>
            <a:xfrm>
              <a:off x="4412400" y="27857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1025 Conector recto">
              <a:extLst>
                <a:ext uri="{FF2B5EF4-FFF2-40B4-BE49-F238E27FC236}">
                  <a16:creationId xmlns:a16="http://schemas.microsoft.com/office/drawing/2014/main" id="{C60BAE91-AC20-4446-A8DF-CD427812883E}"/>
                </a:ext>
              </a:extLst>
            </p:cNvPr>
            <p:cNvCxnSpPr/>
            <p:nvPr/>
          </p:nvCxnSpPr>
          <p:spPr>
            <a:xfrm>
              <a:off x="3855952" y="9927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1026 Conector recto">
              <a:extLst>
                <a:ext uri="{FF2B5EF4-FFF2-40B4-BE49-F238E27FC236}">
                  <a16:creationId xmlns:a16="http://schemas.microsoft.com/office/drawing/2014/main" id="{59B1B100-DA53-44F1-A77D-ED9D52C803A1}"/>
                </a:ext>
              </a:extLst>
            </p:cNvPr>
            <p:cNvCxnSpPr/>
            <p:nvPr/>
          </p:nvCxnSpPr>
          <p:spPr>
            <a:xfrm>
              <a:off x="4004000" y="320937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1027 Conector recto">
              <a:extLst>
                <a:ext uri="{FF2B5EF4-FFF2-40B4-BE49-F238E27FC236}">
                  <a16:creationId xmlns:a16="http://schemas.microsoft.com/office/drawing/2014/main" id="{1F664B3B-BF46-421D-B253-64B96B3B7B37}"/>
                </a:ext>
              </a:extLst>
            </p:cNvPr>
            <p:cNvCxnSpPr/>
            <p:nvPr/>
          </p:nvCxnSpPr>
          <p:spPr>
            <a:xfrm>
              <a:off x="3835904" y="20608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1028 Conector recto">
              <a:extLst>
                <a:ext uri="{FF2B5EF4-FFF2-40B4-BE49-F238E27FC236}">
                  <a16:creationId xmlns:a16="http://schemas.microsoft.com/office/drawing/2014/main" id="{7715741E-6766-4B17-B4BC-6550384F8C50}"/>
                </a:ext>
              </a:extLst>
            </p:cNvPr>
            <p:cNvCxnSpPr/>
            <p:nvPr/>
          </p:nvCxnSpPr>
          <p:spPr>
            <a:xfrm>
              <a:off x="4144304" y="156877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7" name="1029 Conector recto">
              <a:extLst>
                <a:ext uri="{FF2B5EF4-FFF2-40B4-BE49-F238E27FC236}">
                  <a16:creationId xmlns:a16="http://schemas.microsoft.com/office/drawing/2014/main" id="{88C65595-C213-4BAB-BDA9-FFD5166C3426}"/>
                </a:ext>
              </a:extLst>
            </p:cNvPr>
            <p:cNvCxnSpPr/>
            <p:nvPr/>
          </p:nvCxnSpPr>
          <p:spPr>
            <a:xfrm>
              <a:off x="3851920" y="234888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8" name="1030 Conector recto">
              <a:extLst>
                <a:ext uri="{FF2B5EF4-FFF2-40B4-BE49-F238E27FC236}">
                  <a16:creationId xmlns:a16="http://schemas.microsoft.com/office/drawing/2014/main" id="{BA3EEAAF-2B4E-479E-93BB-78CC0C21ECD4}"/>
                </a:ext>
              </a:extLst>
            </p:cNvPr>
            <p:cNvCxnSpPr/>
            <p:nvPr/>
          </p:nvCxnSpPr>
          <p:spPr>
            <a:xfrm>
              <a:off x="5424864" y="18364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9" name="1031 Conector recto">
              <a:extLst>
                <a:ext uri="{FF2B5EF4-FFF2-40B4-BE49-F238E27FC236}">
                  <a16:creationId xmlns:a16="http://schemas.microsoft.com/office/drawing/2014/main" id="{DCCFB345-5990-4E62-9AD1-789123A472BC}"/>
                </a:ext>
              </a:extLst>
            </p:cNvPr>
            <p:cNvCxnSpPr/>
            <p:nvPr/>
          </p:nvCxnSpPr>
          <p:spPr>
            <a:xfrm>
              <a:off x="4220344" y="9807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0" name="1032 Conector recto">
              <a:extLst>
                <a:ext uri="{FF2B5EF4-FFF2-40B4-BE49-F238E27FC236}">
                  <a16:creationId xmlns:a16="http://schemas.microsoft.com/office/drawing/2014/main" id="{267E70F5-4503-4621-A29B-3DF31E8014E1}"/>
                </a:ext>
              </a:extLst>
            </p:cNvPr>
            <p:cNvCxnSpPr/>
            <p:nvPr/>
          </p:nvCxnSpPr>
          <p:spPr>
            <a:xfrm>
              <a:off x="4288752" y="30653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1" name="1033 Conector recto">
              <a:extLst>
                <a:ext uri="{FF2B5EF4-FFF2-40B4-BE49-F238E27FC236}">
                  <a16:creationId xmlns:a16="http://schemas.microsoft.com/office/drawing/2014/main" id="{ED38B445-9E37-4D02-A2B3-4540736B6F78}"/>
                </a:ext>
              </a:extLst>
            </p:cNvPr>
            <p:cNvCxnSpPr/>
            <p:nvPr/>
          </p:nvCxnSpPr>
          <p:spPr>
            <a:xfrm>
              <a:off x="4216744" y="20608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2" name="1034 Conector recto">
              <a:extLst>
                <a:ext uri="{FF2B5EF4-FFF2-40B4-BE49-F238E27FC236}">
                  <a16:creationId xmlns:a16="http://schemas.microsoft.com/office/drawing/2014/main" id="{7C011AD3-FECD-4303-8DE7-60CC86D83DA1}"/>
                </a:ext>
              </a:extLst>
            </p:cNvPr>
            <p:cNvCxnSpPr/>
            <p:nvPr/>
          </p:nvCxnSpPr>
          <p:spPr>
            <a:xfrm>
              <a:off x="4424384" y="28493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3" name="1035 Conector recto">
              <a:extLst>
                <a:ext uri="{FF2B5EF4-FFF2-40B4-BE49-F238E27FC236}">
                  <a16:creationId xmlns:a16="http://schemas.microsoft.com/office/drawing/2014/main" id="{2035C225-86F5-429D-92A9-5A2570B5A187}"/>
                </a:ext>
              </a:extLst>
            </p:cNvPr>
            <p:cNvCxnSpPr/>
            <p:nvPr/>
          </p:nvCxnSpPr>
          <p:spPr>
            <a:xfrm>
              <a:off x="3779912" y="20728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4" name="1036 Conector recto">
              <a:extLst>
                <a:ext uri="{FF2B5EF4-FFF2-40B4-BE49-F238E27FC236}">
                  <a16:creationId xmlns:a16="http://schemas.microsoft.com/office/drawing/2014/main" id="{81540EEE-6FC3-4AB9-980E-76ADB292CC70}"/>
                </a:ext>
              </a:extLst>
            </p:cNvPr>
            <p:cNvCxnSpPr/>
            <p:nvPr/>
          </p:nvCxnSpPr>
          <p:spPr>
            <a:xfrm>
              <a:off x="4268384" y="27845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5" name="1037 Conector recto">
              <a:extLst>
                <a:ext uri="{FF2B5EF4-FFF2-40B4-BE49-F238E27FC236}">
                  <a16:creationId xmlns:a16="http://schemas.microsoft.com/office/drawing/2014/main" id="{14081912-0EDD-4BBC-BA1C-24395698876C}"/>
                </a:ext>
              </a:extLst>
            </p:cNvPr>
            <p:cNvCxnSpPr/>
            <p:nvPr/>
          </p:nvCxnSpPr>
          <p:spPr>
            <a:xfrm>
              <a:off x="4140704" y="299335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6" name="1038 Conector recto">
              <a:extLst>
                <a:ext uri="{FF2B5EF4-FFF2-40B4-BE49-F238E27FC236}">
                  <a16:creationId xmlns:a16="http://schemas.microsoft.com/office/drawing/2014/main" id="{0C837F13-21CF-49FB-92DB-3D7EB46FD188}"/>
                </a:ext>
              </a:extLst>
            </p:cNvPr>
            <p:cNvCxnSpPr/>
            <p:nvPr/>
          </p:nvCxnSpPr>
          <p:spPr>
            <a:xfrm>
              <a:off x="4424384" y="27893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7" name="1039 Conector recto">
              <a:extLst>
                <a:ext uri="{FF2B5EF4-FFF2-40B4-BE49-F238E27FC236}">
                  <a16:creationId xmlns:a16="http://schemas.microsoft.com/office/drawing/2014/main" id="{B26B7DC8-CA35-4AB5-B20E-000002FB9976}"/>
                </a:ext>
              </a:extLst>
            </p:cNvPr>
            <p:cNvCxnSpPr/>
            <p:nvPr/>
          </p:nvCxnSpPr>
          <p:spPr>
            <a:xfrm>
              <a:off x="3779912" y="20728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8" name="1041 Conector recto">
              <a:extLst>
                <a:ext uri="{FF2B5EF4-FFF2-40B4-BE49-F238E27FC236}">
                  <a16:creationId xmlns:a16="http://schemas.microsoft.com/office/drawing/2014/main" id="{6036CD52-A5B7-493B-930C-66918F78BAA1}"/>
                </a:ext>
              </a:extLst>
            </p:cNvPr>
            <p:cNvCxnSpPr/>
            <p:nvPr/>
          </p:nvCxnSpPr>
          <p:spPr>
            <a:xfrm>
              <a:off x="4644008" y="19168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9" name="1043 Conector recto">
              <a:extLst>
                <a:ext uri="{FF2B5EF4-FFF2-40B4-BE49-F238E27FC236}">
                  <a16:creationId xmlns:a16="http://schemas.microsoft.com/office/drawing/2014/main" id="{2B50B274-42FE-4091-8D7F-C935DC3FEF5A}"/>
                </a:ext>
              </a:extLst>
            </p:cNvPr>
            <p:cNvCxnSpPr/>
            <p:nvPr/>
          </p:nvCxnSpPr>
          <p:spPr>
            <a:xfrm>
              <a:off x="4372744" y="20728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0" name="1044 Conector recto">
              <a:extLst>
                <a:ext uri="{FF2B5EF4-FFF2-40B4-BE49-F238E27FC236}">
                  <a16:creationId xmlns:a16="http://schemas.microsoft.com/office/drawing/2014/main" id="{599C364F-277F-4479-9F22-1C8993DA793F}"/>
                </a:ext>
              </a:extLst>
            </p:cNvPr>
            <p:cNvCxnSpPr/>
            <p:nvPr/>
          </p:nvCxnSpPr>
          <p:spPr>
            <a:xfrm>
              <a:off x="5792104" y="11331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1" name="1045 Conector recto">
              <a:extLst>
                <a:ext uri="{FF2B5EF4-FFF2-40B4-BE49-F238E27FC236}">
                  <a16:creationId xmlns:a16="http://schemas.microsoft.com/office/drawing/2014/main" id="{AB18799E-4C53-4497-B9D0-E23A8353C99C}"/>
                </a:ext>
              </a:extLst>
            </p:cNvPr>
            <p:cNvCxnSpPr/>
            <p:nvPr/>
          </p:nvCxnSpPr>
          <p:spPr>
            <a:xfrm>
              <a:off x="5860512" y="12015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2" name="1046 Conector recto">
              <a:extLst>
                <a:ext uri="{FF2B5EF4-FFF2-40B4-BE49-F238E27FC236}">
                  <a16:creationId xmlns:a16="http://schemas.microsoft.com/office/drawing/2014/main" id="{1FAB7421-C14F-4DA3-9363-3843FC4EE5EB}"/>
                </a:ext>
              </a:extLst>
            </p:cNvPr>
            <p:cNvCxnSpPr/>
            <p:nvPr/>
          </p:nvCxnSpPr>
          <p:spPr>
            <a:xfrm>
              <a:off x="5868144" y="11331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3" name="1047 Conector recto">
              <a:extLst>
                <a:ext uri="{FF2B5EF4-FFF2-40B4-BE49-F238E27FC236}">
                  <a16:creationId xmlns:a16="http://schemas.microsoft.com/office/drawing/2014/main" id="{A15C4943-7FF9-4A4F-8AC5-A8B8A0841124}"/>
                </a:ext>
              </a:extLst>
            </p:cNvPr>
            <p:cNvCxnSpPr/>
            <p:nvPr/>
          </p:nvCxnSpPr>
          <p:spPr>
            <a:xfrm>
              <a:off x="5936552" y="12015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4" name="1048 Conector recto">
              <a:extLst>
                <a:ext uri="{FF2B5EF4-FFF2-40B4-BE49-F238E27FC236}">
                  <a16:creationId xmlns:a16="http://schemas.microsoft.com/office/drawing/2014/main" id="{D8E8DC31-52EC-4903-9D4B-B5FE8AF7C559}"/>
                </a:ext>
              </a:extLst>
            </p:cNvPr>
            <p:cNvCxnSpPr/>
            <p:nvPr/>
          </p:nvCxnSpPr>
          <p:spPr>
            <a:xfrm>
              <a:off x="5097608" y="37170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5" name="1049 Conector recto">
              <a:extLst>
                <a:ext uri="{FF2B5EF4-FFF2-40B4-BE49-F238E27FC236}">
                  <a16:creationId xmlns:a16="http://schemas.microsoft.com/office/drawing/2014/main" id="{69578E03-23AA-4336-8CC6-968E2D768DEE}"/>
                </a:ext>
              </a:extLst>
            </p:cNvPr>
            <p:cNvCxnSpPr/>
            <p:nvPr/>
          </p:nvCxnSpPr>
          <p:spPr>
            <a:xfrm>
              <a:off x="5173968" y="37170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6" name="1050 Conector recto">
              <a:extLst>
                <a:ext uri="{FF2B5EF4-FFF2-40B4-BE49-F238E27FC236}">
                  <a16:creationId xmlns:a16="http://schemas.microsoft.com/office/drawing/2014/main" id="{4BC31F8E-ACD2-4541-88C5-81EDF5B99D64}"/>
                </a:ext>
              </a:extLst>
            </p:cNvPr>
            <p:cNvCxnSpPr/>
            <p:nvPr/>
          </p:nvCxnSpPr>
          <p:spPr>
            <a:xfrm>
              <a:off x="5648520" y="39174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7" name="1051 Conector recto">
              <a:extLst>
                <a:ext uri="{FF2B5EF4-FFF2-40B4-BE49-F238E27FC236}">
                  <a16:creationId xmlns:a16="http://schemas.microsoft.com/office/drawing/2014/main" id="{D7D4AB9D-EE8E-4B77-978E-7A4ECBCFE18A}"/>
                </a:ext>
              </a:extLst>
            </p:cNvPr>
            <p:cNvCxnSpPr/>
            <p:nvPr/>
          </p:nvCxnSpPr>
          <p:spPr>
            <a:xfrm>
              <a:off x="5640888" y="39018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1052 Conector recto">
              <a:extLst>
                <a:ext uri="{FF2B5EF4-FFF2-40B4-BE49-F238E27FC236}">
                  <a16:creationId xmlns:a16="http://schemas.microsoft.com/office/drawing/2014/main" id="{D9EF2861-1853-4571-8687-2ED9B160F4A2}"/>
                </a:ext>
              </a:extLst>
            </p:cNvPr>
            <p:cNvCxnSpPr/>
            <p:nvPr/>
          </p:nvCxnSpPr>
          <p:spPr>
            <a:xfrm>
              <a:off x="5284448" y="12687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1053 Conector recto">
              <a:extLst>
                <a:ext uri="{FF2B5EF4-FFF2-40B4-BE49-F238E27FC236}">
                  <a16:creationId xmlns:a16="http://schemas.microsoft.com/office/drawing/2014/main" id="{4ADC8E8E-1B99-4556-99F2-96C270110FB1}"/>
                </a:ext>
              </a:extLst>
            </p:cNvPr>
            <p:cNvCxnSpPr/>
            <p:nvPr/>
          </p:nvCxnSpPr>
          <p:spPr>
            <a:xfrm>
              <a:off x="5360488" y="12687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0" name="1054 Conector recto">
              <a:extLst>
                <a:ext uri="{FF2B5EF4-FFF2-40B4-BE49-F238E27FC236}">
                  <a16:creationId xmlns:a16="http://schemas.microsoft.com/office/drawing/2014/main" id="{26E2C65E-9625-4AE9-8A83-9912B9DAEE5D}"/>
                </a:ext>
              </a:extLst>
            </p:cNvPr>
            <p:cNvCxnSpPr/>
            <p:nvPr/>
          </p:nvCxnSpPr>
          <p:spPr>
            <a:xfrm>
              <a:off x="5572480" y="140917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1" name="1055 Conector recto">
              <a:extLst>
                <a:ext uri="{FF2B5EF4-FFF2-40B4-BE49-F238E27FC236}">
                  <a16:creationId xmlns:a16="http://schemas.microsoft.com/office/drawing/2014/main" id="{BCBD0C05-734E-4977-B1A8-72481F740ABA}"/>
                </a:ext>
              </a:extLst>
            </p:cNvPr>
            <p:cNvCxnSpPr/>
            <p:nvPr/>
          </p:nvCxnSpPr>
          <p:spPr>
            <a:xfrm>
              <a:off x="5576512" y="119675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2" name="1056 Rectángulo">
            <a:extLst>
              <a:ext uri="{FF2B5EF4-FFF2-40B4-BE49-F238E27FC236}">
                <a16:creationId xmlns:a16="http://schemas.microsoft.com/office/drawing/2014/main" id="{B1D0CAEF-0316-4EB9-B4E1-AEFF78CFEEE3}"/>
              </a:ext>
            </a:extLst>
          </p:cNvPr>
          <p:cNvSpPr/>
          <p:nvPr/>
        </p:nvSpPr>
        <p:spPr>
          <a:xfrm flipH="1">
            <a:off x="3550784" y="4310849"/>
            <a:ext cx="111854" cy="181123"/>
          </a:xfrm>
          <a:prstGeom prst="rect">
            <a:avLst/>
          </a:prstGeom>
          <a:noFill/>
          <a:ln w="38100"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563" name="1057 Grupo">
            <a:extLst>
              <a:ext uri="{FF2B5EF4-FFF2-40B4-BE49-F238E27FC236}">
                <a16:creationId xmlns:a16="http://schemas.microsoft.com/office/drawing/2014/main" id="{72766376-EB8D-46D9-BA20-AB95F4AE4B2B}"/>
              </a:ext>
            </a:extLst>
          </p:cNvPr>
          <p:cNvGrpSpPr/>
          <p:nvPr/>
        </p:nvGrpSpPr>
        <p:grpSpPr>
          <a:xfrm flipH="1">
            <a:off x="1517972" y="3332929"/>
            <a:ext cx="1497319" cy="2855661"/>
            <a:chOff x="6822512" y="3615116"/>
            <a:chExt cx="1296144" cy="2736304"/>
          </a:xfrm>
        </p:grpSpPr>
        <p:sp>
          <p:nvSpPr>
            <p:cNvPr id="564" name="1058 Cubo">
              <a:extLst>
                <a:ext uri="{FF2B5EF4-FFF2-40B4-BE49-F238E27FC236}">
                  <a16:creationId xmlns:a16="http://schemas.microsoft.com/office/drawing/2014/main" id="{D2CD7E05-61BB-4DEC-A7C5-43B1E2721802}"/>
                </a:ext>
              </a:extLst>
            </p:cNvPr>
            <p:cNvSpPr/>
            <p:nvPr/>
          </p:nvSpPr>
          <p:spPr>
            <a:xfrm>
              <a:off x="6822512" y="3615116"/>
              <a:ext cx="1296144" cy="2736304"/>
            </a:xfrm>
            <a:prstGeom prst="cube">
              <a:avLst>
                <a:gd name="adj" fmla="val 14496"/>
              </a:avLst>
            </a:prstGeom>
            <a:solidFill>
              <a:schemeClr val="bg1">
                <a:lumMod val="75000"/>
              </a:schemeClr>
            </a:solidFill>
            <a:ln w="635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5" name="1059 Elipse">
              <a:extLst>
                <a:ext uri="{FF2B5EF4-FFF2-40B4-BE49-F238E27FC236}">
                  <a16:creationId xmlns:a16="http://schemas.microsoft.com/office/drawing/2014/main" id="{7D224266-FD5C-4FBE-9617-F93D1B3EF5CD}"/>
                </a:ext>
              </a:extLst>
            </p:cNvPr>
            <p:cNvSpPr/>
            <p:nvPr/>
          </p:nvSpPr>
          <p:spPr>
            <a:xfrm>
              <a:off x="7020272" y="3987078"/>
              <a:ext cx="753012" cy="728919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6" name="1060 Rectángulo">
              <a:extLst>
                <a:ext uri="{FF2B5EF4-FFF2-40B4-BE49-F238E27FC236}">
                  <a16:creationId xmlns:a16="http://schemas.microsoft.com/office/drawing/2014/main" id="{ECEA5DA3-3E27-44E9-8991-FDCEE76B0440}"/>
                </a:ext>
              </a:extLst>
            </p:cNvPr>
            <p:cNvSpPr/>
            <p:nvPr/>
          </p:nvSpPr>
          <p:spPr>
            <a:xfrm>
              <a:off x="7020272" y="4347118"/>
              <a:ext cx="753012" cy="50405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7" name="1061 Elipse">
              <a:extLst>
                <a:ext uri="{FF2B5EF4-FFF2-40B4-BE49-F238E27FC236}">
                  <a16:creationId xmlns:a16="http://schemas.microsoft.com/office/drawing/2014/main" id="{666B93E0-F1F2-41D3-839B-2510450D96DB}"/>
                </a:ext>
              </a:extLst>
            </p:cNvPr>
            <p:cNvSpPr/>
            <p:nvPr/>
          </p:nvSpPr>
          <p:spPr>
            <a:xfrm>
              <a:off x="7272824" y="4799966"/>
              <a:ext cx="245357" cy="9974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>
              <a:solidFill>
                <a:schemeClr val="tx1"/>
              </a:solidFill>
              <a:miter lim="800000"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8" name="1062 Rectángulo">
              <a:extLst>
                <a:ext uri="{FF2B5EF4-FFF2-40B4-BE49-F238E27FC236}">
                  <a16:creationId xmlns:a16="http://schemas.microsoft.com/office/drawing/2014/main" id="{7B986504-540D-4FF7-B438-93A733A4C4D5}"/>
                </a:ext>
              </a:extLst>
            </p:cNvPr>
            <p:cNvSpPr/>
            <p:nvPr/>
          </p:nvSpPr>
          <p:spPr>
            <a:xfrm>
              <a:off x="7272824" y="4849841"/>
              <a:ext cx="245357" cy="16383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6350">
              <a:solidFill>
                <a:schemeClr val="tx1"/>
              </a:solidFill>
              <a:miter lim="800000"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569" name="1063 Conector recto">
              <a:extLst>
                <a:ext uri="{FF2B5EF4-FFF2-40B4-BE49-F238E27FC236}">
                  <a16:creationId xmlns:a16="http://schemas.microsoft.com/office/drawing/2014/main" id="{B23BBA28-0646-4A31-9AFB-EB1D4478EA5B}"/>
                </a:ext>
              </a:extLst>
            </p:cNvPr>
            <p:cNvCxnSpPr/>
            <p:nvPr/>
          </p:nvCxnSpPr>
          <p:spPr>
            <a:xfrm flipV="1">
              <a:off x="7020272" y="4543108"/>
              <a:ext cx="299914" cy="29862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0" name="1064 Elipse">
              <a:extLst>
                <a:ext uri="{FF2B5EF4-FFF2-40B4-BE49-F238E27FC236}">
                  <a16:creationId xmlns:a16="http://schemas.microsoft.com/office/drawing/2014/main" id="{32E0DFC4-19E0-42BE-9B0F-911F67EB8C22}"/>
                </a:ext>
              </a:extLst>
            </p:cNvPr>
            <p:cNvSpPr/>
            <p:nvPr/>
          </p:nvSpPr>
          <p:spPr>
            <a:xfrm>
              <a:off x="7272826" y="4963803"/>
              <a:ext cx="245357" cy="99749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chemeClr val="tx1"/>
              </a:solidFill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71" name="1065 Rectángulo">
              <a:extLst>
                <a:ext uri="{FF2B5EF4-FFF2-40B4-BE49-F238E27FC236}">
                  <a16:creationId xmlns:a16="http://schemas.microsoft.com/office/drawing/2014/main" id="{7558BD30-A73A-476D-A9D9-A22F006C4677}"/>
                </a:ext>
              </a:extLst>
            </p:cNvPr>
            <p:cNvSpPr/>
            <p:nvPr/>
          </p:nvSpPr>
          <p:spPr>
            <a:xfrm>
              <a:off x="7272826" y="5013677"/>
              <a:ext cx="245357" cy="1193727"/>
            </a:xfrm>
            <a:prstGeom prst="rect">
              <a:avLst/>
            </a:prstGeom>
            <a:solidFill>
              <a:srgbClr val="FF9966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FF9966"/>
                </a:solidFill>
              </a:endParaRPr>
            </a:p>
          </p:txBody>
        </p:sp>
        <p:sp>
          <p:nvSpPr>
            <p:cNvPr id="572" name="1066 Rectángulo">
              <a:extLst>
                <a:ext uri="{FF2B5EF4-FFF2-40B4-BE49-F238E27FC236}">
                  <a16:creationId xmlns:a16="http://schemas.microsoft.com/office/drawing/2014/main" id="{8D4EC319-7351-48A0-A99E-545DB6A5C960}"/>
                </a:ext>
              </a:extLst>
            </p:cNvPr>
            <p:cNvSpPr/>
            <p:nvPr/>
          </p:nvSpPr>
          <p:spPr>
            <a:xfrm>
              <a:off x="7338213" y="5217596"/>
              <a:ext cx="114107" cy="830223"/>
            </a:xfrm>
            <a:prstGeom prst="rect">
              <a:avLst/>
            </a:prstGeom>
            <a:blipFill dpi="0" rotWithShape="1">
              <a:blip r:embed="rId2"/>
              <a:srcRect/>
              <a:stretch>
                <a:fillRect/>
              </a:stretch>
            </a:blipFill>
            <a:ln w="3175"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573" name="1067 Conector recto">
              <a:extLst>
                <a:ext uri="{FF2B5EF4-FFF2-40B4-BE49-F238E27FC236}">
                  <a16:creationId xmlns:a16="http://schemas.microsoft.com/office/drawing/2014/main" id="{37D7A537-C981-421A-ABE1-207CA97E7EAD}"/>
                </a:ext>
              </a:extLst>
            </p:cNvPr>
            <p:cNvCxnSpPr/>
            <p:nvPr/>
          </p:nvCxnSpPr>
          <p:spPr>
            <a:xfrm>
              <a:off x="7776296" y="37566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4" name="1068 Conector recto">
              <a:extLst>
                <a:ext uri="{FF2B5EF4-FFF2-40B4-BE49-F238E27FC236}">
                  <a16:creationId xmlns:a16="http://schemas.microsoft.com/office/drawing/2014/main" id="{88F995C2-D378-461A-BAB8-253EB61E1614}"/>
                </a:ext>
              </a:extLst>
            </p:cNvPr>
            <p:cNvCxnSpPr/>
            <p:nvPr/>
          </p:nvCxnSpPr>
          <p:spPr>
            <a:xfrm>
              <a:off x="7852336" y="37566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5" name="1069 Conector recto">
              <a:extLst>
                <a:ext uri="{FF2B5EF4-FFF2-40B4-BE49-F238E27FC236}">
                  <a16:creationId xmlns:a16="http://schemas.microsoft.com/office/drawing/2014/main" id="{0CDC6BC4-8F7F-45EF-B2AD-B9CE2A56975D}"/>
                </a:ext>
              </a:extLst>
            </p:cNvPr>
            <p:cNvCxnSpPr/>
            <p:nvPr/>
          </p:nvCxnSpPr>
          <p:spPr>
            <a:xfrm>
              <a:off x="7780328" y="39126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6" name="1070 Conector recto">
              <a:extLst>
                <a:ext uri="{FF2B5EF4-FFF2-40B4-BE49-F238E27FC236}">
                  <a16:creationId xmlns:a16="http://schemas.microsoft.com/office/drawing/2014/main" id="{A97E3C36-50E9-463B-9F2F-4DB5D5E723AB}"/>
                </a:ext>
              </a:extLst>
            </p:cNvPr>
            <p:cNvCxnSpPr/>
            <p:nvPr/>
          </p:nvCxnSpPr>
          <p:spPr>
            <a:xfrm>
              <a:off x="7588384" y="494235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7" name="1071 Conector recto">
              <a:extLst>
                <a:ext uri="{FF2B5EF4-FFF2-40B4-BE49-F238E27FC236}">
                  <a16:creationId xmlns:a16="http://schemas.microsoft.com/office/drawing/2014/main" id="{71317DF2-9641-481A-A8F0-91248197F932}"/>
                </a:ext>
              </a:extLst>
            </p:cNvPr>
            <p:cNvCxnSpPr/>
            <p:nvPr/>
          </p:nvCxnSpPr>
          <p:spPr>
            <a:xfrm>
              <a:off x="7856688" y="398109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8" name="1072 Conector recto">
              <a:extLst>
                <a:ext uri="{FF2B5EF4-FFF2-40B4-BE49-F238E27FC236}">
                  <a16:creationId xmlns:a16="http://schemas.microsoft.com/office/drawing/2014/main" id="{509CFB2D-013E-452C-BF9C-EA1BD3A65905}"/>
                </a:ext>
              </a:extLst>
            </p:cNvPr>
            <p:cNvCxnSpPr/>
            <p:nvPr/>
          </p:nvCxnSpPr>
          <p:spPr>
            <a:xfrm>
              <a:off x="7664424" y="494235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9" name="1073 Conector recto">
              <a:extLst>
                <a:ext uri="{FF2B5EF4-FFF2-40B4-BE49-F238E27FC236}">
                  <a16:creationId xmlns:a16="http://schemas.microsoft.com/office/drawing/2014/main" id="{80D8BF17-5C39-4409-B1F9-42F07D0CF72C}"/>
                </a:ext>
              </a:extLst>
            </p:cNvPr>
            <p:cNvCxnSpPr/>
            <p:nvPr/>
          </p:nvCxnSpPr>
          <p:spPr>
            <a:xfrm>
              <a:off x="7076264" y="52976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0" name="1074 Conector recto">
              <a:extLst>
                <a:ext uri="{FF2B5EF4-FFF2-40B4-BE49-F238E27FC236}">
                  <a16:creationId xmlns:a16="http://schemas.microsoft.com/office/drawing/2014/main" id="{85F1D44F-1673-4ED8-8785-EF5DCA769BEA}"/>
                </a:ext>
              </a:extLst>
            </p:cNvPr>
            <p:cNvCxnSpPr/>
            <p:nvPr/>
          </p:nvCxnSpPr>
          <p:spPr>
            <a:xfrm>
              <a:off x="7152304" y="52976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1" name="1075 Conector recto">
              <a:extLst>
                <a:ext uri="{FF2B5EF4-FFF2-40B4-BE49-F238E27FC236}">
                  <a16:creationId xmlns:a16="http://schemas.microsoft.com/office/drawing/2014/main" id="{3CA94794-037B-4470-812B-EFE645F374DE}"/>
                </a:ext>
              </a:extLst>
            </p:cNvPr>
            <p:cNvCxnSpPr/>
            <p:nvPr/>
          </p:nvCxnSpPr>
          <p:spPr>
            <a:xfrm>
              <a:off x="7063848" y="521840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2" name="1076 Conector recto">
              <a:extLst>
                <a:ext uri="{FF2B5EF4-FFF2-40B4-BE49-F238E27FC236}">
                  <a16:creationId xmlns:a16="http://schemas.microsoft.com/office/drawing/2014/main" id="{840A62FA-0BA8-4194-B4E2-451E5E7AA32E}"/>
                </a:ext>
              </a:extLst>
            </p:cNvPr>
            <p:cNvCxnSpPr/>
            <p:nvPr/>
          </p:nvCxnSpPr>
          <p:spPr>
            <a:xfrm>
              <a:off x="7432704" y="37014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1077 Conector recto">
              <a:extLst>
                <a:ext uri="{FF2B5EF4-FFF2-40B4-BE49-F238E27FC236}">
                  <a16:creationId xmlns:a16="http://schemas.microsoft.com/office/drawing/2014/main" id="{4655DD4B-FA70-4AC7-9DD4-F284A5D709E2}"/>
                </a:ext>
              </a:extLst>
            </p:cNvPr>
            <p:cNvCxnSpPr/>
            <p:nvPr/>
          </p:nvCxnSpPr>
          <p:spPr>
            <a:xfrm>
              <a:off x="7132256" y="50215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1078 Conector recto">
              <a:extLst>
                <a:ext uri="{FF2B5EF4-FFF2-40B4-BE49-F238E27FC236}">
                  <a16:creationId xmlns:a16="http://schemas.microsoft.com/office/drawing/2014/main" id="{FF9FFBC6-0CA0-42E7-B951-9730AC10EC1F}"/>
                </a:ext>
              </a:extLst>
            </p:cNvPr>
            <p:cNvCxnSpPr/>
            <p:nvPr/>
          </p:nvCxnSpPr>
          <p:spPr>
            <a:xfrm>
              <a:off x="7856688" y="398109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5" name="1079 Conector recto">
              <a:extLst>
                <a:ext uri="{FF2B5EF4-FFF2-40B4-BE49-F238E27FC236}">
                  <a16:creationId xmlns:a16="http://schemas.microsoft.com/office/drawing/2014/main" id="{9F4C793D-B09A-41AC-83D1-39A3E0765B36}"/>
                </a:ext>
              </a:extLst>
            </p:cNvPr>
            <p:cNvCxnSpPr/>
            <p:nvPr/>
          </p:nvCxnSpPr>
          <p:spPr>
            <a:xfrm>
              <a:off x="7804408" y="500957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6" name="1080 Conector recto">
              <a:extLst>
                <a:ext uri="{FF2B5EF4-FFF2-40B4-BE49-F238E27FC236}">
                  <a16:creationId xmlns:a16="http://schemas.microsoft.com/office/drawing/2014/main" id="{9236CB05-3F92-487F-A68D-68E0A38DA3D9}"/>
                </a:ext>
              </a:extLst>
            </p:cNvPr>
            <p:cNvCxnSpPr/>
            <p:nvPr/>
          </p:nvCxnSpPr>
          <p:spPr>
            <a:xfrm>
              <a:off x="7721056" y="390430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7" name="1081 Conector recto">
              <a:extLst>
                <a:ext uri="{FF2B5EF4-FFF2-40B4-BE49-F238E27FC236}">
                  <a16:creationId xmlns:a16="http://schemas.microsoft.com/office/drawing/2014/main" id="{9772E58C-9382-462F-87B6-466F3EDBF5EF}"/>
                </a:ext>
              </a:extLst>
            </p:cNvPr>
            <p:cNvCxnSpPr/>
            <p:nvPr/>
          </p:nvCxnSpPr>
          <p:spPr>
            <a:xfrm>
              <a:off x="7797096" y="390430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8" name="1082 Conector recto">
              <a:extLst>
                <a:ext uri="{FF2B5EF4-FFF2-40B4-BE49-F238E27FC236}">
                  <a16:creationId xmlns:a16="http://schemas.microsoft.com/office/drawing/2014/main" id="{8961F8B7-1C3F-42D9-ABC6-B6342B00A718}"/>
                </a:ext>
              </a:extLst>
            </p:cNvPr>
            <p:cNvCxnSpPr/>
            <p:nvPr/>
          </p:nvCxnSpPr>
          <p:spPr>
            <a:xfrm>
              <a:off x="7956376" y="42174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9" name="1083 Conector recto">
              <a:extLst>
                <a:ext uri="{FF2B5EF4-FFF2-40B4-BE49-F238E27FC236}">
                  <a16:creationId xmlns:a16="http://schemas.microsoft.com/office/drawing/2014/main" id="{75937B61-A638-467D-B9F1-202B67800C39}"/>
                </a:ext>
              </a:extLst>
            </p:cNvPr>
            <p:cNvCxnSpPr/>
            <p:nvPr/>
          </p:nvCxnSpPr>
          <p:spPr>
            <a:xfrm>
              <a:off x="7444688" y="37050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0" name="1084 Conector recto">
              <a:extLst>
                <a:ext uri="{FF2B5EF4-FFF2-40B4-BE49-F238E27FC236}">
                  <a16:creationId xmlns:a16="http://schemas.microsoft.com/office/drawing/2014/main" id="{2AC5A1CD-A60D-418B-BF4B-A93C28C2BED2}"/>
                </a:ext>
              </a:extLst>
            </p:cNvPr>
            <p:cNvCxnSpPr/>
            <p:nvPr/>
          </p:nvCxnSpPr>
          <p:spPr>
            <a:xfrm>
              <a:off x="7004256" y="37854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1" name="1085 Conector recto">
              <a:extLst>
                <a:ext uri="{FF2B5EF4-FFF2-40B4-BE49-F238E27FC236}">
                  <a16:creationId xmlns:a16="http://schemas.microsoft.com/office/drawing/2014/main" id="{EED94436-54C0-462E-909F-66330ECF1789}"/>
                </a:ext>
              </a:extLst>
            </p:cNvPr>
            <p:cNvCxnSpPr/>
            <p:nvPr/>
          </p:nvCxnSpPr>
          <p:spPr>
            <a:xfrm>
              <a:off x="7520728" y="37134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1086 Conector recto">
              <a:extLst>
                <a:ext uri="{FF2B5EF4-FFF2-40B4-BE49-F238E27FC236}">
                  <a16:creationId xmlns:a16="http://schemas.microsoft.com/office/drawing/2014/main" id="{D932A961-A1F6-452D-A796-BB2FC221CA2A}"/>
                </a:ext>
              </a:extLst>
            </p:cNvPr>
            <p:cNvCxnSpPr/>
            <p:nvPr/>
          </p:nvCxnSpPr>
          <p:spPr>
            <a:xfrm>
              <a:off x="6948264" y="486556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3" name="1087 Conector recto">
              <a:extLst>
                <a:ext uri="{FF2B5EF4-FFF2-40B4-BE49-F238E27FC236}">
                  <a16:creationId xmlns:a16="http://schemas.microsoft.com/office/drawing/2014/main" id="{7B071F55-5950-4D05-994A-67EC6DA60C38}"/>
                </a:ext>
              </a:extLst>
            </p:cNvPr>
            <p:cNvCxnSpPr/>
            <p:nvPr/>
          </p:nvCxnSpPr>
          <p:spPr>
            <a:xfrm>
              <a:off x="7880768" y="47299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4" name="1088 Conector recto">
              <a:extLst>
                <a:ext uri="{FF2B5EF4-FFF2-40B4-BE49-F238E27FC236}">
                  <a16:creationId xmlns:a16="http://schemas.microsoft.com/office/drawing/2014/main" id="{6AA284A0-320A-435B-9CFE-D36281C8FD23}"/>
                </a:ext>
              </a:extLst>
            </p:cNvPr>
            <p:cNvCxnSpPr/>
            <p:nvPr/>
          </p:nvCxnSpPr>
          <p:spPr>
            <a:xfrm>
              <a:off x="7225064" y="36978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5" name="1089 Conector recto">
              <a:extLst>
                <a:ext uri="{FF2B5EF4-FFF2-40B4-BE49-F238E27FC236}">
                  <a16:creationId xmlns:a16="http://schemas.microsoft.com/office/drawing/2014/main" id="{5D417E8A-9C85-466F-8C6F-E320FDC31C1D}"/>
                </a:ext>
              </a:extLst>
            </p:cNvPr>
            <p:cNvCxnSpPr/>
            <p:nvPr/>
          </p:nvCxnSpPr>
          <p:spPr>
            <a:xfrm>
              <a:off x="6935848" y="46495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6" name="1090 Conector recto">
              <a:extLst>
                <a:ext uri="{FF2B5EF4-FFF2-40B4-BE49-F238E27FC236}">
                  <a16:creationId xmlns:a16="http://schemas.microsoft.com/office/drawing/2014/main" id="{2EEDB6E5-A878-4AD7-B617-FADFA52238B9}"/>
                </a:ext>
              </a:extLst>
            </p:cNvPr>
            <p:cNvCxnSpPr/>
            <p:nvPr/>
          </p:nvCxnSpPr>
          <p:spPr>
            <a:xfrm>
              <a:off x="6935848" y="46495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7" name="1091 Conector recto">
              <a:extLst>
                <a:ext uri="{FF2B5EF4-FFF2-40B4-BE49-F238E27FC236}">
                  <a16:creationId xmlns:a16="http://schemas.microsoft.com/office/drawing/2014/main" id="{DBF42496-A861-42A6-8495-EC6AF87F1AB3}"/>
                </a:ext>
              </a:extLst>
            </p:cNvPr>
            <p:cNvCxnSpPr/>
            <p:nvPr/>
          </p:nvCxnSpPr>
          <p:spPr>
            <a:xfrm>
              <a:off x="7783928" y="39763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8" name="1092 Conector recto">
              <a:extLst>
                <a:ext uri="{FF2B5EF4-FFF2-40B4-BE49-F238E27FC236}">
                  <a16:creationId xmlns:a16="http://schemas.microsoft.com/office/drawing/2014/main" id="{11CC95DE-B14A-41BE-AF5A-0AF8E2E63218}"/>
                </a:ext>
              </a:extLst>
            </p:cNvPr>
            <p:cNvCxnSpPr/>
            <p:nvPr/>
          </p:nvCxnSpPr>
          <p:spPr>
            <a:xfrm>
              <a:off x="7381064" y="37098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9" name="1093 Conector recto">
              <a:extLst>
                <a:ext uri="{FF2B5EF4-FFF2-40B4-BE49-F238E27FC236}">
                  <a16:creationId xmlns:a16="http://schemas.microsoft.com/office/drawing/2014/main" id="{8A0DBE32-85EB-4134-B534-E0F3485C27E3}"/>
                </a:ext>
              </a:extLst>
            </p:cNvPr>
            <p:cNvCxnSpPr/>
            <p:nvPr/>
          </p:nvCxnSpPr>
          <p:spPr>
            <a:xfrm>
              <a:off x="6932248" y="45811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0" name="1094 Conector recto">
              <a:extLst>
                <a:ext uri="{FF2B5EF4-FFF2-40B4-BE49-F238E27FC236}">
                  <a16:creationId xmlns:a16="http://schemas.microsoft.com/office/drawing/2014/main" id="{1AA7FC98-5C77-4C72-A0F7-FA8DBA494B09}"/>
                </a:ext>
              </a:extLst>
            </p:cNvPr>
            <p:cNvCxnSpPr/>
            <p:nvPr/>
          </p:nvCxnSpPr>
          <p:spPr>
            <a:xfrm>
              <a:off x="6876256" y="45931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1" name="1095 Conector recto">
              <a:extLst>
                <a:ext uri="{FF2B5EF4-FFF2-40B4-BE49-F238E27FC236}">
                  <a16:creationId xmlns:a16="http://schemas.microsoft.com/office/drawing/2014/main" id="{8A75BFD6-7E93-4178-9194-2F7BE89EA64A}"/>
                </a:ext>
              </a:extLst>
            </p:cNvPr>
            <p:cNvCxnSpPr/>
            <p:nvPr/>
          </p:nvCxnSpPr>
          <p:spPr>
            <a:xfrm>
              <a:off x="6876256" y="45931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2" name="1096 Conector recto">
              <a:extLst>
                <a:ext uri="{FF2B5EF4-FFF2-40B4-BE49-F238E27FC236}">
                  <a16:creationId xmlns:a16="http://schemas.microsoft.com/office/drawing/2014/main" id="{C72547FE-FF1A-4823-BAD4-AB727A9DEB7F}"/>
                </a:ext>
              </a:extLst>
            </p:cNvPr>
            <p:cNvCxnSpPr/>
            <p:nvPr/>
          </p:nvCxnSpPr>
          <p:spPr>
            <a:xfrm>
              <a:off x="6944664" y="39174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3" name="1097 Conector recto">
              <a:extLst>
                <a:ext uri="{FF2B5EF4-FFF2-40B4-BE49-F238E27FC236}">
                  <a16:creationId xmlns:a16="http://schemas.microsoft.com/office/drawing/2014/main" id="{FACD4EA7-7CCA-4461-8D2B-8EE1512D85E1}"/>
                </a:ext>
              </a:extLst>
            </p:cNvPr>
            <p:cNvCxnSpPr/>
            <p:nvPr/>
          </p:nvCxnSpPr>
          <p:spPr>
            <a:xfrm>
              <a:off x="6888672" y="392945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4" name="1098 Conector recto">
              <a:extLst>
                <a:ext uri="{FF2B5EF4-FFF2-40B4-BE49-F238E27FC236}">
                  <a16:creationId xmlns:a16="http://schemas.microsoft.com/office/drawing/2014/main" id="{0BE0D6A6-5DEE-4CBD-8F79-C871F3C623DA}"/>
                </a:ext>
              </a:extLst>
            </p:cNvPr>
            <p:cNvCxnSpPr/>
            <p:nvPr/>
          </p:nvCxnSpPr>
          <p:spPr>
            <a:xfrm>
              <a:off x="6888672" y="392945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5" name="1099 Conector recto">
              <a:extLst>
                <a:ext uri="{FF2B5EF4-FFF2-40B4-BE49-F238E27FC236}">
                  <a16:creationId xmlns:a16="http://schemas.microsoft.com/office/drawing/2014/main" id="{B815D56C-F493-46B7-952A-6ECBBF410627}"/>
                </a:ext>
              </a:extLst>
            </p:cNvPr>
            <p:cNvCxnSpPr/>
            <p:nvPr/>
          </p:nvCxnSpPr>
          <p:spPr>
            <a:xfrm>
              <a:off x="6915912" y="55016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6" name="1100 Conector recto">
              <a:extLst>
                <a:ext uri="{FF2B5EF4-FFF2-40B4-BE49-F238E27FC236}">
                  <a16:creationId xmlns:a16="http://schemas.microsoft.com/office/drawing/2014/main" id="{4AE84E3B-2FC5-44BA-8CEE-A335A11B220A}"/>
                </a:ext>
              </a:extLst>
            </p:cNvPr>
            <p:cNvCxnSpPr/>
            <p:nvPr/>
          </p:nvCxnSpPr>
          <p:spPr>
            <a:xfrm>
              <a:off x="6991952" y="515359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7" name="1101 Conector recto">
              <a:extLst>
                <a:ext uri="{FF2B5EF4-FFF2-40B4-BE49-F238E27FC236}">
                  <a16:creationId xmlns:a16="http://schemas.microsoft.com/office/drawing/2014/main" id="{E11490F2-83A1-49A7-8BF5-66E2D0F240DB}"/>
                </a:ext>
              </a:extLst>
            </p:cNvPr>
            <p:cNvCxnSpPr/>
            <p:nvPr/>
          </p:nvCxnSpPr>
          <p:spPr>
            <a:xfrm>
              <a:off x="6931608" y="55856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1102 Conector recto">
              <a:extLst>
                <a:ext uri="{FF2B5EF4-FFF2-40B4-BE49-F238E27FC236}">
                  <a16:creationId xmlns:a16="http://schemas.microsoft.com/office/drawing/2014/main" id="{958FA0F7-0096-4641-999E-B36664F14BAF}"/>
                </a:ext>
              </a:extLst>
            </p:cNvPr>
            <p:cNvCxnSpPr/>
            <p:nvPr/>
          </p:nvCxnSpPr>
          <p:spPr>
            <a:xfrm>
              <a:off x="7160688" y="56576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1103 Conector recto">
              <a:extLst>
                <a:ext uri="{FF2B5EF4-FFF2-40B4-BE49-F238E27FC236}">
                  <a16:creationId xmlns:a16="http://schemas.microsoft.com/office/drawing/2014/main" id="{B2826588-2620-40CF-85D8-27201A0C6ABF}"/>
                </a:ext>
              </a:extLst>
            </p:cNvPr>
            <p:cNvCxnSpPr/>
            <p:nvPr/>
          </p:nvCxnSpPr>
          <p:spPr>
            <a:xfrm>
              <a:off x="7153056" y="564206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1104 Conector recto">
              <a:extLst>
                <a:ext uri="{FF2B5EF4-FFF2-40B4-BE49-F238E27FC236}">
                  <a16:creationId xmlns:a16="http://schemas.microsoft.com/office/drawing/2014/main" id="{A82E95E9-4210-45A1-BE83-A9AF6C2F2A29}"/>
                </a:ext>
              </a:extLst>
            </p:cNvPr>
            <p:cNvCxnSpPr/>
            <p:nvPr/>
          </p:nvCxnSpPr>
          <p:spPr>
            <a:xfrm>
              <a:off x="6940312" y="614972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1105 Conector recto">
              <a:extLst>
                <a:ext uri="{FF2B5EF4-FFF2-40B4-BE49-F238E27FC236}">
                  <a16:creationId xmlns:a16="http://schemas.microsoft.com/office/drawing/2014/main" id="{64508B46-5C18-47D9-89B6-35A68C8629E9}"/>
                </a:ext>
              </a:extLst>
            </p:cNvPr>
            <p:cNvCxnSpPr/>
            <p:nvPr/>
          </p:nvCxnSpPr>
          <p:spPr>
            <a:xfrm>
              <a:off x="7084328" y="62217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2" name="1106 Conector recto">
              <a:extLst>
                <a:ext uri="{FF2B5EF4-FFF2-40B4-BE49-F238E27FC236}">
                  <a16:creationId xmlns:a16="http://schemas.microsoft.com/office/drawing/2014/main" id="{0D989A94-64C2-4FC3-9AF5-0EF841A89EC6}"/>
                </a:ext>
              </a:extLst>
            </p:cNvPr>
            <p:cNvCxnSpPr/>
            <p:nvPr/>
          </p:nvCxnSpPr>
          <p:spPr>
            <a:xfrm>
              <a:off x="7160688" y="600570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3" name="1107 Conector recto">
              <a:extLst>
                <a:ext uri="{FF2B5EF4-FFF2-40B4-BE49-F238E27FC236}">
                  <a16:creationId xmlns:a16="http://schemas.microsoft.com/office/drawing/2014/main" id="{FD330C69-0714-4A75-BDE6-17041CDA038E}"/>
                </a:ext>
              </a:extLst>
            </p:cNvPr>
            <p:cNvCxnSpPr/>
            <p:nvPr/>
          </p:nvCxnSpPr>
          <p:spPr>
            <a:xfrm>
              <a:off x="6952296" y="615332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4" name="1108 Conector recto">
              <a:extLst>
                <a:ext uri="{FF2B5EF4-FFF2-40B4-BE49-F238E27FC236}">
                  <a16:creationId xmlns:a16="http://schemas.microsoft.com/office/drawing/2014/main" id="{D27C5089-DBDB-4355-BB80-5F7CD77A2F2A}"/>
                </a:ext>
              </a:extLst>
            </p:cNvPr>
            <p:cNvCxnSpPr/>
            <p:nvPr/>
          </p:nvCxnSpPr>
          <p:spPr>
            <a:xfrm>
              <a:off x="7028336" y="62337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5" name="1109 Conector recto">
              <a:extLst>
                <a:ext uri="{FF2B5EF4-FFF2-40B4-BE49-F238E27FC236}">
                  <a16:creationId xmlns:a16="http://schemas.microsoft.com/office/drawing/2014/main" id="{288E14E9-F6B7-494F-BA37-65CF32471FCE}"/>
                </a:ext>
              </a:extLst>
            </p:cNvPr>
            <p:cNvCxnSpPr/>
            <p:nvPr/>
          </p:nvCxnSpPr>
          <p:spPr>
            <a:xfrm>
              <a:off x="7736752" y="522920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6" name="1110 Conector recto">
              <a:extLst>
                <a:ext uri="{FF2B5EF4-FFF2-40B4-BE49-F238E27FC236}">
                  <a16:creationId xmlns:a16="http://schemas.microsoft.com/office/drawing/2014/main" id="{75D0BC22-343D-41EB-BAA4-9595AADF54C2}"/>
                </a:ext>
              </a:extLst>
            </p:cNvPr>
            <p:cNvCxnSpPr/>
            <p:nvPr/>
          </p:nvCxnSpPr>
          <p:spPr>
            <a:xfrm>
              <a:off x="7660392" y="531319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7" name="1111 Conector recto">
              <a:extLst>
                <a:ext uri="{FF2B5EF4-FFF2-40B4-BE49-F238E27FC236}">
                  <a16:creationId xmlns:a16="http://schemas.microsoft.com/office/drawing/2014/main" id="{F0F39A31-0364-442B-9FA1-7A942E55C1B8}"/>
                </a:ext>
              </a:extLst>
            </p:cNvPr>
            <p:cNvCxnSpPr/>
            <p:nvPr/>
          </p:nvCxnSpPr>
          <p:spPr>
            <a:xfrm>
              <a:off x="7588384" y="524118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8" name="1112 Conector recto">
              <a:extLst>
                <a:ext uri="{FF2B5EF4-FFF2-40B4-BE49-F238E27FC236}">
                  <a16:creationId xmlns:a16="http://schemas.microsoft.com/office/drawing/2014/main" id="{6673699E-C33B-4819-BEAF-33B606B16737}"/>
                </a:ext>
              </a:extLst>
            </p:cNvPr>
            <p:cNvCxnSpPr/>
            <p:nvPr/>
          </p:nvCxnSpPr>
          <p:spPr>
            <a:xfrm>
              <a:off x="7740352" y="56612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9" name="1113 Conector recto">
              <a:extLst>
                <a:ext uri="{FF2B5EF4-FFF2-40B4-BE49-F238E27FC236}">
                  <a16:creationId xmlns:a16="http://schemas.microsoft.com/office/drawing/2014/main" id="{0526B843-D9B2-4B67-B2C6-EF6774522D35}"/>
                </a:ext>
              </a:extLst>
            </p:cNvPr>
            <p:cNvCxnSpPr/>
            <p:nvPr/>
          </p:nvCxnSpPr>
          <p:spPr>
            <a:xfrm>
              <a:off x="7816392" y="630572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0" name="1114 Conector recto">
              <a:extLst>
                <a:ext uri="{FF2B5EF4-FFF2-40B4-BE49-F238E27FC236}">
                  <a16:creationId xmlns:a16="http://schemas.microsoft.com/office/drawing/2014/main" id="{A0472845-0CAD-4D73-BED5-930F0BE2F0F6}"/>
                </a:ext>
              </a:extLst>
            </p:cNvPr>
            <p:cNvCxnSpPr/>
            <p:nvPr/>
          </p:nvCxnSpPr>
          <p:spPr>
            <a:xfrm>
              <a:off x="7724336" y="594089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1" name="1115 Conector recto">
              <a:extLst>
                <a:ext uri="{FF2B5EF4-FFF2-40B4-BE49-F238E27FC236}">
                  <a16:creationId xmlns:a16="http://schemas.microsoft.com/office/drawing/2014/main" id="{F6042DE2-73CF-471D-9DC9-6C06C522FB0A}"/>
                </a:ext>
              </a:extLst>
            </p:cNvPr>
            <p:cNvCxnSpPr/>
            <p:nvPr/>
          </p:nvCxnSpPr>
          <p:spPr>
            <a:xfrm>
              <a:off x="7668344" y="58736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2" name="1116 Conector recto">
              <a:extLst>
                <a:ext uri="{FF2B5EF4-FFF2-40B4-BE49-F238E27FC236}">
                  <a16:creationId xmlns:a16="http://schemas.microsoft.com/office/drawing/2014/main" id="{89D54E59-79CA-492F-91EE-D8CEBE8A21B9}"/>
                </a:ext>
              </a:extLst>
            </p:cNvPr>
            <p:cNvCxnSpPr/>
            <p:nvPr/>
          </p:nvCxnSpPr>
          <p:spPr>
            <a:xfrm>
              <a:off x="7668344" y="58736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3" name="1117 Conector recto">
              <a:extLst>
                <a:ext uri="{FF2B5EF4-FFF2-40B4-BE49-F238E27FC236}">
                  <a16:creationId xmlns:a16="http://schemas.microsoft.com/office/drawing/2014/main" id="{AF72B4F5-C4AB-48B7-BA68-770486D059DC}"/>
                </a:ext>
              </a:extLst>
            </p:cNvPr>
            <p:cNvCxnSpPr/>
            <p:nvPr/>
          </p:nvCxnSpPr>
          <p:spPr>
            <a:xfrm>
              <a:off x="8024784" y="450552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4" name="1118 Conector recto">
              <a:extLst>
                <a:ext uri="{FF2B5EF4-FFF2-40B4-BE49-F238E27FC236}">
                  <a16:creationId xmlns:a16="http://schemas.microsoft.com/office/drawing/2014/main" id="{1EBC5E48-8BFA-4887-BCE0-85A80A20F720}"/>
                </a:ext>
              </a:extLst>
            </p:cNvPr>
            <p:cNvCxnSpPr/>
            <p:nvPr/>
          </p:nvCxnSpPr>
          <p:spPr>
            <a:xfrm>
              <a:off x="8017152" y="448993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5" name="1119 Conector recto">
              <a:extLst>
                <a:ext uri="{FF2B5EF4-FFF2-40B4-BE49-F238E27FC236}">
                  <a16:creationId xmlns:a16="http://schemas.microsoft.com/office/drawing/2014/main" id="{AF6FCCF8-1BAC-4F4C-B82B-D263C17B3C4F}"/>
                </a:ext>
              </a:extLst>
            </p:cNvPr>
            <p:cNvCxnSpPr/>
            <p:nvPr/>
          </p:nvCxnSpPr>
          <p:spPr>
            <a:xfrm>
              <a:off x="7964008" y="53012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1120 Conector recto">
              <a:extLst>
                <a:ext uri="{FF2B5EF4-FFF2-40B4-BE49-F238E27FC236}">
                  <a16:creationId xmlns:a16="http://schemas.microsoft.com/office/drawing/2014/main" id="{E80A3186-0EA7-4C60-8FC3-6BD321684202}"/>
                </a:ext>
              </a:extLst>
            </p:cNvPr>
            <p:cNvCxnSpPr/>
            <p:nvPr/>
          </p:nvCxnSpPr>
          <p:spPr>
            <a:xfrm>
              <a:off x="7956376" y="53696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7" name="1121 Conector recto">
              <a:extLst>
                <a:ext uri="{FF2B5EF4-FFF2-40B4-BE49-F238E27FC236}">
                  <a16:creationId xmlns:a16="http://schemas.microsoft.com/office/drawing/2014/main" id="{CE966FEC-92C8-4B0F-9BA2-A152C8ECDA78}"/>
                </a:ext>
              </a:extLst>
            </p:cNvPr>
            <p:cNvCxnSpPr/>
            <p:nvPr/>
          </p:nvCxnSpPr>
          <p:spPr>
            <a:xfrm>
              <a:off x="8096792" y="580166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8" name="1122 Conector recto">
              <a:extLst>
                <a:ext uri="{FF2B5EF4-FFF2-40B4-BE49-F238E27FC236}">
                  <a16:creationId xmlns:a16="http://schemas.microsoft.com/office/drawing/2014/main" id="{1FC24045-CE61-40DF-B69E-82B8044EC4BE}"/>
                </a:ext>
              </a:extLst>
            </p:cNvPr>
            <p:cNvCxnSpPr/>
            <p:nvPr/>
          </p:nvCxnSpPr>
          <p:spPr>
            <a:xfrm>
              <a:off x="7968360" y="54332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9" name="1123 Conector recto">
              <a:extLst>
                <a:ext uri="{FF2B5EF4-FFF2-40B4-BE49-F238E27FC236}">
                  <a16:creationId xmlns:a16="http://schemas.microsoft.com/office/drawing/2014/main" id="{3C134E88-31B3-4537-8065-7217733022B6}"/>
                </a:ext>
              </a:extLst>
            </p:cNvPr>
            <p:cNvCxnSpPr/>
            <p:nvPr/>
          </p:nvCxnSpPr>
          <p:spPr>
            <a:xfrm>
              <a:off x="7968360" y="537321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0" name="1124 Conector recto">
              <a:extLst>
                <a:ext uri="{FF2B5EF4-FFF2-40B4-BE49-F238E27FC236}">
                  <a16:creationId xmlns:a16="http://schemas.microsoft.com/office/drawing/2014/main" id="{0F4DC50F-1ECA-48FC-90BC-A35144EAE9BD}"/>
                </a:ext>
              </a:extLst>
            </p:cNvPr>
            <p:cNvCxnSpPr/>
            <p:nvPr/>
          </p:nvCxnSpPr>
          <p:spPr>
            <a:xfrm>
              <a:off x="8021184" y="56060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1" name="1125 Conector recto">
              <a:extLst>
                <a:ext uri="{FF2B5EF4-FFF2-40B4-BE49-F238E27FC236}">
                  <a16:creationId xmlns:a16="http://schemas.microsoft.com/office/drawing/2014/main" id="{17C238D0-D284-4A93-A80A-03F1CB6446CF}"/>
                </a:ext>
              </a:extLst>
            </p:cNvPr>
            <p:cNvCxnSpPr/>
            <p:nvPr/>
          </p:nvCxnSpPr>
          <p:spPr>
            <a:xfrm>
              <a:off x="7672696" y="55892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2" name="1126 Conector recto">
              <a:extLst>
                <a:ext uri="{FF2B5EF4-FFF2-40B4-BE49-F238E27FC236}">
                  <a16:creationId xmlns:a16="http://schemas.microsoft.com/office/drawing/2014/main" id="{57042211-144D-4119-9561-7BBC3DDCAA63}"/>
                </a:ext>
              </a:extLst>
            </p:cNvPr>
            <p:cNvCxnSpPr/>
            <p:nvPr/>
          </p:nvCxnSpPr>
          <p:spPr>
            <a:xfrm>
              <a:off x="7596336" y="56732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3" name="1127 Conector recto">
              <a:extLst>
                <a:ext uri="{FF2B5EF4-FFF2-40B4-BE49-F238E27FC236}">
                  <a16:creationId xmlns:a16="http://schemas.microsoft.com/office/drawing/2014/main" id="{44CA7B11-013C-4CCC-B0AC-006CE406C1DC}"/>
                </a:ext>
              </a:extLst>
            </p:cNvPr>
            <p:cNvCxnSpPr/>
            <p:nvPr/>
          </p:nvCxnSpPr>
          <p:spPr>
            <a:xfrm>
              <a:off x="7676296" y="594208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4" name="1128 Conector recto">
              <a:extLst>
                <a:ext uri="{FF2B5EF4-FFF2-40B4-BE49-F238E27FC236}">
                  <a16:creationId xmlns:a16="http://schemas.microsoft.com/office/drawing/2014/main" id="{049B8752-1B24-467F-B05C-2D27AB6DBA14}"/>
                </a:ext>
              </a:extLst>
            </p:cNvPr>
            <p:cNvCxnSpPr/>
            <p:nvPr/>
          </p:nvCxnSpPr>
          <p:spPr>
            <a:xfrm>
              <a:off x="7752336" y="60212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5" name="1129 Conector recto">
              <a:extLst>
                <a:ext uri="{FF2B5EF4-FFF2-40B4-BE49-F238E27FC236}">
                  <a16:creationId xmlns:a16="http://schemas.microsoft.com/office/drawing/2014/main" id="{E523A539-7CF9-4F94-B3A0-206C267BAEC2}"/>
                </a:ext>
              </a:extLst>
            </p:cNvPr>
            <p:cNvCxnSpPr/>
            <p:nvPr/>
          </p:nvCxnSpPr>
          <p:spPr>
            <a:xfrm>
              <a:off x="7660280" y="622172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6" name="1130 Conector recto">
              <a:extLst>
                <a:ext uri="{FF2B5EF4-FFF2-40B4-BE49-F238E27FC236}">
                  <a16:creationId xmlns:a16="http://schemas.microsoft.com/office/drawing/2014/main" id="{D780203E-1D0B-4E8A-B1DD-E9D7E1FC53EE}"/>
                </a:ext>
              </a:extLst>
            </p:cNvPr>
            <p:cNvCxnSpPr/>
            <p:nvPr/>
          </p:nvCxnSpPr>
          <p:spPr>
            <a:xfrm>
              <a:off x="7604288" y="62337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7" name="1131 Conector recto">
              <a:extLst>
                <a:ext uri="{FF2B5EF4-FFF2-40B4-BE49-F238E27FC236}">
                  <a16:creationId xmlns:a16="http://schemas.microsoft.com/office/drawing/2014/main" id="{F3452ACE-B905-4C42-86FC-C152E07794B1}"/>
                </a:ext>
              </a:extLst>
            </p:cNvPr>
            <p:cNvCxnSpPr/>
            <p:nvPr/>
          </p:nvCxnSpPr>
          <p:spPr>
            <a:xfrm>
              <a:off x="7604288" y="623371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8" name="1132 Conector recto">
              <a:extLst>
                <a:ext uri="{FF2B5EF4-FFF2-40B4-BE49-F238E27FC236}">
                  <a16:creationId xmlns:a16="http://schemas.microsoft.com/office/drawing/2014/main" id="{6E49FDFB-1375-42EF-B436-CADCA5A4E638}"/>
                </a:ext>
              </a:extLst>
            </p:cNvPr>
            <p:cNvCxnSpPr/>
            <p:nvPr/>
          </p:nvCxnSpPr>
          <p:spPr>
            <a:xfrm>
              <a:off x="6940312" y="40698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9" name="1133 Conector recto">
              <a:extLst>
                <a:ext uri="{FF2B5EF4-FFF2-40B4-BE49-F238E27FC236}">
                  <a16:creationId xmlns:a16="http://schemas.microsoft.com/office/drawing/2014/main" id="{E4F8A4DD-0CC1-4810-A970-A4D18136213E}"/>
                </a:ext>
              </a:extLst>
            </p:cNvPr>
            <p:cNvCxnSpPr/>
            <p:nvPr/>
          </p:nvCxnSpPr>
          <p:spPr>
            <a:xfrm>
              <a:off x="7016672" y="40698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0" name="1134 Conector recto">
              <a:extLst>
                <a:ext uri="{FF2B5EF4-FFF2-40B4-BE49-F238E27FC236}">
                  <a16:creationId xmlns:a16="http://schemas.microsoft.com/office/drawing/2014/main" id="{98000B86-716E-488F-9A81-9238F9E5A04A}"/>
                </a:ext>
              </a:extLst>
            </p:cNvPr>
            <p:cNvCxnSpPr/>
            <p:nvPr/>
          </p:nvCxnSpPr>
          <p:spPr>
            <a:xfrm>
              <a:off x="6884320" y="408185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1" name="1135 Conector recto">
              <a:extLst>
                <a:ext uri="{FF2B5EF4-FFF2-40B4-BE49-F238E27FC236}">
                  <a16:creationId xmlns:a16="http://schemas.microsoft.com/office/drawing/2014/main" id="{D2FAEB7B-F618-48D3-81AA-D96AA1213AB6}"/>
                </a:ext>
              </a:extLst>
            </p:cNvPr>
            <p:cNvCxnSpPr/>
            <p:nvPr/>
          </p:nvCxnSpPr>
          <p:spPr>
            <a:xfrm>
              <a:off x="7088680" y="55172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2" name="1136 Conector recto">
              <a:extLst>
                <a:ext uri="{FF2B5EF4-FFF2-40B4-BE49-F238E27FC236}">
                  <a16:creationId xmlns:a16="http://schemas.microsoft.com/office/drawing/2014/main" id="{957A878F-C068-4C46-B167-6D17472E6601}"/>
                </a:ext>
              </a:extLst>
            </p:cNvPr>
            <p:cNvCxnSpPr/>
            <p:nvPr/>
          </p:nvCxnSpPr>
          <p:spPr>
            <a:xfrm>
              <a:off x="7088680" y="55172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3" name="1137 Conector recto">
              <a:extLst>
                <a:ext uri="{FF2B5EF4-FFF2-40B4-BE49-F238E27FC236}">
                  <a16:creationId xmlns:a16="http://schemas.microsoft.com/office/drawing/2014/main" id="{D4DDE598-2DF1-4B20-8C43-E35E20CCB02C}"/>
                </a:ext>
              </a:extLst>
            </p:cNvPr>
            <p:cNvCxnSpPr/>
            <p:nvPr/>
          </p:nvCxnSpPr>
          <p:spPr>
            <a:xfrm>
              <a:off x="7016672" y="589044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4" name="1138 Conector recto">
              <a:extLst>
                <a:ext uri="{FF2B5EF4-FFF2-40B4-BE49-F238E27FC236}">
                  <a16:creationId xmlns:a16="http://schemas.microsoft.com/office/drawing/2014/main" id="{E3F0D012-144E-4763-BDE0-631F35232D2D}"/>
                </a:ext>
              </a:extLst>
            </p:cNvPr>
            <p:cNvCxnSpPr/>
            <p:nvPr/>
          </p:nvCxnSpPr>
          <p:spPr>
            <a:xfrm>
              <a:off x="8004304" y="608969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5" name="1139 Conector recto">
              <a:extLst>
                <a:ext uri="{FF2B5EF4-FFF2-40B4-BE49-F238E27FC236}">
                  <a16:creationId xmlns:a16="http://schemas.microsoft.com/office/drawing/2014/main" id="{FBB377F7-D8B3-45A9-AF4B-66784F446C83}"/>
                </a:ext>
              </a:extLst>
            </p:cNvPr>
            <p:cNvCxnSpPr/>
            <p:nvPr/>
          </p:nvCxnSpPr>
          <p:spPr>
            <a:xfrm>
              <a:off x="7991888" y="60104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6" name="1140 Conector recto">
              <a:extLst>
                <a:ext uri="{FF2B5EF4-FFF2-40B4-BE49-F238E27FC236}">
                  <a16:creationId xmlns:a16="http://schemas.microsoft.com/office/drawing/2014/main" id="{C2D65ED0-7DF9-46D4-BC4E-ADE9A30A8126}"/>
                </a:ext>
              </a:extLst>
            </p:cNvPr>
            <p:cNvCxnSpPr/>
            <p:nvPr/>
          </p:nvCxnSpPr>
          <p:spPr>
            <a:xfrm>
              <a:off x="8096792" y="508518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7" name="1141 Conector recto">
              <a:extLst>
                <a:ext uri="{FF2B5EF4-FFF2-40B4-BE49-F238E27FC236}">
                  <a16:creationId xmlns:a16="http://schemas.microsoft.com/office/drawing/2014/main" id="{5B970C14-BE35-48D9-B244-CE8031A2A83C}"/>
                </a:ext>
              </a:extLst>
            </p:cNvPr>
            <p:cNvCxnSpPr/>
            <p:nvPr/>
          </p:nvCxnSpPr>
          <p:spPr>
            <a:xfrm>
              <a:off x="8040800" y="50971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8" name="1142 Conector recto">
              <a:extLst>
                <a:ext uri="{FF2B5EF4-FFF2-40B4-BE49-F238E27FC236}">
                  <a16:creationId xmlns:a16="http://schemas.microsoft.com/office/drawing/2014/main" id="{CEE4A2E2-92BC-48B6-B2B1-C6CDAF28A98D}"/>
                </a:ext>
              </a:extLst>
            </p:cNvPr>
            <p:cNvCxnSpPr/>
            <p:nvPr/>
          </p:nvCxnSpPr>
          <p:spPr>
            <a:xfrm>
              <a:off x="8024784" y="494116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9" name="1143 Conector recto">
              <a:extLst>
                <a:ext uri="{FF2B5EF4-FFF2-40B4-BE49-F238E27FC236}">
                  <a16:creationId xmlns:a16="http://schemas.microsoft.com/office/drawing/2014/main" id="{9B3E945F-E9A8-4CBA-9130-0D3EA1B2A99A}"/>
                </a:ext>
              </a:extLst>
            </p:cNvPr>
            <p:cNvCxnSpPr/>
            <p:nvPr/>
          </p:nvCxnSpPr>
          <p:spPr>
            <a:xfrm>
              <a:off x="8008016" y="401344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0" name="1144 Conector recto">
              <a:extLst>
                <a:ext uri="{FF2B5EF4-FFF2-40B4-BE49-F238E27FC236}">
                  <a16:creationId xmlns:a16="http://schemas.microsoft.com/office/drawing/2014/main" id="{914A865B-EE0A-4632-AB87-A4DE6184B24C}"/>
                </a:ext>
              </a:extLst>
            </p:cNvPr>
            <p:cNvCxnSpPr/>
            <p:nvPr/>
          </p:nvCxnSpPr>
          <p:spPr>
            <a:xfrm>
              <a:off x="8096792" y="37170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1" name="1145 Conector recto">
              <a:extLst>
                <a:ext uri="{FF2B5EF4-FFF2-40B4-BE49-F238E27FC236}">
                  <a16:creationId xmlns:a16="http://schemas.microsoft.com/office/drawing/2014/main" id="{EE8EF3CD-3686-4EAF-A23C-E612658CFB1F}"/>
                </a:ext>
              </a:extLst>
            </p:cNvPr>
            <p:cNvCxnSpPr/>
            <p:nvPr/>
          </p:nvCxnSpPr>
          <p:spPr>
            <a:xfrm>
              <a:off x="8096792" y="371703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2" name="1146 Conector recto">
              <a:extLst>
                <a:ext uri="{FF2B5EF4-FFF2-40B4-BE49-F238E27FC236}">
                  <a16:creationId xmlns:a16="http://schemas.microsoft.com/office/drawing/2014/main" id="{CC2B4326-B967-4F86-89C7-6AF50E4C1876}"/>
                </a:ext>
              </a:extLst>
            </p:cNvPr>
            <p:cNvCxnSpPr/>
            <p:nvPr/>
          </p:nvCxnSpPr>
          <p:spPr>
            <a:xfrm>
              <a:off x="8024784" y="400506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3" name="1147 Conector recto">
              <a:extLst>
                <a:ext uri="{FF2B5EF4-FFF2-40B4-BE49-F238E27FC236}">
                  <a16:creationId xmlns:a16="http://schemas.microsoft.com/office/drawing/2014/main" id="{04528A04-2436-421B-93EB-F1682B805899}"/>
                </a:ext>
              </a:extLst>
            </p:cNvPr>
            <p:cNvCxnSpPr/>
            <p:nvPr/>
          </p:nvCxnSpPr>
          <p:spPr>
            <a:xfrm>
              <a:off x="8011616" y="4077072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4" name="1148 Conector recto">
              <a:extLst>
                <a:ext uri="{FF2B5EF4-FFF2-40B4-BE49-F238E27FC236}">
                  <a16:creationId xmlns:a16="http://schemas.microsoft.com/office/drawing/2014/main" id="{806C8FCF-68A0-4591-86AE-ABD383A18DA3}"/>
                </a:ext>
              </a:extLst>
            </p:cNvPr>
            <p:cNvCxnSpPr/>
            <p:nvPr/>
          </p:nvCxnSpPr>
          <p:spPr>
            <a:xfrm>
              <a:off x="7027904" y="366060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5" name="1149 Conector recto">
              <a:extLst>
                <a:ext uri="{FF2B5EF4-FFF2-40B4-BE49-F238E27FC236}">
                  <a16:creationId xmlns:a16="http://schemas.microsoft.com/office/drawing/2014/main" id="{C44478DF-1051-4F83-954D-FB473F08BB1A}"/>
                </a:ext>
              </a:extLst>
            </p:cNvPr>
            <p:cNvCxnSpPr/>
            <p:nvPr/>
          </p:nvCxnSpPr>
          <p:spPr>
            <a:xfrm>
              <a:off x="7020272" y="364502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6" name="1150 Conector recto">
              <a:extLst>
                <a:ext uri="{FF2B5EF4-FFF2-40B4-BE49-F238E27FC236}">
                  <a16:creationId xmlns:a16="http://schemas.microsoft.com/office/drawing/2014/main" id="{CF3F41CD-48AF-4AA3-BFF9-12D726DE72AE}"/>
                </a:ext>
              </a:extLst>
            </p:cNvPr>
            <p:cNvCxnSpPr/>
            <p:nvPr/>
          </p:nvCxnSpPr>
          <p:spPr>
            <a:xfrm>
              <a:off x="8012800" y="364502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7" name="1151 Conector recto">
              <a:extLst>
                <a:ext uri="{FF2B5EF4-FFF2-40B4-BE49-F238E27FC236}">
                  <a16:creationId xmlns:a16="http://schemas.microsoft.com/office/drawing/2014/main" id="{76C2B679-8B7D-4F43-9672-E8B9DD9E5A70}"/>
                </a:ext>
              </a:extLst>
            </p:cNvPr>
            <p:cNvCxnSpPr/>
            <p:nvPr/>
          </p:nvCxnSpPr>
          <p:spPr>
            <a:xfrm>
              <a:off x="8024784" y="3648624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8" name="1152 Conector recto">
              <a:extLst>
                <a:ext uri="{FF2B5EF4-FFF2-40B4-BE49-F238E27FC236}">
                  <a16:creationId xmlns:a16="http://schemas.microsoft.com/office/drawing/2014/main" id="{24A77663-DC28-425A-8C85-6844BE46198C}"/>
                </a:ext>
              </a:extLst>
            </p:cNvPr>
            <p:cNvCxnSpPr/>
            <p:nvPr/>
          </p:nvCxnSpPr>
          <p:spPr>
            <a:xfrm>
              <a:off x="7228344" y="398948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9" name="1153 Conector recto">
              <a:extLst>
                <a:ext uri="{FF2B5EF4-FFF2-40B4-BE49-F238E27FC236}">
                  <a16:creationId xmlns:a16="http://schemas.microsoft.com/office/drawing/2014/main" id="{E8ECC8E8-BF14-488A-BCE5-2431983F43D7}"/>
                </a:ext>
              </a:extLst>
            </p:cNvPr>
            <p:cNvCxnSpPr/>
            <p:nvPr/>
          </p:nvCxnSpPr>
          <p:spPr>
            <a:xfrm>
              <a:off x="7448720" y="397749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0" name="1154 Conector recto">
              <a:extLst>
                <a:ext uri="{FF2B5EF4-FFF2-40B4-BE49-F238E27FC236}">
                  <a16:creationId xmlns:a16="http://schemas.microsoft.com/office/drawing/2014/main" id="{8697589C-AB04-4720-8403-1B7DF7F2277C}"/>
                </a:ext>
              </a:extLst>
            </p:cNvPr>
            <p:cNvCxnSpPr/>
            <p:nvPr/>
          </p:nvCxnSpPr>
          <p:spPr>
            <a:xfrm>
              <a:off x="7316368" y="3933056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1" name="1155 Conector recto">
              <a:extLst>
                <a:ext uri="{FF2B5EF4-FFF2-40B4-BE49-F238E27FC236}">
                  <a16:creationId xmlns:a16="http://schemas.microsoft.com/office/drawing/2014/main" id="{0305BE5C-C99E-4FB1-8D4A-67C0D68F64C9}"/>
                </a:ext>
              </a:extLst>
            </p:cNvPr>
            <p:cNvCxnSpPr/>
            <p:nvPr/>
          </p:nvCxnSpPr>
          <p:spPr>
            <a:xfrm>
              <a:off x="7228344" y="3989480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2" name="1156 Conector recto">
              <a:extLst>
                <a:ext uri="{FF2B5EF4-FFF2-40B4-BE49-F238E27FC236}">
                  <a16:creationId xmlns:a16="http://schemas.microsoft.com/office/drawing/2014/main" id="{EC6E2F82-5F1B-4278-B64E-C7B87C2FE67B}"/>
                </a:ext>
              </a:extLst>
            </p:cNvPr>
            <p:cNvCxnSpPr/>
            <p:nvPr/>
          </p:nvCxnSpPr>
          <p:spPr>
            <a:xfrm>
              <a:off x="7016672" y="4217488"/>
              <a:ext cx="3600" cy="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3" name="1157 Rectángulo">
              <a:extLst>
                <a:ext uri="{FF2B5EF4-FFF2-40B4-BE49-F238E27FC236}">
                  <a16:creationId xmlns:a16="http://schemas.microsoft.com/office/drawing/2014/main" id="{80F280AA-95CB-4E0D-B8DA-D117034A3979}"/>
                </a:ext>
              </a:extLst>
            </p:cNvPr>
            <p:cNvSpPr/>
            <p:nvPr/>
          </p:nvSpPr>
          <p:spPr>
            <a:xfrm>
              <a:off x="7025034" y="4339806"/>
              <a:ext cx="324000" cy="360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64" name="107 Rectángulo">
              <a:extLst>
                <a:ext uri="{FF2B5EF4-FFF2-40B4-BE49-F238E27FC236}">
                  <a16:creationId xmlns:a16="http://schemas.microsoft.com/office/drawing/2014/main" id="{9CE3611A-89E1-4545-8664-558C2077769D}"/>
                </a:ext>
              </a:extLst>
            </p:cNvPr>
            <p:cNvSpPr/>
            <p:nvPr/>
          </p:nvSpPr>
          <p:spPr>
            <a:xfrm>
              <a:off x="7310663" y="3982647"/>
              <a:ext cx="464118" cy="570455"/>
            </a:xfrm>
            <a:custGeom>
              <a:avLst/>
              <a:gdLst>
                <a:gd name="connsiteX0" fmla="*/ 0 w 462392"/>
                <a:gd name="connsiteY0" fmla="*/ 0 h 566028"/>
                <a:gd name="connsiteX1" fmla="*/ 462392 w 462392"/>
                <a:gd name="connsiteY1" fmla="*/ 0 h 566028"/>
                <a:gd name="connsiteX2" fmla="*/ 462392 w 462392"/>
                <a:gd name="connsiteY2" fmla="*/ 566028 h 566028"/>
                <a:gd name="connsiteX3" fmla="*/ 0 w 462392"/>
                <a:gd name="connsiteY3" fmla="*/ 566028 h 566028"/>
                <a:gd name="connsiteX4" fmla="*/ 0 w 462392"/>
                <a:gd name="connsiteY4" fmla="*/ 0 h 566028"/>
                <a:gd name="connsiteX0" fmla="*/ 0 w 462392"/>
                <a:gd name="connsiteY0" fmla="*/ 0 h 566028"/>
                <a:gd name="connsiteX1" fmla="*/ 462392 w 462392"/>
                <a:gd name="connsiteY1" fmla="*/ 0 h 566028"/>
                <a:gd name="connsiteX2" fmla="*/ 462392 w 462392"/>
                <a:gd name="connsiteY2" fmla="*/ 566028 h 566028"/>
                <a:gd name="connsiteX3" fmla="*/ 0 w 462392"/>
                <a:gd name="connsiteY3" fmla="*/ 566028 h 566028"/>
                <a:gd name="connsiteX4" fmla="*/ 0 w 462392"/>
                <a:gd name="connsiteY4" fmla="*/ 0 h 566028"/>
                <a:gd name="connsiteX0" fmla="*/ 0 w 491733"/>
                <a:gd name="connsiteY0" fmla="*/ 34102 h 600130"/>
                <a:gd name="connsiteX1" fmla="*/ 371905 w 491733"/>
                <a:gd name="connsiteY1" fmla="*/ 155546 h 600130"/>
                <a:gd name="connsiteX2" fmla="*/ 462392 w 491733"/>
                <a:gd name="connsiteY2" fmla="*/ 600130 h 600130"/>
                <a:gd name="connsiteX3" fmla="*/ 0 w 491733"/>
                <a:gd name="connsiteY3" fmla="*/ 600130 h 600130"/>
                <a:gd name="connsiteX4" fmla="*/ 0 w 491733"/>
                <a:gd name="connsiteY4" fmla="*/ 34102 h 600130"/>
                <a:gd name="connsiteX0" fmla="*/ 0 w 485039"/>
                <a:gd name="connsiteY0" fmla="*/ 35298 h 601326"/>
                <a:gd name="connsiteX1" fmla="*/ 324280 w 485039"/>
                <a:gd name="connsiteY1" fmla="*/ 149598 h 601326"/>
                <a:gd name="connsiteX2" fmla="*/ 462392 w 485039"/>
                <a:gd name="connsiteY2" fmla="*/ 601326 h 601326"/>
                <a:gd name="connsiteX3" fmla="*/ 0 w 485039"/>
                <a:gd name="connsiteY3" fmla="*/ 601326 h 601326"/>
                <a:gd name="connsiteX4" fmla="*/ 0 w 485039"/>
                <a:gd name="connsiteY4" fmla="*/ 35298 h 601326"/>
                <a:gd name="connsiteX0" fmla="*/ 0 w 487985"/>
                <a:gd name="connsiteY0" fmla="*/ 37015 h 603043"/>
                <a:gd name="connsiteX1" fmla="*/ 348092 w 487985"/>
                <a:gd name="connsiteY1" fmla="*/ 141790 h 603043"/>
                <a:gd name="connsiteX2" fmla="*/ 462392 w 487985"/>
                <a:gd name="connsiteY2" fmla="*/ 603043 h 603043"/>
                <a:gd name="connsiteX3" fmla="*/ 0 w 487985"/>
                <a:gd name="connsiteY3" fmla="*/ 603043 h 603043"/>
                <a:gd name="connsiteX4" fmla="*/ 0 w 487985"/>
                <a:gd name="connsiteY4" fmla="*/ 37015 h 603043"/>
                <a:gd name="connsiteX0" fmla="*/ 0 w 487985"/>
                <a:gd name="connsiteY0" fmla="*/ 20625 h 586653"/>
                <a:gd name="connsiteX1" fmla="*/ 348092 w 487985"/>
                <a:gd name="connsiteY1" fmla="*/ 125400 h 586653"/>
                <a:gd name="connsiteX2" fmla="*/ 462392 w 487985"/>
                <a:gd name="connsiteY2" fmla="*/ 586653 h 586653"/>
                <a:gd name="connsiteX3" fmla="*/ 0 w 487985"/>
                <a:gd name="connsiteY3" fmla="*/ 586653 h 586653"/>
                <a:gd name="connsiteX4" fmla="*/ 0 w 487985"/>
                <a:gd name="connsiteY4" fmla="*/ 20625 h 586653"/>
                <a:gd name="connsiteX0" fmla="*/ 0 w 462884"/>
                <a:gd name="connsiteY0" fmla="*/ 20625 h 586653"/>
                <a:gd name="connsiteX1" fmla="*/ 348092 w 462884"/>
                <a:gd name="connsiteY1" fmla="*/ 125400 h 586653"/>
                <a:gd name="connsiteX2" fmla="*/ 462392 w 462884"/>
                <a:gd name="connsiteY2" fmla="*/ 586653 h 586653"/>
                <a:gd name="connsiteX3" fmla="*/ 0 w 462884"/>
                <a:gd name="connsiteY3" fmla="*/ 586653 h 586653"/>
                <a:gd name="connsiteX4" fmla="*/ 0 w 462884"/>
                <a:gd name="connsiteY4" fmla="*/ 20625 h 586653"/>
                <a:gd name="connsiteX0" fmla="*/ 0 w 464531"/>
                <a:gd name="connsiteY0" fmla="*/ 15124 h 581152"/>
                <a:gd name="connsiteX1" fmla="*/ 390955 w 464531"/>
                <a:gd name="connsiteY1" fmla="*/ 165143 h 581152"/>
                <a:gd name="connsiteX2" fmla="*/ 462392 w 464531"/>
                <a:gd name="connsiteY2" fmla="*/ 581152 h 581152"/>
                <a:gd name="connsiteX3" fmla="*/ 0 w 464531"/>
                <a:gd name="connsiteY3" fmla="*/ 581152 h 581152"/>
                <a:gd name="connsiteX4" fmla="*/ 0 w 464531"/>
                <a:gd name="connsiteY4" fmla="*/ 15124 h 581152"/>
                <a:gd name="connsiteX0" fmla="*/ 0 w 464531"/>
                <a:gd name="connsiteY0" fmla="*/ 15894 h 572397"/>
                <a:gd name="connsiteX1" fmla="*/ 390955 w 464531"/>
                <a:gd name="connsiteY1" fmla="*/ 156388 h 572397"/>
                <a:gd name="connsiteX2" fmla="*/ 462392 w 464531"/>
                <a:gd name="connsiteY2" fmla="*/ 572397 h 572397"/>
                <a:gd name="connsiteX3" fmla="*/ 0 w 464531"/>
                <a:gd name="connsiteY3" fmla="*/ 572397 h 572397"/>
                <a:gd name="connsiteX4" fmla="*/ 0 w 464531"/>
                <a:gd name="connsiteY4" fmla="*/ 15894 h 572397"/>
                <a:gd name="connsiteX0" fmla="*/ 0 w 463757"/>
                <a:gd name="connsiteY0" fmla="*/ 16819 h 573322"/>
                <a:gd name="connsiteX1" fmla="*/ 390955 w 463757"/>
                <a:gd name="connsiteY1" fmla="*/ 157313 h 573322"/>
                <a:gd name="connsiteX2" fmla="*/ 462392 w 463757"/>
                <a:gd name="connsiteY2" fmla="*/ 573322 h 573322"/>
                <a:gd name="connsiteX3" fmla="*/ 0 w 463757"/>
                <a:gd name="connsiteY3" fmla="*/ 573322 h 573322"/>
                <a:gd name="connsiteX4" fmla="*/ 0 w 463757"/>
                <a:gd name="connsiteY4" fmla="*/ 16819 h 573322"/>
                <a:gd name="connsiteX0" fmla="*/ 0 w 464117"/>
                <a:gd name="connsiteY0" fmla="*/ 16560 h 573063"/>
                <a:gd name="connsiteX1" fmla="*/ 395718 w 464117"/>
                <a:gd name="connsiteY1" fmla="*/ 159435 h 573063"/>
                <a:gd name="connsiteX2" fmla="*/ 462392 w 464117"/>
                <a:gd name="connsiteY2" fmla="*/ 573063 h 573063"/>
                <a:gd name="connsiteX3" fmla="*/ 0 w 464117"/>
                <a:gd name="connsiteY3" fmla="*/ 573063 h 573063"/>
                <a:gd name="connsiteX4" fmla="*/ 0 w 464117"/>
                <a:gd name="connsiteY4" fmla="*/ 16560 h 573063"/>
                <a:gd name="connsiteX0" fmla="*/ 0 w 465186"/>
                <a:gd name="connsiteY0" fmla="*/ 15659 h 572162"/>
                <a:gd name="connsiteX1" fmla="*/ 395718 w 465186"/>
                <a:gd name="connsiteY1" fmla="*/ 158534 h 572162"/>
                <a:gd name="connsiteX2" fmla="*/ 462392 w 465186"/>
                <a:gd name="connsiteY2" fmla="*/ 572162 h 572162"/>
                <a:gd name="connsiteX3" fmla="*/ 0 w 465186"/>
                <a:gd name="connsiteY3" fmla="*/ 572162 h 572162"/>
                <a:gd name="connsiteX4" fmla="*/ 0 w 465186"/>
                <a:gd name="connsiteY4" fmla="*/ 15659 h 572162"/>
                <a:gd name="connsiteX0" fmla="*/ 0 w 464833"/>
                <a:gd name="connsiteY0" fmla="*/ 17456 h 573959"/>
                <a:gd name="connsiteX1" fmla="*/ 393337 w 464833"/>
                <a:gd name="connsiteY1" fmla="*/ 143662 h 573959"/>
                <a:gd name="connsiteX2" fmla="*/ 462392 w 464833"/>
                <a:gd name="connsiteY2" fmla="*/ 573959 h 573959"/>
                <a:gd name="connsiteX3" fmla="*/ 0 w 464833"/>
                <a:gd name="connsiteY3" fmla="*/ 573959 h 573959"/>
                <a:gd name="connsiteX4" fmla="*/ 0 w 464833"/>
                <a:gd name="connsiteY4" fmla="*/ 17456 h 573959"/>
                <a:gd name="connsiteX0" fmla="*/ 0 w 498168"/>
                <a:gd name="connsiteY0" fmla="*/ 17456 h 573959"/>
                <a:gd name="connsiteX1" fmla="*/ 393337 w 498168"/>
                <a:gd name="connsiteY1" fmla="*/ 143662 h 573959"/>
                <a:gd name="connsiteX2" fmla="*/ 459127 w 498168"/>
                <a:gd name="connsiteY2" fmla="*/ 347584 h 573959"/>
                <a:gd name="connsiteX3" fmla="*/ 462392 w 498168"/>
                <a:gd name="connsiteY3" fmla="*/ 573959 h 573959"/>
                <a:gd name="connsiteX4" fmla="*/ 0 w 498168"/>
                <a:gd name="connsiteY4" fmla="*/ 573959 h 573959"/>
                <a:gd name="connsiteX5" fmla="*/ 0 w 498168"/>
                <a:gd name="connsiteY5" fmla="*/ 17456 h 573959"/>
                <a:gd name="connsiteX0" fmla="*/ 0 w 498168"/>
                <a:gd name="connsiteY0" fmla="*/ 17456 h 573959"/>
                <a:gd name="connsiteX1" fmla="*/ 393337 w 498168"/>
                <a:gd name="connsiteY1" fmla="*/ 143662 h 573959"/>
                <a:gd name="connsiteX2" fmla="*/ 459127 w 498168"/>
                <a:gd name="connsiteY2" fmla="*/ 347584 h 573959"/>
                <a:gd name="connsiteX3" fmla="*/ 462392 w 498168"/>
                <a:gd name="connsiteY3" fmla="*/ 573959 h 573959"/>
                <a:gd name="connsiteX4" fmla="*/ 0 w 498168"/>
                <a:gd name="connsiteY4" fmla="*/ 573959 h 573959"/>
                <a:gd name="connsiteX5" fmla="*/ 0 w 498168"/>
                <a:gd name="connsiteY5" fmla="*/ 17456 h 573959"/>
                <a:gd name="connsiteX0" fmla="*/ 0 w 464674"/>
                <a:gd name="connsiteY0" fmla="*/ 17456 h 573959"/>
                <a:gd name="connsiteX1" fmla="*/ 393337 w 464674"/>
                <a:gd name="connsiteY1" fmla="*/ 143662 h 573959"/>
                <a:gd name="connsiteX2" fmla="*/ 459127 w 464674"/>
                <a:gd name="connsiteY2" fmla="*/ 347584 h 573959"/>
                <a:gd name="connsiteX3" fmla="*/ 462392 w 464674"/>
                <a:gd name="connsiteY3" fmla="*/ 573959 h 573959"/>
                <a:gd name="connsiteX4" fmla="*/ 0 w 464674"/>
                <a:gd name="connsiteY4" fmla="*/ 573959 h 573959"/>
                <a:gd name="connsiteX5" fmla="*/ 0 w 464674"/>
                <a:gd name="connsiteY5" fmla="*/ 17456 h 573959"/>
                <a:gd name="connsiteX0" fmla="*/ 0 w 466400"/>
                <a:gd name="connsiteY0" fmla="*/ 13994 h 570497"/>
                <a:gd name="connsiteX1" fmla="*/ 393337 w 466400"/>
                <a:gd name="connsiteY1" fmla="*/ 140200 h 570497"/>
                <a:gd name="connsiteX2" fmla="*/ 461508 w 466400"/>
                <a:gd name="connsiteY2" fmla="*/ 341741 h 570497"/>
                <a:gd name="connsiteX3" fmla="*/ 462392 w 466400"/>
                <a:gd name="connsiteY3" fmla="*/ 570497 h 570497"/>
                <a:gd name="connsiteX4" fmla="*/ 0 w 466400"/>
                <a:gd name="connsiteY4" fmla="*/ 570497 h 570497"/>
                <a:gd name="connsiteX5" fmla="*/ 0 w 466400"/>
                <a:gd name="connsiteY5" fmla="*/ 13994 h 570497"/>
                <a:gd name="connsiteX0" fmla="*/ 0 w 463235"/>
                <a:gd name="connsiteY0" fmla="*/ 13994 h 570497"/>
                <a:gd name="connsiteX1" fmla="*/ 393337 w 463235"/>
                <a:gd name="connsiteY1" fmla="*/ 140200 h 570497"/>
                <a:gd name="connsiteX2" fmla="*/ 461508 w 463235"/>
                <a:gd name="connsiteY2" fmla="*/ 341741 h 570497"/>
                <a:gd name="connsiteX3" fmla="*/ 462392 w 463235"/>
                <a:gd name="connsiteY3" fmla="*/ 570497 h 570497"/>
                <a:gd name="connsiteX4" fmla="*/ 0 w 463235"/>
                <a:gd name="connsiteY4" fmla="*/ 570497 h 570497"/>
                <a:gd name="connsiteX5" fmla="*/ 0 w 463235"/>
                <a:gd name="connsiteY5" fmla="*/ 13994 h 570497"/>
                <a:gd name="connsiteX0" fmla="*/ 0 w 472394"/>
                <a:gd name="connsiteY0" fmla="*/ 20250 h 576753"/>
                <a:gd name="connsiteX1" fmla="*/ 312375 w 472394"/>
                <a:gd name="connsiteY1" fmla="*/ 91687 h 576753"/>
                <a:gd name="connsiteX2" fmla="*/ 461508 w 472394"/>
                <a:gd name="connsiteY2" fmla="*/ 347997 h 576753"/>
                <a:gd name="connsiteX3" fmla="*/ 462392 w 472394"/>
                <a:gd name="connsiteY3" fmla="*/ 576753 h 576753"/>
                <a:gd name="connsiteX4" fmla="*/ 0 w 472394"/>
                <a:gd name="connsiteY4" fmla="*/ 576753 h 576753"/>
                <a:gd name="connsiteX5" fmla="*/ 0 w 472394"/>
                <a:gd name="connsiteY5" fmla="*/ 20250 h 576753"/>
                <a:gd name="connsiteX0" fmla="*/ 0 w 472394"/>
                <a:gd name="connsiteY0" fmla="*/ 20250 h 576753"/>
                <a:gd name="connsiteX1" fmla="*/ 312375 w 472394"/>
                <a:gd name="connsiteY1" fmla="*/ 91687 h 576753"/>
                <a:gd name="connsiteX2" fmla="*/ 461508 w 472394"/>
                <a:gd name="connsiteY2" fmla="*/ 347997 h 576753"/>
                <a:gd name="connsiteX3" fmla="*/ 462392 w 472394"/>
                <a:gd name="connsiteY3" fmla="*/ 576753 h 576753"/>
                <a:gd name="connsiteX4" fmla="*/ 0 w 472394"/>
                <a:gd name="connsiteY4" fmla="*/ 576753 h 576753"/>
                <a:gd name="connsiteX5" fmla="*/ 0 w 472394"/>
                <a:gd name="connsiteY5" fmla="*/ 20250 h 576753"/>
                <a:gd name="connsiteX0" fmla="*/ 0 w 467104"/>
                <a:gd name="connsiteY0" fmla="*/ 20250 h 576753"/>
                <a:gd name="connsiteX1" fmla="*/ 312375 w 467104"/>
                <a:gd name="connsiteY1" fmla="*/ 91687 h 576753"/>
                <a:gd name="connsiteX2" fmla="*/ 461508 w 467104"/>
                <a:gd name="connsiteY2" fmla="*/ 347997 h 576753"/>
                <a:gd name="connsiteX3" fmla="*/ 462392 w 467104"/>
                <a:gd name="connsiteY3" fmla="*/ 576753 h 576753"/>
                <a:gd name="connsiteX4" fmla="*/ 0 w 467104"/>
                <a:gd name="connsiteY4" fmla="*/ 576753 h 576753"/>
                <a:gd name="connsiteX5" fmla="*/ 0 w 467104"/>
                <a:gd name="connsiteY5" fmla="*/ 20250 h 576753"/>
                <a:gd name="connsiteX0" fmla="*/ 0 w 464991"/>
                <a:gd name="connsiteY0" fmla="*/ 20250 h 576753"/>
                <a:gd name="connsiteX1" fmla="*/ 312375 w 464991"/>
                <a:gd name="connsiteY1" fmla="*/ 91687 h 576753"/>
                <a:gd name="connsiteX2" fmla="*/ 461508 w 464991"/>
                <a:gd name="connsiteY2" fmla="*/ 347997 h 576753"/>
                <a:gd name="connsiteX3" fmla="*/ 462392 w 464991"/>
                <a:gd name="connsiteY3" fmla="*/ 576753 h 576753"/>
                <a:gd name="connsiteX4" fmla="*/ 0 w 464991"/>
                <a:gd name="connsiteY4" fmla="*/ 576753 h 576753"/>
                <a:gd name="connsiteX5" fmla="*/ 0 w 464991"/>
                <a:gd name="connsiteY5" fmla="*/ 20250 h 576753"/>
                <a:gd name="connsiteX0" fmla="*/ 0 w 462392"/>
                <a:gd name="connsiteY0" fmla="*/ 20137 h 576640"/>
                <a:gd name="connsiteX1" fmla="*/ 312375 w 462392"/>
                <a:gd name="connsiteY1" fmla="*/ 91574 h 576640"/>
                <a:gd name="connsiteX2" fmla="*/ 456746 w 462392"/>
                <a:gd name="connsiteY2" fmla="*/ 343122 h 576640"/>
                <a:gd name="connsiteX3" fmla="*/ 462392 w 462392"/>
                <a:gd name="connsiteY3" fmla="*/ 576640 h 576640"/>
                <a:gd name="connsiteX4" fmla="*/ 0 w 462392"/>
                <a:gd name="connsiteY4" fmla="*/ 576640 h 576640"/>
                <a:gd name="connsiteX5" fmla="*/ 0 w 462392"/>
                <a:gd name="connsiteY5" fmla="*/ 20137 h 576640"/>
                <a:gd name="connsiteX0" fmla="*/ 0 w 466372"/>
                <a:gd name="connsiteY0" fmla="*/ 17181 h 573684"/>
                <a:gd name="connsiteX1" fmla="*/ 348094 w 466372"/>
                <a:gd name="connsiteY1" fmla="*/ 110049 h 573684"/>
                <a:gd name="connsiteX2" fmla="*/ 456746 w 466372"/>
                <a:gd name="connsiteY2" fmla="*/ 340166 h 573684"/>
                <a:gd name="connsiteX3" fmla="*/ 462392 w 466372"/>
                <a:gd name="connsiteY3" fmla="*/ 573684 h 573684"/>
                <a:gd name="connsiteX4" fmla="*/ 0 w 466372"/>
                <a:gd name="connsiteY4" fmla="*/ 573684 h 573684"/>
                <a:gd name="connsiteX5" fmla="*/ 0 w 466372"/>
                <a:gd name="connsiteY5" fmla="*/ 17181 h 573684"/>
                <a:gd name="connsiteX0" fmla="*/ 0 w 464320"/>
                <a:gd name="connsiteY0" fmla="*/ 17181 h 573684"/>
                <a:gd name="connsiteX1" fmla="*/ 348094 w 464320"/>
                <a:gd name="connsiteY1" fmla="*/ 110049 h 573684"/>
                <a:gd name="connsiteX2" fmla="*/ 456746 w 464320"/>
                <a:gd name="connsiteY2" fmla="*/ 340166 h 573684"/>
                <a:gd name="connsiteX3" fmla="*/ 462392 w 464320"/>
                <a:gd name="connsiteY3" fmla="*/ 573684 h 573684"/>
                <a:gd name="connsiteX4" fmla="*/ 0 w 464320"/>
                <a:gd name="connsiteY4" fmla="*/ 573684 h 573684"/>
                <a:gd name="connsiteX5" fmla="*/ 0 w 464320"/>
                <a:gd name="connsiteY5" fmla="*/ 17181 h 573684"/>
                <a:gd name="connsiteX0" fmla="*/ 0 w 462392"/>
                <a:gd name="connsiteY0" fmla="*/ 17181 h 573684"/>
                <a:gd name="connsiteX1" fmla="*/ 348094 w 462392"/>
                <a:gd name="connsiteY1" fmla="*/ 110049 h 573684"/>
                <a:gd name="connsiteX2" fmla="*/ 456746 w 462392"/>
                <a:gd name="connsiteY2" fmla="*/ 340166 h 573684"/>
                <a:gd name="connsiteX3" fmla="*/ 462392 w 462392"/>
                <a:gd name="connsiteY3" fmla="*/ 573684 h 573684"/>
                <a:gd name="connsiteX4" fmla="*/ 0 w 462392"/>
                <a:gd name="connsiteY4" fmla="*/ 573684 h 573684"/>
                <a:gd name="connsiteX5" fmla="*/ 0 w 462392"/>
                <a:gd name="connsiteY5" fmla="*/ 17181 h 573684"/>
                <a:gd name="connsiteX0" fmla="*/ 0 w 462392"/>
                <a:gd name="connsiteY0" fmla="*/ 17181 h 573684"/>
                <a:gd name="connsiteX1" fmla="*/ 348094 w 462392"/>
                <a:gd name="connsiteY1" fmla="*/ 110049 h 573684"/>
                <a:gd name="connsiteX2" fmla="*/ 456746 w 462392"/>
                <a:gd name="connsiteY2" fmla="*/ 340166 h 573684"/>
                <a:gd name="connsiteX3" fmla="*/ 462392 w 462392"/>
                <a:gd name="connsiteY3" fmla="*/ 573684 h 573684"/>
                <a:gd name="connsiteX4" fmla="*/ 0 w 462392"/>
                <a:gd name="connsiteY4" fmla="*/ 573684 h 573684"/>
                <a:gd name="connsiteX5" fmla="*/ 0 w 462392"/>
                <a:gd name="connsiteY5" fmla="*/ 17181 h 573684"/>
                <a:gd name="connsiteX0" fmla="*/ 0 w 463803"/>
                <a:gd name="connsiteY0" fmla="*/ 17310 h 573813"/>
                <a:gd name="connsiteX1" fmla="*/ 348094 w 463803"/>
                <a:gd name="connsiteY1" fmla="*/ 110178 h 573813"/>
                <a:gd name="connsiteX2" fmla="*/ 459127 w 463803"/>
                <a:gd name="connsiteY2" fmla="*/ 347438 h 573813"/>
                <a:gd name="connsiteX3" fmla="*/ 462392 w 463803"/>
                <a:gd name="connsiteY3" fmla="*/ 573813 h 573813"/>
                <a:gd name="connsiteX4" fmla="*/ 0 w 463803"/>
                <a:gd name="connsiteY4" fmla="*/ 573813 h 573813"/>
                <a:gd name="connsiteX5" fmla="*/ 0 w 463803"/>
                <a:gd name="connsiteY5" fmla="*/ 17310 h 573813"/>
                <a:gd name="connsiteX0" fmla="*/ 0 w 462392"/>
                <a:gd name="connsiteY0" fmla="*/ 17310 h 573813"/>
                <a:gd name="connsiteX1" fmla="*/ 348094 w 462392"/>
                <a:gd name="connsiteY1" fmla="*/ 110178 h 573813"/>
                <a:gd name="connsiteX2" fmla="*/ 459127 w 462392"/>
                <a:gd name="connsiteY2" fmla="*/ 347438 h 573813"/>
                <a:gd name="connsiteX3" fmla="*/ 462392 w 462392"/>
                <a:gd name="connsiteY3" fmla="*/ 573813 h 573813"/>
                <a:gd name="connsiteX4" fmla="*/ 0 w 462392"/>
                <a:gd name="connsiteY4" fmla="*/ 573813 h 573813"/>
                <a:gd name="connsiteX5" fmla="*/ 0 w 462392"/>
                <a:gd name="connsiteY5" fmla="*/ 17310 h 573813"/>
                <a:gd name="connsiteX0" fmla="*/ 0 w 462392"/>
                <a:gd name="connsiteY0" fmla="*/ 18865 h 575368"/>
                <a:gd name="connsiteX1" fmla="*/ 336188 w 462392"/>
                <a:gd name="connsiteY1" fmla="*/ 99826 h 575368"/>
                <a:gd name="connsiteX2" fmla="*/ 459127 w 462392"/>
                <a:gd name="connsiteY2" fmla="*/ 348993 h 575368"/>
                <a:gd name="connsiteX3" fmla="*/ 462392 w 462392"/>
                <a:gd name="connsiteY3" fmla="*/ 575368 h 575368"/>
                <a:gd name="connsiteX4" fmla="*/ 0 w 462392"/>
                <a:gd name="connsiteY4" fmla="*/ 575368 h 575368"/>
                <a:gd name="connsiteX5" fmla="*/ 0 w 462392"/>
                <a:gd name="connsiteY5" fmla="*/ 18865 h 575368"/>
                <a:gd name="connsiteX0" fmla="*/ 0 w 462392"/>
                <a:gd name="connsiteY0" fmla="*/ 18865 h 575368"/>
                <a:gd name="connsiteX1" fmla="*/ 343331 w 462392"/>
                <a:gd name="connsiteY1" fmla="*/ 99826 h 575368"/>
                <a:gd name="connsiteX2" fmla="*/ 459127 w 462392"/>
                <a:gd name="connsiteY2" fmla="*/ 348993 h 575368"/>
                <a:gd name="connsiteX3" fmla="*/ 462392 w 462392"/>
                <a:gd name="connsiteY3" fmla="*/ 575368 h 575368"/>
                <a:gd name="connsiteX4" fmla="*/ 0 w 462392"/>
                <a:gd name="connsiteY4" fmla="*/ 575368 h 575368"/>
                <a:gd name="connsiteX5" fmla="*/ 0 w 462392"/>
                <a:gd name="connsiteY5" fmla="*/ 18865 h 575368"/>
                <a:gd name="connsiteX0" fmla="*/ 0 w 462392"/>
                <a:gd name="connsiteY0" fmla="*/ 20701 h 577204"/>
                <a:gd name="connsiteX1" fmla="*/ 340950 w 462392"/>
                <a:gd name="connsiteY1" fmla="*/ 89755 h 577204"/>
                <a:gd name="connsiteX2" fmla="*/ 459127 w 462392"/>
                <a:gd name="connsiteY2" fmla="*/ 350829 h 577204"/>
                <a:gd name="connsiteX3" fmla="*/ 462392 w 462392"/>
                <a:gd name="connsiteY3" fmla="*/ 577204 h 577204"/>
                <a:gd name="connsiteX4" fmla="*/ 0 w 462392"/>
                <a:gd name="connsiteY4" fmla="*/ 577204 h 577204"/>
                <a:gd name="connsiteX5" fmla="*/ 0 w 462392"/>
                <a:gd name="connsiteY5" fmla="*/ 20701 h 577204"/>
                <a:gd name="connsiteX0" fmla="*/ 0 w 462392"/>
                <a:gd name="connsiteY0" fmla="*/ 12637 h 569140"/>
                <a:gd name="connsiteX1" fmla="*/ 357619 w 462392"/>
                <a:gd name="connsiteY1" fmla="*/ 157891 h 569140"/>
                <a:gd name="connsiteX2" fmla="*/ 459127 w 462392"/>
                <a:gd name="connsiteY2" fmla="*/ 342765 h 569140"/>
                <a:gd name="connsiteX3" fmla="*/ 462392 w 462392"/>
                <a:gd name="connsiteY3" fmla="*/ 569140 h 569140"/>
                <a:gd name="connsiteX4" fmla="*/ 0 w 462392"/>
                <a:gd name="connsiteY4" fmla="*/ 569140 h 569140"/>
                <a:gd name="connsiteX5" fmla="*/ 0 w 462392"/>
                <a:gd name="connsiteY5" fmla="*/ 12637 h 569140"/>
                <a:gd name="connsiteX0" fmla="*/ 0 w 462392"/>
                <a:gd name="connsiteY0" fmla="*/ 18213 h 574716"/>
                <a:gd name="connsiteX1" fmla="*/ 340951 w 462392"/>
                <a:gd name="connsiteY1" fmla="*/ 103936 h 574716"/>
                <a:gd name="connsiteX2" fmla="*/ 459127 w 462392"/>
                <a:gd name="connsiteY2" fmla="*/ 348341 h 574716"/>
                <a:gd name="connsiteX3" fmla="*/ 462392 w 462392"/>
                <a:gd name="connsiteY3" fmla="*/ 574716 h 574716"/>
                <a:gd name="connsiteX4" fmla="*/ 0 w 462392"/>
                <a:gd name="connsiteY4" fmla="*/ 574716 h 574716"/>
                <a:gd name="connsiteX5" fmla="*/ 0 w 462392"/>
                <a:gd name="connsiteY5" fmla="*/ 18213 h 574716"/>
                <a:gd name="connsiteX0" fmla="*/ 0 w 462392"/>
                <a:gd name="connsiteY0" fmla="*/ 22254 h 578757"/>
                <a:gd name="connsiteX1" fmla="*/ 340951 w 462392"/>
                <a:gd name="connsiteY1" fmla="*/ 107977 h 578757"/>
                <a:gd name="connsiteX2" fmla="*/ 459127 w 462392"/>
                <a:gd name="connsiteY2" fmla="*/ 352382 h 578757"/>
                <a:gd name="connsiteX3" fmla="*/ 462392 w 462392"/>
                <a:gd name="connsiteY3" fmla="*/ 578757 h 578757"/>
                <a:gd name="connsiteX4" fmla="*/ 0 w 462392"/>
                <a:gd name="connsiteY4" fmla="*/ 578757 h 578757"/>
                <a:gd name="connsiteX5" fmla="*/ 0 w 462392"/>
                <a:gd name="connsiteY5" fmla="*/ 22254 h 578757"/>
                <a:gd name="connsiteX0" fmla="*/ 0 w 462392"/>
                <a:gd name="connsiteY0" fmla="*/ 18262 h 574765"/>
                <a:gd name="connsiteX1" fmla="*/ 340951 w 462392"/>
                <a:gd name="connsiteY1" fmla="*/ 103985 h 574765"/>
                <a:gd name="connsiteX2" fmla="*/ 459127 w 462392"/>
                <a:gd name="connsiteY2" fmla="*/ 350771 h 574765"/>
                <a:gd name="connsiteX3" fmla="*/ 462392 w 462392"/>
                <a:gd name="connsiteY3" fmla="*/ 574765 h 574765"/>
                <a:gd name="connsiteX4" fmla="*/ 0 w 462392"/>
                <a:gd name="connsiteY4" fmla="*/ 574765 h 574765"/>
                <a:gd name="connsiteX5" fmla="*/ 0 w 462392"/>
                <a:gd name="connsiteY5" fmla="*/ 18262 h 574765"/>
                <a:gd name="connsiteX0" fmla="*/ 0 w 462392"/>
                <a:gd name="connsiteY0" fmla="*/ 18262 h 574765"/>
                <a:gd name="connsiteX1" fmla="*/ 340951 w 462392"/>
                <a:gd name="connsiteY1" fmla="*/ 103985 h 574765"/>
                <a:gd name="connsiteX2" fmla="*/ 459127 w 462392"/>
                <a:gd name="connsiteY2" fmla="*/ 350771 h 574765"/>
                <a:gd name="connsiteX3" fmla="*/ 462392 w 462392"/>
                <a:gd name="connsiteY3" fmla="*/ 574765 h 574765"/>
                <a:gd name="connsiteX4" fmla="*/ 0 w 462392"/>
                <a:gd name="connsiteY4" fmla="*/ 574765 h 574765"/>
                <a:gd name="connsiteX5" fmla="*/ 0 w 462392"/>
                <a:gd name="connsiteY5" fmla="*/ 18262 h 574765"/>
                <a:gd name="connsiteX0" fmla="*/ 0 w 463409"/>
                <a:gd name="connsiteY0" fmla="*/ 18118 h 574621"/>
                <a:gd name="connsiteX1" fmla="*/ 340951 w 463409"/>
                <a:gd name="connsiteY1" fmla="*/ 103841 h 574621"/>
                <a:gd name="connsiteX2" fmla="*/ 461508 w 463409"/>
                <a:gd name="connsiteY2" fmla="*/ 343483 h 574621"/>
                <a:gd name="connsiteX3" fmla="*/ 462392 w 463409"/>
                <a:gd name="connsiteY3" fmla="*/ 574621 h 574621"/>
                <a:gd name="connsiteX4" fmla="*/ 0 w 463409"/>
                <a:gd name="connsiteY4" fmla="*/ 574621 h 574621"/>
                <a:gd name="connsiteX5" fmla="*/ 0 w 463409"/>
                <a:gd name="connsiteY5" fmla="*/ 18118 h 574621"/>
                <a:gd name="connsiteX0" fmla="*/ 0 w 463409"/>
                <a:gd name="connsiteY0" fmla="*/ 17563 h 574066"/>
                <a:gd name="connsiteX1" fmla="*/ 340951 w 463409"/>
                <a:gd name="connsiteY1" fmla="*/ 103286 h 574066"/>
                <a:gd name="connsiteX2" fmla="*/ 461508 w 463409"/>
                <a:gd name="connsiteY2" fmla="*/ 342928 h 574066"/>
                <a:gd name="connsiteX3" fmla="*/ 462392 w 463409"/>
                <a:gd name="connsiteY3" fmla="*/ 574066 h 574066"/>
                <a:gd name="connsiteX4" fmla="*/ 0 w 463409"/>
                <a:gd name="connsiteY4" fmla="*/ 574066 h 574066"/>
                <a:gd name="connsiteX5" fmla="*/ 0 w 463409"/>
                <a:gd name="connsiteY5" fmla="*/ 17563 h 574066"/>
                <a:gd name="connsiteX0" fmla="*/ 0 w 463409"/>
                <a:gd name="connsiteY0" fmla="*/ 18406 h 574909"/>
                <a:gd name="connsiteX1" fmla="*/ 340951 w 463409"/>
                <a:gd name="connsiteY1" fmla="*/ 104129 h 574909"/>
                <a:gd name="connsiteX2" fmla="*/ 461508 w 463409"/>
                <a:gd name="connsiteY2" fmla="*/ 343771 h 574909"/>
                <a:gd name="connsiteX3" fmla="*/ 462392 w 463409"/>
                <a:gd name="connsiteY3" fmla="*/ 574909 h 574909"/>
                <a:gd name="connsiteX4" fmla="*/ 0 w 463409"/>
                <a:gd name="connsiteY4" fmla="*/ 574909 h 574909"/>
                <a:gd name="connsiteX5" fmla="*/ 0 w 463409"/>
                <a:gd name="connsiteY5" fmla="*/ 18406 h 574909"/>
                <a:gd name="connsiteX0" fmla="*/ 0 w 463409"/>
                <a:gd name="connsiteY0" fmla="*/ 18732 h 575235"/>
                <a:gd name="connsiteX1" fmla="*/ 348095 w 463409"/>
                <a:gd name="connsiteY1" fmla="*/ 102074 h 575235"/>
                <a:gd name="connsiteX2" fmla="*/ 461508 w 463409"/>
                <a:gd name="connsiteY2" fmla="*/ 344097 h 575235"/>
                <a:gd name="connsiteX3" fmla="*/ 462392 w 463409"/>
                <a:gd name="connsiteY3" fmla="*/ 575235 h 575235"/>
                <a:gd name="connsiteX4" fmla="*/ 0 w 463409"/>
                <a:gd name="connsiteY4" fmla="*/ 575235 h 575235"/>
                <a:gd name="connsiteX5" fmla="*/ 0 w 463409"/>
                <a:gd name="connsiteY5" fmla="*/ 18732 h 575235"/>
                <a:gd name="connsiteX0" fmla="*/ 0 w 463409"/>
                <a:gd name="connsiteY0" fmla="*/ 17059 h 573562"/>
                <a:gd name="connsiteX1" fmla="*/ 348095 w 463409"/>
                <a:gd name="connsiteY1" fmla="*/ 100401 h 573562"/>
                <a:gd name="connsiteX2" fmla="*/ 461508 w 463409"/>
                <a:gd name="connsiteY2" fmla="*/ 342424 h 573562"/>
                <a:gd name="connsiteX3" fmla="*/ 462392 w 463409"/>
                <a:gd name="connsiteY3" fmla="*/ 573562 h 573562"/>
                <a:gd name="connsiteX4" fmla="*/ 0 w 463409"/>
                <a:gd name="connsiteY4" fmla="*/ 573562 h 573562"/>
                <a:gd name="connsiteX5" fmla="*/ 0 w 463409"/>
                <a:gd name="connsiteY5" fmla="*/ 17059 h 573562"/>
                <a:gd name="connsiteX0" fmla="*/ 0 w 463409"/>
                <a:gd name="connsiteY0" fmla="*/ 21788 h 578291"/>
                <a:gd name="connsiteX1" fmla="*/ 348095 w 463409"/>
                <a:gd name="connsiteY1" fmla="*/ 105130 h 578291"/>
                <a:gd name="connsiteX2" fmla="*/ 461508 w 463409"/>
                <a:gd name="connsiteY2" fmla="*/ 347153 h 578291"/>
                <a:gd name="connsiteX3" fmla="*/ 462392 w 463409"/>
                <a:gd name="connsiteY3" fmla="*/ 578291 h 578291"/>
                <a:gd name="connsiteX4" fmla="*/ 0 w 463409"/>
                <a:gd name="connsiteY4" fmla="*/ 578291 h 578291"/>
                <a:gd name="connsiteX5" fmla="*/ 0 w 463409"/>
                <a:gd name="connsiteY5" fmla="*/ 21788 h 578291"/>
                <a:gd name="connsiteX0" fmla="*/ 2381 w 463409"/>
                <a:gd name="connsiteY0" fmla="*/ 17630 h 581432"/>
                <a:gd name="connsiteX1" fmla="*/ 348095 w 463409"/>
                <a:gd name="connsiteY1" fmla="*/ 108271 h 581432"/>
                <a:gd name="connsiteX2" fmla="*/ 461508 w 463409"/>
                <a:gd name="connsiteY2" fmla="*/ 350294 h 581432"/>
                <a:gd name="connsiteX3" fmla="*/ 462392 w 463409"/>
                <a:gd name="connsiteY3" fmla="*/ 581432 h 581432"/>
                <a:gd name="connsiteX4" fmla="*/ 0 w 463409"/>
                <a:gd name="connsiteY4" fmla="*/ 581432 h 581432"/>
                <a:gd name="connsiteX5" fmla="*/ 2381 w 463409"/>
                <a:gd name="connsiteY5" fmla="*/ 17630 h 581432"/>
                <a:gd name="connsiteX0" fmla="*/ 2381 w 463409"/>
                <a:gd name="connsiteY0" fmla="*/ 10960 h 574762"/>
                <a:gd name="connsiteX1" fmla="*/ 348095 w 463409"/>
                <a:gd name="connsiteY1" fmla="*/ 101601 h 574762"/>
                <a:gd name="connsiteX2" fmla="*/ 461508 w 463409"/>
                <a:gd name="connsiteY2" fmla="*/ 343624 h 574762"/>
                <a:gd name="connsiteX3" fmla="*/ 462392 w 463409"/>
                <a:gd name="connsiteY3" fmla="*/ 574762 h 574762"/>
                <a:gd name="connsiteX4" fmla="*/ 0 w 463409"/>
                <a:gd name="connsiteY4" fmla="*/ 574762 h 574762"/>
                <a:gd name="connsiteX5" fmla="*/ 2381 w 463409"/>
                <a:gd name="connsiteY5" fmla="*/ 10960 h 574762"/>
                <a:gd name="connsiteX0" fmla="*/ 2381 w 463409"/>
                <a:gd name="connsiteY0" fmla="*/ 11915 h 575717"/>
                <a:gd name="connsiteX1" fmla="*/ 348095 w 463409"/>
                <a:gd name="connsiteY1" fmla="*/ 102556 h 575717"/>
                <a:gd name="connsiteX2" fmla="*/ 461508 w 463409"/>
                <a:gd name="connsiteY2" fmla="*/ 344579 h 575717"/>
                <a:gd name="connsiteX3" fmla="*/ 462392 w 463409"/>
                <a:gd name="connsiteY3" fmla="*/ 575717 h 575717"/>
                <a:gd name="connsiteX4" fmla="*/ 0 w 463409"/>
                <a:gd name="connsiteY4" fmla="*/ 575717 h 575717"/>
                <a:gd name="connsiteX5" fmla="*/ 2381 w 463409"/>
                <a:gd name="connsiteY5" fmla="*/ 11915 h 575717"/>
                <a:gd name="connsiteX0" fmla="*/ 2381 w 463409"/>
                <a:gd name="connsiteY0" fmla="*/ 13314 h 577116"/>
                <a:gd name="connsiteX1" fmla="*/ 348095 w 463409"/>
                <a:gd name="connsiteY1" fmla="*/ 103955 h 577116"/>
                <a:gd name="connsiteX2" fmla="*/ 461508 w 463409"/>
                <a:gd name="connsiteY2" fmla="*/ 345978 h 577116"/>
                <a:gd name="connsiteX3" fmla="*/ 462392 w 463409"/>
                <a:gd name="connsiteY3" fmla="*/ 577116 h 577116"/>
                <a:gd name="connsiteX4" fmla="*/ 0 w 463409"/>
                <a:gd name="connsiteY4" fmla="*/ 577116 h 577116"/>
                <a:gd name="connsiteX5" fmla="*/ 2381 w 463409"/>
                <a:gd name="connsiteY5" fmla="*/ 13314 h 577116"/>
                <a:gd name="connsiteX0" fmla="*/ 2381 w 463409"/>
                <a:gd name="connsiteY0" fmla="*/ 10760 h 576994"/>
                <a:gd name="connsiteX1" fmla="*/ 348095 w 463409"/>
                <a:gd name="connsiteY1" fmla="*/ 103833 h 576994"/>
                <a:gd name="connsiteX2" fmla="*/ 461508 w 463409"/>
                <a:gd name="connsiteY2" fmla="*/ 345856 h 576994"/>
                <a:gd name="connsiteX3" fmla="*/ 462392 w 463409"/>
                <a:gd name="connsiteY3" fmla="*/ 576994 h 576994"/>
                <a:gd name="connsiteX4" fmla="*/ 0 w 463409"/>
                <a:gd name="connsiteY4" fmla="*/ 576994 h 576994"/>
                <a:gd name="connsiteX5" fmla="*/ 2381 w 463409"/>
                <a:gd name="connsiteY5" fmla="*/ 10760 h 576994"/>
                <a:gd name="connsiteX0" fmla="*/ 2381 w 463409"/>
                <a:gd name="connsiteY0" fmla="*/ 11440 h 577674"/>
                <a:gd name="connsiteX1" fmla="*/ 348095 w 463409"/>
                <a:gd name="connsiteY1" fmla="*/ 104513 h 577674"/>
                <a:gd name="connsiteX2" fmla="*/ 461508 w 463409"/>
                <a:gd name="connsiteY2" fmla="*/ 346536 h 577674"/>
                <a:gd name="connsiteX3" fmla="*/ 462392 w 463409"/>
                <a:gd name="connsiteY3" fmla="*/ 577674 h 577674"/>
                <a:gd name="connsiteX4" fmla="*/ 0 w 463409"/>
                <a:gd name="connsiteY4" fmla="*/ 577674 h 577674"/>
                <a:gd name="connsiteX5" fmla="*/ 2381 w 463409"/>
                <a:gd name="connsiteY5" fmla="*/ 11440 h 577674"/>
                <a:gd name="connsiteX0" fmla="*/ 2381 w 463409"/>
                <a:gd name="connsiteY0" fmla="*/ 12195 h 578429"/>
                <a:gd name="connsiteX1" fmla="*/ 348095 w 463409"/>
                <a:gd name="connsiteY1" fmla="*/ 105268 h 578429"/>
                <a:gd name="connsiteX2" fmla="*/ 461508 w 463409"/>
                <a:gd name="connsiteY2" fmla="*/ 347291 h 578429"/>
                <a:gd name="connsiteX3" fmla="*/ 462392 w 463409"/>
                <a:gd name="connsiteY3" fmla="*/ 578429 h 578429"/>
                <a:gd name="connsiteX4" fmla="*/ 0 w 463409"/>
                <a:gd name="connsiteY4" fmla="*/ 578429 h 578429"/>
                <a:gd name="connsiteX5" fmla="*/ 2381 w 463409"/>
                <a:gd name="connsiteY5" fmla="*/ 12195 h 578429"/>
                <a:gd name="connsiteX0" fmla="*/ 2381 w 463409"/>
                <a:gd name="connsiteY0" fmla="*/ 11913 h 578147"/>
                <a:gd name="connsiteX1" fmla="*/ 355239 w 463409"/>
                <a:gd name="connsiteY1" fmla="*/ 107419 h 578147"/>
                <a:gd name="connsiteX2" fmla="*/ 461508 w 463409"/>
                <a:gd name="connsiteY2" fmla="*/ 347009 h 578147"/>
                <a:gd name="connsiteX3" fmla="*/ 462392 w 463409"/>
                <a:gd name="connsiteY3" fmla="*/ 578147 h 578147"/>
                <a:gd name="connsiteX4" fmla="*/ 0 w 463409"/>
                <a:gd name="connsiteY4" fmla="*/ 578147 h 578147"/>
                <a:gd name="connsiteX5" fmla="*/ 2381 w 463409"/>
                <a:gd name="connsiteY5" fmla="*/ 11913 h 578147"/>
                <a:gd name="connsiteX0" fmla="*/ 229 w 463638"/>
                <a:gd name="connsiteY0" fmla="*/ 10346 h 579013"/>
                <a:gd name="connsiteX1" fmla="*/ 355468 w 463638"/>
                <a:gd name="connsiteY1" fmla="*/ 108285 h 579013"/>
                <a:gd name="connsiteX2" fmla="*/ 461737 w 463638"/>
                <a:gd name="connsiteY2" fmla="*/ 347875 h 579013"/>
                <a:gd name="connsiteX3" fmla="*/ 462621 w 463638"/>
                <a:gd name="connsiteY3" fmla="*/ 579013 h 579013"/>
                <a:gd name="connsiteX4" fmla="*/ 229 w 463638"/>
                <a:gd name="connsiteY4" fmla="*/ 579013 h 579013"/>
                <a:gd name="connsiteX5" fmla="*/ 229 w 463638"/>
                <a:gd name="connsiteY5" fmla="*/ 10346 h 579013"/>
                <a:gd name="connsiteX0" fmla="*/ 229 w 463638"/>
                <a:gd name="connsiteY0" fmla="*/ 10550 h 579217"/>
                <a:gd name="connsiteX1" fmla="*/ 355468 w 463638"/>
                <a:gd name="connsiteY1" fmla="*/ 108489 h 579217"/>
                <a:gd name="connsiteX2" fmla="*/ 461737 w 463638"/>
                <a:gd name="connsiteY2" fmla="*/ 348079 h 579217"/>
                <a:gd name="connsiteX3" fmla="*/ 462621 w 463638"/>
                <a:gd name="connsiteY3" fmla="*/ 579217 h 579217"/>
                <a:gd name="connsiteX4" fmla="*/ 229 w 463638"/>
                <a:gd name="connsiteY4" fmla="*/ 579217 h 579217"/>
                <a:gd name="connsiteX5" fmla="*/ 229 w 463638"/>
                <a:gd name="connsiteY5" fmla="*/ 10550 h 579217"/>
                <a:gd name="connsiteX0" fmla="*/ 229 w 463638"/>
                <a:gd name="connsiteY0" fmla="*/ 14282 h 582949"/>
                <a:gd name="connsiteX1" fmla="*/ 355468 w 463638"/>
                <a:gd name="connsiteY1" fmla="*/ 112221 h 582949"/>
                <a:gd name="connsiteX2" fmla="*/ 461737 w 463638"/>
                <a:gd name="connsiteY2" fmla="*/ 351811 h 582949"/>
                <a:gd name="connsiteX3" fmla="*/ 462621 w 463638"/>
                <a:gd name="connsiteY3" fmla="*/ 582949 h 582949"/>
                <a:gd name="connsiteX4" fmla="*/ 229 w 463638"/>
                <a:gd name="connsiteY4" fmla="*/ 582949 h 582949"/>
                <a:gd name="connsiteX5" fmla="*/ 229 w 463638"/>
                <a:gd name="connsiteY5" fmla="*/ 14282 h 582949"/>
                <a:gd name="connsiteX0" fmla="*/ 229 w 463638"/>
                <a:gd name="connsiteY0" fmla="*/ 15250 h 583917"/>
                <a:gd name="connsiteX1" fmla="*/ 358371 w 463638"/>
                <a:gd name="connsiteY1" fmla="*/ 107210 h 583917"/>
                <a:gd name="connsiteX2" fmla="*/ 461737 w 463638"/>
                <a:gd name="connsiteY2" fmla="*/ 352779 h 583917"/>
                <a:gd name="connsiteX3" fmla="*/ 462621 w 463638"/>
                <a:gd name="connsiteY3" fmla="*/ 583917 h 583917"/>
                <a:gd name="connsiteX4" fmla="*/ 229 w 463638"/>
                <a:gd name="connsiteY4" fmla="*/ 583917 h 583917"/>
                <a:gd name="connsiteX5" fmla="*/ 229 w 463638"/>
                <a:gd name="connsiteY5" fmla="*/ 15250 h 583917"/>
                <a:gd name="connsiteX0" fmla="*/ 229 w 464197"/>
                <a:gd name="connsiteY0" fmla="*/ 15250 h 583917"/>
                <a:gd name="connsiteX1" fmla="*/ 358371 w 464197"/>
                <a:gd name="connsiteY1" fmla="*/ 107210 h 583917"/>
                <a:gd name="connsiteX2" fmla="*/ 461737 w 464197"/>
                <a:gd name="connsiteY2" fmla="*/ 352779 h 583917"/>
                <a:gd name="connsiteX3" fmla="*/ 462621 w 464197"/>
                <a:gd name="connsiteY3" fmla="*/ 583917 h 583917"/>
                <a:gd name="connsiteX4" fmla="*/ 229 w 464197"/>
                <a:gd name="connsiteY4" fmla="*/ 583917 h 583917"/>
                <a:gd name="connsiteX5" fmla="*/ 229 w 464197"/>
                <a:gd name="connsiteY5" fmla="*/ 15250 h 583917"/>
                <a:gd name="connsiteX0" fmla="*/ 229 w 465959"/>
                <a:gd name="connsiteY0" fmla="*/ 10941 h 579608"/>
                <a:gd name="connsiteX1" fmla="*/ 358371 w 465959"/>
                <a:gd name="connsiteY1" fmla="*/ 102901 h 579608"/>
                <a:gd name="connsiteX2" fmla="*/ 464118 w 465959"/>
                <a:gd name="connsiteY2" fmla="*/ 350922 h 579608"/>
                <a:gd name="connsiteX3" fmla="*/ 462621 w 465959"/>
                <a:gd name="connsiteY3" fmla="*/ 579608 h 579608"/>
                <a:gd name="connsiteX4" fmla="*/ 229 w 465959"/>
                <a:gd name="connsiteY4" fmla="*/ 579608 h 579608"/>
                <a:gd name="connsiteX5" fmla="*/ 229 w 465959"/>
                <a:gd name="connsiteY5" fmla="*/ 10941 h 579608"/>
                <a:gd name="connsiteX0" fmla="*/ 229 w 464118"/>
                <a:gd name="connsiteY0" fmla="*/ 10941 h 579608"/>
                <a:gd name="connsiteX1" fmla="*/ 358371 w 464118"/>
                <a:gd name="connsiteY1" fmla="*/ 102901 h 579608"/>
                <a:gd name="connsiteX2" fmla="*/ 464118 w 464118"/>
                <a:gd name="connsiteY2" fmla="*/ 350922 h 579608"/>
                <a:gd name="connsiteX3" fmla="*/ 462621 w 464118"/>
                <a:gd name="connsiteY3" fmla="*/ 579608 h 579608"/>
                <a:gd name="connsiteX4" fmla="*/ 229 w 464118"/>
                <a:gd name="connsiteY4" fmla="*/ 579608 h 579608"/>
                <a:gd name="connsiteX5" fmla="*/ 229 w 464118"/>
                <a:gd name="connsiteY5" fmla="*/ 10941 h 579608"/>
                <a:gd name="connsiteX0" fmla="*/ 229 w 464118"/>
                <a:gd name="connsiteY0" fmla="*/ 11403 h 580070"/>
                <a:gd name="connsiteX1" fmla="*/ 358371 w 464118"/>
                <a:gd name="connsiteY1" fmla="*/ 103363 h 580070"/>
                <a:gd name="connsiteX2" fmla="*/ 464118 w 464118"/>
                <a:gd name="connsiteY2" fmla="*/ 351384 h 580070"/>
                <a:gd name="connsiteX3" fmla="*/ 462621 w 464118"/>
                <a:gd name="connsiteY3" fmla="*/ 580070 h 580070"/>
                <a:gd name="connsiteX4" fmla="*/ 229 w 464118"/>
                <a:gd name="connsiteY4" fmla="*/ 580070 h 580070"/>
                <a:gd name="connsiteX5" fmla="*/ 229 w 464118"/>
                <a:gd name="connsiteY5" fmla="*/ 11403 h 580070"/>
                <a:gd name="connsiteX0" fmla="*/ 229 w 464118"/>
                <a:gd name="connsiteY0" fmla="*/ 11900 h 580567"/>
                <a:gd name="connsiteX1" fmla="*/ 358371 w 464118"/>
                <a:gd name="connsiteY1" fmla="*/ 103860 h 580567"/>
                <a:gd name="connsiteX2" fmla="*/ 464118 w 464118"/>
                <a:gd name="connsiteY2" fmla="*/ 351881 h 580567"/>
                <a:gd name="connsiteX3" fmla="*/ 462621 w 464118"/>
                <a:gd name="connsiteY3" fmla="*/ 580567 h 580567"/>
                <a:gd name="connsiteX4" fmla="*/ 229 w 464118"/>
                <a:gd name="connsiteY4" fmla="*/ 580567 h 580567"/>
                <a:gd name="connsiteX5" fmla="*/ 229 w 464118"/>
                <a:gd name="connsiteY5" fmla="*/ 11900 h 580567"/>
                <a:gd name="connsiteX0" fmla="*/ 229 w 464118"/>
                <a:gd name="connsiteY0" fmla="*/ 13468 h 582135"/>
                <a:gd name="connsiteX1" fmla="*/ 341702 w 464118"/>
                <a:gd name="connsiteY1" fmla="*/ 93166 h 582135"/>
                <a:gd name="connsiteX2" fmla="*/ 464118 w 464118"/>
                <a:gd name="connsiteY2" fmla="*/ 353449 h 582135"/>
                <a:gd name="connsiteX3" fmla="*/ 462621 w 464118"/>
                <a:gd name="connsiteY3" fmla="*/ 582135 h 582135"/>
                <a:gd name="connsiteX4" fmla="*/ 229 w 464118"/>
                <a:gd name="connsiteY4" fmla="*/ 582135 h 582135"/>
                <a:gd name="connsiteX5" fmla="*/ 229 w 464118"/>
                <a:gd name="connsiteY5" fmla="*/ 13468 h 582135"/>
                <a:gd name="connsiteX0" fmla="*/ 229 w 464118"/>
                <a:gd name="connsiteY0" fmla="*/ 14596 h 583263"/>
                <a:gd name="connsiteX1" fmla="*/ 351227 w 464118"/>
                <a:gd name="connsiteY1" fmla="*/ 86936 h 583263"/>
                <a:gd name="connsiteX2" fmla="*/ 464118 w 464118"/>
                <a:gd name="connsiteY2" fmla="*/ 354577 h 583263"/>
                <a:gd name="connsiteX3" fmla="*/ 462621 w 464118"/>
                <a:gd name="connsiteY3" fmla="*/ 583263 h 583263"/>
                <a:gd name="connsiteX4" fmla="*/ 229 w 464118"/>
                <a:gd name="connsiteY4" fmla="*/ 583263 h 583263"/>
                <a:gd name="connsiteX5" fmla="*/ 229 w 464118"/>
                <a:gd name="connsiteY5" fmla="*/ 14596 h 583263"/>
                <a:gd name="connsiteX0" fmla="*/ 229 w 464118"/>
                <a:gd name="connsiteY0" fmla="*/ 17943 h 586610"/>
                <a:gd name="connsiteX1" fmla="*/ 351227 w 464118"/>
                <a:gd name="connsiteY1" fmla="*/ 90283 h 586610"/>
                <a:gd name="connsiteX2" fmla="*/ 464118 w 464118"/>
                <a:gd name="connsiteY2" fmla="*/ 357924 h 586610"/>
                <a:gd name="connsiteX3" fmla="*/ 462621 w 464118"/>
                <a:gd name="connsiteY3" fmla="*/ 586610 h 586610"/>
                <a:gd name="connsiteX4" fmla="*/ 229 w 464118"/>
                <a:gd name="connsiteY4" fmla="*/ 586610 h 586610"/>
                <a:gd name="connsiteX5" fmla="*/ 229 w 464118"/>
                <a:gd name="connsiteY5" fmla="*/ 17943 h 586610"/>
                <a:gd name="connsiteX0" fmla="*/ 229 w 464118"/>
                <a:gd name="connsiteY0" fmla="*/ 17943 h 586610"/>
                <a:gd name="connsiteX1" fmla="*/ 351227 w 464118"/>
                <a:gd name="connsiteY1" fmla="*/ 90283 h 586610"/>
                <a:gd name="connsiteX2" fmla="*/ 464118 w 464118"/>
                <a:gd name="connsiteY2" fmla="*/ 357924 h 586610"/>
                <a:gd name="connsiteX3" fmla="*/ 462621 w 464118"/>
                <a:gd name="connsiteY3" fmla="*/ 586610 h 586610"/>
                <a:gd name="connsiteX4" fmla="*/ 229 w 464118"/>
                <a:gd name="connsiteY4" fmla="*/ 586610 h 586610"/>
                <a:gd name="connsiteX5" fmla="*/ 229 w 464118"/>
                <a:gd name="connsiteY5" fmla="*/ 17943 h 586610"/>
                <a:gd name="connsiteX0" fmla="*/ 229 w 464118"/>
                <a:gd name="connsiteY0" fmla="*/ 12690 h 586263"/>
                <a:gd name="connsiteX1" fmla="*/ 351227 w 464118"/>
                <a:gd name="connsiteY1" fmla="*/ 89936 h 586263"/>
                <a:gd name="connsiteX2" fmla="*/ 464118 w 464118"/>
                <a:gd name="connsiteY2" fmla="*/ 357577 h 586263"/>
                <a:gd name="connsiteX3" fmla="*/ 462621 w 464118"/>
                <a:gd name="connsiteY3" fmla="*/ 586263 h 586263"/>
                <a:gd name="connsiteX4" fmla="*/ 229 w 464118"/>
                <a:gd name="connsiteY4" fmla="*/ 586263 h 586263"/>
                <a:gd name="connsiteX5" fmla="*/ 229 w 464118"/>
                <a:gd name="connsiteY5" fmla="*/ 12690 h 586263"/>
                <a:gd name="connsiteX0" fmla="*/ 229 w 464118"/>
                <a:gd name="connsiteY0" fmla="*/ 13937 h 587510"/>
                <a:gd name="connsiteX1" fmla="*/ 351227 w 464118"/>
                <a:gd name="connsiteY1" fmla="*/ 91183 h 587510"/>
                <a:gd name="connsiteX2" fmla="*/ 464118 w 464118"/>
                <a:gd name="connsiteY2" fmla="*/ 358824 h 587510"/>
                <a:gd name="connsiteX3" fmla="*/ 462621 w 464118"/>
                <a:gd name="connsiteY3" fmla="*/ 587510 h 587510"/>
                <a:gd name="connsiteX4" fmla="*/ 229 w 464118"/>
                <a:gd name="connsiteY4" fmla="*/ 587510 h 587510"/>
                <a:gd name="connsiteX5" fmla="*/ 229 w 464118"/>
                <a:gd name="connsiteY5" fmla="*/ 13937 h 587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64118" h="587510">
                  <a:moveTo>
                    <a:pt x="229" y="13937"/>
                  </a:moveTo>
                  <a:cubicBezTo>
                    <a:pt x="120157" y="-25271"/>
                    <a:pt x="278675" y="23892"/>
                    <a:pt x="351227" y="91183"/>
                  </a:cubicBezTo>
                  <a:cubicBezTo>
                    <a:pt x="423779" y="158474"/>
                    <a:pt x="454593" y="264812"/>
                    <a:pt x="464118" y="358824"/>
                  </a:cubicBezTo>
                  <a:cubicBezTo>
                    <a:pt x="464116" y="438549"/>
                    <a:pt x="462942" y="470985"/>
                    <a:pt x="462621" y="587510"/>
                  </a:cubicBezTo>
                  <a:lnTo>
                    <a:pt x="229" y="587510"/>
                  </a:lnTo>
                  <a:cubicBezTo>
                    <a:pt x="1023" y="399576"/>
                    <a:pt x="-565" y="201871"/>
                    <a:pt x="229" y="13937"/>
                  </a:cubicBezTo>
                  <a:close/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6350">
              <a:solidFill>
                <a:schemeClr val="tx1"/>
              </a:solidFill>
            </a:ln>
            <a:effectLst>
              <a:outerShdw blurRad="76200" dist="12700" dir="2700000" sy="-23000" kx="-800400" algn="b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cxnSp>
        <p:nvCxnSpPr>
          <p:cNvPr id="665" name="87 Conector recto">
            <a:extLst>
              <a:ext uri="{FF2B5EF4-FFF2-40B4-BE49-F238E27FC236}">
                <a16:creationId xmlns:a16="http://schemas.microsoft.com/office/drawing/2014/main" id="{F435C8F1-8A6A-4B68-A175-6CD28DC16316}"/>
              </a:ext>
            </a:extLst>
          </p:cNvPr>
          <p:cNvCxnSpPr>
            <a:cxnSpLocks/>
            <a:stCxn id="564" idx="2"/>
            <a:endCxn id="562" idx="3"/>
          </p:cNvCxnSpPr>
          <p:nvPr/>
        </p:nvCxnSpPr>
        <p:spPr>
          <a:xfrm flipV="1">
            <a:off x="3015291" y="4401411"/>
            <a:ext cx="535493" cy="467874"/>
          </a:xfrm>
          <a:prstGeom prst="curvedConnector3">
            <a:avLst>
              <a:gd name="adj1" fmla="val 50000"/>
            </a:avLst>
          </a:prstGeom>
          <a:noFill/>
          <a:ln w="38100" cap="rnd">
            <a:solidFill>
              <a:srgbClr val="0079C1"/>
            </a:solidFill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666" name="999 Conector recto">
            <a:extLst>
              <a:ext uri="{FF2B5EF4-FFF2-40B4-BE49-F238E27FC236}">
                <a16:creationId xmlns:a16="http://schemas.microsoft.com/office/drawing/2014/main" id="{2974F239-1025-4B8C-AB7B-8FAAE25C628B}"/>
              </a:ext>
            </a:extLst>
          </p:cNvPr>
          <p:cNvCxnSpPr>
            <a:cxnSpLocks/>
            <a:endCxn id="672" idx="3"/>
          </p:cNvCxnSpPr>
          <p:nvPr/>
        </p:nvCxnSpPr>
        <p:spPr>
          <a:xfrm rot="10800000" flipV="1">
            <a:off x="4786850" y="5103896"/>
            <a:ext cx="1403783" cy="642519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0079C1"/>
            </a:solidFill>
            <a:headEnd type="stealth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68" name="TextBox 92">
            <a:extLst>
              <a:ext uri="{FF2B5EF4-FFF2-40B4-BE49-F238E27FC236}">
                <a16:creationId xmlns:a16="http://schemas.microsoft.com/office/drawing/2014/main" id="{06C2E31C-30EB-4601-B03B-1D60274871AD}"/>
              </a:ext>
            </a:extLst>
          </p:cNvPr>
          <p:cNvSpPr txBox="1"/>
          <p:nvPr/>
        </p:nvSpPr>
        <p:spPr>
          <a:xfrm>
            <a:off x="5934471" y="6197688"/>
            <a:ext cx="3159847" cy="338554"/>
          </a:xfrm>
          <a:prstGeom prst="rect">
            <a:avLst/>
          </a:prstGeom>
          <a:noFill/>
          <a:ln w="28575" cap="rnd">
            <a:noFill/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latin typeface="Corbel" panose="020B0503020204020204" pitchFamily="34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GB" sz="1600" dirty="0">
                <a:solidFill>
                  <a:srgbClr val="0079C1"/>
                </a:solidFill>
              </a:rPr>
              <a:t>Molecular structure of bentonite</a:t>
            </a:r>
          </a:p>
        </p:txBody>
      </p:sp>
      <p:sp>
        <p:nvSpPr>
          <p:cNvPr id="669" name="TextBox 92">
            <a:extLst>
              <a:ext uri="{FF2B5EF4-FFF2-40B4-BE49-F238E27FC236}">
                <a16:creationId xmlns:a16="http://schemas.microsoft.com/office/drawing/2014/main" id="{61519B6D-D9CF-45EF-B7E0-985A5991EFD8}"/>
              </a:ext>
            </a:extLst>
          </p:cNvPr>
          <p:cNvSpPr txBox="1"/>
          <p:nvPr/>
        </p:nvSpPr>
        <p:spPr>
          <a:xfrm>
            <a:off x="272071" y="3846897"/>
            <a:ext cx="1040052" cy="1200329"/>
          </a:xfrm>
          <a:prstGeom prst="rect">
            <a:avLst/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tx1"/>
                </a:solidFill>
                <a:latin typeface="Corbel" panose="020B0503020204020204" pitchFamily="34" charset="0"/>
              </a:rPr>
              <a:t>Canister of spent nuclear fuel</a:t>
            </a:r>
          </a:p>
        </p:txBody>
      </p:sp>
      <p:cxnSp>
        <p:nvCxnSpPr>
          <p:cNvPr id="671" name="87 Conector recto">
            <a:extLst>
              <a:ext uri="{FF2B5EF4-FFF2-40B4-BE49-F238E27FC236}">
                <a16:creationId xmlns:a16="http://schemas.microsoft.com/office/drawing/2014/main" id="{8A1FC036-6DF6-4D26-9B0C-DC85FE8D4DF8}"/>
              </a:ext>
            </a:extLst>
          </p:cNvPr>
          <p:cNvCxnSpPr>
            <a:cxnSpLocks/>
            <a:stCxn id="572" idx="3"/>
            <a:endCxn id="669" idx="3"/>
          </p:cNvCxnSpPr>
          <p:nvPr/>
        </p:nvCxnSpPr>
        <p:spPr>
          <a:xfrm rot="10800000">
            <a:off x="1312124" y="4447062"/>
            <a:ext cx="975607" cy="991466"/>
          </a:xfrm>
          <a:prstGeom prst="curvedConnector3">
            <a:avLst>
              <a:gd name="adj1" fmla="val 50000"/>
            </a:avLst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72" name="TextBox 92">
            <a:extLst>
              <a:ext uri="{FF2B5EF4-FFF2-40B4-BE49-F238E27FC236}">
                <a16:creationId xmlns:a16="http://schemas.microsoft.com/office/drawing/2014/main" id="{FF8A0552-C42C-487A-99F1-58FF8D11AB84}"/>
              </a:ext>
            </a:extLst>
          </p:cNvPr>
          <p:cNvSpPr txBox="1"/>
          <p:nvPr/>
        </p:nvSpPr>
        <p:spPr>
          <a:xfrm>
            <a:off x="3539346" y="5423250"/>
            <a:ext cx="1247503" cy="646331"/>
          </a:xfrm>
          <a:prstGeom prst="rect">
            <a:avLst/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800" b="1" dirty="0">
                <a:solidFill>
                  <a:schemeClr val="tx1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Bentonite barrier</a:t>
            </a:r>
            <a:endParaRPr lang="en-GB" sz="1800" b="1" baseline="-25000" dirty="0">
              <a:solidFill>
                <a:schemeClr val="tx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73" name="87 Conector recto">
            <a:extLst>
              <a:ext uri="{FF2B5EF4-FFF2-40B4-BE49-F238E27FC236}">
                <a16:creationId xmlns:a16="http://schemas.microsoft.com/office/drawing/2014/main" id="{CA506A08-6D2F-4354-AF04-37639282D21B}"/>
              </a:ext>
            </a:extLst>
          </p:cNvPr>
          <p:cNvCxnSpPr>
            <a:cxnSpLocks/>
            <a:stCxn id="571" idx="2"/>
            <a:endCxn id="672" idx="2"/>
          </p:cNvCxnSpPr>
          <p:nvPr/>
        </p:nvCxnSpPr>
        <p:spPr>
          <a:xfrm rot="16200000" flipH="1">
            <a:off x="3242587" y="5149069"/>
            <a:ext cx="31289" cy="1809734"/>
          </a:xfrm>
          <a:prstGeom prst="curvedConnector3">
            <a:avLst>
              <a:gd name="adj1" fmla="val 830608"/>
            </a:avLst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80" name="52 Cerrar llave">
            <a:extLst>
              <a:ext uri="{FF2B5EF4-FFF2-40B4-BE49-F238E27FC236}">
                <a16:creationId xmlns:a16="http://schemas.microsoft.com/office/drawing/2014/main" id="{9F37404B-18A8-41E9-8709-DCE3BEF64179}"/>
              </a:ext>
            </a:extLst>
          </p:cNvPr>
          <p:cNvSpPr/>
          <p:nvPr/>
        </p:nvSpPr>
        <p:spPr>
          <a:xfrm>
            <a:off x="9209661" y="2653310"/>
            <a:ext cx="281410" cy="3730533"/>
          </a:xfrm>
          <a:prstGeom prst="rightBrace">
            <a:avLst>
              <a:gd name="adj1" fmla="val 103981"/>
              <a:gd name="adj2" fmla="val 50000"/>
            </a:avLst>
          </a:prstGeom>
          <a:noFill/>
          <a:ln w="38100" cap="rnd">
            <a:solidFill>
              <a:srgbClr val="0079C1"/>
            </a:solidFill>
            <a:round/>
            <a:headEnd type="non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675" name="Grupo 674">
            <a:extLst>
              <a:ext uri="{FF2B5EF4-FFF2-40B4-BE49-F238E27FC236}">
                <a16:creationId xmlns:a16="http://schemas.microsoft.com/office/drawing/2014/main" id="{F19AF7C0-F083-4E4F-B6F7-408B6D430C2A}"/>
              </a:ext>
            </a:extLst>
          </p:cNvPr>
          <p:cNvGrpSpPr/>
          <p:nvPr/>
        </p:nvGrpSpPr>
        <p:grpSpPr>
          <a:xfrm>
            <a:off x="6151391" y="2713901"/>
            <a:ext cx="2736297" cy="3430112"/>
            <a:chOff x="6819901" y="3016382"/>
            <a:chExt cx="2687795" cy="3339968"/>
          </a:xfrm>
        </p:grpSpPr>
        <p:grpSp>
          <p:nvGrpSpPr>
            <p:cNvPr id="22" name="Grupo 21">
              <a:extLst>
                <a:ext uri="{FF2B5EF4-FFF2-40B4-BE49-F238E27FC236}">
                  <a16:creationId xmlns:a16="http://schemas.microsoft.com/office/drawing/2014/main" id="{B19CEBE0-E623-4D5A-8F44-08BCBD293FA3}"/>
                </a:ext>
              </a:extLst>
            </p:cNvPr>
            <p:cNvGrpSpPr/>
            <p:nvPr/>
          </p:nvGrpSpPr>
          <p:grpSpPr>
            <a:xfrm>
              <a:off x="6819901" y="3016382"/>
              <a:ext cx="2687795" cy="3339968"/>
              <a:chOff x="18625626" y="17730193"/>
              <a:chExt cx="4584632" cy="6481056"/>
            </a:xfrm>
          </p:grpSpPr>
          <p:grpSp>
            <p:nvGrpSpPr>
              <p:cNvPr id="23" name="Group 5477">
                <a:extLst>
                  <a:ext uri="{FF2B5EF4-FFF2-40B4-BE49-F238E27FC236}">
                    <a16:creationId xmlns:a16="http://schemas.microsoft.com/office/drawing/2014/main" id="{27FCCDA0-9B28-4BE8-840D-B26DD8B5FE30}"/>
                  </a:ext>
                </a:extLst>
              </p:cNvPr>
              <p:cNvGrpSpPr/>
              <p:nvPr/>
            </p:nvGrpSpPr>
            <p:grpSpPr>
              <a:xfrm>
                <a:off x="18625626" y="21264425"/>
                <a:ext cx="3904184" cy="2946824"/>
                <a:chOff x="1139706" y="3822566"/>
                <a:chExt cx="3904184" cy="2946824"/>
              </a:xfrm>
            </p:grpSpPr>
            <p:cxnSp>
              <p:nvCxnSpPr>
                <p:cNvPr id="203" name="Straight Connector 5478">
                  <a:extLst>
                    <a:ext uri="{FF2B5EF4-FFF2-40B4-BE49-F238E27FC236}">
                      <a16:creationId xmlns:a16="http://schemas.microsoft.com/office/drawing/2014/main" id="{FAFD8542-2CF7-43CA-8E7B-EAAAF043E41F}"/>
                    </a:ext>
                  </a:extLst>
                </p:cNvPr>
                <p:cNvCxnSpPr/>
                <p:nvPr/>
              </p:nvCxnSpPr>
              <p:spPr>
                <a:xfrm>
                  <a:off x="2401268" y="4890077"/>
                  <a:ext cx="537392" cy="872924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5479">
                  <a:extLst>
                    <a:ext uri="{FF2B5EF4-FFF2-40B4-BE49-F238E27FC236}">
                      <a16:creationId xmlns:a16="http://schemas.microsoft.com/office/drawing/2014/main" id="{DB6A04E7-D0E6-4189-88BB-2E92082F676F}"/>
                    </a:ext>
                  </a:extLst>
                </p:cNvPr>
                <p:cNvCxnSpPr/>
                <p:nvPr/>
              </p:nvCxnSpPr>
              <p:spPr>
                <a:xfrm>
                  <a:off x="2394880" y="4891417"/>
                  <a:ext cx="1011741" cy="60340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5480">
                  <a:extLst>
                    <a:ext uri="{FF2B5EF4-FFF2-40B4-BE49-F238E27FC236}">
                      <a16:creationId xmlns:a16="http://schemas.microsoft.com/office/drawing/2014/main" id="{84DD470B-FCA1-4EC3-BCA9-6FE06B6E1319}"/>
                    </a:ext>
                  </a:extLst>
                </p:cNvPr>
                <p:cNvCxnSpPr/>
                <p:nvPr/>
              </p:nvCxnSpPr>
              <p:spPr>
                <a:xfrm flipV="1">
                  <a:off x="2950267" y="4948532"/>
                  <a:ext cx="456763" cy="814469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5481">
                  <a:extLst>
                    <a:ext uri="{FF2B5EF4-FFF2-40B4-BE49-F238E27FC236}">
                      <a16:creationId xmlns:a16="http://schemas.microsoft.com/office/drawing/2014/main" id="{720F0AC0-2C4B-4B51-A6D0-7A1A924F0B21}"/>
                    </a:ext>
                  </a:extLst>
                </p:cNvPr>
                <p:cNvCxnSpPr/>
                <p:nvPr/>
              </p:nvCxnSpPr>
              <p:spPr>
                <a:xfrm>
                  <a:off x="2401268" y="4894114"/>
                  <a:ext cx="350596" cy="743239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5482">
                  <a:extLst>
                    <a:ext uri="{FF2B5EF4-FFF2-40B4-BE49-F238E27FC236}">
                      <a16:creationId xmlns:a16="http://schemas.microsoft.com/office/drawing/2014/main" id="{D31A2CD2-BDAE-4175-B4EB-3A0B292DF3ED}"/>
                    </a:ext>
                  </a:extLst>
                </p:cNvPr>
                <p:cNvCxnSpPr/>
                <p:nvPr/>
              </p:nvCxnSpPr>
              <p:spPr>
                <a:xfrm>
                  <a:off x="2746667" y="5632298"/>
                  <a:ext cx="202388" cy="135185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5483">
                  <a:extLst>
                    <a:ext uri="{FF2B5EF4-FFF2-40B4-BE49-F238E27FC236}">
                      <a16:creationId xmlns:a16="http://schemas.microsoft.com/office/drawing/2014/main" id="{6C55CACB-7C62-447F-87C2-624671C4169D}"/>
                    </a:ext>
                  </a:extLst>
                </p:cNvPr>
                <p:cNvCxnSpPr/>
                <p:nvPr/>
              </p:nvCxnSpPr>
              <p:spPr>
                <a:xfrm>
                  <a:off x="3407030" y="4955608"/>
                  <a:ext cx="349227" cy="73764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5484">
                  <a:extLst>
                    <a:ext uri="{FF2B5EF4-FFF2-40B4-BE49-F238E27FC236}">
                      <a16:creationId xmlns:a16="http://schemas.microsoft.com/office/drawing/2014/main" id="{60B366AC-0154-4809-A9EE-4E0965AEB60F}"/>
                    </a:ext>
                  </a:extLst>
                </p:cNvPr>
                <p:cNvCxnSpPr/>
                <p:nvPr/>
              </p:nvCxnSpPr>
              <p:spPr>
                <a:xfrm>
                  <a:off x="3199965" y="4821907"/>
                  <a:ext cx="202388" cy="135185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5485">
                  <a:extLst>
                    <a:ext uri="{FF2B5EF4-FFF2-40B4-BE49-F238E27FC236}">
                      <a16:creationId xmlns:a16="http://schemas.microsoft.com/office/drawing/2014/main" id="{0A408402-1423-4C08-B2DA-F7D0086184EC}"/>
                    </a:ext>
                  </a:extLst>
                </p:cNvPr>
                <p:cNvCxnSpPr/>
                <p:nvPr/>
              </p:nvCxnSpPr>
              <p:spPr>
                <a:xfrm flipV="1">
                  <a:off x="2394880" y="4819875"/>
                  <a:ext cx="809933" cy="6567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5486">
                  <a:extLst>
                    <a:ext uri="{FF2B5EF4-FFF2-40B4-BE49-F238E27FC236}">
                      <a16:creationId xmlns:a16="http://schemas.microsoft.com/office/drawing/2014/main" id="{FFAA7E1B-FFCF-454C-ABED-1B0C12F04920}"/>
                    </a:ext>
                  </a:extLst>
                </p:cNvPr>
                <p:cNvCxnSpPr/>
                <p:nvPr/>
              </p:nvCxnSpPr>
              <p:spPr>
                <a:xfrm flipV="1">
                  <a:off x="2742596" y="4811960"/>
                  <a:ext cx="456763" cy="814469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5487">
                  <a:extLst>
                    <a:ext uri="{FF2B5EF4-FFF2-40B4-BE49-F238E27FC236}">
                      <a16:creationId xmlns:a16="http://schemas.microsoft.com/office/drawing/2014/main" id="{0F252A74-3303-481E-B6EA-C5E228C28DA9}"/>
                    </a:ext>
                  </a:extLst>
                </p:cNvPr>
                <p:cNvCxnSpPr/>
                <p:nvPr/>
              </p:nvCxnSpPr>
              <p:spPr>
                <a:xfrm flipH="1" flipV="1">
                  <a:off x="3196079" y="4834310"/>
                  <a:ext cx="558258" cy="858941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5488">
                  <a:extLst>
                    <a:ext uri="{FF2B5EF4-FFF2-40B4-BE49-F238E27FC236}">
                      <a16:creationId xmlns:a16="http://schemas.microsoft.com/office/drawing/2014/main" id="{DCF5C19A-34EC-4CE7-BA97-A581BC5C19EA}"/>
                    </a:ext>
                  </a:extLst>
                </p:cNvPr>
                <p:cNvCxnSpPr/>
                <p:nvPr/>
              </p:nvCxnSpPr>
              <p:spPr>
                <a:xfrm flipH="1" flipV="1">
                  <a:off x="2744747" y="5630830"/>
                  <a:ext cx="1009590" cy="70108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5489">
                  <a:extLst>
                    <a:ext uri="{FF2B5EF4-FFF2-40B4-BE49-F238E27FC236}">
                      <a16:creationId xmlns:a16="http://schemas.microsoft.com/office/drawing/2014/main" id="{70697CAD-26CE-4B80-B8DB-7F1BC64D5DDB}"/>
                    </a:ext>
                  </a:extLst>
                </p:cNvPr>
                <p:cNvCxnSpPr/>
                <p:nvPr/>
              </p:nvCxnSpPr>
              <p:spPr>
                <a:xfrm>
                  <a:off x="3410415" y="4955865"/>
                  <a:ext cx="537392" cy="872924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Straight Connector 5490">
                  <a:extLst>
                    <a:ext uri="{FF2B5EF4-FFF2-40B4-BE49-F238E27FC236}">
                      <a16:creationId xmlns:a16="http://schemas.microsoft.com/office/drawing/2014/main" id="{C493A2E3-A40F-4DC9-B04C-1E9BEB4E918F}"/>
                    </a:ext>
                  </a:extLst>
                </p:cNvPr>
                <p:cNvCxnSpPr/>
                <p:nvPr/>
              </p:nvCxnSpPr>
              <p:spPr>
                <a:xfrm>
                  <a:off x="3404027" y="4957205"/>
                  <a:ext cx="1011741" cy="60340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6" name="Straight Connector 5491">
                  <a:extLst>
                    <a:ext uri="{FF2B5EF4-FFF2-40B4-BE49-F238E27FC236}">
                      <a16:creationId xmlns:a16="http://schemas.microsoft.com/office/drawing/2014/main" id="{516A0F43-B83E-48C7-8FF4-BA660059463C}"/>
                    </a:ext>
                  </a:extLst>
                </p:cNvPr>
                <p:cNvCxnSpPr/>
                <p:nvPr/>
              </p:nvCxnSpPr>
              <p:spPr>
                <a:xfrm flipV="1">
                  <a:off x="3959414" y="5014320"/>
                  <a:ext cx="456763" cy="814469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5492">
                  <a:extLst>
                    <a:ext uri="{FF2B5EF4-FFF2-40B4-BE49-F238E27FC236}">
                      <a16:creationId xmlns:a16="http://schemas.microsoft.com/office/drawing/2014/main" id="{30ED9944-2520-4173-AD68-CCA0569D19F5}"/>
                    </a:ext>
                  </a:extLst>
                </p:cNvPr>
                <p:cNvCxnSpPr/>
                <p:nvPr/>
              </p:nvCxnSpPr>
              <p:spPr>
                <a:xfrm>
                  <a:off x="3755814" y="5698086"/>
                  <a:ext cx="202388" cy="135185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Straight Connector 5493">
                  <a:extLst>
                    <a:ext uri="{FF2B5EF4-FFF2-40B4-BE49-F238E27FC236}">
                      <a16:creationId xmlns:a16="http://schemas.microsoft.com/office/drawing/2014/main" id="{49A6760F-546E-43A4-B616-BED0F1468B80}"/>
                    </a:ext>
                  </a:extLst>
                </p:cNvPr>
                <p:cNvCxnSpPr/>
                <p:nvPr/>
              </p:nvCxnSpPr>
              <p:spPr>
                <a:xfrm flipV="1">
                  <a:off x="3958202" y="5765447"/>
                  <a:ext cx="807202" cy="5912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Straight Connector 5494">
                  <a:extLst>
                    <a:ext uri="{FF2B5EF4-FFF2-40B4-BE49-F238E27FC236}">
                      <a16:creationId xmlns:a16="http://schemas.microsoft.com/office/drawing/2014/main" id="{00E247CB-F319-4453-B212-55C6D8271469}"/>
                    </a:ext>
                  </a:extLst>
                </p:cNvPr>
                <p:cNvCxnSpPr/>
                <p:nvPr/>
              </p:nvCxnSpPr>
              <p:spPr>
                <a:xfrm>
                  <a:off x="4416177" y="5021396"/>
                  <a:ext cx="349227" cy="73764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Straight Connector 5495">
                  <a:extLst>
                    <a:ext uri="{FF2B5EF4-FFF2-40B4-BE49-F238E27FC236}">
                      <a16:creationId xmlns:a16="http://schemas.microsoft.com/office/drawing/2014/main" id="{0FE4D941-1DA9-4336-BDBB-CF3514FCFAB7}"/>
                    </a:ext>
                  </a:extLst>
                </p:cNvPr>
                <p:cNvCxnSpPr/>
                <p:nvPr/>
              </p:nvCxnSpPr>
              <p:spPr>
                <a:xfrm>
                  <a:off x="4209112" y="4887695"/>
                  <a:ext cx="202388" cy="135185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Straight Connector 5496">
                  <a:extLst>
                    <a:ext uri="{FF2B5EF4-FFF2-40B4-BE49-F238E27FC236}">
                      <a16:creationId xmlns:a16="http://schemas.microsoft.com/office/drawing/2014/main" id="{AC355E93-3C46-48D9-AA22-16743815C9EE}"/>
                    </a:ext>
                  </a:extLst>
                </p:cNvPr>
                <p:cNvCxnSpPr/>
                <p:nvPr/>
              </p:nvCxnSpPr>
              <p:spPr>
                <a:xfrm flipV="1">
                  <a:off x="3404027" y="4885663"/>
                  <a:ext cx="809933" cy="6567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Straight Connector 5497">
                  <a:extLst>
                    <a:ext uri="{FF2B5EF4-FFF2-40B4-BE49-F238E27FC236}">
                      <a16:creationId xmlns:a16="http://schemas.microsoft.com/office/drawing/2014/main" id="{19BE7360-F2D2-443F-8F13-3932FFDA398B}"/>
                    </a:ext>
                  </a:extLst>
                </p:cNvPr>
                <p:cNvCxnSpPr/>
                <p:nvPr/>
              </p:nvCxnSpPr>
              <p:spPr>
                <a:xfrm flipV="1">
                  <a:off x="3751743" y="4877748"/>
                  <a:ext cx="456763" cy="814469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Straight Connector 5498">
                  <a:extLst>
                    <a:ext uri="{FF2B5EF4-FFF2-40B4-BE49-F238E27FC236}">
                      <a16:creationId xmlns:a16="http://schemas.microsoft.com/office/drawing/2014/main" id="{3B85B46F-81D6-432A-BC1C-BB98F0E80182}"/>
                    </a:ext>
                  </a:extLst>
                </p:cNvPr>
                <p:cNvCxnSpPr/>
                <p:nvPr/>
              </p:nvCxnSpPr>
              <p:spPr>
                <a:xfrm flipH="1" flipV="1">
                  <a:off x="4205226" y="4900098"/>
                  <a:ext cx="558258" cy="858941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5499">
                  <a:extLst>
                    <a:ext uri="{FF2B5EF4-FFF2-40B4-BE49-F238E27FC236}">
                      <a16:creationId xmlns:a16="http://schemas.microsoft.com/office/drawing/2014/main" id="{E309B236-F0EF-486C-98A8-103246B47217}"/>
                    </a:ext>
                  </a:extLst>
                </p:cNvPr>
                <p:cNvCxnSpPr/>
                <p:nvPr/>
              </p:nvCxnSpPr>
              <p:spPr>
                <a:xfrm flipH="1" flipV="1">
                  <a:off x="3753894" y="5696618"/>
                  <a:ext cx="1009590" cy="70108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5500">
                  <a:extLst>
                    <a:ext uri="{FF2B5EF4-FFF2-40B4-BE49-F238E27FC236}">
                      <a16:creationId xmlns:a16="http://schemas.microsoft.com/office/drawing/2014/main" id="{A1C177A0-52BC-4FC2-B532-968F0F42A946}"/>
                    </a:ext>
                  </a:extLst>
                </p:cNvPr>
                <p:cNvCxnSpPr/>
                <p:nvPr/>
              </p:nvCxnSpPr>
              <p:spPr>
                <a:xfrm flipH="1" flipV="1">
                  <a:off x="2772029" y="5985992"/>
                  <a:ext cx="264798" cy="40991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6" name="Oval 5501">
                  <a:extLst>
                    <a:ext uri="{FF2B5EF4-FFF2-40B4-BE49-F238E27FC236}">
                      <a16:creationId xmlns:a16="http://schemas.microsoft.com/office/drawing/2014/main" id="{A9B32AA0-3F71-45C2-B50E-F04AB9E4ACB5}"/>
                    </a:ext>
                  </a:extLst>
                </p:cNvPr>
                <p:cNvSpPr/>
                <p:nvPr/>
              </p:nvSpPr>
              <p:spPr>
                <a:xfrm>
                  <a:off x="2870945" y="6194444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227" name="Straight Connector 5502">
                  <a:extLst>
                    <a:ext uri="{FF2B5EF4-FFF2-40B4-BE49-F238E27FC236}">
                      <a16:creationId xmlns:a16="http://schemas.microsoft.com/office/drawing/2014/main" id="{5AC871F9-BB81-469F-B20C-4F7F8A2F3568}"/>
                    </a:ext>
                  </a:extLst>
                </p:cNvPr>
                <p:cNvCxnSpPr/>
                <p:nvPr/>
              </p:nvCxnSpPr>
              <p:spPr>
                <a:xfrm flipH="1" flipV="1">
                  <a:off x="3771494" y="5731152"/>
                  <a:ext cx="395969" cy="830592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Straight Connector 5503">
                  <a:extLst>
                    <a:ext uri="{FF2B5EF4-FFF2-40B4-BE49-F238E27FC236}">
                      <a16:creationId xmlns:a16="http://schemas.microsoft.com/office/drawing/2014/main" id="{A50BA165-36F7-4054-8297-17A0F7890F7A}"/>
                    </a:ext>
                  </a:extLst>
                </p:cNvPr>
                <p:cNvCxnSpPr/>
                <p:nvPr/>
              </p:nvCxnSpPr>
              <p:spPr>
                <a:xfrm flipV="1">
                  <a:off x="3328372" y="5724926"/>
                  <a:ext cx="442164" cy="857509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Straight Connector 5504">
                  <a:extLst>
                    <a:ext uri="{FF2B5EF4-FFF2-40B4-BE49-F238E27FC236}">
                      <a16:creationId xmlns:a16="http://schemas.microsoft.com/office/drawing/2014/main" id="{24398934-DCE7-4CEF-A37F-6603652A95CC}"/>
                    </a:ext>
                  </a:extLst>
                </p:cNvPr>
                <p:cNvCxnSpPr/>
                <p:nvPr/>
              </p:nvCxnSpPr>
              <p:spPr>
                <a:xfrm flipH="1" flipV="1">
                  <a:off x="3534453" y="5620849"/>
                  <a:ext cx="68081" cy="42680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0" name="Straight Connector 5505">
                  <a:extLst>
                    <a:ext uri="{FF2B5EF4-FFF2-40B4-BE49-F238E27FC236}">
                      <a16:creationId xmlns:a16="http://schemas.microsoft.com/office/drawing/2014/main" id="{339C3941-1213-4236-AAF2-3221CF753C8C}"/>
                    </a:ext>
                  </a:extLst>
                </p:cNvPr>
                <p:cNvCxnSpPr/>
                <p:nvPr/>
              </p:nvCxnSpPr>
              <p:spPr>
                <a:xfrm flipV="1">
                  <a:off x="2354429" y="5605609"/>
                  <a:ext cx="172431" cy="681828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Straight Connector 5506">
                  <a:extLst>
                    <a:ext uri="{FF2B5EF4-FFF2-40B4-BE49-F238E27FC236}">
                      <a16:creationId xmlns:a16="http://schemas.microsoft.com/office/drawing/2014/main" id="{3831B973-4D80-44CC-8B44-53C8930AB738}"/>
                    </a:ext>
                  </a:extLst>
                </p:cNvPr>
                <p:cNvCxnSpPr/>
                <p:nvPr/>
              </p:nvCxnSpPr>
              <p:spPr>
                <a:xfrm flipV="1">
                  <a:off x="3667589" y="5712321"/>
                  <a:ext cx="105378" cy="769628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2" name="Straight Connector 5507">
                  <a:extLst>
                    <a:ext uri="{FF2B5EF4-FFF2-40B4-BE49-F238E27FC236}">
                      <a16:creationId xmlns:a16="http://schemas.microsoft.com/office/drawing/2014/main" id="{712588B6-A901-489F-AA45-EA35B9C8D128}"/>
                    </a:ext>
                  </a:extLst>
                </p:cNvPr>
                <p:cNvCxnSpPr/>
                <p:nvPr/>
              </p:nvCxnSpPr>
              <p:spPr>
                <a:xfrm flipH="1" flipV="1">
                  <a:off x="1954531" y="5723593"/>
                  <a:ext cx="488621" cy="860476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Straight Connector 5508">
                  <a:extLst>
                    <a:ext uri="{FF2B5EF4-FFF2-40B4-BE49-F238E27FC236}">
                      <a16:creationId xmlns:a16="http://schemas.microsoft.com/office/drawing/2014/main" id="{4CCA9499-C6A6-45EC-BF5C-9B3680B28919}"/>
                    </a:ext>
                  </a:extLst>
                </p:cNvPr>
                <p:cNvCxnSpPr/>
                <p:nvPr/>
              </p:nvCxnSpPr>
              <p:spPr>
                <a:xfrm rot="10800000" flipH="1">
                  <a:off x="1863597" y="5705336"/>
                  <a:ext cx="92124" cy="185586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Straight Connector 5509">
                  <a:extLst>
                    <a:ext uri="{FF2B5EF4-FFF2-40B4-BE49-F238E27FC236}">
                      <a16:creationId xmlns:a16="http://schemas.microsoft.com/office/drawing/2014/main" id="{0F55A078-6802-4A13-95AF-8CB260E4C6BA}"/>
                    </a:ext>
                  </a:extLst>
                </p:cNvPr>
                <p:cNvCxnSpPr/>
                <p:nvPr/>
              </p:nvCxnSpPr>
              <p:spPr>
                <a:xfrm rot="10800000" flipH="1">
                  <a:off x="1588919" y="5878428"/>
                  <a:ext cx="281029" cy="57884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Straight Connector 5510">
                  <a:extLst>
                    <a:ext uri="{FF2B5EF4-FFF2-40B4-BE49-F238E27FC236}">
                      <a16:creationId xmlns:a16="http://schemas.microsoft.com/office/drawing/2014/main" id="{752EA9C7-ED99-416A-AAE7-25E2CDBBE332}"/>
                    </a:ext>
                  </a:extLst>
                </p:cNvPr>
                <p:cNvCxnSpPr/>
                <p:nvPr/>
              </p:nvCxnSpPr>
              <p:spPr>
                <a:xfrm rot="10800000">
                  <a:off x="2952243" y="5701025"/>
                  <a:ext cx="210033" cy="498660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Straight Connector 5511">
                  <a:extLst>
                    <a:ext uri="{FF2B5EF4-FFF2-40B4-BE49-F238E27FC236}">
                      <a16:creationId xmlns:a16="http://schemas.microsoft.com/office/drawing/2014/main" id="{8E5C2D1E-5C04-4404-A6C6-FB4AA5997CA6}"/>
                    </a:ext>
                  </a:extLst>
                </p:cNvPr>
                <p:cNvCxnSpPr/>
                <p:nvPr/>
              </p:nvCxnSpPr>
              <p:spPr>
                <a:xfrm flipV="1">
                  <a:off x="2443896" y="5681309"/>
                  <a:ext cx="502880" cy="909069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Straight Connector 5512">
                  <a:extLst>
                    <a:ext uri="{FF2B5EF4-FFF2-40B4-BE49-F238E27FC236}">
                      <a16:creationId xmlns:a16="http://schemas.microsoft.com/office/drawing/2014/main" id="{86A1D60F-82F5-4F5D-9D24-1102765423BD}"/>
                    </a:ext>
                  </a:extLst>
                </p:cNvPr>
                <p:cNvCxnSpPr/>
                <p:nvPr/>
              </p:nvCxnSpPr>
              <p:spPr>
                <a:xfrm rot="10800000">
                  <a:off x="3157569" y="6183810"/>
                  <a:ext cx="171736" cy="390693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Straight Connector 5513">
                  <a:extLst>
                    <a:ext uri="{FF2B5EF4-FFF2-40B4-BE49-F238E27FC236}">
                      <a16:creationId xmlns:a16="http://schemas.microsoft.com/office/drawing/2014/main" id="{636135DA-F1A0-4F5B-9359-C1E5EB3C89BE}"/>
                    </a:ext>
                  </a:extLst>
                </p:cNvPr>
                <p:cNvCxnSpPr/>
                <p:nvPr/>
              </p:nvCxnSpPr>
              <p:spPr>
                <a:xfrm flipH="1" flipV="1">
                  <a:off x="1701521" y="5594085"/>
                  <a:ext cx="44941" cy="526175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Connector 5514">
                  <a:extLst>
                    <a:ext uri="{FF2B5EF4-FFF2-40B4-BE49-F238E27FC236}">
                      <a16:creationId xmlns:a16="http://schemas.microsoft.com/office/drawing/2014/main" id="{DAE477F4-ECF4-4A3A-8406-FA33648EEBEA}"/>
                    </a:ext>
                  </a:extLst>
                </p:cNvPr>
                <p:cNvCxnSpPr/>
                <p:nvPr/>
              </p:nvCxnSpPr>
              <p:spPr>
                <a:xfrm flipV="1">
                  <a:off x="1766963" y="5723592"/>
                  <a:ext cx="195651" cy="77423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Straight Connector 5515">
                  <a:extLst>
                    <a:ext uri="{FF2B5EF4-FFF2-40B4-BE49-F238E27FC236}">
                      <a16:creationId xmlns:a16="http://schemas.microsoft.com/office/drawing/2014/main" id="{C41DAF22-9597-4509-9E70-E388F51151FE}"/>
                    </a:ext>
                  </a:extLst>
                </p:cNvPr>
                <p:cNvCxnSpPr/>
                <p:nvPr/>
              </p:nvCxnSpPr>
              <p:spPr>
                <a:xfrm rot="10800000" flipH="1">
                  <a:off x="1522428" y="6450389"/>
                  <a:ext cx="72696" cy="147035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1" name="Oval 5516">
                  <a:extLst>
                    <a:ext uri="{FF2B5EF4-FFF2-40B4-BE49-F238E27FC236}">
                      <a16:creationId xmlns:a16="http://schemas.microsoft.com/office/drawing/2014/main" id="{DF580842-118F-4A4E-916F-6F4BF73E3AA5}"/>
                    </a:ext>
                  </a:extLst>
                </p:cNvPr>
                <p:cNvSpPr/>
                <p:nvPr/>
              </p:nvSpPr>
              <p:spPr>
                <a:xfrm>
                  <a:off x="3441518" y="6036632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42" name="Oval 5517">
                  <a:extLst>
                    <a:ext uri="{FF2B5EF4-FFF2-40B4-BE49-F238E27FC236}">
                      <a16:creationId xmlns:a16="http://schemas.microsoft.com/office/drawing/2014/main" id="{7ABF1B2A-788C-49FE-BB25-836334E8B9E4}"/>
                    </a:ext>
                  </a:extLst>
                </p:cNvPr>
                <p:cNvSpPr/>
                <p:nvPr/>
              </p:nvSpPr>
              <p:spPr>
                <a:xfrm>
                  <a:off x="2503684" y="6001938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43" name="Oval 5518">
                  <a:extLst>
                    <a:ext uri="{FF2B5EF4-FFF2-40B4-BE49-F238E27FC236}">
                      <a16:creationId xmlns:a16="http://schemas.microsoft.com/office/drawing/2014/main" id="{C3B44035-79D2-48B3-9E12-BD2AAD01BD60}"/>
                    </a:ext>
                  </a:extLst>
                </p:cNvPr>
                <p:cNvSpPr/>
                <p:nvPr/>
              </p:nvSpPr>
              <p:spPr>
                <a:xfrm>
                  <a:off x="1564031" y="6066259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244" name="Straight Connector 5519">
                  <a:extLst>
                    <a:ext uri="{FF2B5EF4-FFF2-40B4-BE49-F238E27FC236}">
                      <a16:creationId xmlns:a16="http://schemas.microsoft.com/office/drawing/2014/main" id="{17B91D72-B13B-496A-9C8A-5D5CFDB7C6D0}"/>
                    </a:ext>
                  </a:extLst>
                </p:cNvPr>
                <p:cNvCxnSpPr/>
                <p:nvPr/>
              </p:nvCxnSpPr>
              <p:spPr>
                <a:xfrm flipH="1" flipV="1">
                  <a:off x="2521270" y="5582435"/>
                  <a:ext cx="255805" cy="41116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Straight Connector 5520">
                  <a:extLst>
                    <a:ext uri="{FF2B5EF4-FFF2-40B4-BE49-F238E27FC236}">
                      <a16:creationId xmlns:a16="http://schemas.microsoft.com/office/drawing/2014/main" id="{BBA53EDB-D9F4-429B-9B3F-641EB7887BA0}"/>
                    </a:ext>
                  </a:extLst>
                </p:cNvPr>
                <p:cNvCxnSpPr/>
                <p:nvPr/>
              </p:nvCxnSpPr>
              <p:spPr>
                <a:xfrm flipV="1">
                  <a:off x="2196801" y="5582435"/>
                  <a:ext cx="334511" cy="59467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Connector 5521">
                  <a:extLst>
                    <a:ext uri="{FF2B5EF4-FFF2-40B4-BE49-F238E27FC236}">
                      <a16:creationId xmlns:a16="http://schemas.microsoft.com/office/drawing/2014/main" id="{9FFEBAAD-C256-4AC8-8DFE-E51BE5DFA070}"/>
                    </a:ext>
                  </a:extLst>
                </p:cNvPr>
                <p:cNvCxnSpPr/>
                <p:nvPr/>
              </p:nvCxnSpPr>
              <p:spPr>
                <a:xfrm flipV="1">
                  <a:off x="2072419" y="6179619"/>
                  <a:ext cx="120828" cy="22264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Straight Connector 5522">
                  <a:extLst>
                    <a:ext uri="{FF2B5EF4-FFF2-40B4-BE49-F238E27FC236}">
                      <a16:creationId xmlns:a16="http://schemas.microsoft.com/office/drawing/2014/main" id="{B22CF2DC-6C5A-459B-A4F3-E3E2265FCC4F}"/>
                    </a:ext>
                  </a:extLst>
                </p:cNvPr>
                <p:cNvCxnSpPr/>
                <p:nvPr/>
              </p:nvCxnSpPr>
              <p:spPr>
                <a:xfrm flipH="1" flipV="1">
                  <a:off x="1855111" y="5908842"/>
                  <a:ext cx="200521" cy="48245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5523">
                  <a:extLst>
                    <a:ext uri="{FF2B5EF4-FFF2-40B4-BE49-F238E27FC236}">
                      <a16:creationId xmlns:a16="http://schemas.microsoft.com/office/drawing/2014/main" id="{9F6158FE-0F4C-41EC-B7B5-AD71E4E4B296}"/>
                    </a:ext>
                  </a:extLst>
                </p:cNvPr>
                <p:cNvCxnSpPr/>
                <p:nvPr/>
              </p:nvCxnSpPr>
              <p:spPr>
                <a:xfrm flipH="1" flipV="1">
                  <a:off x="1711532" y="5595145"/>
                  <a:ext cx="138669" cy="31369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Straight Connector 5524">
                  <a:extLst>
                    <a:ext uri="{FF2B5EF4-FFF2-40B4-BE49-F238E27FC236}">
                      <a16:creationId xmlns:a16="http://schemas.microsoft.com/office/drawing/2014/main" id="{B3570C0B-A15E-44B4-A8EC-107ACDC0CEA1}"/>
                    </a:ext>
                  </a:extLst>
                </p:cNvPr>
                <p:cNvCxnSpPr/>
                <p:nvPr/>
              </p:nvCxnSpPr>
              <p:spPr>
                <a:xfrm flipV="1">
                  <a:off x="1170018" y="5598482"/>
                  <a:ext cx="533816" cy="80377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0" name="Oval 5525">
                  <a:extLst>
                    <a:ext uri="{FF2B5EF4-FFF2-40B4-BE49-F238E27FC236}">
                      <a16:creationId xmlns:a16="http://schemas.microsoft.com/office/drawing/2014/main" id="{B6A405BD-1833-4B5B-A105-CBD20432B6E0}"/>
                    </a:ext>
                  </a:extLst>
                </p:cNvPr>
                <p:cNvSpPr/>
                <p:nvPr/>
              </p:nvSpPr>
              <p:spPr>
                <a:xfrm>
                  <a:off x="1889386" y="6133719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251" name="Straight Connector 5526">
                  <a:extLst>
                    <a:ext uri="{FF2B5EF4-FFF2-40B4-BE49-F238E27FC236}">
                      <a16:creationId xmlns:a16="http://schemas.microsoft.com/office/drawing/2014/main" id="{7E6D56C4-E549-4DE9-9990-5C971471D2E3}"/>
                    </a:ext>
                  </a:extLst>
                </p:cNvPr>
                <p:cNvCxnSpPr/>
                <p:nvPr/>
              </p:nvCxnSpPr>
              <p:spPr>
                <a:xfrm flipH="1" flipV="1">
                  <a:off x="1744625" y="6086572"/>
                  <a:ext cx="22338" cy="40172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Straight Connector 5527">
                  <a:extLst>
                    <a:ext uri="{FF2B5EF4-FFF2-40B4-BE49-F238E27FC236}">
                      <a16:creationId xmlns:a16="http://schemas.microsoft.com/office/drawing/2014/main" id="{21D522BE-4016-4F4C-B3E1-AC94A45C38B1}"/>
                    </a:ext>
                  </a:extLst>
                </p:cNvPr>
                <p:cNvCxnSpPr/>
                <p:nvPr/>
              </p:nvCxnSpPr>
              <p:spPr>
                <a:xfrm flipV="1">
                  <a:off x="2441782" y="6587166"/>
                  <a:ext cx="923762" cy="475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Straight Connector 5528">
                  <a:extLst>
                    <a:ext uri="{FF2B5EF4-FFF2-40B4-BE49-F238E27FC236}">
                      <a16:creationId xmlns:a16="http://schemas.microsoft.com/office/drawing/2014/main" id="{AE1F269C-0E51-49C3-9331-923EF224A0BB}"/>
                    </a:ext>
                  </a:extLst>
                </p:cNvPr>
                <p:cNvCxnSpPr/>
                <p:nvPr/>
              </p:nvCxnSpPr>
              <p:spPr>
                <a:xfrm>
                  <a:off x="1503301" y="6585616"/>
                  <a:ext cx="940595" cy="476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5529">
                  <a:extLst>
                    <a:ext uri="{FF2B5EF4-FFF2-40B4-BE49-F238E27FC236}">
                      <a16:creationId xmlns:a16="http://schemas.microsoft.com/office/drawing/2014/main" id="{73464ACC-E3FC-419F-88A8-A3ADD068CE8E}"/>
                    </a:ext>
                  </a:extLst>
                </p:cNvPr>
                <p:cNvCxnSpPr/>
                <p:nvPr/>
              </p:nvCxnSpPr>
              <p:spPr>
                <a:xfrm flipV="1">
                  <a:off x="3064607" y="6610975"/>
                  <a:ext cx="251094" cy="10270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5" name="Straight Connector 5530">
                  <a:extLst>
                    <a:ext uri="{FF2B5EF4-FFF2-40B4-BE49-F238E27FC236}">
                      <a16:creationId xmlns:a16="http://schemas.microsoft.com/office/drawing/2014/main" id="{CD4E316A-219B-4980-A6D4-BF095C888C38}"/>
                    </a:ext>
                  </a:extLst>
                </p:cNvPr>
                <p:cNvCxnSpPr/>
                <p:nvPr/>
              </p:nvCxnSpPr>
              <p:spPr>
                <a:xfrm>
                  <a:off x="2448517" y="6606211"/>
                  <a:ext cx="616090" cy="10746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Straight Connector 5531">
                  <a:extLst>
                    <a:ext uri="{FF2B5EF4-FFF2-40B4-BE49-F238E27FC236}">
                      <a16:creationId xmlns:a16="http://schemas.microsoft.com/office/drawing/2014/main" id="{898CBE90-F264-4B6C-B566-F930205AC128}"/>
                    </a:ext>
                  </a:extLst>
                </p:cNvPr>
                <p:cNvCxnSpPr/>
                <p:nvPr/>
              </p:nvCxnSpPr>
              <p:spPr>
                <a:xfrm flipV="1">
                  <a:off x="1521365" y="6488299"/>
                  <a:ext cx="250834" cy="10362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7" name="Straight Connector 5532">
                  <a:extLst>
                    <a:ext uri="{FF2B5EF4-FFF2-40B4-BE49-F238E27FC236}">
                      <a16:creationId xmlns:a16="http://schemas.microsoft.com/office/drawing/2014/main" id="{BC9378FA-7335-43B7-9255-12F5228B5BF0}"/>
                    </a:ext>
                  </a:extLst>
                </p:cNvPr>
                <p:cNvCxnSpPr/>
                <p:nvPr/>
              </p:nvCxnSpPr>
              <p:spPr>
                <a:xfrm>
                  <a:off x="1772199" y="6488299"/>
                  <a:ext cx="648477" cy="9616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Straight Connector 5533">
                  <a:extLst>
                    <a:ext uri="{FF2B5EF4-FFF2-40B4-BE49-F238E27FC236}">
                      <a16:creationId xmlns:a16="http://schemas.microsoft.com/office/drawing/2014/main" id="{B84CA187-D1D1-401F-8061-19B7FF244FFA}"/>
                    </a:ext>
                  </a:extLst>
                </p:cNvPr>
                <p:cNvCxnSpPr/>
                <p:nvPr/>
              </p:nvCxnSpPr>
              <p:spPr>
                <a:xfrm>
                  <a:off x="2318887" y="6394119"/>
                  <a:ext cx="237392" cy="119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9" name="Straight Connector 5534">
                  <a:extLst>
                    <a:ext uri="{FF2B5EF4-FFF2-40B4-BE49-F238E27FC236}">
                      <a16:creationId xmlns:a16="http://schemas.microsoft.com/office/drawing/2014/main" id="{8D1BF25D-BF6B-43B5-B489-190ADBB8786D}"/>
                    </a:ext>
                  </a:extLst>
                </p:cNvPr>
                <p:cNvCxnSpPr/>
                <p:nvPr/>
              </p:nvCxnSpPr>
              <p:spPr>
                <a:xfrm flipV="1">
                  <a:off x="2093399" y="6294822"/>
                  <a:ext cx="250834" cy="10362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Straight Connector 5535">
                  <a:extLst>
                    <a:ext uri="{FF2B5EF4-FFF2-40B4-BE49-F238E27FC236}">
                      <a16:creationId xmlns:a16="http://schemas.microsoft.com/office/drawing/2014/main" id="{EF760CCD-0BFF-4DCC-B028-2F1D504C78F9}"/>
                    </a:ext>
                  </a:extLst>
                </p:cNvPr>
                <p:cNvCxnSpPr/>
                <p:nvPr/>
              </p:nvCxnSpPr>
              <p:spPr>
                <a:xfrm>
                  <a:off x="2344233" y="6294822"/>
                  <a:ext cx="648477" cy="9616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Straight Connector 5536">
                  <a:extLst>
                    <a:ext uri="{FF2B5EF4-FFF2-40B4-BE49-F238E27FC236}">
                      <a16:creationId xmlns:a16="http://schemas.microsoft.com/office/drawing/2014/main" id="{425B73C1-ABF5-40F5-AD9E-CA04B4D20DA9}"/>
                    </a:ext>
                  </a:extLst>
                </p:cNvPr>
                <p:cNvCxnSpPr/>
                <p:nvPr/>
              </p:nvCxnSpPr>
              <p:spPr>
                <a:xfrm flipV="1">
                  <a:off x="2136669" y="6393686"/>
                  <a:ext cx="225876" cy="183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5537">
                  <a:extLst>
                    <a:ext uri="{FF2B5EF4-FFF2-40B4-BE49-F238E27FC236}">
                      <a16:creationId xmlns:a16="http://schemas.microsoft.com/office/drawing/2014/main" id="{24BEFEB6-007F-4B12-AFD4-1F97E3722477}"/>
                    </a:ext>
                  </a:extLst>
                </p:cNvPr>
                <p:cNvCxnSpPr/>
                <p:nvPr/>
              </p:nvCxnSpPr>
              <p:spPr>
                <a:xfrm>
                  <a:off x="2543900" y="6392896"/>
                  <a:ext cx="449898" cy="78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Straight Connector 5538">
                  <a:extLst>
                    <a:ext uri="{FF2B5EF4-FFF2-40B4-BE49-F238E27FC236}">
                      <a16:creationId xmlns:a16="http://schemas.microsoft.com/office/drawing/2014/main" id="{25E2AAF7-82DF-4F3F-89AD-51052B86E475}"/>
                    </a:ext>
                  </a:extLst>
                </p:cNvPr>
                <p:cNvCxnSpPr/>
                <p:nvPr/>
              </p:nvCxnSpPr>
              <p:spPr>
                <a:xfrm flipV="1">
                  <a:off x="1162456" y="6376482"/>
                  <a:ext cx="923762" cy="475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5539">
                  <a:extLst>
                    <a:ext uri="{FF2B5EF4-FFF2-40B4-BE49-F238E27FC236}">
                      <a16:creationId xmlns:a16="http://schemas.microsoft.com/office/drawing/2014/main" id="{37D2B795-F8A8-41B4-9FA3-C6C4A6E443C5}"/>
                    </a:ext>
                  </a:extLst>
                </p:cNvPr>
                <p:cNvCxnSpPr/>
                <p:nvPr/>
              </p:nvCxnSpPr>
              <p:spPr>
                <a:xfrm flipV="1">
                  <a:off x="1768628" y="6400291"/>
                  <a:ext cx="267747" cy="9383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5" name="Straight Connector 5540">
                  <a:extLst>
                    <a:ext uri="{FF2B5EF4-FFF2-40B4-BE49-F238E27FC236}">
                      <a16:creationId xmlns:a16="http://schemas.microsoft.com/office/drawing/2014/main" id="{4155AAF7-4D2D-4B6A-873B-97CB29C3EEEE}"/>
                    </a:ext>
                  </a:extLst>
                </p:cNvPr>
                <p:cNvCxnSpPr/>
                <p:nvPr/>
              </p:nvCxnSpPr>
              <p:spPr>
                <a:xfrm>
                  <a:off x="1155537" y="6385199"/>
                  <a:ext cx="424448" cy="7720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5541">
                  <a:extLst>
                    <a:ext uri="{FF2B5EF4-FFF2-40B4-BE49-F238E27FC236}">
                      <a16:creationId xmlns:a16="http://schemas.microsoft.com/office/drawing/2014/main" id="{9B5D1118-095D-4290-8EB6-683766930477}"/>
                    </a:ext>
                  </a:extLst>
                </p:cNvPr>
                <p:cNvCxnSpPr/>
                <p:nvPr/>
              </p:nvCxnSpPr>
              <p:spPr>
                <a:xfrm>
                  <a:off x="1607347" y="6469249"/>
                  <a:ext cx="167765" cy="2487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7" name="Straight Connector 5542">
                  <a:extLst>
                    <a:ext uri="{FF2B5EF4-FFF2-40B4-BE49-F238E27FC236}">
                      <a16:creationId xmlns:a16="http://schemas.microsoft.com/office/drawing/2014/main" id="{E3AC03DE-6870-4175-9B63-8935F7A9C64E}"/>
                    </a:ext>
                  </a:extLst>
                </p:cNvPr>
                <p:cNvCxnSpPr/>
                <p:nvPr/>
              </p:nvCxnSpPr>
              <p:spPr>
                <a:xfrm flipV="1">
                  <a:off x="3160606" y="5582437"/>
                  <a:ext cx="382822" cy="62665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5543">
                  <a:extLst>
                    <a:ext uri="{FF2B5EF4-FFF2-40B4-BE49-F238E27FC236}">
                      <a16:creationId xmlns:a16="http://schemas.microsoft.com/office/drawing/2014/main" id="{233F1867-40E7-45C1-91A5-C48EF30D3247}"/>
                    </a:ext>
                  </a:extLst>
                </p:cNvPr>
                <p:cNvCxnSpPr/>
                <p:nvPr/>
              </p:nvCxnSpPr>
              <p:spPr>
                <a:xfrm flipH="1" flipV="1">
                  <a:off x="3550142" y="5582437"/>
                  <a:ext cx="141161" cy="29077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9" name="Straight Connector 5544">
                  <a:extLst>
                    <a:ext uri="{FF2B5EF4-FFF2-40B4-BE49-F238E27FC236}">
                      <a16:creationId xmlns:a16="http://schemas.microsoft.com/office/drawing/2014/main" id="{57D3A2FC-6C6E-44E3-B660-866FC9998ECC}"/>
                    </a:ext>
                  </a:extLst>
                </p:cNvPr>
                <p:cNvCxnSpPr/>
                <p:nvPr/>
              </p:nvCxnSpPr>
              <p:spPr>
                <a:xfrm flipV="1">
                  <a:off x="3033658" y="6202744"/>
                  <a:ext cx="129100" cy="18836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Straight Connector 5545">
                  <a:extLst>
                    <a:ext uri="{FF2B5EF4-FFF2-40B4-BE49-F238E27FC236}">
                      <a16:creationId xmlns:a16="http://schemas.microsoft.com/office/drawing/2014/main" id="{36DB84F0-E7FC-42F8-9923-58A13650083F}"/>
                    </a:ext>
                  </a:extLst>
                </p:cNvPr>
                <p:cNvCxnSpPr/>
                <p:nvPr/>
              </p:nvCxnSpPr>
              <p:spPr>
                <a:xfrm flipV="1">
                  <a:off x="3367852" y="6581161"/>
                  <a:ext cx="787532" cy="7151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1" name="Straight Connector 5546">
                  <a:extLst>
                    <a:ext uri="{FF2B5EF4-FFF2-40B4-BE49-F238E27FC236}">
                      <a16:creationId xmlns:a16="http://schemas.microsoft.com/office/drawing/2014/main" id="{472F8938-8F1B-4D8C-B240-5E30C0D22685}"/>
                    </a:ext>
                  </a:extLst>
                </p:cNvPr>
                <p:cNvCxnSpPr/>
                <p:nvPr/>
              </p:nvCxnSpPr>
              <p:spPr>
                <a:xfrm flipV="1">
                  <a:off x="3385916" y="6490995"/>
                  <a:ext cx="250834" cy="10362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5547">
                  <a:extLst>
                    <a:ext uri="{FF2B5EF4-FFF2-40B4-BE49-F238E27FC236}">
                      <a16:creationId xmlns:a16="http://schemas.microsoft.com/office/drawing/2014/main" id="{101B76FF-A6F3-4641-A715-E6A1782886F0}"/>
                    </a:ext>
                  </a:extLst>
                </p:cNvPr>
                <p:cNvCxnSpPr/>
                <p:nvPr/>
              </p:nvCxnSpPr>
              <p:spPr>
                <a:xfrm>
                  <a:off x="3636750" y="6490995"/>
                  <a:ext cx="531424" cy="7074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3" name="Straight Connector 5548">
                  <a:extLst>
                    <a:ext uri="{FF2B5EF4-FFF2-40B4-BE49-F238E27FC236}">
                      <a16:creationId xmlns:a16="http://schemas.microsoft.com/office/drawing/2014/main" id="{A0496F3B-306B-44D1-9D97-992CAD0D62ED}"/>
                    </a:ext>
                  </a:extLst>
                </p:cNvPr>
                <p:cNvCxnSpPr/>
                <p:nvPr/>
              </p:nvCxnSpPr>
              <p:spPr>
                <a:xfrm flipV="1">
                  <a:off x="3038799" y="6382922"/>
                  <a:ext cx="923762" cy="4758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Connector 5549">
                  <a:extLst>
                    <a:ext uri="{FF2B5EF4-FFF2-40B4-BE49-F238E27FC236}">
                      <a16:creationId xmlns:a16="http://schemas.microsoft.com/office/drawing/2014/main" id="{EF78C83D-52B2-4F89-8313-ED64596F36EE}"/>
                    </a:ext>
                  </a:extLst>
                </p:cNvPr>
                <p:cNvCxnSpPr/>
                <p:nvPr/>
              </p:nvCxnSpPr>
              <p:spPr>
                <a:xfrm flipV="1">
                  <a:off x="3644971" y="6406730"/>
                  <a:ext cx="267747" cy="9383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5" name="Straight Connector 5550">
                  <a:extLst>
                    <a:ext uri="{FF2B5EF4-FFF2-40B4-BE49-F238E27FC236}">
                      <a16:creationId xmlns:a16="http://schemas.microsoft.com/office/drawing/2014/main" id="{6671910A-7F83-49A5-8CC3-93B011AE6D94}"/>
                    </a:ext>
                  </a:extLst>
                </p:cNvPr>
                <p:cNvCxnSpPr/>
                <p:nvPr/>
              </p:nvCxnSpPr>
              <p:spPr>
                <a:xfrm>
                  <a:off x="3259372" y="6431988"/>
                  <a:ext cx="160226" cy="18893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6" name="Straight Connector 5551">
                  <a:extLst>
                    <a:ext uri="{FF2B5EF4-FFF2-40B4-BE49-F238E27FC236}">
                      <a16:creationId xmlns:a16="http://schemas.microsoft.com/office/drawing/2014/main" id="{E6965A43-5624-446A-AD71-5228A910870A}"/>
                    </a:ext>
                  </a:extLst>
                </p:cNvPr>
                <p:cNvCxnSpPr/>
                <p:nvPr/>
              </p:nvCxnSpPr>
              <p:spPr>
                <a:xfrm>
                  <a:off x="3469267" y="6461125"/>
                  <a:ext cx="182188" cy="2673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7" name="Straight Connector 5552">
                  <a:extLst>
                    <a:ext uri="{FF2B5EF4-FFF2-40B4-BE49-F238E27FC236}">
                      <a16:creationId xmlns:a16="http://schemas.microsoft.com/office/drawing/2014/main" id="{7892A89F-39F1-476C-BFFC-401CA1E6359C}"/>
                    </a:ext>
                  </a:extLst>
                </p:cNvPr>
                <p:cNvCxnSpPr/>
                <p:nvPr/>
              </p:nvCxnSpPr>
              <p:spPr>
                <a:xfrm>
                  <a:off x="3039492" y="6399504"/>
                  <a:ext cx="239117" cy="3710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8" name="Straight Connector 5553">
                  <a:extLst>
                    <a:ext uri="{FF2B5EF4-FFF2-40B4-BE49-F238E27FC236}">
                      <a16:creationId xmlns:a16="http://schemas.microsoft.com/office/drawing/2014/main" id="{5D88BEC2-3EAB-4655-A474-D3A8D24EE53E}"/>
                    </a:ext>
                  </a:extLst>
                </p:cNvPr>
                <p:cNvCxnSpPr/>
                <p:nvPr/>
              </p:nvCxnSpPr>
              <p:spPr>
                <a:xfrm flipH="1" flipV="1">
                  <a:off x="3601908" y="6073783"/>
                  <a:ext cx="59434" cy="41451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9" name="Straight Connector 5554">
                  <a:extLst>
                    <a:ext uri="{FF2B5EF4-FFF2-40B4-BE49-F238E27FC236}">
                      <a16:creationId xmlns:a16="http://schemas.microsoft.com/office/drawing/2014/main" id="{C0E0BF2B-7004-422F-B17A-2597EE6D2A2C}"/>
                    </a:ext>
                  </a:extLst>
                </p:cNvPr>
                <p:cNvCxnSpPr/>
                <p:nvPr/>
              </p:nvCxnSpPr>
              <p:spPr>
                <a:xfrm flipH="1" flipV="1">
                  <a:off x="3697386" y="5873209"/>
                  <a:ext cx="277956" cy="503273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0" name="Oval 5555">
                  <a:extLst>
                    <a:ext uri="{FF2B5EF4-FFF2-40B4-BE49-F238E27FC236}">
                      <a16:creationId xmlns:a16="http://schemas.microsoft.com/office/drawing/2014/main" id="{A016B6AD-0946-44AF-9A36-C9F19BD433F2}"/>
                    </a:ext>
                  </a:extLst>
                </p:cNvPr>
                <p:cNvSpPr/>
                <p:nvPr/>
              </p:nvSpPr>
              <p:spPr>
                <a:xfrm>
                  <a:off x="3901347" y="6292946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81" name="Oval 5556">
                  <a:extLst>
                    <a:ext uri="{FF2B5EF4-FFF2-40B4-BE49-F238E27FC236}">
                      <a16:creationId xmlns:a16="http://schemas.microsoft.com/office/drawing/2014/main" id="{38E0FFB3-C82C-45FC-80FE-B2DFDBB115AE}"/>
                    </a:ext>
                  </a:extLst>
                </p:cNvPr>
                <p:cNvSpPr/>
                <p:nvPr/>
              </p:nvSpPr>
              <p:spPr>
                <a:xfrm>
                  <a:off x="3594745" y="6406146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82" name="Oval 5557">
                  <a:extLst>
                    <a:ext uri="{FF2B5EF4-FFF2-40B4-BE49-F238E27FC236}">
                      <a16:creationId xmlns:a16="http://schemas.microsoft.com/office/drawing/2014/main" id="{8C1C46D2-03A8-4CA8-8CDF-33538047F3E6}"/>
                    </a:ext>
                  </a:extLst>
                </p:cNvPr>
                <p:cNvSpPr/>
                <p:nvPr/>
              </p:nvSpPr>
              <p:spPr>
                <a:xfrm>
                  <a:off x="3471442" y="5538944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83" name="Oval 5558">
                  <a:extLst>
                    <a:ext uri="{FF2B5EF4-FFF2-40B4-BE49-F238E27FC236}">
                      <a16:creationId xmlns:a16="http://schemas.microsoft.com/office/drawing/2014/main" id="{049A0CC8-776E-4CE8-8E6A-2AC76C08E5BC}"/>
                    </a:ext>
                  </a:extLst>
                </p:cNvPr>
                <p:cNvSpPr/>
                <p:nvPr/>
              </p:nvSpPr>
              <p:spPr>
                <a:xfrm>
                  <a:off x="3264306" y="6526472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84" name="Oval 5559">
                  <a:extLst>
                    <a:ext uri="{FF2B5EF4-FFF2-40B4-BE49-F238E27FC236}">
                      <a16:creationId xmlns:a16="http://schemas.microsoft.com/office/drawing/2014/main" id="{1E560C46-728E-467B-9FA6-F6239937D477}"/>
                    </a:ext>
                  </a:extLst>
                </p:cNvPr>
                <p:cNvSpPr/>
                <p:nvPr/>
              </p:nvSpPr>
              <p:spPr>
                <a:xfrm>
                  <a:off x="2966868" y="632137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85" name="Oval 5560">
                  <a:extLst>
                    <a:ext uri="{FF2B5EF4-FFF2-40B4-BE49-F238E27FC236}">
                      <a16:creationId xmlns:a16="http://schemas.microsoft.com/office/drawing/2014/main" id="{71151576-79BB-4B4A-8521-CD2DA802CB83}"/>
                    </a:ext>
                  </a:extLst>
                </p:cNvPr>
                <p:cNvSpPr/>
                <p:nvPr/>
              </p:nvSpPr>
              <p:spPr>
                <a:xfrm>
                  <a:off x="2455737" y="552920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86" name="Oval 5561">
                  <a:extLst>
                    <a:ext uri="{FF2B5EF4-FFF2-40B4-BE49-F238E27FC236}">
                      <a16:creationId xmlns:a16="http://schemas.microsoft.com/office/drawing/2014/main" id="{4361E9EA-B2D6-4CAB-8634-DCC20B9D51D5}"/>
                    </a:ext>
                  </a:extLst>
                </p:cNvPr>
                <p:cNvSpPr/>
                <p:nvPr/>
              </p:nvSpPr>
              <p:spPr>
                <a:xfrm>
                  <a:off x="2308988" y="6210318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87" name="Oval 5562">
                  <a:extLst>
                    <a:ext uri="{FF2B5EF4-FFF2-40B4-BE49-F238E27FC236}">
                      <a16:creationId xmlns:a16="http://schemas.microsoft.com/office/drawing/2014/main" id="{2A708E09-454E-480E-9C8C-08CF18F409AA}"/>
                    </a:ext>
                  </a:extLst>
                </p:cNvPr>
                <p:cNvSpPr/>
                <p:nvPr/>
              </p:nvSpPr>
              <p:spPr>
                <a:xfrm>
                  <a:off x="2371600" y="6525487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88" name="Oval 5563">
                  <a:extLst>
                    <a:ext uri="{FF2B5EF4-FFF2-40B4-BE49-F238E27FC236}">
                      <a16:creationId xmlns:a16="http://schemas.microsoft.com/office/drawing/2014/main" id="{F852FA62-1C8E-4E70-83E2-EF3C0668F654}"/>
                    </a:ext>
                  </a:extLst>
                </p:cNvPr>
                <p:cNvSpPr/>
                <p:nvPr/>
              </p:nvSpPr>
              <p:spPr>
                <a:xfrm>
                  <a:off x="2006566" y="6310715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89" name="Oval 5564">
                  <a:extLst>
                    <a:ext uri="{FF2B5EF4-FFF2-40B4-BE49-F238E27FC236}">
                      <a16:creationId xmlns:a16="http://schemas.microsoft.com/office/drawing/2014/main" id="{27AAED5F-2BD6-4A97-9DCC-206175876B82}"/>
                    </a:ext>
                  </a:extLst>
                </p:cNvPr>
                <p:cNvSpPr/>
                <p:nvPr/>
              </p:nvSpPr>
              <p:spPr>
                <a:xfrm>
                  <a:off x="1881277" y="565102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90" name="Oval 5565">
                  <a:extLst>
                    <a:ext uri="{FF2B5EF4-FFF2-40B4-BE49-F238E27FC236}">
                      <a16:creationId xmlns:a16="http://schemas.microsoft.com/office/drawing/2014/main" id="{5E69ED80-78F6-4B61-AAD3-BD620D283138}"/>
                    </a:ext>
                  </a:extLst>
                </p:cNvPr>
                <p:cNvSpPr/>
                <p:nvPr/>
              </p:nvSpPr>
              <p:spPr>
                <a:xfrm>
                  <a:off x="1634716" y="5534264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91" name="Oval 5566">
                  <a:extLst>
                    <a:ext uri="{FF2B5EF4-FFF2-40B4-BE49-F238E27FC236}">
                      <a16:creationId xmlns:a16="http://schemas.microsoft.com/office/drawing/2014/main" id="{AB1AC8A6-DDCC-4493-9E10-853A60A17F07}"/>
                    </a:ext>
                  </a:extLst>
                </p:cNvPr>
                <p:cNvSpPr/>
                <p:nvPr/>
              </p:nvSpPr>
              <p:spPr>
                <a:xfrm>
                  <a:off x="1704200" y="6402720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92" name="Oval 5567">
                  <a:extLst>
                    <a:ext uri="{FF2B5EF4-FFF2-40B4-BE49-F238E27FC236}">
                      <a16:creationId xmlns:a16="http://schemas.microsoft.com/office/drawing/2014/main" id="{647B5DC7-9F50-45EC-B57E-3FA8E8F97A19}"/>
                    </a:ext>
                  </a:extLst>
                </p:cNvPr>
                <p:cNvSpPr/>
                <p:nvPr/>
              </p:nvSpPr>
              <p:spPr>
                <a:xfrm>
                  <a:off x="1139706" y="6305656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93" name="Oval 5568">
                  <a:extLst>
                    <a:ext uri="{FF2B5EF4-FFF2-40B4-BE49-F238E27FC236}">
                      <a16:creationId xmlns:a16="http://schemas.microsoft.com/office/drawing/2014/main" id="{B3973F28-37D7-4B2E-B7BB-0B1322AE2136}"/>
                    </a:ext>
                  </a:extLst>
                </p:cNvPr>
                <p:cNvSpPr/>
                <p:nvPr/>
              </p:nvSpPr>
              <p:spPr>
                <a:xfrm>
                  <a:off x="4087603" y="6492913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94" name="Oval 5569">
                  <a:extLst>
                    <a:ext uri="{FF2B5EF4-FFF2-40B4-BE49-F238E27FC236}">
                      <a16:creationId xmlns:a16="http://schemas.microsoft.com/office/drawing/2014/main" id="{DD8AB8C2-B78C-4820-B7B0-BE592625367C}"/>
                    </a:ext>
                  </a:extLst>
                </p:cNvPr>
                <p:cNvSpPr/>
                <p:nvPr/>
              </p:nvSpPr>
              <p:spPr>
                <a:xfrm>
                  <a:off x="1482508" y="650408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295" name="Straight Connector 5570">
                  <a:extLst>
                    <a:ext uri="{FF2B5EF4-FFF2-40B4-BE49-F238E27FC236}">
                      <a16:creationId xmlns:a16="http://schemas.microsoft.com/office/drawing/2014/main" id="{A826AF40-08BF-43EE-848E-D8C56A39E4C1}"/>
                    </a:ext>
                  </a:extLst>
                </p:cNvPr>
                <p:cNvCxnSpPr/>
                <p:nvPr/>
              </p:nvCxnSpPr>
              <p:spPr>
                <a:xfrm flipH="1" flipV="1">
                  <a:off x="2920096" y="5701025"/>
                  <a:ext cx="146626" cy="101491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6" name="Oval 5571">
                  <a:extLst>
                    <a:ext uri="{FF2B5EF4-FFF2-40B4-BE49-F238E27FC236}">
                      <a16:creationId xmlns:a16="http://schemas.microsoft.com/office/drawing/2014/main" id="{AA5E9D44-DB03-4D8C-B2EB-C29BA87B0885}"/>
                    </a:ext>
                  </a:extLst>
                </p:cNvPr>
                <p:cNvSpPr/>
                <p:nvPr/>
              </p:nvSpPr>
              <p:spPr>
                <a:xfrm>
                  <a:off x="2992595" y="663172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97" name="Oval 5572">
                  <a:extLst>
                    <a:ext uri="{FF2B5EF4-FFF2-40B4-BE49-F238E27FC236}">
                      <a16:creationId xmlns:a16="http://schemas.microsoft.com/office/drawing/2014/main" id="{54DF5D3F-67F0-46EE-9A78-354CE5D49BB8}"/>
                    </a:ext>
                  </a:extLst>
                </p:cNvPr>
                <p:cNvSpPr/>
                <p:nvPr/>
              </p:nvSpPr>
              <p:spPr>
                <a:xfrm>
                  <a:off x="3741966" y="6180260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98" name="Oval 5573">
                  <a:extLst>
                    <a:ext uri="{FF2B5EF4-FFF2-40B4-BE49-F238E27FC236}">
                      <a16:creationId xmlns:a16="http://schemas.microsoft.com/office/drawing/2014/main" id="{826EB5AF-C730-4B96-A269-9B2F1CB4DA30}"/>
                    </a:ext>
                  </a:extLst>
                </p:cNvPr>
                <p:cNvSpPr/>
                <p:nvPr/>
              </p:nvSpPr>
              <p:spPr>
                <a:xfrm>
                  <a:off x="4104684" y="4325046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99" name="Oval 5574">
                  <a:extLst>
                    <a:ext uri="{FF2B5EF4-FFF2-40B4-BE49-F238E27FC236}">
                      <a16:creationId xmlns:a16="http://schemas.microsoft.com/office/drawing/2014/main" id="{416069B2-1B1B-448C-AD95-2A065AD088F0}"/>
                    </a:ext>
                  </a:extLst>
                </p:cNvPr>
                <p:cNvSpPr/>
                <p:nvPr/>
              </p:nvSpPr>
              <p:spPr>
                <a:xfrm>
                  <a:off x="3177144" y="4290621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0" name="Oval 5575">
                  <a:extLst>
                    <a:ext uri="{FF2B5EF4-FFF2-40B4-BE49-F238E27FC236}">
                      <a16:creationId xmlns:a16="http://schemas.microsoft.com/office/drawing/2014/main" id="{66A6BF43-5DEF-476B-BA70-9C8873394AAC}"/>
                    </a:ext>
                  </a:extLst>
                </p:cNvPr>
                <p:cNvSpPr/>
                <p:nvPr/>
              </p:nvSpPr>
              <p:spPr>
                <a:xfrm>
                  <a:off x="2238798" y="4314145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1" name="Isosceles Triangle 5576">
                  <a:extLst>
                    <a:ext uri="{FF2B5EF4-FFF2-40B4-BE49-F238E27FC236}">
                      <a16:creationId xmlns:a16="http://schemas.microsoft.com/office/drawing/2014/main" id="{05C2F678-777B-4106-B7B7-395DE4701F03}"/>
                    </a:ext>
                  </a:extLst>
                </p:cNvPr>
                <p:cNvSpPr/>
                <p:nvPr/>
              </p:nvSpPr>
              <p:spPr>
                <a:xfrm flipV="1">
                  <a:off x="2226745" y="4190816"/>
                  <a:ext cx="892518" cy="814069"/>
                </a:xfrm>
                <a:prstGeom prst="triangle">
                  <a:avLst>
                    <a:gd name="adj" fmla="val 43457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2" name="Isosceles Triangle 5577">
                  <a:extLst>
                    <a:ext uri="{FF2B5EF4-FFF2-40B4-BE49-F238E27FC236}">
                      <a16:creationId xmlns:a16="http://schemas.microsoft.com/office/drawing/2014/main" id="{E0095FD9-5F74-4AC9-B81C-B36B67F27B3F}"/>
                    </a:ext>
                  </a:extLst>
                </p:cNvPr>
                <p:cNvSpPr/>
                <p:nvPr/>
              </p:nvSpPr>
              <p:spPr>
                <a:xfrm flipV="1">
                  <a:off x="3126408" y="4190812"/>
                  <a:ext cx="957262" cy="814069"/>
                </a:xfrm>
                <a:prstGeom prst="triangle">
                  <a:avLst>
                    <a:gd name="adj" fmla="val 52946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3" name="Isosceles Triangle 5578">
                  <a:extLst>
                    <a:ext uri="{FF2B5EF4-FFF2-40B4-BE49-F238E27FC236}">
                      <a16:creationId xmlns:a16="http://schemas.microsoft.com/office/drawing/2014/main" id="{E1B356F4-1175-4549-B28D-29C69EB6A03F}"/>
                    </a:ext>
                  </a:extLst>
                </p:cNvPr>
                <p:cNvSpPr/>
                <p:nvPr/>
              </p:nvSpPr>
              <p:spPr>
                <a:xfrm flipV="1">
                  <a:off x="4090815" y="4190806"/>
                  <a:ext cx="881060" cy="814074"/>
                </a:xfrm>
                <a:prstGeom prst="triangle">
                  <a:avLst>
                    <a:gd name="adj" fmla="val 38488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4" name="Isosceles Triangle 5579">
                  <a:extLst>
                    <a:ext uri="{FF2B5EF4-FFF2-40B4-BE49-F238E27FC236}">
                      <a16:creationId xmlns:a16="http://schemas.microsoft.com/office/drawing/2014/main" id="{6C56E671-2E37-438F-AC7E-A4CBD4115DD4}"/>
                    </a:ext>
                  </a:extLst>
                </p:cNvPr>
                <p:cNvSpPr/>
                <p:nvPr/>
              </p:nvSpPr>
              <p:spPr>
                <a:xfrm>
                  <a:off x="2245343" y="4104766"/>
                  <a:ext cx="873919" cy="86042"/>
                </a:xfrm>
                <a:prstGeom prst="triangle">
                  <a:avLst>
                    <a:gd name="adj" fmla="val 28187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5" name="Isosceles Triangle 5580">
                  <a:extLst>
                    <a:ext uri="{FF2B5EF4-FFF2-40B4-BE49-F238E27FC236}">
                      <a16:creationId xmlns:a16="http://schemas.microsoft.com/office/drawing/2014/main" id="{205B1840-5696-4DAB-ACE8-9BA9356AA57F}"/>
                    </a:ext>
                  </a:extLst>
                </p:cNvPr>
                <p:cNvSpPr/>
                <p:nvPr/>
              </p:nvSpPr>
              <p:spPr>
                <a:xfrm flipV="1">
                  <a:off x="3158780" y="4190806"/>
                  <a:ext cx="924890" cy="102085"/>
                </a:xfrm>
                <a:prstGeom prst="triangle">
                  <a:avLst>
                    <a:gd name="adj" fmla="val 64163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6" name="Isosceles Triangle 5581">
                  <a:extLst>
                    <a:ext uri="{FF2B5EF4-FFF2-40B4-BE49-F238E27FC236}">
                      <a16:creationId xmlns:a16="http://schemas.microsoft.com/office/drawing/2014/main" id="{42C5A08F-1B6B-45F7-A755-D3288C4231BE}"/>
                    </a:ext>
                  </a:extLst>
                </p:cNvPr>
                <p:cNvSpPr/>
                <p:nvPr/>
              </p:nvSpPr>
              <p:spPr>
                <a:xfrm>
                  <a:off x="4123187" y="4104766"/>
                  <a:ext cx="862884" cy="86040"/>
                </a:xfrm>
                <a:prstGeom prst="triangle">
                  <a:avLst>
                    <a:gd name="adj" fmla="val 30213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7" name="Isosceles Triangle 5582">
                  <a:extLst>
                    <a:ext uri="{FF2B5EF4-FFF2-40B4-BE49-F238E27FC236}">
                      <a16:creationId xmlns:a16="http://schemas.microsoft.com/office/drawing/2014/main" id="{D3A13505-1C5A-47EA-BA62-51D4007AE26C}"/>
                    </a:ext>
                  </a:extLst>
                </p:cNvPr>
                <p:cNvSpPr/>
                <p:nvPr/>
              </p:nvSpPr>
              <p:spPr>
                <a:xfrm flipV="1">
                  <a:off x="3804100" y="4007449"/>
                  <a:ext cx="848688" cy="97315"/>
                </a:xfrm>
                <a:prstGeom prst="triangle">
                  <a:avLst>
                    <a:gd name="adj" fmla="val 68933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8" name="Isosceles Triangle 5583">
                  <a:extLst>
                    <a:ext uri="{FF2B5EF4-FFF2-40B4-BE49-F238E27FC236}">
                      <a16:creationId xmlns:a16="http://schemas.microsoft.com/office/drawing/2014/main" id="{F18772DB-617F-4649-8B85-C03FF6678183}"/>
                    </a:ext>
                  </a:extLst>
                </p:cNvPr>
                <p:cNvSpPr/>
                <p:nvPr/>
              </p:nvSpPr>
              <p:spPr>
                <a:xfrm flipV="1">
                  <a:off x="1852613" y="4007446"/>
                  <a:ext cx="935818" cy="97315"/>
                </a:xfrm>
                <a:prstGeom prst="triangle">
                  <a:avLst>
                    <a:gd name="adj" fmla="val 65847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09" name="Isosceles Triangle 5584">
                  <a:extLst>
                    <a:ext uri="{FF2B5EF4-FFF2-40B4-BE49-F238E27FC236}">
                      <a16:creationId xmlns:a16="http://schemas.microsoft.com/office/drawing/2014/main" id="{0AFD0ADD-E748-47CF-AFB5-8D0C5F0ECEBD}"/>
                    </a:ext>
                  </a:extLst>
                </p:cNvPr>
                <p:cNvSpPr/>
                <p:nvPr/>
              </p:nvSpPr>
              <p:spPr>
                <a:xfrm>
                  <a:off x="2838274" y="3899987"/>
                  <a:ext cx="873919" cy="102700"/>
                </a:xfrm>
                <a:prstGeom prst="triangle">
                  <a:avLst>
                    <a:gd name="adj" fmla="val 28732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310" name="Straight Connector 5585">
                  <a:extLst>
                    <a:ext uri="{FF2B5EF4-FFF2-40B4-BE49-F238E27FC236}">
                      <a16:creationId xmlns:a16="http://schemas.microsoft.com/office/drawing/2014/main" id="{27D1CBD2-336D-4EAF-8B91-F9DA96117329}"/>
                    </a:ext>
                  </a:extLst>
                </p:cNvPr>
                <p:cNvCxnSpPr/>
                <p:nvPr/>
              </p:nvCxnSpPr>
              <p:spPr>
                <a:xfrm>
                  <a:off x="1878631" y="4002687"/>
                  <a:ext cx="505965" cy="859227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1" name="Straight Connector 5586">
                  <a:extLst>
                    <a:ext uri="{FF2B5EF4-FFF2-40B4-BE49-F238E27FC236}">
                      <a16:creationId xmlns:a16="http://schemas.microsoft.com/office/drawing/2014/main" id="{C4205004-AD70-47EB-B094-1D9E42835671}"/>
                    </a:ext>
                  </a:extLst>
                </p:cNvPr>
                <p:cNvCxnSpPr>
                  <a:cxnSpLocks/>
                  <a:stCxn id="301" idx="1"/>
                </p:cNvCxnSpPr>
                <p:nvPr/>
              </p:nvCxnSpPr>
              <p:spPr>
                <a:xfrm flipH="1">
                  <a:off x="2397991" y="4597850"/>
                  <a:ext cx="22685" cy="264064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2" name="Straight Connector 5587">
                  <a:extLst>
                    <a:ext uri="{FF2B5EF4-FFF2-40B4-BE49-F238E27FC236}">
                      <a16:creationId xmlns:a16="http://schemas.microsoft.com/office/drawing/2014/main" id="{5876CE2B-827E-48DE-A713-D029E80EB41F}"/>
                    </a:ext>
                  </a:extLst>
                </p:cNvPr>
                <p:cNvCxnSpPr/>
                <p:nvPr/>
              </p:nvCxnSpPr>
              <p:spPr>
                <a:xfrm flipH="1">
                  <a:off x="2385553" y="4690881"/>
                  <a:ext cx="80098" cy="177259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3" name="Straight Connector 5588">
                  <a:extLst>
                    <a:ext uri="{FF2B5EF4-FFF2-40B4-BE49-F238E27FC236}">
                      <a16:creationId xmlns:a16="http://schemas.microsoft.com/office/drawing/2014/main" id="{7AB8E998-168B-4053-BCBF-2BCE007497A6}"/>
                    </a:ext>
                  </a:extLst>
                </p:cNvPr>
                <p:cNvCxnSpPr>
                  <a:cxnSpLocks/>
                  <a:stCxn id="304" idx="0"/>
                  <a:endCxn id="301" idx="0"/>
                </p:cNvCxnSpPr>
                <p:nvPr/>
              </p:nvCxnSpPr>
              <p:spPr>
                <a:xfrm>
                  <a:off x="2491675" y="4104766"/>
                  <a:ext cx="122932" cy="90011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4" name="Straight Connector 5589">
                  <a:extLst>
                    <a:ext uri="{FF2B5EF4-FFF2-40B4-BE49-F238E27FC236}">
                      <a16:creationId xmlns:a16="http://schemas.microsoft.com/office/drawing/2014/main" id="{BA44ECE2-F40C-4338-B9EB-07E2F11F21FF}"/>
                    </a:ext>
                  </a:extLst>
                </p:cNvPr>
                <p:cNvCxnSpPr/>
                <p:nvPr/>
              </p:nvCxnSpPr>
              <p:spPr>
                <a:xfrm>
                  <a:off x="3089368" y="3877127"/>
                  <a:ext cx="122921" cy="97821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Connector 5590">
                  <a:extLst>
                    <a:ext uri="{FF2B5EF4-FFF2-40B4-BE49-F238E27FC236}">
                      <a16:creationId xmlns:a16="http://schemas.microsoft.com/office/drawing/2014/main" id="{AC308375-CF98-4048-B6FE-EA0C8EA2413C}"/>
                    </a:ext>
                  </a:extLst>
                </p:cNvPr>
                <p:cNvCxnSpPr>
                  <a:cxnSpLocks/>
                  <a:endCxn id="302" idx="1"/>
                </p:cNvCxnSpPr>
                <p:nvPr/>
              </p:nvCxnSpPr>
              <p:spPr>
                <a:xfrm flipH="1">
                  <a:off x="3379824" y="4193191"/>
                  <a:ext cx="243021" cy="40465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6" name="Straight Connector 5591">
                  <a:extLst>
                    <a:ext uri="{FF2B5EF4-FFF2-40B4-BE49-F238E27FC236}">
                      <a16:creationId xmlns:a16="http://schemas.microsoft.com/office/drawing/2014/main" id="{99F0DDFC-A239-444E-9D73-4CCC106A190A}"/>
                    </a:ext>
                  </a:extLst>
                </p:cNvPr>
                <p:cNvCxnSpPr>
                  <a:cxnSpLocks/>
                  <a:endCxn id="302" idx="0"/>
                </p:cNvCxnSpPr>
                <p:nvPr/>
              </p:nvCxnSpPr>
              <p:spPr>
                <a:xfrm flipH="1">
                  <a:off x="3633240" y="4294231"/>
                  <a:ext cx="125339" cy="710650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7" name="Straight Connector 5592">
                  <a:extLst>
                    <a:ext uri="{FF2B5EF4-FFF2-40B4-BE49-F238E27FC236}">
                      <a16:creationId xmlns:a16="http://schemas.microsoft.com/office/drawing/2014/main" id="{55EC6A0D-ECD1-4413-8E51-29B640538BE7}"/>
                    </a:ext>
                  </a:extLst>
                </p:cNvPr>
                <p:cNvCxnSpPr/>
                <p:nvPr/>
              </p:nvCxnSpPr>
              <p:spPr>
                <a:xfrm flipH="1">
                  <a:off x="2420676" y="4085716"/>
                  <a:ext cx="70999" cy="49308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8" name="Straight Connector 5593">
                  <a:extLst>
                    <a:ext uri="{FF2B5EF4-FFF2-40B4-BE49-F238E27FC236}">
                      <a16:creationId xmlns:a16="http://schemas.microsoft.com/office/drawing/2014/main" id="{1FA5E7E4-E2E5-4268-A0C8-003A4E7260F6}"/>
                    </a:ext>
                  </a:extLst>
                </p:cNvPr>
                <p:cNvCxnSpPr>
                  <a:cxnSpLocks/>
                  <a:stCxn id="308" idx="4"/>
                </p:cNvCxnSpPr>
                <p:nvPr/>
              </p:nvCxnSpPr>
              <p:spPr>
                <a:xfrm flipH="1">
                  <a:off x="2733647" y="4007446"/>
                  <a:ext cx="54784" cy="126645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9" name="Straight Connector 5594">
                  <a:extLst>
                    <a:ext uri="{FF2B5EF4-FFF2-40B4-BE49-F238E27FC236}">
                      <a16:creationId xmlns:a16="http://schemas.microsoft.com/office/drawing/2014/main" id="{441D056D-6FF2-4887-9FA9-67B5FCFCFC73}"/>
                    </a:ext>
                  </a:extLst>
                </p:cNvPr>
                <p:cNvCxnSpPr/>
                <p:nvPr/>
              </p:nvCxnSpPr>
              <p:spPr>
                <a:xfrm>
                  <a:off x="3961050" y="4413446"/>
                  <a:ext cx="240508" cy="456027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0" name="Straight Connector 5595">
                  <a:extLst>
                    <a:ext uri="{FF2B5EF4-FFF2-40B4-BE49-F238E27FC236}">
                      <a16:creationId xmlns:a16="http://schemas.microsoft.com/office/drawing/2014/main" id="{73DB4FDD-E0B3-4A70-A019-81645682926F}"/>
                    </a:ext>
                  </a:extLst>
                </p:cNvPr>
                <p:cNvCxnSpPr>
                  <a:cxnSpLocks/>
                  <a:stCxn id="303" idx="1"/>
                </p:cNvCxnSpPr>
                <p:nvPr/>
              </p:nvCxnSpPr>
              <p:spPr>
                <a:xfrm flipH="1">
                  <a:off x="4194416" y="4597843"/>
                  <a:ext cx="65950" cy="280361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1" name="Straight Connector 5596">
                  <a:extLst>
                    <a:ext uri="{FF2B5EF4-FFF2-40B4-BE49-F238E27FC236}">
                      <a16:creationId xmlns:a16="http://schemas.microsoft.com/office/drawing/2014/main" id="{989A94A1-12F3-45A8-BF9B-7797F36179C1}"/>
                    </a:ext>
                  </a:extLst>
                </p:cNvPr>
                <p:cNvCxnSpPr/>
                <p:nvPr/>
              </p:nvCxnSpPr>
              <p:spPr>
                <a:xfrm flipH="1">
                  <a:off x="4200368" y="4702143"/>
                  <a:ext cx="92124" cy="185586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2" name="Straight Connector 5597">
                  <a:extLst>
                    <a:ext uri="{FF2B5EF4-FFF2-40B4-BE49-F238E27FC236}">
                      <a16:creationId xmlns:a16="http://schemas.microsoft.com/office/drawing/2014/main" id="{13CF0BA7-3018-4565-A5B7-E9AA023A5A53}"/>
                    </a:ext>
                  </a:extLst>
                </p:cNvPr>
                <p:cNvCxnSpPr/>
                <p:nvPr/>
              </p:nvCxnSpPr>
              <p:spPr>
                <a:xfrm flipH="1">
                  <a:off x="4286141" y="4135795"/>
                  <a:ext cx="281029" cy="57884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3" name="Straight Connector 5598">
                  <a:extLst>
                    <a:ext uri="{FF2B5EF4-FFF2-40B4-BE49-F238E27FC236}">
                      <a16:creationId xmlns:a16="http://schemas.microsoft.com/office/drawing/2014/main" id="{C4CCFD1C-27A9-4935-84A7-3F0FAB43F8DD}"/>
                    </a:ext>
                  </a:extLst>
                </p:cNvPr>
                <p:cNvCxnSpPr>
                  <a:cxnSpLocks/>
                  <a:endCxn id="337" idx="1"/>
                </p:cNvCxnSpPr>
                <p:nvPr/>
              </p:nvCxnSpPr>
              <p:spPr>
                <a:xfrm>
                  <a:off x="2993813" y="4393380"/>
                  <a:ext cx="158218" cy="364219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4" name="Straight Connector 5599">
                  <a:extLst>
                    <a:ext uri="{FF2B5EF4-FFF2-40B4-BE49-F238E27FC236}">
                      <a16:creationId xmlns:a16="http://schemas.microsoft.com/office/drawing/2014/main" id="{51EB269B-0214-4843-9519-6FA0D7053BB1}"/>
                    </a:ext>
                  </a:extLst>
                </p:cNvPr>
                <p:cNvCxnSpPr>
                  <a:cxnSpLocks/>
                  <a:stCxn id="302" idx="1"/>
                  <a:endCxn id="337" idx="4"/>
                </p:cNvCxnSpPr>
                <p:nvPr/>
              </p:nvCxnSpPr>
              <p:spPr>
                <a:xfrm flipH="1">
                  <a:off x="3201146" y="4597846"/>
                  <a:ext cx="178678" cy="277254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5" name="Straight Connector 5600">
                  <a:extLst>
                    <a:ext uri="{FF2B5EF4-FFF2-40B4-BE49-F238E27FC236}">
                      <a16:creationId xmlns:a16="http://schemas.microsoft.com/office/drawing/2014/main" id="{5E48AB82-92F8-4859-B3E1-3A675C5BB381}"/>
                    </a:ext>
                  </a:extLst>
                </p:cNvPr>
                <p:cNvCxnSpPr>
                  <a:cxnSpLocks/>
                  <a:stCxn id="342" idx="3"/>
                </p:cNvCxnSpPr>
                <p:nvPr/>
              </p:nvCxnSpPr>
              <p:spPr>
                <a:xfrm flipH="1">
                  <a:off x="3621225" y="4039486"/>
                  <a:ext cx="91975" cy="154307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6" name="Straight Connector 5601">
                  <a:extLst>
                    <a:ext uri="{FF2B5EF4-FFF2-40B4-BE49-F238E27FC236}">
                      <a16:creationId xmlns:a16="http://schemas.microsoft.com/office/drawing/2014/main" id="{EE8D5005-29F0-4F34-B755-7DE8A92CDE6A}"/>
                    </a:ext>
                  </a:extLst>
                </p:cNvPr>
                <p:cNvCxnSpPr/>
                <p:nvPr/>
              </p:nvCxnSpPr>
              <p:spPr>
                <a:xfrm>
                  <a:off x="2826784" y="4018562"/>
                  <a:ext cx="171736" cy="390693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7" name="Straight Connector 5602">
                  <a:extLst>
                    <a:ext uri="{FF2B5EF4-FFF2-40B4-BE49-F238E27FC236}">
                      <a16:creationId xmlns:a16="http://schemas.microsoft.com/office/drawing/2014/main" id="{9025D849-E225-4F9C-8EA3-70039D7B9156}"/>
                    </a:ext>
                  </a:extLst>
                </p:cNvPr>
                <p:cNvCxnSpPr/>
                <p:nvPr/>
              </p:nvCxnSpPr>
              <p:spPr>
                <a:xfrm flipH="1">
                  <a:off x="2452404" y="4154845"/>
                  <a:ext cx="266400" cy="56143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8" name="Straight Connector 5603">
                  <a:extLst>
                    <a:ext uri="{FF2B5EF4-FFF2-40B4-BE49-F238E27FC236}">
                      <a16:creationId xmlns:a16="http://schemas.microsoft.com/office/drawing/2014/main" id="{6862AA51-A14D-49AA-9BCE-126A29FBBEF5}"/>
                    </a:ext>
                  </a:extLst>
                </p:cNvPr>
                <p:cNvCxnSpPr/>
                <p:nvPr/>
              </p:nvCxnSpPr>
              <p:spPr>
                <a:xfrm>
                  <a:off x="3740884" y="3977166"/>
                  <a:ext cx="109391" cy="211132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9" name="Straight Connector 5604">
                  <a:extLst>
                    <a:ext uri="{FF2B5EF4-FFF2-40B4-BE49-F238E27FC236}">
                      <a16:creationId xmlns:a16="http://schemas.microsoft.com/office/drawing/2014/main" id="{01291A24-5245-4C3D-9336-138391DC466E}"/>
                    </a:ext>
                  </a:extLst>
                </p:cNvPr>
                <p:cNvCxnSpPr/>
                <p:nvPr/>
              </p:nvCxnSpPr>
              <p:spPr>
                <a:xfrm>
                  <a:off x="3863690" y="4208549"/>
                  <a:ext cx="113183" cy="23318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0" name="Straight Connector 5605">
                  <a:extLst>
                    <a:ext uri="{FF2B5EF4-FFF2-40B4-BE49-F238E27FC236}">
                      <a16:creationId xmlns:a16="http://schemas.microsoft.com/office/drawing/2014/main" id="{67AA3AB3-9653-4019-B258-50A804182775}"/>
                    </a:ext>
                  </a:extLst>
                </p:cNvPr>
                <p:cNvCxnSpPr/>
                <p:nvPr/>
              </p:nvCxnSpPr>
              <p:spPr>
                <a:xfrm>
                  <a:off x="4389126" y="4066664"/>
                  <a:ext cx="40791" cy="90011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1" name="Straight Connector 5606">
                  <a:extLst>
                    <a:ext uri="{FF2B5EF4-FFF2-40B4-BE49-F238E27FC236}">
                      <a16:creationId xmlns:a16="http://schemas.microsoft.com/office/drawing/2014/main" id="{3150063F-FA9F-439C-9CFF-0ACD97AB6666}"/>
                    </a:ext>
                  </a:extLst>
                </p:cNvPr>
                <p:cNvCxnSpPr/>
                <p:nvPr/>
              </p:nvCxnSpPr>
              <p:spPr>
                <a:xfrm flipH="1">
                  <a:off x="4260366" y="4095239"/>
                  <a:ext cx="128760" cy="49307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2" name="Oval 5607">
                  <a:extLst>
                    <a:ext uri="{FF2B5EF4-FFF2-40B4-BE49-F238E27FC236}">
                      <a16:creationId xmlns:a16="http://schemas.microsoft.com/office/drawing/2014/main" id="{A7F748EF-1953-43C8-B815-C33E231DFA11}"/>
                    </a:ext>
                  </a:extLst>
                </p:cNvPr>
                <p:cNvSpPr/>
                <p:nvPr/>
              </p:nvSpPr>
              <p:spPr>
                <a:xfrm>
                  <a:off x="2325034" y="4781896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33" name="Oval 5608">
                  <a:extLst>
                    <a:ext uri="{FF2B5EF4-FFF2-40B4-BE49-F238E27FC236}">
                      <a16:creationId xmlns:a16="http://schemas.microsoft.com/office/drawing/2014/main" id="{D9D4ADFC-3488-43E9-853D-DEBFC7C3941A}"/>
                    </a:ext>
                  </a:extLst>
                </p:cNvPr>
                <p:cNvSpPr/>
                <p:nvPr/>
              </p:nvSpPr>
              <p:spPr>
                <a:xfrm>
                  <a:off x="2159387" y="4110790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34" name="Oval 5609">
                  <a:extLst>
                    <a:ext uri="{FF2B5EF4-FFF2-40B4-BE49-F238E27FC236}">
                      <a16:creationId xmlns:a16="http://schemas.microsoft.com/office/drawing/2014/main" id="{3D81AF67-12D6-4AD1-AC54-57D02088F1FF}"/>
                    </a:ext>
                  </a:extLst>
                </p:cNvPr>
                <p:cNvSpPr/>
                <p:nvPr/>
              </p:nvSpPr>
              <p:spPr>
                <a:xfrm>
                  <a:off x="2422169" y="4028359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35" name="Oval 5610">
                  <a:extLst>
                    <a:ext uri="{FF2B5EF4-FFF2-40B4-BE49-F238E27FC236}">
                      <a16:creationId xmlns:a16="http://schemas.microsoft.com/office/drawing/2014/main" id="{23874E46-CD0F-4FBF-AB41-3FA3FDD955BB}"/>
                    </a:ext>
                  </a:extLst>
                </p:cNvPr>
                <p:cNvSpPr/>
                <p:nvPr/>
              </p:nvSpPr>
              <p:spPr>
                <a:xfrm>
                  <a:off x="2540870" y="4911757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36" name="Oval 5611">
                  <a:extLst>
                    <a:ext uri="{FF2B5EF4-FFF2-40B4-BE49-F238E27FC236}">
                      <a16:creationId xmlns:a16="http://schemas.microsoft.com/office/drawing/2014/main" id="{2A49234B-BB51-4AC8-AAAA-7BFD7EAA54CE}"/>
                    </a:ext>
                  </a:extLst>
                </p:cNvPr>
                <p:cNvSpPr/>
                <p:nvPr/>
              </p:nvSpPr>
              <p:spPr>
                <a:xfrm>
                  <a:off x="2740468" y="3910883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37" name="Oval 5612">
                  <a:extLst>
                    <a:ext uri="{FF2B5EF4-FFF2-40B4-BE49-F238E27FC236}">
                      <a16:creationId xmlns:a16="http://schemas.microsoft.com/office/drawing/2014/main" id="{A3513BEC-53B2-49E1-9BF5-3360659667EC}"/>
                    </a:ext>
                  </a:extLst>
                </p:cNvPr>
                <p:cNvSpPr/>
                <p:nvPr/>
              </p:nvSpPr>
              <p:spPr>
                <a:xfrm>
                  <a:off x="3131687" y="4737439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38" name="Oval 5613">
                  <a:extLst>
                    <a:ext uri="{FF2B5EF4-FFF2-40B4-BE49-F238E27FC236}">
                      <a16:creationId xmlns:a16="http://schemas.microsoft.com/office/drawing/2014/main" id="{9F8BC5D8-1522-40B3-B17E-F25F0C8A5F6C}"/>
                    </a:ext>
                  </a:extLst>
                </p:cNvPr>
                <p:cNvSpPr/>
                <p:nvPr/>
              </p:nvSpPr>
              <p:spPr>
                <a:xfrm>
                  <a:off x="3060202" y="4110790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39" name="Oval 5614">
                  <a:extLst>
                    <a:ext uri="{FF2B5EF4-FFF2-40B4-BE49-F238E27FC236}">
                      <a16:creationId xmlns:a16="http://schemas.microsoft.com/office/drawing/2014/main" id="{B49475D7-6672-41D8-8822-4890165F3C6C}"/>
                    </a:ext>
                  </a:extLst>
                </p:cNvPr>
                <p:cNvSpPr/>
                <p:nvPr/>
              </p:nvSpPr>
              <p:spPr>
                <a:xfrm>
                  <a:off x="3031614" y="3822566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40" name="Oval 5615">
                  <a:extLst>
                    <a:ext uri="{FF2B5EF4-FFF2-40B4-BE49-F238E27FC236}">
                      <a16:creationId xmlns:a16="http://schemas.microsoft.com/office/drawing/2014/main" id="{EAF52B50-D6E2-409C-8024-BCF8F59E507B}"/>
                    </a:ext>
                  </a:extLst>
                </p:cNvPr>
                <p:cNvSpPr/>
                <p:nvPr/>
              </p:nvSpPr>
              <p:spPr>
                <a:xfrm>
                  <a:off x="3560209" y="4941782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41" name="Oval 5616">
                  <a:extLst>
                    <a:ext uri="{FF2B5EF4-FFF2-40B4-BE49-F238E27FC236}">
                      <a16:creationId xmlns:a16="http://schemas.microsoft.com/office/drawing/2014/main" id="{24F17249-B5F7-4FC9-863E-3D1A6FCBA120}"/>
                    </a:ext>
                  </a:extLst>
                </p:cNvPr>
                <p:cNvSpPr/>
                <p:nvPr/>
              </p:nvSpPr>
              <p:spPr>
                <a:xfrm>
                  <a:off x="3665837" y="4230241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42" name="Oval 5617">
                  <a:extLst>
                    <a:ext uri="{FF2B5EF4-FFF2-40B4-BE49-F238E27FC236}">
                      <a16:creationId xmlns:a16="http://schemas.microsoft.com/office/drawing/2014/main" id="{1DA3CCDF-70F8-41CF-BCDA-E4609C6D5FAC}"/>
                    </a:ext>
                  </a:extLst>
                </p:cNvPr>
                <p:cNvSpPr/>
                <p:nvPr/>
              </p:nvSpPr>
              <p:spPr>
                <a:xfrm>
                  <a:off x="3692856" y="3921985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43" name="Oval 5618">
                  <a:extLst>
                    <a:ext uri="{FF2B5EF4-FFF2-40B4-BE49-F238E27FC236}">
                      <a16:creationId xmlns:a16="http://schemas.microsoft.com/office/drawing/2014/main" id="{87E62B8D-9795-42CC-9CFC-CD1D3E28EA69}"/>
                    </a:ext>
                  </a:extLst>
                </p:cNvPr>
                <p:cNvSpPr/>
                <p:nvPr/>
              </p:nvSpPr>
              <p:spPr>
                <a:xfrm>
                  <a:off x="4019807" y="4114000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44" name="Oval 5619">
                  <a:extLst>
                    <a:ext uri="{FF2B5EF4-FFF2-40B4-BE49-F238E27FC236}">
                      <a16:creationId xmlns:a16="http://schemas.microsoft.com/office/drawing/2014/main" id="{36FAD9CC-1C8A-43B9-BD19-2C2B54F34A56}"/>
                    </a:ext>
                  </a:extLst>
                </p:cNvPr>
                <p:cNvSpPr/>
                <p:nvPr/>
              </p:nvSpPr>
              <p:spPr>
                <a:xfrm>
                  <a:off x="4122975" y="4790387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45" name="Oval 5620">
                  <a:extLst>
                    <a:ext uri="{FF2B5EF4-FFF2-40B4-BE49-F238E27FC236}">
                      <a16:creationId xmlns:a16="http://schemas.microsoft.com/office/drawing/2014/main" id="{83AD33A1-3F6D-433C-848F-CF5DA6DE4E30}"/>
                    </a:ext>
                  </a:extLst>
                </p:cNvPr>
                <p:cNvSpPr/>
                <p:nvPr/>
              </p:nvSpPr>
              <p:spPr>
                <a:xfrm>
                  <a:off x="4359211" y="4916332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46" name="Oval 5621">
                  <a:extLst>
                    <a:ext uri="{FF2B5EF4-FFF2-40B4-BE49-F238E27FC236}">
                      <a16:creationId xmlns:a16="http://schemas.microsoft.com/office/drawing/2014/main" id="{9EA49A40-6BD3-42E6-80C7-5229BB6E666A}"/>
                    </a:ext>
                  </a:extLst>
                </p:cNvPr>
                <p:cNvSpPr/>
                <p:nvPr/>
              </p:nvSpPr>
              <p:spPr>
                <a:xfrm>
                  <a:off x="4320929" y="4016670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47" name="Oval 5622">
                  <a:extLst>
                    <a:ext uri="{FF2B5EF4-FFF2-40B4-BE49-F238E27FC236}">
                      <a16:creationId xmlns:a16="http://schemas.microsoft.com/office/drawing/2014/main" id="{08A69E58-7D1E-43D8-B7BA-448E1613BDF9}"/>
                    </a:ext>
                  </a:extLst>
                </p:cNvPr>
                <p:cNvSpPr/>
                <p:nvPr/>
              </p:nvSpPr>
              <p:spPr>
                <a:xfrm>
                  <a:off x="4904973" y="4119468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48" name="Oval 5623">
                  <a:extLst>
                    <a:ext uri="{FF2B5EF4-FFF2-40B4-BE49-F238E27FC236}">
                      <a16:creationId xmlns:a16="http://schemas.microsoft.com/office/drawing/2014/main" id="{18EA0D7B-71D3-4EF8-B128-3C4C05F5291E}"/>
                    </a:ext>
                  </a:extLst>
                </p:cNvPr>
                <p:cNvSpPr/>
                <p:nvPr/>
              </p:nvSpPr>
              <p:spPr>
                <a:xfrm>
                  <a:off x="1800314" y="3930287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349" name="Straight Connector 5624">
                  <a:extLst>
                    <a:ext uri="{FF2B5EF4-FFF2-40B4-BE49-F238E27FC236}">
                      <a16:creationId xmlns:a16="http://schemas.microsoft.com/office/drawing/2014/main" id="{4088F760-DB38-4D55-A5FA-93C53FE9A017}"/>
                    </a:ext>
                  </a:extLst>
                </p:cNvPr>
                <p:cNvCxnSpPr/>
                <p:nvPr/>
              </p:nvCxnSpPr>
              <p:spPr>
                <a:xfrm flipH="1">
                  <a:off x="4560965" y="3995641"/>
                  <a:ext cx="72696" cy="147035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0" name="Oval 5625">
                  <a:extLst>
                    <a:ext uri="{FF2B5EF4-FFF2-40B4-BE49-F238E27FC236}">
                      <a16:creationId xmlns:a16="http://schemas.microsoft.com/office/drawing/2014/main" id="{FCD4D18F-7A64-44E5-B211-D9281349D3A6}"/>
                    </a:ext>
                  </a:extLst>
                </p:cNvPr>
                <p:cNvSpPr/>
                <p:nvPr/>
              </p:nvSpPr>
              <p:spPr>
                <a:xfrm>
                  <a:off x="4581221" y="3921035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51" name="Oval 5626">
                  <a:extLst>
                    <a:ext uri="{FF2B5EF4-FFF2-40B4-BE49-F238E27FC236}">
                      <a16:creationId xmlns:a16="http://schemas.microsoft.com/office/drawing/2014/main" id="{6221A2A4-34FB-444A-89BC-3F1D22AA0AEB}"/>
                    </a:ext>
                  </a:extLst>
                </p:cNvPr>
                <p:cNvSpPr/>
                <p:nvPr/>
              </p:nvSpPr>
              <p:spPr>
                <a:xfrm>
                  <a:off x="2606571" y="4448433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52" name="Oval 5627">
                  <a:extLst>
                    <a:ext uri="{FF2B5EF4-FFF2-40B4-BE49-F238E27FC236}">
                      <a16:creationId xmlns:a16="http://schemas.microsoft.com/office/drawing/2014/main" id="{6D531212-7EF0-4B7C-AA80-90FF7C9ADD53}"/>
                    </a:ext>
                  </a:extLst>
                </p:cNvPr>
                <p:cNvSpPr/>
                <p:nvPr/>
              </p:nvSpPr>
              <p:spPr>
                <a:xfrm>
                  <a:off x="3544405" y="4483127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53" name="Oval 5628">
                  <a:extLst>
                    <a:ext uri="{FF2B5EF4-FFF2-40B4-BE49-F238E27FC236}">
                      <a16:creationId xmlns:a16="http://schemas.microsoft.com/office/drawing/2014/main" id="{6D90E3B6-044C-4B69-8789-6945CE5685A9}"/>
                    </a:ext>
                  </a:extLst>
                </p:cNvPr>
                <p:cNvSpPr/>
                <p:nvPr/>
              </p:nvSpPr>
              <p:spPr>
                <a:xfrm>
                  <a:off x="4484058" y="4418806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354" name="Straight Connector 5629">
                  <a:extLst>
                    <a:ext uri="{FF2B5EF4-FFF2-40B4-BE49-F238E27FC236}">
                      <a16:creationId xmlns:a16="http://schemas.microsoft.com/office/drawing/2014/main" id="{A11DCB6D-E435-4CA1-8D31-8267F9B844A4}"/>
                    </a:ext>
                  </a:extLst>
                </p:cNvPr>
                <p:cNvCxnSpPr/>
                <p:nvPr/>
              </p:nvCxnSpPr>
              <p:spPr>
                <a:xfrm flipV="1">
                  <a:off x="2949055" y="5699659"/>
                  <a:ext cx="807202" cy="5912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5" name="Oval 5630">
                  <a:extLst>
                    <a:ext uri="{FF2B5EF4-FFF2-40B4-BE49-F238E27FC236}">
                      <a16:creationId xmlns:a16="http://schemas.microsoft.com/office/drawing/2014/main" id="{98912A8F-8C74-4471-BFC9-84F9D0754E5C}"/>
                    </a:ext>
                  </a:extLst>
                </p:cNvPr>
                <p:cNvSpPr/>
                <p:nvPr/>
              </p:nvSpPr>
              <p:spPr>
                <a:xfrm>
                  <a:off x="3692856" y="5644390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56" name="Oval 5631">
                  <a:extLst>
                    <a:ext uri="{FF2B5EF4-FFF2-40B4-BE49-F238E27FC236}">
                      <a16:creationId xmlns:a16="http://schemas.microsoft.com/office/drawing/2014/main" id="{06E2CD1D-2292-4B68-B9D6-3FCF8DA0DF84}"/>
                    </a:ext>
                  </a:extLst>
                </p:cNvPr>
                <p:cNvSpPr/>
                <p:nvPr/>
              </p:nvSpPr>
              <p:spPr>
                <a:xfrm>
                  <a:off x="2869560" y="566960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57" name="Oval 5632">
                  <a:extLst>
                    <a:ext uri="{FF2B5EF4-FFF2-40B4-BE49-F238E27FC236}">
                      <a16:creationId xmlns:a16="http://schemas.microsoft.com/office/drawing/2014/main" id="{C8051CDA-510D-482A-9CFF-AE1B806BE4FF}"/>
                    </a:ext>
                  </a:extLst>
                </p:cNvPr>
                <p:cNvSpPr/>
                <p:nvPr/>
              </p:nvSpPr>
              <p:spPr>
                <a:xfrm>
                  <a:off x="3885020" y="5754861"/>
                  <a:ext cx="144000" cy="144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2">
                  <a:schemeClr val="dk2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58" name="Oval 5633">
                  <a:extLst>
                    <a:ext uri="{FF2B5EF4-FFF2-40B4-BE49-F238E27FC236}">
                      <a16:creationId xmlns:a16="http://schemas.microsoft.com/office/drawing/2014/main" id="{006F10A5-F70A-496A-83A7-70E905651092}"/>
                    </a:ext>
                  </a:extLst>
                </p:cNvPr>
                <p:cNvSpPr/>
                <p:nvPr/>
              </p:nvSpPr>
              <p:spPr>
                <a:xfrm>
                  <a:off x="2671204" y="5574659"/>
                  <a:ext cx="144000" cy="144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2">
                  <a:schemeClr val="dk2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59" name="Oval 5634">
                  <a:extLst>
                    <a:ext uri="{FF2B5EF4-FFF2-40B4-BE49-F238E27FC236}">
                      <a16:creationId xmlns:a16="http://schemas.microsoft.com/office/drawing/2014/main" id="{9DA334AE-178D-4755-B13C-6D4EB02718C9}"/>
                    </a:ext>
                  </a:extLst>
                </p:cNvPr>
                <p:cNvSpPr/>
                <p:nvPr/>
              </p:nvSpPr>
              <p:spPr>
                <a:xfrm>
                  <a:off x="3336875" y="4902310"/>
                  <a:ext cx="144000" cy="144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2">
                  <a:schemeClr val="dk2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60" name="Oval 5635">
                  <a:extLst>
                    <a:ext uri="{FF2B5EF4-FFF2-40B4-BE49-F238E27FC236}">
                      <a16:creationId xmlns:a16="http://schemas.microsoft.com/office/drawing/2014/main" id="{F1797993-864E-453B-A991-B0C055202B69}"/>
                    </a:ext>
                  </a:extLst>
                </p:cNvPr>
                <p:cNvSpPr/>
                <p:nvPr/>
              </p:nvSpPr>
              <p:spPr>
                <a:xfrm>
                  <a:off x="4692642" y="5687273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61" name="Oval 5636">
                  <a:extLst>
                    <a:ext uri="{FF2B5EF4-FFF2-40B4-BE49-F238E27FC236}">
                      <a16:creationId xmlns:a16="http://schemas.microsoft.com/office/drawing/2014/main" id="{CB2073B5-B5EE-44F8-A1A7-E654E9915073}"/>
                    </a:ext>
                  </a:extLst>
                </p:cNvPr>
                <p:cNvSpPr/>
                <p:nvPr/>
              </p:nvSpPr>
              <p:spPr>
                <a:xfrm>
                  <a:off x="3024770" y="5182539"/>
                  <a:ext cx="144000" cy="144000"/>
                </a:xfrm>
                <a:prstGeom prst="ellipse">
                  <a:avLst/>
                </a:prstGeom>
                <a:solidFill>
                  <a:srgbClr val="C00000"/>
                </a:solidFill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362" name="Oval 5637">
                  <a:extLst>
                    <a:ext uri="{FF2B5EF4-FFF2-40B4-BE49-F238E27FC236}">
                      <a16:creationId xmlns:a16="http://schemas.microsoft.com/office/drawing/2014/main" id="{62D50B62-1AAB-4FC2-A937-B4516FA023E3}"/>
                    </a:ext>
                  </a:extLst>
                </p:cNvPr>
                <p:cNvSpPr/>
                <p:nvPr/>
              </p:nvSpPr>
              <p:spPr>
                <a:xfrm>
                  <a:off x="4005596" y="5277554"/>
                  <a:ext cx="144000" cy="144000"/>
                </a:xfrm>
                <a:prstGeom prst="ellipse">
                  <a:avLst/>
                </a:prstGeom>
                <a:solidFill>
                  <a:srgbClr val="C00000"/>
                </a:solidFill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</p:grpSp>
          <p:grpSp>
            <p:nvGrpSpPr>
              <p:cNvPr id="24" name="Group 6443">
                <a:extLst>
                  <a:ext uri="{FF2B5EF4-FFF2-40B4-BE49-F238E27FC236}">
                    <a16:creationId xmlns:a16="http://schemas.microsoft.com/office/drawing/2014/main" id="{C0269974-0F9A-4BF1-9375-E65A85212F6E}"/>
                  </a:ext>
                </a:extLst>
              </p:cNvPr>
              <p:cNvGrpSpPr/>
              <p:nvPr/>
            </p:nvGrpSpPr>
            <p:grpSpPr>
              <a:xfrm>
                <a:off x="19306074" y="17730193"/>
                <a:ext cx="3904184" cy="2946824"/>
                <a:chOff x="1139706" y="3822566"/>
                <a:chExt cx="3904184" cy="2946824"/>
              </a:xfrm>
            </p:grpSpPr>
            <p:cxnSp>
              <p:nvCxnSpPr>
                <p:cNvPr id="43" name="Straight Connector 6444">
                  <a:extLst>
                    <a:ext uri="{FF2B5EF4-FFF2-40B4-BE49-F238E27FC236}">
                      <a16:creationId xmlns:a16="http://schemas.microsoft.com/office/drawing/2014/main" id="{8E0C92C3-C7EC-41E4-8DC8-06B8A1A129F0}"/>
                    </a:ext>
                  </a:extLst>
                </p:cNvPr>
                <p:cNvCxnSpPr/>
                <p:nvPr/>
              </p:nvCxnSpPr>
              <p:spPr>
                <a:xfrm>
                  <a:off x="2401268" y="4890077"/>
                  <a:ext cx="537392" cy="872924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6445">
                  <a:extLst>
                    <a:ext uri="{FF2B5EF4-FFF2-40B4-BE49-F238E27FC236}">
                      <a16:creationId xmlns:a16="http://schemas.microsoft.com/office/drawing/2014/main" id="{7578A0F3-BAE9-419D-A48A-CACD4EAB1C3D}"/>
                    </a:ext>
                  </a:extLst>
                </p:cNvPr>
                <p:cNvCxnSpPr/>
                <p:nvPr/>
              </p:nvCxnSpPr>
              <p:spPr>
                <a:xfrm>
                  <a:off x="2394880" y="4891417"/>
                  <a:ext cx="1011741" cy="60340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6446">
                  <a:extLst>
                    <a:ext uri="{FF2B5EF4-FFF2-40B4-BE49-F238E27FC236}">
                      <a16:creationId xmlns:a16="http://schemas.microsoft.com/office/drawing/2014/main" id="{FA7EEBB9-7AE5-4191-9DAB-91B7B3E4FF6D}"/>
                    </a:ext>
                  </a:extLst>
                </p:cNvPr>
                <p:cNvCxnSpPr/>
                <p:nvPr/>
              </p:nvCxnSpPr>
              <p:spPr>
                <a:xfrm flipV="1">
                  <a:off x="2950267" y="4948532"/>
                  <a:ext cx="456763" cy="814469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6447">
                  <a:extLst>
                    <a:ext uri="{FF2B5EF4-FFF2-40B4-BE49-F238E27FC236}">
                      <a16:creationId xmlns:a16="http://schemas.microsoft.com/office/drawing/2014/main" id="{7522238D-EBA7-4CCE-A4E5-65EBA158890E}"/>
                    </a:ext>
                  </a:extLst>
                </p:cNvPr>
                <p:cNvCxnSpPr/>
                <p:nvPr/>
              </p:nvCxnSpPr>
              <p:spPr>
                <a:xfrm>
                  <a:off x="2401268" y="4894114"/>
                  <a:ext cx="350596" cy="743239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6448">
                  <a:extLst>
                    <a:ext uri="{FF2B5EF4-FFF2-40B4-BE49-F238E27FC236}">
                      <a16:creationId xmlns:a16="http://schemas.microsoft.com/office/drawing/2014/main" id="{4D28DD5D-23C0-496B-B871-93F84C557687}"/>
                    </a:ext>
                  </a:extLst>
                </p:cNvPr>
                <p:cNvCxnSpPr/>
                <p:nvPr/>
              </p:nvCxnSpPr>
              <p:spPr>
                <a:xfrm>
                  <a:off x="2746667" y="5632298"/>
                  <a:ext cx="202388" cy="135185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6449">
                  <a:extLst>
                    <a:ext uri="{FF2B5EF4-FFF2-40B4-BE49-F238E27FC236}">
                      <a16:creationId xmlns:a16="http://schemas.microsoft.com/office/drawing/2014/main" id="{21EEE805-7EC5-4A97-A2B8-4498C3F48571}"/>
                    </a:ext>
                  </a:extLst>
                </p:cNvPr>
                <p:cNvCxnSpPr/>
                <p:nvPr/>
              </p:nvCxnSpPr>
              <p:spPr>
                <a:xfrm>
                  <a:off x="3407030" y="4955608"/>
                  <a:ext cx="349227" cy="73764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6450">
                  <a:extLst>
                    <a:ext uri="{FF2B5EF4-FFF2-40B4-BE49-F238E27FC236}">
                      <a16:creationId xmlns:a16="http://schemas.microsoft.com/office/drawing/2014/main" id="{A954D75B-9E38-40F2-A22F-8F88074B5672}"/>
                    </a:ext>
                  </a:extLst>
                </p:cNvPr>
                <p:cNvCxnSpPr/>
                <p:nvPr/>
              </p:nvCxnSpPr>
              <p:spPr>
                <a:xfrm>
                  <a:off x="3199965" y="4821907"/>
                  <a:ext cx="202388" cy="135185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6451">
                  <a:extLst>
                    <a:ext uri="{FF2B5EF4-FFF2-40B4-BE49-F238E27FC236}">
                      <a16:creationId xmlns:a16="http://schemas.microsoft.com/office/drawing/2014/main" id="{19A3B11A-3AEA-497B-96F0-D6766166265E}"/>
                    </a:ext>
                  </a:extLst>
                </p:cNvPr>
                <p:cNvCxnSpPr/>
                <p:nvPr/>
              </p:nvCxnSpPr>
              <p:spPr>
                <a:xfrm flipV="1">
                  <a:off x="2394880" y="4819875"/>
                  <a:ext cx="809933" cy="6567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6452">
                  <a:extLst>
                    <a:ext uri="{FF2B5EF4-FFF2-40B4-BE49-F238E27FC236}">
                      <a16:creationId xmlns:a16="http://schemas.microsoft.com/office/drawing/2014/main" id="{6827C385-EB71-4757-8CBC-6CCC1682E626}"/>
                    </a:ext>
                  </a:extLst>
                </p:cNvPr>
                <p:cNvCxnSpPr/>
                <p:nvPr/>
              </p:nvCxnSpPr>
              <p:spPr>
                <a:xfrm flipV="1">
                  <a:off x="2742596" y="4811961"/>
                  <a:ext cx="456763" cy="814469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6453">
                  <a:extLst>
                    <a:ext uri="{FF2B5EF4-FFF2-40B4-BE49-F238E27FC236}">
                      <a16:creationId xmlns:a16="http://schemas.microsoft.com/office/drawing/2014/main" id="{0010A46A-0A67-4B88-8A67-E7940AF21F05}"/>
                    </a:ext>
                  </a:extLst>
                </p:cNvPr>
                <p:cNvCxnSpPr/>
                <p:nvPr/>
              </p:nvCxnSpPr>
              <p:spPr>
                <a:xfrm flipH="1" flipV="1">
                  <a:off x="3196079" y="4834310"/>
                  <a:ext cx="558258" cy="858941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6454">
                  <a:extLst>
                    <a:ext uri="{FF2B5EF4-FFF2-40B4-BE49-F238E27FC236}">
                      <a16:creationId xmlns:a16="http://schemas.microsoft.com/office/drawing/2014/main" id="{CBEC1DF8-063E-4F66-922E-A64905A89D4E}"/>
                    </a:ext>
                  </a:extLst>
                </p:cNvPr>
                <p:cNvCxnSpPr/>
                <p:nvPr/>
              </p:nvCxnSpPr>
              <p:spPr>
                <a:xfrm flipH="1" flipV="1">
                  <a:off x="2744747" y="5630830"/>
                  <a:ext cx="1009590" cy="70108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6455">
                  <a:extLst>
                    <a:ext uri="{FF2B5EF4-FFF2-40B4-BE49-F238E27FC236}">
                      <a16:creationId xmlns:a16="http://schemas.microsoft.com/office/drawing/2014/main" id="{DE9D0F94-DA2A-4470-88B3-E6F261BC8608}"/>
                    </a:ext>
                  </a:extLst>
                </p:cNvPr>
                <p:cNvCxnSpPr/>
                <p:nvPr/>
              </p:nvCxnSpPr>
              <p:spPr>
                <a:xfrm>
                  <a:off x="3410415" y="4955865"/>
                  <a:ext cx="537392" cy="872924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6456">
                  <a:extLst>
                    <a:ext uri="{FF2B5EF4-FFF2-40B4-BE49-F238E27FC236}">
                      <a16:creationId xmlns:a16="http://schemas.microsoft.com/office/drawing/2014/main" id="{E486F941-5142-4906-A7A9-421173AB3783}"/>
                    </a:ext>
                  </a:extLst>
                </p:cNvPr>
                <p:cNvCxnSpPr/>
                <p:nvPr/>
              </p:nvCxnSpPr>
              <p:spPr>
                <a:xfrm>
                  <a:off x="3404027" y="4957205"/>
                  <a:ext cx="1011741" cy="60340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6457">
                  <a:extLst>
                    <a:ext uri="{FF2B5EF4-FFF2-40B4-BE49-F238E27FC236}">
                      <a16:creationId xmlns:a16="http://schemas.microsoft.com/office/drawing/2014/main" id="{44B958B6-89C1-40BB-97F8-73A817010667}"/>
                    </a:ext>
                  </a:extLst>
                </p:cNvPr>
                <p:cNvCxnSpPr/>
                <p:nvPr/>
              </p:nvCxnSpPr>
              <p:spPr>
                <a:xfrm flipV="1">
                  <a:off x="3959414" y="5014320"/>
                  <a:ext cx="456763" cy="814469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6458">
                  <a:extLst>
                    <a:ext uri="{FF2B5EF4-FFF2-40B4-BE49-F238E27FC236}">
                      <a16:creationId xmlns:a16="http://schemas.microsoft.com/office/drawing/2014/main" id="{72C70BF9-DD97-4942-A0EF-CE7A15E0C1CF}"/>
                    </a:ext>
                  </a:extLst>
                </p:cNvPr>
                <p:cNvCxnSpPr/>
                <p:nvPr/>
              </p:nvCxnSpPr>
              <p:spPr>
                <a:xfrm>
                  <a:off x="3755814" y="5698086"/>
                  <a:ext cx="202388" cy="135185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6459">
                  <a:extLst>
                    <a:ext uri="{FF2B5EF4-FFF2-40B4-BE49-F238E27FC236}">
                      <a16:creationId xmlns:a16="http://schemas.microsoft.com/office/drawing/2014/main" id="{BF05C230-CC1E-40DC-824F-773D8B83FD02}"/>
                    </a:ext>
                  </a:extLst>
                </p:cNvPr>
                <p:cNvCxnSpPr/>
                <p:nvPr/>
              </p:nvCxnSpPr>
              <p:spPr>
                <a:xfrm flipV="1">
                  <a:off x="3958202" y="5765447"/>
                  <a:ext cx="807202" cy="5912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6460">
                  <a:extLst>
                    <a:ext uri="{FF2B5EF4-FFF2-40B4-BE49-F238E27FC236}">
                      <a16:creationId xmlns:a16="http://schemas.microsoft.com/office/drawing/2014/main" id="{28251035-1080-4DC1-A3B9-375688A784B0}"/>
                    </a:ext>
                  </a:extLst>
                </p:cNvPr>
                <p:cNvCxnSpPr/>
                <p:nvPr/>
              </p:nvCxnSpPr>
              <p:spPr>
                <a:xfrm>
                  <a:off x="4416177" y="5021396"/>
                  <a:ext cx="349227" cy="73764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6461">
                  <a:extLst>
                    <a:ext uri="{FF2B5EF4-FFF2-40B4-BE49-F238E27FC236}">
                      <a16:creationId xmlns:a16="http://schemas.microsoft.com/office/drawing/2014/main" id="{96ED8760-1B4A-4AEA-8F30-A1B40D2C094E}"/>
                    </a:ext>
                  </a:extLst>
                </p:cNvPr>
                <p:cNvCxnSpPr/>
                <p:nvPr/>
              </p:nvCxnSpPr>
              <p:spPr>
                <a:xfrm>
                  <a:off x="4209112" y="4887695"/>
                  <a:ext cx="202388" cy="135185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462">
                  <a:extLst>
                    <a:ext uri="{FF2B5EF4-FFF2-40B4-BE49-F238E27FC236}">
                      <a16:creationId xmlns:a16="http://schemas.microsoft.com/office/drawing/2014/main" id="{50E5E63F-5F8F-4B28-B675-869CB5756AB7}"/>
                    </a:ext>
                  </a:extLst>
                </p:cNvPr>
                <p:cNvCxnSpPr/>
                <p:nvPr/>
              </p:nvCxnSpPr>
              <p:spPr>
                <a:xfrm flipV="1">
                  <a:off x="3404027" y="4885663"/>
                  <a:ext cx="809933" cy="6567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463">
                  <a:extLst>
                    <a:ext uri="{FF2B5EF4-FFF2-40B4-BE49-F238E27FC236}">
                      <a16:creationId xmlns:a16="http://schemas.microsoft.com/office/drawing/2014/main" id="{BFCC16E9-AD1F-4EF4-A21A-28FD77E95C43}"/>
                    </a:ext>
                  </a:extLst>
                </p:cNvPr>
                <p:cNvCxnSpPr/>
                <p:nvPr/>
              </p:nvCxnSpPr>
              <p:spPr>
                <a:xfrm flipV="1">
                  <a:off x="3751743" y="4877748"/>
                  <a:ext cx="456763" cy="814469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464">
                  <a:extLst>
                    <a:ext uri="{FF2B5EF4-FFF2-40B4-BE49-F238E27FC236}">
                      <a16:creationId xmlns:a16="http://schemas.microsoft.com/office/drawing/2014/main" id="{73F3788C-AA50-4748-AA9F-D13F1554F5D4}"/>
                    </a:ext>
                  </a:extLst>
                </p:cNvPr>
                <p:cNvCxnSpPr/>
                <p:nvPr/>
              </p:nvCxnSpPr>
              <p:spPr>
                <a:xfrm flipH="1" flipV="1">
                  <a:off x="4205226" y="4900098"/>
                  <a:ext cx="558258" cy="858941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465">
                  <a:extLst>
                    <a:ext uri="{FF2B5EF4-FFF2-40B4-BE49-F238E27FC236}">
                      <a16:creationId xmlns:a16="http://schemas.microsoft.com/office/drawing/2014/main" id="{2C19CBBF-6A33-4AF5-9177-0ADCDF1302A9}"/>
                    </a:ext>
                  </a:extLst>
                </p:cNvPr>
                <p:cNvCxnSpPr/>
                <p:nvPr/>
              </p:nvCxnSpPr>
              <p:spPr>
                <a:xfrm flipH="1" flipV="1">
                  <a:off x="3753894" y="5696618"/>
                  <a:ext cx="1009590" cy="70108"/>
                </a:xfrm>
                <a:prstGeom prst="line">
                  <a:avLst/>
                </a:prstGeom>
                <a:ln w="12700" cap="rnd">
                  <a:solidFill>
                    <a:schemeClr val="accent5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66">
                  <a:extLst>
                    <a:ext uri="{FF2B5EF4-FFF2-40B4-BE49-F238E27FC236}">
                      <a16:creationId xmlns:a16="http://schemas.microsoft.com/office/drawing/2014/main" id="{4D1B2D3D-4364-4440-851A-406E1EC2ACC9}"/>
                    </a:ext>
                  </a:extLst>
                </p:cNvPr>
                <p:cNvCxnSpPr/>
                <p:nvPr/>
              </p:nvCxnSpPr>
              <p:spPr>
                <a:xfrm flipH="1" flipV="1">
                  <a:off x="2772029" y="5985992"/>
                  <a:ext cx="264798" cy="40991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6" name="Oval 6467">
                  <a:extLst>
                    <a:ext uri="{FF2B5EF4-FFF2-40B4-BE49-F238E27FC236}">
                      <a16:creationId xmlns:a16="http://schemas.microsoft.com/office/drawing/2014/main" id="{53B4B4F9-4327-452A-8289-C520009D1247}"/>
                    </a:ext>
                  </a:extLst>
                </p:cNvPr>
                <p:cNvSpPr/>
                <p:nvPr/>
              </p:nvSpPr>
              <p:spPr>
                <a:xfrm>
                  <a:off x="2870945" y="6194444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67" name="Straight Connector 6468">
                  <a:extLst>
                    <a:ext uri="{FF2B5EF4-FFF2-40B4-BE49-F238E27FC236}">
                      <a16:creationId xmlns:a16="http://schemas.microsoft.com/office/drawing/2014/main" id="{6643F724-CEA2-41C1-9F3A-2C94DAEB7BBE}"/>
                    </a:ext>
                  </a:extLst>
                </p:cNvPr>
                <p:cNvCxnSpPr/>
                <p:nvPr/>
              </p:nvCxnSpPr>
              <p:spPr>
                <a:xfrm flipH="1" flipV="1">
                  <a:off x="3771494" y="5731152"/>
                  <a:ext cx="395969" cy="830592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469">
                  <a:extLst>
                    <a:ext uri="{FF2B5EF4-FFF2-40B4-BE49-F238E27FC236}">
                      <a16:creationId xmlns:a16="http://schemas.microsoft.com/office/drawing/2014/main" id="{4EFD2CE6-D7DE-4314-8ED0-CDEF2421F8D2}"/>
                    </a:ext>
                  </a:extLst>
                </p:cNvPr>
                <p:cNvCxnSpPr/>
                <p:nvPr/>
              </p:nvCxnSpPr>
              <p:spPr>
                <a:xfrm flipV="1">
                  <a:off x="3328372" y="5724926"/>
                  <a:ext cx="442164" cy="857509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470">
                  <a:extLst>
                    <a:ext uri="{FF2B5EF4-FFF2-40B4-BE49-F238E27FC236}">
                      <a16:creationId xmlns:a16="http://schemas.microsoft.com/office/drawing/2014/main" id="{E91760CD-2181-4AED-83BB-C40FD21A01E8}"/>
                    </a:ext>
                  </a:extLst>
                </p:cNvPr>
                <p:cNvCxnSpPr/>
                <p:nvPr/>
              </p:nvCxnSpPr>
              <p:spPr>
                <a:xfrm flipH="1" flipV="1">
                  <a:off x="3534453" y="5620849"/>
                  <a:ext cx="68081" cy="42680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471">
                  <a:extLst>
                    <a:ext uri="{FF2B5EF4-FFF2-40B4-BE49-F238E27FC236}">
                      <a16:creationId xmlns:a16="http://schemas.microsoft.com/office/drawing/2014/main" id="{5C72D8C1-5609-4F0F-B692-703B6582D180}"/>
                    </a:ext>
                  </a:extLst>
                </p:cNvPr>
                <p:cNvCxnSpPr/>
                <p:nvPr/>
              </p:nvCxnSpPr>
              <p:spPr>
                <a:xfrm flipV="1">
                  <a:off x="2354429" y="5605609"/>
                  <a:ext cx="172431" cy="681828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6472">
                  <a:extLst>
                    <a:ext uri="{FF2B5EF4-FFF2-40B4-BE49-F238E27FC236}">
                      <a16:creationId xmlns:a16="http://schemas.microsoft.com/office/drawing/2014/main" id="{7E88C7F7-3784-4B8F-83C2-9304E5E3453F}"/>
                    </a:ext>
                  </a:extLst>
                </p:cNvPr>
                <p:cNvCxnSpPr/>
                <p:nvPr/>
              </p:nvCxnSpPr>
              <p:spPr>
                <a:xfrm flipV="1">
                  <a:off x="3667589" y="5712321"/>
                  <a:ext cx="105378" cy="769628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6473">
                  <a:extLst>
                    <a:ext uri="{FF2B5EF4-FFF2-40B4-BE49-F238E27FC236}">
                      <a16:creationId xmlns:a16="http://schemas.microsoft.com/office/drawing/2014/main" id="{E329F47C-BBD6-444D-AF5F-15DC22090B35}"/>
                    </a:ext>
                  </a:extLst>
                </p:cNvPr>
                <p:cNvCxnSpPr/>
                <p:nvPr/>
              </p:nvCxnSpPr>
              <p:spPr>
                <a:xfrm flipH="1" flipV="1">
                  <a:off x="1954531" y="5723593"/>
                  <a:ext cx="488621" cy="860476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6474">
                  <a:extLst>
                    <a:ext uri="{FF2B5EF4-FFF2-40B4-BE49-F238E27FC236}">
                      <a16:creationId xmlns:a16="http://schemas.microsoft.com/office/drawing/2014/main" id="{2B45838C-3D00-4EDA-8768-9BC25877A2FD}"/>
                    </a:ext>
                  </a:extLst>
                </p:cNvPr>
                <p:cNvCxnSpPr/>
                <p:nvPr/>
              </p:nvCxnSpPr>
              <p:spPr>
                <a:xfrm rot="10800000" flipH="1">
                  <a:off x="1863597" y="5705336"/>
                  <a:ext cx="92124" cy="185586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6475">
                  <a:extLst>
                    <a:ext uri="{FF2B5EF4-FFF2-40B4-BE49-F238E27FC236}">
                      <a16:creationId xmlns:a16="http://schemas.microsoft.com/office/drawing/2014/main" id="{43D884BD-D68E-4F62-9375-5B111EB24B6C}"/>
                    </a:ext>
                  </a:extLst>
                </p:cNvPr>
                <p:cNvCxnSpPr/>
                <p:nvPr/>
              </p:nvCxnSpPr>
              <p:spPr>
                <a:xfrm rot="10800000" flipH="1">
                  <a:off x="1588919" y="5878428"/>
                  <a:ext cx="281029" cy="57884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6476">
                  <a:extLst>
                    <a:ext uri="{FF2B5EF4-FFF2-40B4-BE49-F238E27FC236}">
                      <a16:creationId xmlns:a16="http://schemas.microsoft.com/office/drawing/2014/main" id="{9842A744-2770-4394-A581-0C8C2CEEE442}"/>
                    </a:ext>
                  </a:extLst>
                </p:cNvPr>
                <p:cNvCxnSpPr/>
                <p:nvPr/>
              </p:nvCxnSpPr>
              <p:spPr>
                <a:xfrm rot="10800000">
                  <a:off x="2952243" y="5701025"/>
                  <a:ext cx="210033" cy="498660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6477">
                  <a:extLst>
                    <a:ext uri="{FF2B5EF4-FFF2-40B4-BE49-F238E27FC236}">
                      <a16:creationId xmlns:a16="http://schemas.microsoft.com/office/drawing/2014/main" id="{C9A5DD05-0BAB-441D-8020-4E15490D8070}"/>
                    </a:ext>
                  </a:extLst>
                </p:cNvPr>
                <p:cNvCxnSpPr/>
                <p:nvPr/>
              </p:nvCxnSpPr>
              <p:spPr>
                <a:xfrm flipV="1">
                  <a:off x="2443896" y="5681309"/>
                  <a:ext cx="502880" cy="909069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6478">
                  <a:extLst>
                    <a:ext uri="{FF2B5EF4-FFF2-40B4-BE49-F238E27FC236}">
                      <a16:creationId xmlns:a16="http://schemas.microsoft.com/office/drawing/2014/main" id="{3411EF97-3429-468C-8763-49154724CDCB}"/>
                    </a:ext>
                  </a:extLst>
                </p:cNvPr>
                <p:cNvCxnSpPr/>
                <p:nvPr/>
              </p:nvCxnSpPr>
              <p:spPr>
                <a:xfrm rot="10800000">
                  <a:off x="3157569" y="6183810"/>
                  <a:ext cx="171736" cy="390693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6479">
                  <a:extLst>
                    <a:ext uri="{FF2B5EF4-FFF2-40B4-BE49-F238E27FC236}">
                      <a16:creationId xmlns:a16="http://schemas.microsoft.com/office/drawing/2014/main" id="{A800A23E-1738-4E74-A563-F8A18B60C123}"/>
                    </a:ext>
                  </a:extLst>
                </p:cNvPr>
                <p:cNvCxnSpPr/>
                <p:nvPr/>
              </p:nvCxnSpPr>
              <p:spPr>
                <a:xfrm flipH="1" flipV="1">
                  <a:off x="1701521" y="5594085"/>
                  <a:ext cx="44941" cy="526175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6480">
                  <a:extLst>
                    <a:ext uri="{FF2B5EF4-FFF2-40B4-BE49-F238E27FC236}">
                      <a16:creationId xmlns:a16="http://schemas.microsoft.com/office/drawing/2014/main" id="{52A4AFC4-40CB-477E-B181-35E0824B12A8}"/>
                    </a:ext>
                  </a:extLst>
                </p:cNvPr>
                <p:cNvCxnSpPr/>
                <p:nvPr/>
              </p:nvCxnSpPr>
              <p:spPr>
                <a:xfrm flipV="1">
                  <a:off x="1766963" y="5723592"/>
                  <a:ext cx="195651" cy="77423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6481">
                  <a:extLst>
                    <a:ext uri="{FF2B5EF4-FFF2-40B4-BE49-F238E27FC236}">
                      <a16:creationId xmlns:a16="http://schemas.microsoft.com/office/drawing/2014/main" id="{C064E2B1-74A7-4A35-9055-9FABFDD87432}"/>
                    </a:ext>
                  </a:extLst>
                </p:cNvPr>
                <p:cNvCxnSpPr/>
                <p:nvPr/>
              </p:nvCxnSpPr>
              <p:spPr>
                <a:xfrm rot="10800000" flipH="1">
                  <a:off x="1522428" y="6450389"/>
                  <a:ext cx="72696" cy="147035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1" name="Oval 6482">
                  <a:extLst>
                    <a:ext uri="{FF2B5EF4-FFF2-40B4-BE49-F238E27FC236}">
                      <a16:creationId xmlns:a16="http://schemas.microsoft.com/office/drawing/2014/main" id="{D534E90C-DD52-44E6-851A-9D397089558B}"/>
                    </a:ext>
                  </a:extLst>
                </p:cNvPr>
                <p:cNvSpPr/>
                <p:nvPr/>
              </p:nvSpPr>
              <p:spPr>
                <a:xfrm>
                  <a:off x="3441518" y="6036632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82" name="Oval 6483">
                  <a:extLst>
                    <a:ext uri="{FF2B5EF4-FFF2-40B4-BE49-F238E27FC236}">
                      <a16:creationId xmlns:a16="http://schemas.microsoft.com/office/drawing/2014/main" id="{7EB1E4F9-1E8C-4293-AAC4-B051C06E8B77}"/>
                    </a:ext>
                  </a:extLst>
                </p:cNvPr>
                <p:cNvSpPr/>
                <p:nvPr/>
              </p:nvSpPr>
              <p:spPr>
                <a:xfrm>
                  <a:off x="2503684" y="6001938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83" name="Oval 6484">
                  <a:extLst>
                    <a:ext uri="{FF2B5EF4-FFF2-40B4-BE49-F238E27FC236}">
                      <a16:creationId xmlns:a16="http://schemas.microsoft.com/office/drawing/2014/main" id="{908EBBB8-4F89-48DB-A910-B4293BB74AE1}"/>
                    </a:ext>
                  </a:extLst>
                </p:cNvPr>
                <p:cNvSpPr/>
                <p:nvPr/>
              </p:nvSpPr>
              <p:spPr>
                <a:xfrm>
                  <a:off x="1564031" y="6066259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84" name="Straight Connector 6485">
                  <a:extLst>
                    <a:ext uri="{FF2B5EF4-FFF2-40B4-BE49-F238E27FC236}">
                      <a16:creationId xmlns:a16="http://schemas.microsoft.com/office/drawing/2014/main" id="{4E3AB2DA-91D6-41C0-87FA-B8C67C705CA9}"/>
                    </a:ext>
                  </a:extLst>
                </p:cNvPr>
                <p:cNvCxnSpPr/>
                <p:nvPr/>
              </p:nvCxnSpPr>
              <p:spPr>
                <a:xfrm flipH="1" flipV="1">
                  <a:off x="2521270" y="5582435"/>
                  <a:ext cx="255805" cy="41116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6486">
                  <a:extLst>
                    <a:ext uri="{FF2B5EF4-FFF2-40B4-BE49-F238E27FC236}">
                      <a16:creationId xmlns:a16="http://schemas.microsoft.com/office/drawing/2014/main" id="{9A5775EE-75CC-4016-9F58-CDF67B861AB4}"/>
                    </a:ext>
                  </a:extLst>
                </p:cNvPr>
                <p:cNvCxnSpPr/>
                <p:nvPr/>
              </p:nvCxnSpPr>
              <p:spPr>
                <a:xfrm flipV="1">
                  <a:off x="2196801" y="5582435"/>
                  <a:ext cx="334511" cy="59467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6487">
                  <a:extLst>
                    <a:ext uri="{FF2B5EF4-FFF2-40B4-BE49-F238E27FC236}">
                      <a16:creationId xmlns:a16="http://schemas.microsoft.com/office/drawing/2014/main" id="{2E8D71E1-844C-43D6-BB51-372AC49A6D97}"/>
                    </a:ext>
                  </a:extLst>
                </p:cNvPr>
                <p:cNvCxnSpPr/>
                <p:nvPr/>
              </p:nvCxnSpPr>
              <p:spPr>
                <a:xfrm flipV="1">
                  <a:off x="2072419" y="6179619"/>
                  <a:ext cx="120828" cy="22264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6488">
                  <a:extLst>
                    <a:ext uri="{FF2B5EF4-FFF2-40B4-BE49-F238E27FC236}">
                      <a16:creationId xmlns:a16="http://schemas.microsoft.com/office/drawing/2014/main" id="{F32C3E4F-EE3E-43A4-BCB5-6C469B014733}"/>
                    </a:ext>
                  </a:extLst>
                </p:cNvPr>
                <p:cNvCxnSpPr/>
                <p:nvPr/>
              </p:nvCxnSpPr>
              <p:spPr>
                <a:xfrm flipH="1" flipV="1">
                  <a:off x="1855111" y="5908842"/>
                  <a:ext cx="200521" cy="48245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6489">
                  <a:extLst>
                    <a:ext uri="{FF2B5EF4-FFF2-40B4-BE49-F238E27FC236}">
                      <a16:creationId xmlns:a16="http://schemas.microsoft.com/office/drawing/2014/main" id="{85AD18BA-42D6-4673-8977-3948B576BB16}"/>
                    </a:ext>
                  </a:extLst>
                </p:cNvPr>
                <p:cNvCxnSpPr/>
                <p:nvPr/>
              </p:nvCxnSpPr>
              <p:spPr>
                <a:xfrm flipH="1" flipV="1">
                  <a:off x="1711532" y="5595145"/>
                  <a:ext cx="138669" cy="31369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6490">
                  <a:extLst>
                    <a:ext uri="{FF2B5EF4-FFF2-40B4-BE49-F238E27FC236}">
                      <a16:creationId xmlns:a16="http://schemas.microsoft.com/office/drawing/2014/main" id="{988BF41B-3AB7-4E74-BCC8-0EE0CD9F028B}"/>
                    </a:ext>
                  </a:extLst>
                </p:cNvPr>
                <p:cNvCxnSpPr/>
                <p:nvPr/>
              </p:nvCxnSpPr>
              <p:spPr>
                <a:xfrm flipV="1">
                  <a:off x="1170018" y="5598482"/>
                  <a:ext cx="533816" cy="80377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0" name="Oval 6491">
                  <a:extLst>
                    <a:ext uri="{FF2B5EF4-FFF2-40B4-BE49-F238E27FC236}">
                      <a16:creationId xmlns:a16="http://schemas.microsoft.com/office/drawing/2014/main" id="{DCDA4F2F-7DA2-4D0B-95C7-1958E427900A}"/>
                    </a:ext>
                  </a:extLst>
                </p:cNvPr>
                <p:cNvSpPr/>
                <p:nvPr/>
              </p:nvSpPr>
              <p:spPr>
                <a:xfrm>
                  <a:off x="1889386" y="6133719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91" name="Straight Connector 6492">
                  <a:extLst>
                    <a:ext uri="{FF2B5EF4-FFF2-40B4-BE49-F238E27FC236}">
                      <a16:creationId xmlns:a16="http://schemas.microsoft.com/office/drawing/2014/main" id="{B3BB716B-103A-4845-ABCF-394E5FC10CD1}"/>
                    </a:ext>
                  </a:extLst>
                </p:cNvPr>
                <p:cNvCxnSpPr/>
                <p:nvPr/>
              </p:nvCxnSpPr>
              <p:spPr>
                <a:xfrm flipH="1" flipV="1">
                  <a:off x="1744625" y="6086572"/>
                  <a:ext cx="22338" cy="40172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6493">
                  <a:extLst>
                    <a:ext uri="{FF2B5EF4-FFF2-40B4-BE49-F238E27FC236}">
                      <a16:creationId xmlns:a16="http://schemas.microsoft.com/office/drawing/2014/main" id="{26E94B7F-5C9F-45FC-ACAB-24377C6B43D1}"/>
                    </a:ext>
                  </a:extLst>
                </p:cNvPr>
                <p:cNvCxnSpPr/>
                <p:nvPr/>
              </p:nvCxnSpPr>
              <p:spPr>
                <a:xfrm flipV="1">
                  <a:off x="2441782" y="6587166"/>
                  <a:ext cx="923762" cy="475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6494">
                  <a:extLst>
                    <a:ext uri="{FF2B5EF4-FFF2-40B4-BE49-F238E27FC236}">
                      <a16:creationId xmlns:a16="http://schemas.microsoft.com/office/drawing/2014/main" id="{8FA6BA80-5B09-4CE3-9F46-3A6D8CCDF232}"/>
                    </a:ext>
                  </a:extLst>
                </p:cNvPr>
                <p:cNvCxnSpPr/>
                <p:nvPr/>
              </p:nvCxnSpPr>
              <p:spPr>
                <a:xfrm>
                  <a:off x="1503301" y="6585616"/>
                  <a:ext cx="940595" cy="476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6495">
                  <a:extLst>
                    <a:ext uri="{FF2B5EF4-FFF2-40B4-BE49-F238E27FC236}">
                      <a16:creationId xmlns:a16="http://schemas.microsoft.com/office/drawing/2014/main" id="{0773EB3D-C940-4450-914F-54FFC8F201EF}"/>
                    </a:ext>
                  </a:extLst>
                </p:cNvPr>
                <p:cNvCxnSpPr/>
                <p:nvPr/>
              </p:nvCxnSpPr>
              <p:spPr>
                <a:xfrm flipV="1">
                  <a:off x="3064607" y="6610975"/>
                  <a:ext cx="251094" cy="10270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6496">
                  <a:extLst>
                    <a:ext uri="{FF2B5EF4-FFF2-40B4-BE49-F238E27FC236}">
                      <a16:creationId xmlns:a16="http://schemas.microsoft.com/office/drawing/2014/main" id="{9518734B-7ABE-4E5E-91EE-382F9E666FB6}"/>
                    </a:ext>
                  </a:extLst>
                </p:cNvPr>
                <p:cNvCxnSpPr/>
                <p:nvPr/>
              </p:nvCxnSpPr>
              <p:spPr>
                <a:xfrm>
                  <a:off x="2448517" y="6606211"/>
                  <a:ext cx="616090" cy="10746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6497">
                  <a:extLst>
                    <a:ext uri="{FF2B5EF4-FFF2-40B4-BE49-F238E27FC236}">
                      <a16:creationId xmlns:a16="http://schemas.microsoft.com/office/drawing/2014/main" id="{EB307BEF-35AF-47FB-A5E0-74FD4A78B77A}"/>
                    </a:ext>
                  </a:extLst>
                </p:cNvPr>
                <p:cNvCxnSpPr/>
                <p:nvPr/>
              </p:nvCxnSpPr>
              <p:spPr>
                <a:xfrm flipV="1">
                  <a:off x="1521365" y="6488299"/>
                  <a:ext cx="250834" cy="10362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6498">
                  <a:extLst>
                    <a:ext uri="{FF2B5EF4-FFF2-40B4-BE49-F238E27FC236}">
                      <a16:creationId xmlns:a16="http://schemas.microsoft.com/office/drawing/2014/main" id="{FC817AD6-83DB-4FAF-B76B-FF1E3845A461}"/>
                    </a:ext>
                  </a:extLst>
                </p:cNvPr>
                <p:cNvCxnSpPr/>
                <p:nvPr/>
              </p:nvCxnSpPr>
              <p:spPr>
                <a:xfrm>
                  <a:off x="1772199" y="6488299"/>
                  <a:ext cx="648477" cy="9616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6499">
                  <a:extLst>
                    <a:ext uri="{FF2B5EF4-FFF2-40B4-BE49-F238E27FC236}">
                      <a16:creationId xmlns:a16="http://schemas.microsoft.com/office/drawing/2014/main" id="{9EBF4D48-A6ED-4ACF-A782-E19843F3D37A}"/>
                    </a:ext>
                  </a:extLst>
                </p:cNvPr>
                <p:cNvCxnSpPr/>
                <p:nvPr/>
              </p:nvCxnSpPr>
              <p:spPr>
                <a:xfrm>
                  <a:off x="2318887" y="6394119"/>
                  <a:ext cx="237392" cy="119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6500">
                  <a:extLst>
                    <a:ext uri="{FF2B5EF4-FFF2-40B4-BE49-F238E27FC236}">
                      <a16:creationId xmlns:a16="http://schemas.microsoft.com/office/drawing/2014/main" id="{4B34B63E-4D6A-4773-AA2B-A19460322417}"/>
                    </a:ext>
                  </a:extLst>
                </p:cNvPr>
                <p:cNvCxnSpPr/>
                <p:nvPr/>
              </p:nvCxnSpPr>
              <p:spPr>
                <a:xfrm flipV="1">
                  <a:off x="2093399" y="6294822"/>
                  <a:ext cx="250834" cy="10362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6501">
                  <a:extLst>
                    <a:ext uri="{FF2B5EF4-FFF2-40B4-BE49-F238E27FC236}">
                      <a16:creationId xmlns:a16="http://schemas.microsoft.com/office/drawing/2014/main" id="{EAB3690F-24EC-4042-8C1F-2927ED0525ED}"/>
                    </a:ext>
                  </a:extLst>
                </p:cNvPr>
                <p:cNvCxnSpPr/>
                <p:nvPr/>
              </p:nvCxnSpPr>
              <p:spPr>
                <a:xfrm>
                  <a:off x="2344233" y="6294822"/>
                  <a:ext cx="648477" cy="9616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6502">
                  <a:extLst>
                    <a:ext uri="{FF2B5EF4-FFF2-40B4-BE49-F238E27FC236}">
                      <a16:creationId xmlns:a16="http://schemas.microsoft.com/office/drawing/2014/main" id="{764A73D2-5B8C-46D7-A45D-0B38A5505F40}"/>
                    </a:ext>
                  </a:extLst>
                </p:cNvPr>
                <p:cNvCxnSpPr/>
                <p:nvPr/>
              </p:nvCxnSpPr>
              <p:spPr>
                <a:xfrm flipV="1">
                  <a:off x="2136669" y="6393686"/>
                  <a:ext cx="225876" cy="183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6503">
                  <a:extLst>
                    <a:ext uri="{FF2B5EF4-FFF2-40B4-BE49-F238E27FC236}">
                      <a16:creationId xmlns:a16="http://schemas.microsoft.com/office/drawing/2014/main" id="{9AD061B0-E0F3-429E-AA93-796BDA753E65}"/>
                    </a:ext>
                  </a:extLst>
                </p:cNvPr>
                <p:cNvCxnSpPr/>
                <p:nvPr/>
              </p:nvCxnSpPr>
              <p:spPr>
                <a:xfrm>
                  <a:off x="2543900" y="6392896"/>
                  <a:ext cx="449898" cy="78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6504">
                  <a:extLst>
                    <a:ext uri="{FF2B5EF4-FFF2-40B4-BE49-F238E27FC236}">
                      <a16:creationId xmlns:a16="http://schemas.microsoft.com/office/drawing/2014/main" id="{0F8D7A4A-ED4C-4789-8474-CEA60A637B25}"/>
                    </a:ext>
                  </a:extLst>
                </p:cNvPr>
                <p:cNvCxnSpPr/>
                <p:nvPr/>
              </p:nvCxnSpPr>
              <p:spPr>
                <a:xfrm flipV="1">
                  <a:off x="1162456" y="6376482"/>
                  <a:ext cx="923762" cy="475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6505">
                  <a:extLst>
                    <a:ext uri="{FF2B5EF4-FFF2-40B4-BE49-F238E27FC236}">
                      <a16:creationId xmlns:a16="http://schemas.microsoft.com/office/drawing/2014/main" id="{6F9C1683-3DD8-47E0-8BD9-3D8E6046652D}"/>
                    </a:ext>
                  </a:extLst>
                </p:cNvPr>
                <p:cNvCxnSpPr/>
                <p:nvPr/>
              </p:nvCxnSpPr>
              <p:spPr>
                <a:xfrm flipV="1">
                  <a:off x="1768628" y="6400291"/>
                  <a:ext cx="267747" cy="9383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6506">
                  <a:extLst>
                    <a:ext uri="{FF2B5EF4-FFF2-40B4-BE49-F238E27FC236}">
                      <a16:creationId xmlns:a16="http://schemas.microsoft.com/office/drawing/2014/main" id="{7F2C55B1-98B6-46E4-8EA8-4D75BFFBEE7E}"/>
                    </a:ext>
                  </a:extLst>
                </p:cNvPr>
                <p:cNvCxnSpPr/>
                <p:nvPr/>
              </p:nvCxnSpPr>
              <p:spPr>
                <a:xfrm>
                  <a:off x="1155537" y="6385199"/>
                  <a:ext cx="424448" cy="7720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6507">
                  <a:extLst>
                    <a:ext uri="{FF2B5EF4-FFF2-40B4-BE49-F238E27FC236}">
                      <a16:creationId xmlns:a16="http://schemas.microsoft.com/office/drawing/2014/main" id="{5D166462-F3D4-40CA-B1AC-55B8F0AD7F9F}"/>
                    </a:ext>
                  </a:extLst>
                </p:cNvPr>
                <p:cNvCxnSpPr/>
                <p:nvPr/>
              </p:nvCxnSpPr>
              <p:spPr>
                <a:xfrm>
                  <a:off x="1607347" y="6469249"/>
                  <a:ext cx="167765" cy="2487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6508">
                  <a:extLst>
                    <a:ext uri="{FF2B5EF4-FFF2-40B4-BE49-F238E27FC236}">
                      <a16:creationId xmlns:a16="http://schemas.microsoft.com/office/drawing/2014/main" id="{81A008EC-E6E7-47E4-972F-ECCEA653C1DF}"/>
                    </a:ext>
                  </a:extLst>
                </p:cNvPr>
                <p:cNvCxnSpPr/>
                <p:nvPr/>
              </p:nvCxnSpPr>
              <p:spPr>
                <a:xfrm flipV="1">
                  <a:off x="3160606" y="5582437"/>
                  <a:ext cx="382822" cy="62665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6509">
                  <a:extLst>
                    <a:ext uri="{FF2B5EF4-FFF2-40B4-BE49-F238E27FC236}">
                      <a16:creationId xmlns:a16="http://schemas.microsoft.com/office/drawing/2014/main" id="{0B4C9E52-CABB-495D-91CA-8B27DEB1C0DB}"/>
                    </a:ext>
                  </a:extLst>
                </p:cNvPr>
                <p:cNvCxnSpPr/>
                <p:nvPr/>
              </p:nvCxnSpPr>
              <p:spPr>
                <a:xfrm flipH="1" flipV="1">
                  <a:off x="3550142" y="5582437"/>
                  <a:ext cx="141161" cy="29077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6510">
                  <a:extLst>
                    <a:ext uri="{FF2B5EF4-FFF2-40B4-BE49-F238E27FC236}">
                      <a16:creationId xmlns:a16="http://schemas.microsoft.com/office/drawing/2014/main" id="{966D9D6B-7857-4727-BAED-D8918DFFE6D7}"/>
                    </a:ext>
                  </a:extLst>
                </p:cNvPr>
                <p:cNvCxnSpPr/>
                <p:nvPr/>
              </p:nvCxnSpPr>
              <p:spPr>
                <a:xfrm flipV="1">
                  <a:off x="3033658" y="6202744"/>
                  <a:ext cx="129100" cy="18836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6511">
                  <a:extLst>
                    <a:ext uri="{FF2B5EF4-FFF2-40B4-BE49-F238E27FC236}">
                      <a16:creationId xmlns:a16="http://schemas.microsoft.com/office/drawing/2014/main" id="{2F86B4D2-6E46-475D-9C3E-6F260918ECF5}"/>
                    </a:ext>
                  </a:extLst>
                </p:cNvPr>
                <p:cNvCxnSpPr/>
                <p:nvPr/>
              </p:nvCxnSpPr>
              <p:spPr>
                <a:xfrm flipV="1">
                  <a:off x="3367852" y="6581161"/>
                  <a:ext cx="787532" cy="7151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6512">
                  <a:extLst>
                    <a:ext uri="{FF2B5EF4-FFF2-40B4-BE49-F238E27FC236}">
                      <a16:creationId xmlns:a16="http://schemas.microsoft.com/office/drawing/2014/main" id="{57BFB7A7-9626-4C60-815A-D368C4B4FE19}"/>
                    </a:ext>
                  </a:extLst>
                </p:cNvPr>
                <p:cNvCxnSpPr/>
                <p:nvPr/>
              </p:nvCxnSpPr>
              <p:spPr>
                <a:xfrm flipV="1">
                  <a:off x="3385916" y="6490995"/>
                  <a:ext cx="250834" cy="10362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6513">
                  <a:extLst>
                    <a:ext uri="{FF2B5EF4-FFF2-40B4-BE49-F238E27FC236}">
                      <a16:creationId xmlns:a16="http://schemas.microsoft.com/office/drawing/2014/main" id="{B3D26D08-3174-4B2B-9798-32DF03DFD9AA}"/>
                    </a:ext>
                  </a:extLst>
                </p:cNvPr>
                <p:cNvCxnSpPr/>
                <p:nvPr/>
              </p:nvCxnSpPr>
              <p:spPr>
                <a:xfrm>
                  <a:off x="3636750" y="6490995"/>
                  <a:ext cx="531424" cy="7074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6514">
                  <a:extLst>
                    <a:ext uri="{FF2B5EF4-FFF2-40B4-BE49-F238E27FC236}">
                      <a16:creationId xmlns:a16="http://schemas.microsoft.com/office/drawing/2014/main" id="{85BD04FB-4CBA-4FB3-ADD5-FAD9924953B8}"/>
                    </a:ext>
                  </a:extLst>
                </p:cNvPr>
                <p:cNvCxnSpPr/>
                <p:nvPr/>
              </p:nvCxnSpPr>
              <p:spPr>
                <a:xfrm flipV="1">
                  <a:off x="3038799" y="6382922"/>
                  <a:ext cx="923762" cy="4758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6515">
                  <a:extLst>
                    <a:ext uri="{FF2B5EF4-FFF2-40B4-BE49-F238E27FC236}">
                      <a16:creationId xmlns:a16="http://schemas.microsoft.com/office/drawing/2014/main" id="{08EB3B36-43F2-4D82-A891-083E740DA03B}"/>
                    </a:ext>
                  </a:extLst>
                </p:cNvPr>
                <p:cNvCxnSpPr/>
                <p:nvPr/>
              </p:nvCxnSpPr>
              <p:spPr>
                <a:xfrm flipV="1">
                  <a:off x="3644971" y="6406730"/>
                  <a:ext cx="267747" cy="9383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6516">
                  <a:extLst>
                    <a:ext uri="{FF2B5EF4-FFF2-40B4-BE49-F238E27FC236}">
                      <a16:creationId xmlns:a16="http://schemas.microsoft.com/office/drawing/2014/main" id="{9660A145-36CC-4AFF-AD61-A021541F9117}"/>
                    </a:ext>
                  </a:extLst>
                </p:cNvPr>
                <p:cNvCxnSpPr/>
                <p:nvPr/>
              </p:nvCxnSpPr>
              <p:spPr>
                <a:xfrm>
                  <a:off x="3259372" y="6431988"/>
                  <a:ext cx="160226" cy="18893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6517">
                  <a:extLst>
                    <a:ext uri="{FF2B5EF4-FFF2-40B4-BE49-F238E27FC236}">
                      <a16:creationId xmlns:a16="http://schemas.microsoft.com/office/drawing/2014/main" id="{FE8847E9-B7B9-4658-80D7-FA481E8FC147}"/>
                    </a:ext>
                  </a:extLst>
                </p:cNvPr>
                <p:cNvCxnSpPr/>
                <p:nvPr/>
              </p:nvCxnSpPr>
              <p:spPr>
                <a:xfrm>
                  <a:off x="3469267" y="6461125"/>
                  <a:ext cx="182188" cy="2673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6518">
                  <a:extLst>
                    <a:ext uri="{FF2B5EF4-FFF2-40B4-BE49-F238E27FC236}">
                      <a16:creationId xmlns:a16="http://schemas.microsoft.com/office/drawing/2014/main" id="{B7D446FA-E836-462D-B2A3-EE2BDF45DAE4}"/>
                    </a:ext>
                  </a:extLst>
                </p:cNvPr>
                <p:cNvCxnSpPr/>
                <p:nvPr/>
              </p:nvCxnSpPr>
              <p:spPr>
                <a:xfrm>
                  <a:off x="3039492" y="6399504"/>
                  <a:ext cx="239117" cy="37100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6519">
                  <a:extLst>
                    <a:ext uri="{FF2B5EF4-FFF2-40B4-BE49-F238E27FC236}">
                      <a16:creationId xmlns:a16="http://schemas.microsoft.com/office/drawing/2014/main" id="{B64BEA45-86FF-4D0D-BB60-E6638565B572}"/>
                    </a:ext>
                  </a:extLst>
                </p:cNvPr>
                <p:cNvCxnSpPr/>
                <p:nvPr/>
              </p:nvCxnSpPr>
              <p:spPr>
                <a:xfrm flipH="1" flipV="1">
                  <a:off x="3601908" y="6073783"/>
                  <a:ext cx="59434" cy="41451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6520">
                  <a:extLst>
                    <a:ext uri="{FF2B5EF4-FFF2-40B4-BE49-F238E27FC236}">
                      <a16:creationId xmlns:a16="http://schemas.microsoft.com/office/drawing/2014/main" id="{B2AB9342-5535-4AF4-987E-C707999A2D56}"/>
                    </a:ext>
                  </a:extLst>
                </p:cNvPr>
                <p:cNvCxnSpPr/>
                <p:nvPr/>
              </p:nvCxnSpPr>
              <p:spPr>
                <a:xfrm flipH="1" flipV="1">
                  <a:off x="3697386" y="5873209"/>
                  <a:ext cx="277956" cy="503273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0" name="Oval 6521">
                  <a:extLst>
                    <a:ext uri="{FF2B5EF4-FFF2-40B4-BE49-F238E27FC236}">
                      <a16:creationId xmlns:a16="http://schemas.microsoft.com/office/drawing/2014/main" id="{E044B62D-D794-482C-8073-6EBEA7FD276B}"/>
                    </a:ext>
                  </a:extLst>
                </p:cNvPr>
                <p:cNvSpPr/>
                <p:nvPr/>
              </p:nvSpPr>
              <p:spPr>
                <a:xfrm>
                  <a:off x="3901347" y="6292946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21" name="Oval 6522">
                  <a:extLst>
                    <a:ext uri="{FF2B5EF4-FFF2-40B4-BE49-F238E27FC236}">
                      <a16:creationId xmlns:a16="http://schemas.microsoft.com/office/drawing/2014/main" id="{DD8FB79B-A7E3-4E08-8D98-93D03F48D756}"/>
                    </a:ext>
                  </a:extLst>
                </p:cNvPr>
                <p:cNvSpPr/>
                <p:nvPr/>
              </p:nvSpPr>
              <p:spPr>
                <a:xfrm>
                  <a:off x="3594745" y="6406146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22" name="Oval 6523">
                  <a:extLst>
                    <a:ext uri="{FF2B5EF4-FFF2-40B4-BE49-F238E27FC236}">
                      <a16:creationId xmlns:a16="http://schemas.microsoft.com/office/drawing/2014/main" id="{D007AEE7-8F91-451D-8C9B-27A1A25DF6DB}"/>
                    </a:ext>
                  </a:extLst>
                </p:cNvPr>
                <p:cNvSpPr/>
                <p:nvPr/>
              </p:nvSpPr>
              <p:spPr>
                <a:xfrm>
                  <a:off x="3471442" y="5538944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23" name="Oval 6524">
                  <a:extLst>
                    <a:ext uri="{FF2B5EF4-FFF2-40B4-BE49-F238E27FC236}">
                      <a16:creationId xmlns:a16="http://schemas.microsoft.com/office/drawing/2014/main" id="{AF7E32E5-5D01-4282-BA01-6F013E36C7E3}"/>
                    </a:ext>
                  </a:extLst>
                </p:cNvPr>
                <p:cNvSpPr/>
                <p:nvPr/>
              </p:nvSpPr>
              <p:spPr>
                <a:xfrm>
                  <a:off x="3264306" y="6526472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24" name="Oval 6525">
                  <a:extLst>
                    <a:ext uri="{FF2B5EF4-FFF2-40B4-BE49-F238E27FC236}">
                      <a16:creationId xmlns:a16="http://schemas.microsoft.com/office/drawing/2014/main" id="{FE613D1F-F3FB-482B-9FED-429EB557D0A3}"/>
                    </a:ext>
                  </a:extLst>
                </p:cNvPr>
                <p:cNvSpPr/>
                <p:nvPr/>
              </p:nvSpPr>
              <p:spPr>
                <a:xfrm>
                  <a:off x="2966868" y="632137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25" name="Oval 6526">
                  <a:extLst>
                    <a:ext uri="{FF2B5EF4-FFF2-40B4-BE49-F238E27FC236}">
                      <a16:creationId xmlns:a16="http://schemas.microsoft.com/office/drawing/2014/main" id="{FD3AAFC7-70EB-487A-9060-00BF70FFDD1B}"/>
                    </a:ext>
                  </a:extLst>
                </p:cNvPr>
                <p:cNvSpPr/>
                <p:nvPr/>
              </p:nvSpPr>
              <p:spPr>
                <a:xfrm>
                  <a:off x="2455737" y="552920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26" name="Oval 6527">
                  <a:extLst>
                    <a:ext uri="{FF2B5EF4-FFF2-40B4-BE49-F238E27FC236}">
                      <a16:creationId xmlns:a16="http://schemas.microsoft.com/office/drawing/2014/main" id="{311E349A-DA3E-4BB2-862A-730E7B098640}"/>
                    </a:ext>
                  </a:extLst>
                </p:cNvPr>
                <p:cNvSpPr/>
                <p:nvPr/>
              </p:nvSpPr>
              <p:spPr>
                <a:xfrm>
                  <a:off x="2308988" y="6210318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27" name="Oval 6528">
                  <a:extLst>
                    <a:ext uri="{FF2B5EF4-FFF2-40B4-BE49-F238E27FC236}">
                      <a16:creationId xmlns:a16="http://schemas.microsoft.com/office/drawing/2014/main" id="{F9A99B0A-A435-4F68-8C15-381C1E8155C8}"/>
                    </a:ext>
                  </a:extLst>
                </p:cNvPr>
                <p:cNvSpPr/>
                <p:nvPr/>
              </p:nvSpPr>
              <p:spPr>
                <a:xfrm>
                  <a:off x="2371600" y="6525487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28" name="Oval 6529">
                  <a:extLst>
                    <a:ext uri="{FF2B5EF4-FFF2-40B4-BE49-F238E27FC236}">
                      <a16:creationId xmlns:a16="http://schemas.microsoft.com/office/drawing/2014/main" id="{5B9BA7C0-FE6B-4DC5-BEEC-A7221FFF535F}"/>
                    </a:ext>
                  </a:extLst>
                </p:cNvPr>
                <p:cNvSpPr/>
                <p:nvPr/>
              </p:nvSpPr>
              <p:spPr>
                <a:xfrm>
                  <a:off x="2006566" y="6310715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29" name="Oval 6530">
                  <a:extLst>
                    <a:ext uri="{FF2B5EF4-FFF2-40B4-BE49-F238E27FC236}">
                      <a16:creationId xmlns:a16="http://schemas.microsoft.com/office/drawing/2014/main" id="{8CA6F757-E44B-4057-A60B-67220FF145D6}"/>
                    </a:ext>
                  </a:extLst>
                </p:cNvPr>
                <p:cNvSpPr/>
                <p:nvPr/>
              </p:nvSpPr>
              <p:spPr>
                <a:xfrm>
                  <a:off x="1881277" y="565102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30" name="Oval 6531">
                  <a:extLst>
                    <a:ext uri="{FF2B5EF4-FFF2-40B4-BE49-F238E27FC236}">
                      <a16:creationId xmlns:a16="http://schemas.microsoft.com/office/drawing/2014/main" id="{F7BB2B98-6615-4B75-9C84-83EF2D541468}"/>
                    </a:ext>
                  </a:extLst>
                </p:cNvPr>
                <p:cNvSpPr/>
                <p:nvPr/>
              </p:nvSpPr>
              <p:spPr>
                <a:xfrm>
                  <a:off x="1634716" y="5534264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31" name="Oval 6532">
                  <a:extLst>
                    <a:ext uri="{FF2B5EF4-FFF2-40B4-BE49-F238E27FC236}">
                      <a16:creationId xmlns:a16="http://schemas.microsoft.com/office/drawing/2014/main" id="{7A1D934F-E74D-4C80-B8D7-94A0DE90B684}"/>
                    </a:ext>
                  </a:extLst>
                </p:cNvPr>
                <p:cNvSpPr/>
                <p:nvPr/>
              </p:nvSpPr>
              <p:spPr>
                <a:xfrm>
                  <a:off x="1704200" y="6402720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32" name="Oval 6533">
                  <a:extLst>
                    <a:ext uri="{FF2B5EF4-FFF2-40B4-BE49-F238E27FC236}">
                      <a16:creationId xmlns:a16="http://schemas.microsoft.com/office/drawing/2014/main" id="{DCD3BE99-0CCF-4908-B303-C394B3DF02A6}"/>
                    </a:ext>
                  </a:extLst>
                </p:cNvPr>
                <p:cNvSpPr/>
                <p:nvPr/>
              </p:nvSpPr>
              <p:spPr>
                <a:xfrm>
                  <a:off x="1139706" y="6305656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33" name="Oval 6534">
                  <a:extLst>
                    <a:ext uri="{FF2B5EF4-FFF2-40B4-BE49-F238E27FC236}">
                      <a16:creationId xmlns:a16="http://schemas.microsoft.com/office/drawing/2014/main" id="{9B7D5032-8886-44E6-B871-53146F411BDF}"/>
                    </a:ext>
                  </a:extLst>
                </p:cNvPr>
                <p:cNvSpPr/>
                <p:nvPr/>
              </p:nvSpPr>
              <p:spPr>
                <a:xfrm>
                  <a:off x="4087603" y="6492913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34" name="Oval 6535">
                  <a:extLst>
                    <a:ext uri="{FF2B5EF4-FFF2-40B4-BE49-F238E27FC236}">
                      <a16:creationId xmlns:a16="http://schemas.microsoft.com/office/drawing/2014/main" id="{224A8BA2-2D24-4A8B-AF2B-2D2ABB5F6FF0}"/>
                    </a:ext>
                  </a:extLst>
                </p:cNvPr>
                <p:cNvSpPr/>
                <p:nvPr/>
              </p:nvSpPr>
              <p:spPr>
                <a:xfrm>
                  <a:off x="1482508" y="650408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135" name="Straight Connector 6536">
                  <a:extLst>
                    <a:ext uri="{FF2B5EF4-FFF2-40B4-BE49-F238E27FC236}">
                      <a16:creationId xmlns:a16="http://schemas.microsoft.com/office/drawing/2014/main" id="{77973F0F-6AF8-4F63-AEDD-713618FCC401}"/>
                    </a:ext>
                  </a:extLst>
                </p:cNvPr>
                <p:cNvCxnSpPr/>
                <p:nvPr/>
              </p:nvCxnSpPr>
              <p:spPr>
                <a:xfrm flipH="1" flipV="1">
                  <a:off x="2920096" y="5701025"/>
                  <a:ext cx="146626" cy="101491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6" name="Oval 6537">
                  <a:extLst>
                    <a:ext uri="{FF2B5EF4-FFF2-40B4-BE49-F238E27FC236}">
                      <a16:creationId xmlns:a16="http://schemas.microsoft.com/office/drawing/2014/main" id="{9AF9AADC-F78F-4657-B830-0F2EFA5EAAD8}"/>
                    </a:ext>
                  </a:extLst>
                </p:cNvPr>
                <p:cNvSpPr/>
                <p:nvPr/>
              </p:nvSpPr>
              <p:spPr>
                <a:xfrm>
                  <a:off x="2992595" y="663172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37" name="Oval 6538">
                  <a:extLst>
                    <a:ext uri="{FF2B5EF4-FFF2-40B4-BE49-F238E27FC236}">
                      <a16:creationId xmlns:a16="http://schemas.microsoft.com/office/drawing/2014/main" id="{B6B61409-EF2F-4492-B39B-837B9F7AA560}"/>
                    </a:ext>
                  </a:extLst>
                </p:cNvPr>
                <p:cNvSpPr/>
                <p:nvPr/>
              </p:nvSpPr>
              <p:spPr>
                <a:xfrm>
                  <a:off x="3741966" y="6180260"/>
                  <a:ext cx="108000" cy="108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38" name="Oval 6539">
                  <a:extLst>
                    <a:ext uri="{FF2B5EF4-FFF2-40B4-BE49-F238E27FC236}">
                      <a16:creationId xmlns:a16="http://schemas.microsoft.com/office/drawing/2014/main" id="{F0C06DFF-34A5-4F85-B12F-2B0B6729987F}"/>
                    </a:ext>
                  </a:extLst>
                </p:cNvPr>
                <p:cNvSpPr/>
                <p:nvPr/>
              </p:nvSpPr>
              <p:spPr>
                <a:xfrm>
                  <a:off x="4104684" y="4325046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39" name="Oval 6540">
                  <a:extLst>
                    <a:ext uri="{FF2B5EF4-FFF2-40B4-BE49-F238E27FC236}">
                      <a16:creationId xmlns:a16="http://schemas.microsoft.com/office/drawing/2014/main" id="{CC76C317-847A-4322-B849-5B845A205717}"/>
                    </a:ext>
                  </a:extLst>
                </p:cNvPr>
                <p:cNvSpPr/>
                <p:nvPr/>
              </p:nvSpPr>
              <p:spPr>
                <a:xfrm>
                  <a:off x="3177144" y="4290621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0" name="Oval 6541">
                  <a:extLst>
                    <a:ext uri="{FF2B5EF4-FFF2-40B4-BE49-F238E27FC236}">
                      <a16:creationId xmlns:a16="http://schemas.microsoft.com/office/drawing/2014/main" id="{B178F621-AFD8-49FE-9EEB-671E2761745E}"/>
                    </a:ext>
                  </a:extLst>
                </p:cNvPr>
                <p:cNvSpPr/>
                <p:nvPr/>
              </p:nvSpPr>
              <p:spPr>
                <a:xfrm>
                  <a:off x="2238798" y="4314145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1" name="Isosceles Triangle 6542">
                  <a:extLst>
                    <a:ext uri="{FF2B5EF4-FFF2-40B4-BE49-F238E27FC236}">
                      <a16:creationId xmlns:a16="http://schemas.microsoft.com/office/drawing/2014/main" id="{E72AA53E-5F72-4D75-AE42-B1410640294F}"/>
                    </a:ext>
                  </a:extLst>
                </p:cNvPr>
                <p:cNvSpPr/>
                <p:nvPr/>
              </p:nvSpPr>
              <p:spPr>
                <a:xfrm flipV="1">
                  <a:off x="2226745" y="4190816"/>
                  <a:ext cx="892518" cy="814069"/>
                </a:xfrm>
                <a:prstGeom prst="triangle">
                  <a:avLst>
                    <a:gd name="adj" fmla="val 43457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2" name="Isosceles Triangle 6543">
                  <a:extLst>
                    <a:ext uri="{FF2B5EF4-FFF2-40B4-BE49-F238E27FC236}">
                      <a16:creationId xmlns:a16="http://schemas.microsoft.com/office/drawing/2014/main" id="{FF119705-16E7-4452-8784-5636E928D04F}"/>
                    </a:ext>
                  </a:extLst>
                </p:cNvPr>
                <p:cNvSpPr/>
                <p:nvPr/>
              </p:nvSpPr>
              <p:spPr>
                <a:xfrm flipV="1">
                  <a:off x="3126408" y="4190812"/>
                  <a:ext cx="957262" cy="814069"/>
                </a:xfrm>
                <a:prstGeom prst="triangle">
                  <a:avLst>
                    <a:gd name="adj" fmla="val 52946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3" name="Isosceles Triangle 6544">
                  <a:extLst>
                    <a:ext uri="{FF2B5EF4-FFF2-40B4-BE49-F238E27FC236}">
                      <a16:creationId xmlns:a16="http://schemas.microsoft.com/office/drawing/2014/main" id="{EC0F1E19-24E4-4181-9C9F-68AAF06E6995}"/>
                    </a:ext>
                  </a:extLst>
                </p:cNvPr>
                <p:cNvSpPr/>
                <p:nvPr/>
              </p:nvSpPr>
              <p:spPr>
                <a:xfrm flipV="1">
                  <a:off x="4090815" y="4190806"/>
                  <a:ext cx="881060" cy="814074"/>
                </a:xfrm>
                <a:prstGeom prst="triangle">
                  <a:avLst>
                    <a:gd name="adj" fmla="val 38488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4" name="Isosceles Triangle 6545">
                  <a:extLst>
                    <a:ext uri="{FF2B5EF4-FFF2-40B4-BE49-F238E27FC236}">
                      <a16:creationId xmlns:a16="http://schemas.microsoft.com/office/drawing/2014/main" id="{7E2183A9-D4CA-4D92-BDE1-6C1AE41B82C4}"/>
                    </a:ext>
                  </a:extLst>
                </p:cNvPr>
                <p:cNvSpPr/>
                <p:nvPr/>
              </p:nvSpPr>
              <p:spPr>
                <a:xfrm>
                  <a:off x="2245343" y="4104766"/>
                  <a:ext cx="873919" cy="86042"/>
                </a:xfrm>
                <a:prstGeom prst="triangle">
                  <a:avLst>
                    <a:gd name="adj" fmla="val 28187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5" name="Isosceles Triangle 6546">
                  <a:extLst>
                    <a:ext uri="{FF2B5EF4-FFF2-40B4-BE49-F238E27FC236}">
                      <a16:creationId xmlns:a16="http://schemas.microsoft.com/office/drawing/2014/main" id="{00B96657-8C42-4075-8A6D-D0EEB327AE8F}"/>
                    </a:ext>
                  </a:extLst>
                </p:cNvPr>
                <p:cNvSpPr/>
                <p:nvPr/>
              </p:nvSpPr>
              <p:spPr>
                <a:xfrm flipV="1">
                  <a:off x="3158780" y="4190806"/>
                  <a:ext cx="924890" cy="102085"/>
                </a:xfrm>
                <a:prstGeom prst="triangle">
                  <a:avLst>
                    <a:gd name="adj" fmla="val 64163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6" name="Isosceles Triangle 6547">
                  <a:extLst>
                    <a:ext uri="{FF2B5EF4-FFF2-40B4-BE49-F238E27FC236}">
                      <a16:creationId xmlns:a16="http://schemas.microsoft.com/office/drawing/2014/main" id="{3A0D911F-09F8-4D6A-B98F-B59459E3CD78}"/>
                    </a:ext>
                  </a:extLst>
                </p:cNvPr>
                <p:cNvSpPr/>
                <p:nvPr/>
              </p:nvSpPr>
              <p:spPr>
                <a:xfrm>
                  <a:off x="4123187" y="4104766"/>
                  <a:ext cx="862884" cy="86040"/>
                </a:xfrm>
                <a:prstGeom prst="triangle">
                  <a:avLst>
                    <a:gd name="adj" fmla="val 30213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7" name="Isosceles Triangle 6548">
                  <a:extLst>
                    <a:ext uri="{FF2B5EF4-FFF2-40B4-BE49-F238E27FC236}">
                      <a16:creationId xmlns:a16="http://schemas.microsoft.com/office/drawing/2014/main" id="{E55B56B7-C1BF-4D43-AFE6-087BDAA394F2}"/>
                    </a:ext>
                  </a:extLst>
                </p:cNvPr>
                <p:cNvSpPr/>
                <p:nvPr/>
              </p:nvSpPr>
              <p:spPr>
                <a:xfrm flipV="1">
                  <a:off x="3804100" y="4007449"/>
                  <a:ext cx="848688" cy="97315"/>
                </a:xfrm>
                <a:prstGeom prst="triangle">
                  <a:avLst>
                    <a:gd name="adj" fmla="val 68933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8" name="Isosceles Triangle 6549">
                  <a:extLst>
                    <a:ext uri="{FF2B5EF4-FFF2-40B4-BE49-F238E27FC236}">
                      <a16:creationId xmlns:a16="http://schemas.microsoft.com/office/drawing/2014/main" id="{FD568818-202A-44F8-B14B-104D3FF18EE6}"/>
                    </a:ext>
                  </a:extLst>
                </p:cNvPr>
                <p:cNvSpPr/>
                <p:nvPr/>
              </p:nvSpPr>
              <p:spPr>
                <a:xfrm flipV="1">
                  <a:off x="1852613" y="4007446"/>
                  <a:ext cx="935818" cy="97315"/>
                </a:xfrm>
                <a:prstGeom prst="triangle">
                  <a:avLst>
                    <a:gd name="adj" fmla="val 65847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49" name="Isosceles Triangle 6550">
                  <a:extLst>
                    <a:ext uri="{FF2B5EF4-FFF2-40B4-BE49-F238E27FC236}">
                      <a16:creationId xmlns:a16="http://schemas.microsoft.com/office/drawing/2014/main" id="{07B3226C-9940-4B1E-B479-9F0B2336BE89}"/>
                    </a:ext>
                  </a:extLst>
                </p:cNvPr>
                <p:cNvSpPr/>
                <p:nvPr/>
              </p:nvSpPr>
              <p:spPr>
                <a:xfrm>
                  <a:off x="2838274" y="3899987"/>
                  <a:ext cx="873919" cy="102700"/>
                </a:xfrm>
                <a:prstGeom prst="triangle">
                  <a:avLst>
                    <a:gd name="adj" fmla="val 28732"/>
                  </a:avLst>
                </a:prstGeom>
                <a:noFill/>
                <a:ln w="12700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150" name="Straight Connector 6551">
                  <a:extLst>
                    <a:ext uri="{FF2B5EF4-FFF2-40B4-BE49-F238E27FC236}">
                      <a16:creationId xmlns:a16="http://schemas.microsoft.com/office/drawing/2014/main" id="{7EE99CBF-7AF7-4234-8A58-0109DD43E5A0}"/>
                    </a:ext>
                  </a:extLst>
                </p:cNvPr>
                <p:cNvCxnSpPr/>
                <p:nvPr/>
              </p:nvCxnSpPr>
              <p:spPr>
                <a:xfrm>
                  <a:off x="1878631" y="4002687"/>
                  <a:ext cx="505965" cy="859227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Straight Connector 6552">
                  <a:extLst>
                    <a:ext uri="{FF2B5EF4-FFF2-40B4-BE49-F238E27FC236}">
                      <a16:creationId xmlns:a16="http://schemas.microsoft.com/office/drawing/2014/main" id="{657FD3AE-BFB6-4482-9756-65C1DCD4394F}"/>
                    </a:ext>
                  </a:extLst>
                </p:cNvPr>
                <p:cNvCxnSpPr>
                  <a:cxnSpLocks/>
                  <a:stCxn id="141" idx="1"/>
                </p:cNvCxnSpPr>
                <p:nvPr/>
              </p:nvCxnSpPr>
              <p:spPr>
                <a:xfrm flipH="1">
                  <a:off x="2397991" y="4597850"/>
                  <a:ext cx="22685" cy="264064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Straight Connector 6553">
                  <a:extLst>
                    <a:ext uri="{FF2B5EF4-FFF2-40B4-BE49-F238E27FC236}">
                      <a16:creationId xmlns:a16="http://schemas.microsoft.com/office/drawing/2014/main" id="{CF3F71C3-130C-43D0-82E5-A9EC59F51AEE}"/>
                    </a:ext>
                  </a:extLst>
                </p:cNvPr>
                <p:cNvCxnSpPr/>
                <p:nvPr/>
              </p:nvCxnSpPr>
              <p:spPr>
                <a:xfrm flipH="1">
                  <a:off x="2385553" y="4690881"/>
                  <a:ext cx="80098" cy="177259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6554">
                  <a:extLst>
                    <a:ext uri="{FF2B5EF4-FFF2-40B4-BE49-F238E27FC236}">
                      <a16:creationId xmlns:a16="http://schemas.microsoft.com/office/drawing/2014/main" id="{C77BA663-9EE7-4DE0-A257-22F2B3E5DC48}"/>
                    </a:ext>
                  </a:extLst>
                </p:cNvPr>
                <p:cNvCxnSpPr>
                  <a:cxnSpLocks/>
                  <a:stCxn id="144" idx="0"/>
                  <a:endCxn id="141" idx="0"/>
                </p:cNvCxnSpPr>
                <p:nvPr/>
              </p:nvCxnSpPr>
              <p:spPr>
                <a:xfrm>
                  <a:off x="2491675" y="4104766"/>
                  <a:ext cx="122932" cy="90011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Connector 6555">
                  <a:extLst>
                    <a:ext uri="{FF2B5EF4-FFF2-40B4-BE49-F238E27FC236}">
                      <a16:creationId xmlns:a16="http://schemas.microsoft.com/office/drawing/2014/main" id="{051D7348-D775-4198-B41F-AFADF6265F4B}"/>
                    </a:ext>
                  </a:extLst>
                </p:cNvPr>
                <p:cNvCxnSpPr/>
                <p:nvPr/>
              </p:nvCxnSpPr>
              <p:spPr>
                <a:xfrm>
                  <a:off x="3089368" y="3877127"/>
                  <a:ext cx="122921" cy="97821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6556">
                  <a:extLst>
                    <a:ext uri="{FF2B5EF4-FFF2-40B4-BE49-F238E27FC236}">
                      <a16:creationId xmlns:a16="http://schemas.microsoft.com/office/drawing/2014/main" id="{18838F9C-5387-4308-A6AC-9CDB45B73D15}"/>
                    </a:ext>
                  </a:extLst>
                </p:cNvPr>
                <p:cNvCxnSpPr>
                  <a:cxnSpLocks/>
                  <a:endCxn id="142" idx="1"/>
                </p:cNvCxnSpPr>
                <p:nvPr/>
              </p:nvCxnSpPr>
              <p:spPr>
                <a:xfrm flipH="1">
                  <a:off x="3379824" y="4193191"/>
                  <a:ext cx="243021" cy="404655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6557">
                  <a:extLst>
                    <a:ext uri="{FF2B5EF4-FFF2-40B4-BE49-F238E27FC236}">
                      <a16:creationId xmlns:a16="http://schemas.microsoft.com/office/drawing/2014/main" id="{BEB88F81-2805-47AE-A110-7B014A792F0C}"/>
                    </a:ext>
                  </a:extLst>
                </p:cNvPr>
                <p:cNvCxnSpPr>
                  <a:cxnSpLocks/>
                  <a:endCxn id="142" idx="0"/>
                </p:cNvCxnSpPr>
                <p:nvPr/>
              </p:nvCxnSpPr>
              <p:spPr>
                <a:xfrm flipH="1">
                  <a:off x="3633240" y="4294231"/>
                  <a:ext cx="125339" cy="710650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6558">
                  <a:extLst>
                    <a:ext uri="{FF2B5EF4-FFF2-40B4-BE49-F238E27FC236}">
                      <a16:creationId xmlns:a16="http://schemas.microsoft.com/office/drawing/2014/main" id="{CB10165F-E9D5-4FA9-B339-0361F858891F}"/>
                    </a:ext>
                  </a:extLst>
                </p:cNvPr>
                <p:cNvCxnSpPr/>
                <p:nvPr/>
              </p:nvCxnSpPr>
              <p:spPr>
                <a:xfrm flipH="1">
                  <a:off x="2420676" y="4085716"/>
                  <a:ext cx="70999" cy="493084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6559">
                  <a:extLst>
                    <a:ext uri="{FF2B5EF4-FFF2-40B4-BE49-F238E27FC236}">
                      <a16:creationId xmlns:a16="http://schemas.microsoft.com/office/drawing/2014/main" id="{EEE15ED0-F257-4B27-A996-97527B1300AD}"/>
                    </a:ext>
                  </a:extLst>
                </p:cNvPr>
                <p:cNvCxnSpPr>
                  <a:cxnSpLocks/>
                  <a:stCxn id="148" idx="4"/>
                </p:cNvCxnSpPr>
                <p:nvPr/>
              </p:nvCxnSpPr>
              <p:spPr>
                <a:xfrm flipH="1">
                  <a:off x="2733647" y="4007446"/>
                  <a:ext cx="54784" cy="126645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6560">
                  <a:extLst>
                    <a:ext uri="{FF2B5EF4-FFF2-40B4-BE49-F238E27FC236}">
                      <a16:creationId xmlns:a16="http://schemas.microsoft.com/office/drawing/2014/main" id="{DF3E48F4-3EFC-45BE-9C4E-CA7380DDF14A}"/>
                    </a:ext>
                  </a:extLst>
                </p:cNvPr>
                <p:cNvCxnSpPr/>
                <p:nvPr/>
              </p:nvCxnSpPr>
              <p:spPr>
                <a:xfrm>
                  <a:off x="3961050" y="4413446"/>
                  <a:ext cx="240508" cy="456027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6561">
                  <a:extLst>
                    <a:ext uri="{FF2B5EF4-FFF2-40B4-BE49-F238E27FC236}">
                      <a16:creationId xmlns:a16="http://schemas.microsoft.com/office/drawing/2014/main" id="{72FE578A-8512-4C80-8E61-4941CB08DF5C}"/>
                    </a:ext>
                  </a:extLst>
                </p:cNvPr>
                <p:cNvCxnSpPr>
                  <a:cxnSpLocks/>
                  <a:stCxn id="143" idx="1"/>
                </p:cNvCxnSpPr>
                <p:nvPr/>
              </p:nvCxnSpPr>
              <p:spPr>
                <a:xfrm flipH="1">
                  <a:off x="4194416" y="4597843"/>
                  <a:ext cx="65950" cy="280361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6562">
                  <a:extLst>
                    <a:ext uri="{FF2B5EF4-FFF2-40B4-BE49-F238E27FC236}">
                      <a16:creationId xmlns:a16="http://schemas.microsoft.com/office/drawing/2014/main" id="{6AE4393C-2B72-456C-B5FD-DB9C94D8D0FE}"/>
                    </a:ext>
                  </a:extLst>
                </p:cNvPr>
                <p:cNvCxnSpPr/>
                <p:nvPr/>
              </p:nvCxnSpPr>
              <p:spPr>
                <a:xfrm flipH="1">
                  <a:off x="4200368" y="4702143"/>
                  <a:ext cx="92124" cy="185586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Straight Connector 6563">
                  <a:extLst>
                    <a:ext uri="{FF2B5EF4-FFF2-40B4-BE49-F238E27FC236}">
                      <a16:creationId xmlns:a16="http://schemas.microsoft.com/office/drawing/2014/main" id="{043F00B2-EF33-4B81-9DB6-BD13537F80A2}"/>
                    </a:ext>
                  </a:extLst>
                </p:cNvPr>
                <p:cNvCxnSpPr/>
                <p:nvPr/>
              </p:nvCxnSpPr>
              <p:spPr>
                <a:xfrm flipH="1">
                  <a:off x="4286141" y="4135795"/>
                  <a:ext cx="281029" cy="578842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Connector 6564">
                  <a:extLst>
                    <a:ext uri="{FF2B5EF4-FFF2-40B4-BE49-F238E27FC236}">
                      <a16:creationId xmlns:a16="http://schemas.microsoft.com/office/drawing/2014/main" id="{9C83B210-3B2F-40CA-B4C1-60B5548C2D9C}"/>
                    </a:ext>
                  </a:extLst>
                </p:cNvPr>
                <p:cNvCxnSpPr>
                  <a:cxnSpLocks/>
                  <a:endCxn id="177" idx="1"/>
                </p:cNvCxnSpPr>
                <p:nvPr/>
              </p:nvCxnSpPr>
              <p:spPr>
                <a:xfrm>
                  <a:off x="2993813" y="4393380"/>
                  <a:ext cx="158218" cy="364219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Straight Connector 6565">
                  <a:extLst>
                    <a:ext uri="{FF2B5EF4-FFF2-40B4-BE49-F238E27FC236}">
                      <a16:creationId xmlns:a16="http://schemas.microsoft.com/office/drawing/2014/main" id="{E3F67D7E-885E-4F52-B3FE-65F5388BA8B8}"/>
                    </a:ext>
                  </a:extLst>
                </p:cNvPr>
                <p:cNvCxnSpPr>
                  <a:cxnSpLocks/>
                  <a:stCxn id="142" idx="1"/>
                  <a:endCxn id="177" idx="4"/>
                </p:cNvCxnSpPr>
                <p:nvPr/>
              </p:nvCxnSpPr>
              <p:spPr>
                <a:xfrm flipH="1">
                  <a:off x="3201146" y="4597846"/>
                  <a:ext cx="178678" cy="277254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Connector 6566">
                  <a:extLst>
                    <a:ext uri="{FF2B5EF4-FFF2-40B4-BE49-F238E27FC236}">
                      <a16:creationId xmlns:a16="http://schemas.microsoft.com/office/drawing/2014/main" id="{1D54E7DD-D73D-48C4-A18E-D6E8DA14D2BB}"/>
                    </a:ext>
                  </a:extLst>
                </p:cNvPr>
                <p:cNvCxnSpPr>
                  <a:cxnSpLocks/>
                  <a:stCxn id="182" idx="3"/>
                </p:cNvCxnSpPr>
                <p:nvPr/>
              </p:nvCxnSpPr>
              <p:spPr>
                <a:xfrm flipH="1">
                  <a:off x="3621225" y="4039486"/>
                  <a:ext cx="91975" cy="154307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Connector 6567">
                  <a:extLst>
                    <a:ext uri="{FF2B5EF4-FFF2-40B4-BE49-F238E27FC236}">
                      <a16:creationId xmlns:a16="http://schemas.microsoft.com/office/drawing/2014/main" id="{00550F32-71FE-4986-9817-3BBCD1C031BF}"/>
                    </a:ext>
                  </a:extLst>
                </p:cNvPr>
                <p:cNvCxnSpPr/>
                <p:nvPr/>
              </p:nvCxnSpPr>
              <p:spPr>
                <a:xfrm>
                  <a:off x="2826784" y="4018562"/>
                  <a:ext cx="171736" cy="390693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6568">
                  <a:extLst>
                    <a:ext uri="{FF2B5EF4-FFF2-40B4-BE49-F238E27FC236}">
                      <a16:creationId xmlns:a16="http://schemas.microsoft.com/office/drawing/2014/main" id="{B86B752E-FE54-4FAF-B445-80A7E0739664}"/>
                    </a:ext>
                  </a:extLst>
                </p:cNvPr>
                <p:cNvCxnSpPr/>
                <p:nvPr/>
              </p:nvCxnSpPr>
              <p:spPr>
                <a:xfrm flipH="1">
                  <a:off x="2452404" y="4154845"/>
                  <a:ext cx="266400" cy="56143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Connector 6569">
                  <a:extLst>
                    <a:ext uri="{FF2B5EF4-FFF2-40B4-BE49-F238E27FC236}">
                      <a16:creationId xmlns:a16="http://schemas.microsoft.com/office/drawing/2014/main" id="{0CA0F704-EE57-4E6C-8373-8FDF0AF55297}"/>
                    </a:ext>
                  </a:extLst>
                </p:cNvPr>
                <p:cNvCxnSpPr/>
                <p:nvPr/>
              </p:nvCxnSpPr>
              <p:spPr>
                <a:xfrm>
                  <a:off x="3740884" y="3977166"/>
                  <a:ext cx="109391" cy="211132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Connector 6570">
                  <a:extLst>
                    <a:ext uri="{FF2B5EF4-FFF2-40B4-BE49-F238E27FC236}">
                      <a16:creationId xmlns:a16="http://schemas.microsoft.com/office/drawing/2014/main" id="{A2FA2B1C-75DD-4B10-AB65-1FCA30B52583}"/>
                    </a:ext>
                  </a:extLst>
                </p:cNvPr>
                <p:cNvCxnSpPr/>
                <p:nvPr/>
              </p:nvCxnSpPr>
              <p:spPr>
                <a:xfrm>
                  <a:off x="3863690" y="4208549"/>
                  <a:ext cx="113183" cy="233187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6571">
                  <a:extLst>
                    <a:ext uri="{FF2B5EF4-FFF2-40B4-BE49-F238E27FC236}">
                      <a16:creationId xmlns:a16="http://schemas.microsoft.com/office/drawing/2014/main" id="{5AD948FD-D3A7-4BA1-97C2-791BF8F3A6DC}"/>
                    </a:ext>
                  </a:extLst>
                </p:cNvPr>
                <p:cNvCxnSpPr/>
                <p:nvPr/>
              </p:nvCxnSpPr>
              <p:spPr>
                <a:xfrm>
                  <a:off x="4389126" y="4066664"/>
                  <a:ext cx="40791" cy="900116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6572">
                  <a:extLst>
                    <a:ext uri="{FF2B5EF4-FFF2-40B4-BE49-F238E27FC236}">
                      <a16:creationId xmlns:a16="http://schemas.microsoft.com/office/drawing/2014/main" id="{AC4CDB04-1799-4A7A-AF09-0D814FE1213A}"/>
                    </a:ext>
                  </a:extLst>
                </p:cNvPr>
                <p:cNvCxnSpPr/>
                <p:nvPr/>
              </p:nvCxnSpPr>
              <p:spPr>
                <a:xfrm flipH="1">
                  <a:off x="4260366" y="4095239"/>
                  <a:ext cx="128760" cy="493079"/>
                </a:xfrm>
                <a:prstGeom prst="line">
                  <a:avLst/>
                </a:prstGeom>
                <a:ln w="12700" cap="rnd">
                  <a:solidFill>
                    <a:schemeClr val="accent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2" name="Oval 6573">
                  <a:extLst>
                    <a:ext uri="{FF2B5EF4-FFF2-40B4-BE49-F238E27FC236}">
                      <a16:creationId xmlns:a16="http://schemas.microsoft.com/office/drawing/2014/main" id="{294675C7-0DC0-4C08-803F-28F0E6CE230C}"/>
                    </a:ext>
                  </a:extLst>
                </p:cNvPr>
                <p:cNvSpPr/>
                <p:nvPr/>
              </p:nvSpPr>
              <p:spPr>
                <a:xfrm>
                  <a:off x="2325034" y="4781896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73" name="Oval 6574">
                  <a:extLst>
                    <a:ext uri="{FF2B5EF4-FFF2-40B4-BE49-F238E27FC236}">
                      <a16:creationId xmlns:a16="http://schemas.microsoft.com/office/drawing/2014/main" id="{726CD6C4-D4D5-4B9E-B087-A3D30D5A12B1}"/>
                    </a:ext>
                  </a:extLst>
                </p:cNvPr>
                <p:cNvSpPr/>
                <p:nvPr/>
              </p:nvSpPr>
              <p:spPr>
                <a:xfrm>
                  <a:off x="2159387" y="4110790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74" name="Oval 6575">
                  <a:extLst>
                    <a:ext uri="{FF2B5EF4-FFF2-40B4-BE49-F238E27FC236}">
                      <a16:creationId xmlns:a16="http://schemas.microsoft.com/office/drawing/2014/main" id="{0D946007-8768-44BD-809D-CE2FED1BA4FE}"/>
                    </a:ext>
                  </a:extLst>
                </p:cNvPr>
                <p:cNvSpPr/>
                <p:nvPr/>
              </p:nvSpPr>
              <p:spPr>
                <a:xfrm>
                  <a:off x="2422169" y="4028359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75" name="Oval 6576">
                  <a:extLst>
                    <a:ext uri="{FF2B5EF4-FFF2-40B4-BE49-F238E27FC236}">
                      <a16:creationId xmlns:a16="http://schemas.microsoft.com/office/drawing/2014/main" id="{2B8A48C7-3164-4D9F-9A8B-A0D6481A289E}"/>
                    </a:ext>
                  </a:extLst>
                </p:cNvPr>
                <p:cNvSpPr/>
                <p:nvPr/>
              </p:nvSpPr>
              <p:spPr>
                <a:xfrm>
                  <a:off x="2540870" y="4911757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76" name="Oval 6577">
                  <a:extLst>
                    <a:ext uri="{FF2B5EF4-FFF2-40B4-BE49-F238E27FC236}">
                      <a16:creationId xmlns:a16="http://schemas.microsoft.com/office/drawing/2014/main" id="{4885969C-8FA2-41F1-ABE6-8B3404DC27BE}"/>
                    </a:ext>
                  </a:extLst>
                </p:cNvPr>
                <p:cNvSpPr/>
                <p:nvPr/>
              </p:nvSpPr>
              <p:spPr>
                <a:xfrm>
                  <a:off x="2740468" y="3910883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77" name="Oval 6578">
                  <a:extLst>
                    <a:ext uri="{FF2B5EF4-FFF2-40B4-BE49-F238E27FC236}">
                      <a16:creationId xmlns:a16="http://schemas.microsoft.com/office/drawing/2014/main" id="{E9DBEC5C-E482-49AB-85DF-32C17E6FDC1B}"/>
                    </a:ext>
                  </a:extLst>
                </p:cNvPr>
                <p:cNvSpPr/>
                <p:nvPr/>
              </p:nvSpPr>
              <p:spPr>
                <a:xfrm>
                  <a:off x="3131687" y="4737439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78" name="Oval 6579">
                  <a:extLst>
                    <a:ext uri="{FF2B5EF4-FFF2-40B4-BE49-F238E27FC236}">
                      <a16:creationId xmlns:a16="http://schemas.microsoft.com/office/drawing/2014/main" id="{085F90B9-E64E-49B7-B4DB-7B6532981D12}"/>
                    </a:ext>
                  </a:extLst>
                </p:cNvPr>
                <p:cNvSpPr/>
                <p:nvPr/>
              </p:nvSpPr>
              <p:spPr>
                <a:xfrm>
                  <a:off x="3060202" y="4110790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79" name="Oval 6580">
                  <a:extLst>
                    <a:ext uri="{FF2B5EF4-FFF2-40B4-BE49-F238E27FC236}">
                      <a16:creationId xmlns:a16="http://schemas.microsoft.com/office/drawing/2014/main" id="{90394F1F-96D4-4F95-BC0E-CD0B755AE069}"/>
                    </a:ext>
                  </a:extLst>
                </p:cNvPr>
                <p:cNvSpPr/>
                <p:nvPr/>
              </p:nvSpPr>
              <p:spPr>
                <a:xfrm>
                  <a:off x="3031614" y="3822566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80" name="Oval 6581">
                  <a:extLst>
                    <a:ext uri="{FF2B5EF4-FFF2-40B4-BE49-F238E27FC236}">
                      <a16:creationId xmlns:a16="http://schemas.microsoft.com/office/drawing/2014/main" id="{7F18A0A1-1659-4466-8E5A-5C11F2C3BC58}"/>
                    </a:ext>
                  </a:extLst>
                </p:cNvPr>
                <p:cNvSpPr/>
                <p:nvPr/>
              </p:nvSpPr>
              <p:spPr>
                <a:xfrm>
                  <a:off x="3560209" y="4941782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81" name="Oval 6582">
                  <a:extLst>
                    <a:ext uri="{FF2B5EF4-FFF2-40B4-BE49-F238E27FC236}">
                      <a16:creationId xmlns:a16="http://schemas.microsoft.com/office/drawing/2014/main" id="{3692A61A-980A-4A7F-97F1-5C9F31BA0E5F}"/>
                    </a:ext>
                  </a:extLst>
                </p:cNvPr>
                <p:cNvSpPr/>
                <p:nvPr/>
              </p:nvSpPr>
              <p:spPr>
                <a:xfrm>
                  <a:off x="3665837" y="4230241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82" name="Oval 6583">
                  <a:extLst>
                    <a:ext uri="{FF2B5EF4-FFF2-40B4-BE49-F238E27FC236}">
                      <a16:creationId xmlns:a16="http://schemas.microsoft.com/office/drawing/2014/main" id="{5409E2B1-2FC6-4871-8CCD-9251B7F68C76}"/>
                    </a:ext>
                  </a:extLst>
                </p:cNvPr>
                <p:cNvSpPr/>
                <p:nvPr/>
              </p:nvSpPr>
              <p:spPr>
                <a:xfrm>
                  <a:off x="3692856" y="3921985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83" name="Oval 6584">
                  <a:extLst>
                    <a:ext uri="{FF2B5EF4-FFF2-40B4-BE49-F238E27FC236}">
                      <a16:creationId xmlns:a16="http://schemas.microsoft.com/office/drawing/2014/main" id="{E7BEF39C-4A92-4EFC-9C0A-F31DE1E1392C}"/>
                    </a:ext>
                  </a:extLst>
                </p:cNvPr>
                <p:cNvSpPr/>
                <p:nvPr/>
              </p:nvSpPr>
              <p:spPr>
                <a:xfrm>
                  <a:off x="4019807" y="4114000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84" name="Oval 6585">
                  <a:extLst>
                    <a:ext uri="{FF2B5EF4-FFF2-40B4-BE49-F238E27FC236}">
                      <a16:creationId xmlns:a16="http://schemas.microsoft.com/office/drawing/2014/main" id="{48032584-4C0E-41FB-9860-B4643420D125}"/>
                    </a:ext>
                  </a:extLst>
                </p:cNvPr>
                <p:cNvSpPr/>
                <p:nvPr/>
              </p:nvSpPr>
              <p:spPr>
                <a:xfrm>
                  <a:off x="4122975" y="4790387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85" name="Oval 6586">
                  <a:extLst>
                    <a:ext uri="{FF2B5EF4-FFF2-40B4-BE49-F238E27FC236}">
                      <a16:creationId xmlns:a16="http://schemas.microsoft.com/office/drawing/2014/main" id="{0809D391-EBAB-4240-AFA1-726699D6B6A6}"/>
                    </a:ext>
                  </a:extLst>
                </p:cNvPr>
                <p:cNvSpPr/>
                <p:nvPr/>
              </p:nvSpPr>
              <p:spPr>
                <a:xfrm>
                  <a:off x="4359211" y="4916332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86" name="Oval 6587">
                  <a:extLst>
                    <a:ext uri="{FF2B5EF4-FFF2-40B4-BE49-F238E27FC236}">
                      <a16:creationId xmlns:a16="http://schemas.microsoft.com/office/drawing/2014/main" id="{6F221C02-B341-4FF6-8E5C-71AD0EE505D0}"/>
                    </a:ext>
                  </a:extLst>
                </p:cNvPr>
                <p:cNvSpPr/>
                <p:nvPr/>
              </p:nvSpPr>
              <p:spPr>
                <a:xfrm>
                  <a:off x="4320929" y="4016670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87" name="Oval 6588">
                  <a:extLst>
                    <a:ext uri="{FF2B5EF4-FFF2-40B4-BE49-F238E27FC236}">
                      <a16:creationId xmlns:a16="http://schemas.microsoft.com/office/drawing/2014/main" id="{2E360D04-4056-4019-9DF4-3B7BC2C6D3BB}"/>
                    </a:ext>
                  </a:extLst>
                </p:cNvPr>
                <p:cNvSpPr/>
                <p:nvPr/>
              </p:nvSpPr>
              <p:spPr>
                <a:xfrm>
                  <a:off x="4904973" y="4119468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88" name="Oval 6589">
                  <a:extLst>
                    <a:ext uri="{FF2B5EF4-FFF2-40B4-BE49-F238E27FC236}">
                      <a16:creationId xmlns:a16="http://schemas.microsoft.com/office/drawing/2014/main" id="{96A71CA1-7EE0-4EAE-AE0F-36303ABA7CAE}"/>
                    </a:ext>
                  </a:extLst>
                </p:cNvPr>
                <p:cNvSpPr/>
                <p:nvPr/>
              </p:nvSpPr>
              <p:spPr>
                <a:xfrm>
                  <a:off x="1800314" y="3930287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189" name="Straight Connector 6590">
                  <a:extLst>
                    <a:ext uri="{FF2B5EF4-FFF2-40B4-BE49-F238E27FC236}">
                      <a16:creationId xmlns:a16="http://schemas.microsoft.com/office/drawing/2014/main" id="{7E32CB38-EF64-480C-B892-EE9708B15126}"/>
                    </a:ext>
                  </a:extLst>
                </p:cNvPr>
                <p:cNvCxnSpPr/>
                <p:nvPr/>
              </p:nvCxnSpPr>
              <p:spPr>
                <a:xfrm flipH="1">
                  <a:off x="4560965" y="3995641"/>
                  <a:ext cx="72696" cy="147035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0" name="Oval 6591">
                  <a:extLst>
                    <a:ext uri="{FF2B5EF4-FFF2-40B4-BE49-F238E27FC236}">
                      <a16:creationId xmlns:a16="http://schemas.microsoft.com/office/drawing/2014/main" id="{BA0EBD6F-7BCA-4B4F-9803-CDA641140CE6}"/>
                    </a:ext>
                  </a:extLst>
                </p:cNvPr>
                <p:cNvSpPr/>
                <p:nvPr/>
              </p:nvSpPr>
              <p:spPr>
                <a:xfrm>
                  <a:off x="4581221" y="3921035"/>
                  <a:ext cx="138917" cy="13766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91" name="Oval 6592">
                  <a:extLst>
                    <a:ext uri="{FF2B5EF4-FFF2-40B4-BE49-F238E27FC236}">
                      <a16:creationId xmlns:a16="http://schemas.microsoft.com/office/drawing/2014/main" id="{4B8F137E-B068-400E-B069-AAA5B068391B}"/>
                    </a:ext>
                  </a:extLst>
                </p:cNvPr>
                <p:cNvSpPr/>
                <p:nvPr/>
              </p:nvSpPr>
              <p:spPr>
                <a:xfrm>
                  <a:off x="2606571" y="4448433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92" name="Oval 6593">
                  <a:extLst>
                    <a:ext uri="{FF2B5EF4-FFF2-40B4-BE49-F238E27FC236}">
                      <a16:creationId xmlns:a16="http://schemas.microsoft.com/office/drawing/2014/main" id="{C469DFCF-5676-446B-B0F6-60AC12C47C5A}"/>
                    </a:ext>
                  </a:extLst>
                </p:cNvPr>
                <p:cNvSpPr/>
                <p:nvPr/>
              </p:nvSpPr>
              <p:spPr>
                <a:xfrm>
                  <a:off x="3544405" y="4483127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93" name="Oval 6594">
                  <a:extLst>
                    <a:ext uri="{FF2B5EF4-FFF2-40B4-BE49-F238E27FC236}">
                      <a16:creationId xmlns:a16="http://schemas.microsoft.com/office/drawing/2014/main" id="{B4E34775-A77A-4403-8CCD-998CB1CF4C91}"/>
                    </a:ext>
                  </a:extLst>
                </p:cNvPr>
                <p:cNvSpPr/>
                <p:nvPr/>
              </p:nvSpPr>
              <p:spPr>
                <a:xfrm>
                  <a:off x="4484058" y="4418806"/>
                  <a:ext cx="108000" cy="108000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3">
                  <a:schemeClr val="lt1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194" name="Straight Connector 6595">
                  <a:extLst>
                    <a:ext uri="{FF2B5EF4-FFF2-40B4-BE49-F238E27FC236}">
                      <a16:creationId xmlns:a16="http://schemas.microsoft.com/office/drawing/2014/main" id="{10F31CD2-DF86-4369-8BE3-FBBB84E5AB0C}"/>
                    </a:ext>
                  </a:extLst>
                </p:cNvPr>
                <p:cNvCxnSpPr/>
                <p:nvPr/>
              </p:nvCxnSpPr>
              <p:spPr>
                <a:xfrm flipV="1">
                  <a:off x="2949055" y="5699659"/>
                  <a:ext cx="807202" cy="59123"/>
                </a:xfrm>
                <a:prstGeom prst="line">
                  <a:avLst/>
                </a:prstGeom>
                <a:ln w="12700"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" name="Oval 6596">
                  <a:extLst>
                    <a:ext uri="{FF2B5EF4-FFF2-40B4-BE49-F238E27FC236}">
                      <a16:creationId xmlns:a16="http://schemas.microsoft.com/office/drawing/2014/main" id="{D3CBAF5F-C298-47F1-A104-B73CF727D6F0}"/>
                    </a:ext>
                  </a:extLst>
                </p:cNvPr>
                <p:cNvSpPr/>
                <p:nvPr/>
              </p:nvSpPr>
              <p:spPr>
                <a:xfrm>
                  <a:off x="3692856" y="5644390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96" name="Oval 6597">
                  <a:extLst>
                    <a:ext uri="{FF2B5EF4-FFF2-40B4-BE49-F238E27FC236}">
                      <a16:creationId xmlns:a16="http://schemas.microsoft.com/office/drawing/2014/main" id="{A0AC581A-0AE0-4298-8CCD-E49A0C8E5F88}"/>
                    </a:ext>
                  </a:extLst>
                </p:cNvPr>
                <p:cNvSpPr/>
                <p:nvPr/>
              </p:nvSpPr>
              <p:spPr>
                <a:xfrm>
                  <a:off x="2869560" y="5669609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97" name="Oval 6598">
                  <a:extLst>
                    <a:ext uri="{FF2B5EF4-FFF2-40B4-BE49-F238E27FC236}">
                      <a16:creationId xmlns:a16="http://schemas.microsoft.com/office/drawing/2014/main" id="{20E40CF3-D075-4CB8-8283-894FA7420E09}"/>
                    </a:ext>
                  </a:extLst>
                </p:cNvPr>
                <p:cNvSpPr/>
                <p:nvPr/>
              </p:nvSpPr>
              <p:spPr>
                <a:xfrm>
                  <a:off x="3885020" y="5754861"/>
                  <a:ext cx="144000" cy="144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2">
                  <a:schemeClr val="dk2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98" name="Oval 6599">
                  <a:extLst>
                    <a:ext uri="{FF2B5EF4-FFF2-40B4-BE49-F238E27FC236}">
                      <a16:creationId xmlns:a16="http://schemas.microsoft.com/office/drawing/2014/main" id="{F81C774B-307C-4363-8910-1F4602FD1738}"/>
                    </a:ext>
                  </a:extLst>
                </p:cNvPr>
                <p:cNvSpPr/>
                <p:nvPr/>
              </p:nvSpPr>
              <p:spPr>
                <a:xfrm>
                  <a:off x="2671204" y="5574659"/>
                  <a:ext cx="144000" cy="144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2">
                  <a:schemeClr val="dk2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199" name="Oval 6600">
                  <a:extLst>
                    <a:ext uri="{FF2B5EF4-FFF2-40B4-BE49-F238E27FC236}">
                      <a16:creationId xmlns:a16="http://schemas.microsoft.com/office/drawing/2014/main" id="{9EFC9A8E-FBD2-41BF-B092-49F4A0732D6E}"/>
                    </a:ext>
                  </a:extLst>
                </p:cNvPr>
                <p:cNvSpPr/>
                <p:nvPr/>
              </p:nvSpPr>
              <p:spPr>
                <a:xfrm>
                  <a:off x="3336875" y="4902310"/>
                  <a:ext cx="144000" cy="144000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1002">
                  <a:schemeClr val="dk2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00" name="Oval 6601">
                  <a:extLst>
                    <a:ext uri="{FF2B5EF4-FFF2-40B4-BE49-F238E27FC236}">
                      <a16:creationId xmlns:a16="http://schemas.microsoft.com/office/drawing/2014/main" id="{67F19A05-0BB7-44DB-B18B-14049E55BCC5}"/>
                    </a:ext>
                  </a:extLst>
                </p:cNvPr>
                <p:cNvSpPr/>
                <p:nvPr/>
              </p:nvSpPr>
              <p:spPr>
                <a:xfrm>
                  <a:off x="4692642" y="5687273"/>
                  <a:ext cx="138917" cy="137661"/>
                </a:xfrm>
                <a:prstGeom prst="ellipse">
                  <a:avLst/>
                </a:prstGeom>
                <a:ln>
                  <a:prstDash val="solid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01" name="Oval 6602">
                  <a:extLst>
                    <a:ext uri="{FF2B5EF4-FFF2-40B4-BE49-F238E27FC236}">
                      <a16:creationId xmlns:a16="http://schemas.microsoft.com/office/drawing/2014/main" id="{7FF3DE2B-1B6B-469E-B226-38D5EF8CA349}"/>
                    </a:ext>
                  </a:extLst>
                </p:cNvPr>
                <p:cNvSpPr/>
                <p:nvPr/>
              </p:nvSpPr>
              <p:spPr>
                <a:xfrm>
                  <a:off x="3024770" y="5182539"/>
                  <a:ext cx="144000" cy="144000"/>
                </a:xfrm>
                <a:prstGeom prst="ellipse">
                  <a:avLst/>
                </a:prstGeom>
                <a:solidFill>
                  <a:srgbClr val="C00000"/>
                </a:solidFill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sp>
              <p:nvSpPr>
                <p:cNvPr id="202" name="Oval 6603">
                  <a:extLst>
                    <a:ext uri="{FF2B5EF4-FFF2-40B4-BE49-F238E27FC236}">
                      <a16:creationId xmlns:a16="http://schemas.microsoft.com/office/drawing/2014/main" id="{14A7978A-77D5-4865-BAEF-2BC360681142}"/>
                    </a:ext>
                  </a:extLst>
                </p:cNvPr>
                <p:cNvSpPr/>
                <p:nvPr/>
              </p:nvSpPr>
              <p:spPr>
                <a:xfrm>
                  <a:off x="4005596" y="5277554"/>
                  <a:ext cx="144000" cy="144000"/>
                </a:xfrm>
                <a:prstGeom prst="ellipse">
                  <a:avLst/>
                </a:prstGeom>
                <a:solidFill>
                  <a:srgbClr val="C00000"/>
                </a:solidFill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</p:grpSp>
          <p:sp>
            <p:nvSpPr>
              <p:cNvPr id="25" name="Oval 8626">
                <a:extLst>
                  <a:ext uri="{FF2B5EF4-FFF2-40B4-BE49-F238E27FC236}">
                    <a16:creationId xmlns:a16="http://schemas.microsoft.com/office/drawing/2014/main" id="{59E482AC-CEEB-4522-86D3-964216B53F27}"/>
                  </a:ext>
                </a:extLst>
              </p:cNvPr>
              <p:cNvSpPr/>
              <p:nvPr/>
            </p:nvSpPr>
            <p:spPr>
              <a:xfrm>
                <a:off x="20678400" y="20716870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26" name="Oval 8627">
                <a:extLst>
                  <a:ext uri="{FF2B5EF4-FFF2-40B4-BE49-F238E27FC236}">
                    <a16:creationId xmlns:a16="http://schemas.microsoft.com/office/drawing/2014/main" id="{EF6111A5-BB59-4ABC-B315-40003A270FA9}"/>
                  </a:ext>
                </a:extLst>
              </p:cNvPr>
              <p:cNvSpPr/>
              <p:nvPr/>
            </p:nvSpPr>
            <p:spPr>
              <a:xfrm>
                <a:off x="20811861" y="20818942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27" name="Oval 8628">
                <a:extLst>
                  <a:ext uri="{FF2B5EF4-FFF2-40B4-BE49-F238E27FC236}">
                    <a16:creationId xmlns:a16="http://schemas.microsoft.com/office/drawing/2014/main" id="{E82AF571-CB9D-4E74-B421-58512864FDFA}"/>
                  </a:ext>
                </a:extLst>
              </p:cNvPr>
              <p:cNvSpPr/>
              <p:nvPr/>
            </p:nvSpPr>
            <p:spPr>
              <a:xfrm>
                <a:off x="20689277" y="20793985"/>
                <a:ext cx="140400" cy="136800"/>
              </a:xfrm>
              <a:prstGeom prst="ellipse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28" name="Oval 8629">
                <a:extLst>
                  <a:ext uri="{FF2B5EF4-FFF2-40B4-BE49-F238E27FC236}">
                    <a16:creationId xmlns:a16="http://schemas.microsoft.com/office/drawing/2014/main" id="{C1C34159-8A11-407A-9174-87F7FBCF9143}"/>
                  </a:ext>
                </a:extLst>
              </p:cNvPr>
              <p:cNvSpPr/>
              <p:nvPr/>
            </p:nvSpPr>
            <p:spPr>
              <a:xfrm>
                <a:off x="21905365" y="21071654"/>
                <a:ext cx="140400" cy="136800"/>
              </a:xfrm>
              <a:prstGeom prst="ellipse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29" name="Oval 8630">
                <a:extLst>
                  <a:ext uri="{FF2B5EF4-FFF2-40B4-BE49-F238E27FC236}">
                    <a16:creationId xmlns:a16="http://schemas.microsoft.com/office/drawing/2014/main" id="{B486B44F-621A-4D95-848B-0C6B5B73082B}"/>
                  </a:ext>
                </a:extLst>
              </p:cNvPr>
              <p:cNvSpPr/>
              <p:nvPr/>
            </p:nvSpPr>
            <p:spPr>
              <a:xfrm>
                <a:off x="21898189" y="21170332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0" name="Oval 8631">
                <a:extLst>
                  <a:ext uri="{FF2B5EF4-FFF2-40B4-BE49-F238E27FC236}">
                    <a16:creationId xmlns:a16="http://schemas.microsoft.com/office/drawing/2014/main" id="{D6A28FD1-F4F7-459A-9E2A-5BACD3FF9123}"/>
                  </a:ext>
                </a:extLst>
              </p:cNvPr>
              <p:cNvSpPr/>
              <p:nvPr/>
            </p:nvSpPr>
            <p:spPr>
              <a:xfrm>
                <a:off x="22036170" y="21075432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1" name="Oval 8632">
                <a:extLst>
                  <a:ext uri="{FF2B5EF4-FFF2-40B4-BE49-F238E27FC236}">
                    <a16:creationId xmlns:a16="http://schemas.microsoft.com/office/drawing/2014/main" id="{4BD6A2F0-23C8-4E8F-9288-EB1D762E59AA}"/>
                  </a:ext>
                </a:extLst>
              </p:cNvPr>
              <p:cNvSpPr/>
              <p:nvPr/>
            </p:nvSpPr>
            <p:spPr>
              <a:xfrm>
                <a:off x="21453381" y="20757864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2" name="Oval 8633">
                <a:extLst>
                  <a:ext uri="{FF2B5EF4-FFF2-40B4-BE49-F238E27FC236}">
                    <a16:creationId xmlns:a16="http://schemas.microsoft.com/office/drawing/2014/main" id="{0074B187-3CBE-46AF-8F00-D8EC31DCCFC7}"/>
                  </a:ext>
                </a:extLst>
              </p:cNvPr>
              <p:cNvSpPr/>
              <p:nvPr/>
            </p:nvSpPr>
            <p:spPr>
              <a:xfrm>
                <a:off x="21549878" y="20856077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3" name="Oval 8634">
                <a:extLst>
                  <a:ext uri="{FF2B5EF4-FFF2-40B4-BE49-F238E27FC236}">
                    <a16:creationId xmlns:a16="http://schemas.microsoft.com/office/drawing/2014/main" id="{802A5AE8-B6A2-44D8-974B-E069EE0A2340}"/>
                  </a:ext>
                </a:extLst>
              </p:cNvPr>
              <p:cNvSpPr/>
              <p:nvPr/>
            </p:nvSpPr>
            <p:spPr>
              <a:xfrm>
                <a:off x="21519588" y="20764155"/>
                <a:ext cx="140400" cy="136800"/>
              </a:xfrm>
              <a:prstGeom prst="ellipse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4" name="Oval 8635">
                <a:extLst>
                  <a:ext uri="{FF2B5EF4-FFF2-40B4-BE49-F238E27FC236}">
                    <a16:creationId xmlns:a16="http://schemas.microsoft.com/office/drawing/2014/main" id="{118ACDCD-1042-4772-9E28-C37196AC5E7B}"/>
                  </a:ext>
                </a:extLst>
              </p:cNvPr>
              <p:cNvSpPr/>
              <p:nvPr/>
            </p:nvSpPr>
            <p:spPr>
              <a:xfrm>
                <a:off x="21012088" y="21072701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5" name="Oval 8636">
                <a:extLst>
                  <a:ext uri="{FF2B5EF4-FFF2-40B4-BE49-F238E27FC236}">
                    <a16:creationId xmlns:a16="http://schemas.microsoft.com/office/drawing/2014/main" id="{61FD4570-AA86-4D2E-A307-4ECA778888B0}"/>
                  </a:ext>
                </a:extLst>
              </p:cNvPr>
              <p:cNvSpPr/>
              <p:nvPr/>
            </p:nvSpPr>
            <p:spPr>
              <a:xfrm>
                <a:off x="21077031" y="20931824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6" name="Oval 8637">
                <a:extLst>
                  <a:ext uri="{FF2B5EF4-FFF2-40B4-BE49-F238E27FC236}">
                    <a16:creationId xmlns:a16="http://schemas.microsoft.com/office/drawing/2014/main" id="{40883137-5B7F-45E3-832E-9F526FD23738}"/>
                  </a:ext>
                </a:extLst>
              </p:cNvPr>
              <p:cNvSpPr/>
              <p:nvPr/>
            </p:nvSpPr>
            <p:spPr>
              <a:xfrm>
                <a:off x="21117390" y="21033532"/>
                <a:ext cx="140400" cy="136800"/>
              </a:xfrm>
              <a:prstGeom prst="ellipse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7" name="Oval 8638">
                <a:extLst>
                  <a:ext uri="{FF2B5EF4-FFF2-40B4-BE49-F238E27FC236}">
                    <a16:creationId xmlns:a16="http://schemas.microsoft.com/office/drawing/2014/main" id="{2B2DC2FB-4DA3-49AF-9915-6CD21C2CD37E}"/>
                  </a:ext>
                </a:extLst>
              </p:cNvPr>
              <p:cNvSpPr/>
              <p:nvPr/>
            </p:nvSpPr>
            <p:spPr>
              <a:xfrm>
                <a:off x="19811510" y="20991086"/>
                <a:ext cx="140400" cy="136800"/>
              </a:xfrm>
              <a:prstGeom prst="ellipse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8" name="Oval 8639">
                <a:extLst>
                  <a:ext uri="{FF2B5EF4-FFF2-40B4-BE49-F238E27FC236}">
                    <a16:creationId xmlns:a16="http://schemas.microsoft.com/office/drawing/2014/main" id="{A1CF12DD-5300-4270-9822-299379D0D4BA}"/>
                  </a:ext>
                </a:extLst>
              </p:cNvPr>
              <p:cNvSpPr/>
              <p:nvPr/>
            </p:nvSpPr>
            <p:spPr>
              <a:xfrm>
                <a:off x="19746025" y="20933399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39" name="Oval 8640">
                <a:extLst>
                  <a:ext uri="{FF2B5EF4-FFF2-40B4-BE49-F238E27FC236}">
                    <a16:creationId xmlns:a16="http://schemas.microsoft.com/office/drawing/2014/main" id="{61276910-0E9E-4F20-A742-58DBB73D9110}"/>
                  </a:ext>
                </a:extLst>
              </p:cNvPr>
              <p:cNvSpPr/>
              <p:nvPr/>
            </p:nvSpPr>
            <p:spPr>
              <a:xfrm>
                <a:off x="19910252" y="20942984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40" name="Oval 8650">
                <a:extLst>
                  <a:ext uri="{FF2B5EF4-FFF2-40B4-BE49-F238E27FC236}">
                    <a16:creationId xmlns:a16="http://schemas.microsoft.com/office/drawing/2014/main" id="{8DC08942-4059-4C88-8AB9-310790C82887}"/>
                  </a:ext>
                </a:extLst>
              </p:cNvPr>
              <p:cNvSpPr/>
              <p:nvPr/>
            </p:nvSpPr>
            <p:spPr>
              <a:xfrm rot="4411971">
                <a:off x="20116961" y="20722605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41" name="Oval 8651">
                <a:extLst>
                  <a:ext uri="{FF2B5EF4-FFF2-40B4-BE49-F238E27FC236}">
                    <a16:creationId xmlns:a16="http://schemas.microsoft.com/office/drawing/2014/main" id="{2C002CB5-E84C-42E1-8244-DC4164845132}"/>
                  </a:ext>
                </a:extLst>
              </p:cNvPr>
              <p:cNvSpPr/>
              <p:nvPr/>
            </p:nvSpPr>
            <p:spPr>
              <a:xfrm rot="4411971">
                <a:off x="20199600" y="20771110"/>
                <a:ext cx="140400" cy="136800"/>
              </a:xfrm>
              <a:prstGeom prst="ellipse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  <p:sp>
            <p:nvSpPr>
              <p:cNvPr id="42" name="Oval 8652">
                <a:extLst>
                  <a:ext uri="{FF2B5EF4-FFF2-40B4-BE49-F238E27FC236}">
                    <a16:creationId xmlns:a16="http://schemas.microsoft.com/office/drawing/2014/main" id="{7205C7F0-84D4-4688-BE06-0BCC639C0238}"/>
                  </a:ext>
                </a:extLst>
              </p:cNvPr>
              <p:cNvSpPr/>
              <p:nvPr/>
            </p:nvSpPr>
            <p:spPr>
              <a:xfrm rot="4411971">
                <a:off x="20282450" y="20710155"/>
                <a:ext cx="108000" cy="108000"/>
              </a:xfrm>
              <a:prstGeom prst="ellipse">
                <a:avLst/>
              </a:prstGeom>
              <a:solidFill>
                <a:srgbClr val="00B0F0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dirty="0"/>
              </a:p>
            </p:txBody>
          </p:sp>
        </p:grpSp>
        <p:sp>
          <p:nvSpPr>
            <p:cNvPr id="681" name="Oval 5636">
              <a:extLst>
                <a:ext uri="{FF2B5EF4-FFF2-40B4-BE49-F238E27FC236}">
                  <a16:creationId xmlns:a16="http://schemas.microsoft.com/office/drawing/2014/main" id="{F23F05DF-729A-44A5-BC12-6F23BCB1F00F}"/>
                </a:ext>
              </a:extLst>
            </p:cNvPr>
            <p:cNvSpPr/>
            <p:nvPr/>
          </p:nvSpPr>
          <p:spPr>
            <a:xfrm>
              <a:off x="8108454" y="4718691"/>
              <a:ext cx="84422" cy="74209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682" name="Oval 5636">
              <a:extLst>
                <a:ext uri="{FF2B5EF4-FFF2-40B4-BE49-F238E27FC236}">
                  <a16:creationId xmlns:a16="http://schemas.microsoft.com/office/drawing/2014/main" id="{71075955-66BF-4B09-ABC8-5017469D0224}"/>
                </a:ext>
              </a:extLst>
            </p:cNvPr>
            <p:cNvSpPr/>
            <p:nvPr/>
          </p:nvSpPr>
          <p:spPr>
            <a:xfrm>
              <a:off x="7251603" y="4546174"/>
              <a:ext cx="84422" cy="74209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683" name="Oval 5636">
              <a:extLst>
                <a:ext uri="{FF2B5EF4-FFF2-40B4-BE49-F238E27FC236}">
                  <a16:creationId xmlns:a16="http://schemas.microsoft.com/office/drawing/2014/main" id="{D05DE510-5E85-4172-ABB5-1CF57675AECD}"/>
                </a:ext>
              </a:extLst>
            </p:cNvPr>
            <p:cNvSpPr/>
            <p:nvPr/>
          </p:nvSpPr>
          <p:spPr>
            <a:xfrm>
              <a:off x="7744171" y="4763341"/>
              <a:ext cx="84422" cy="74209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684" name="Oval 5636">
              <a:extLst>
                <a:ext uri="{FF2B5EF4-FFF2-40B4-BE49-F238E27FC236}">
                  <a16:creationId xmlns:a16="http://schemas.microsoft.com/office/drawing/2014/main" id="{01011466-0779-4574-A3D9-C65A1D9918B3}"/>
                </a:ext>
              </a:extLst>
            </p:cNvPr>
            <p:cNvSpPr/>
            <p:nvPr/>
          </p:nvSpPr>
          <p:spPr>
            <a:xfrm>
              <a:off x="8949759" y="4606757"/>
              <a:ext cx="84422" cy="74209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</p:grpSp>
      <p:sp>
        <p:nvSpPr>
          <p:cNvPr id="694" name="TextBox 92">
            <a:extLst>
              <a:ext uri="{FF2B5EF4-FFF2-40B4-BE49-F238E27FC236}">
                <a16:creationId xmlns:a16="http://schemas.microsoft.com/office/drawing/2014/main" id="{6C95415E-BD39-406A-B676-30479BDE6AA4}"/>
              </a:ext>
            </a:extLst>
          </p:cNvPr>
          <p:cNvSpPr txBox="1"/>
          <p:nvPr/>
        </p:nvSpPr>
        <p:spPr>
          <a:xfrm>
            <a:off x="840768" y="1527277"/>
            <a:ext cx="1831734" cy="646331"/>
          </a:xfrm>
          <a:prstGeom prst="rect">
            <a:avLst/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tx1"/>
                </a:solidFill>
                <a:latin typeface="Corbel" panose="020B0503020204020204" pitchFamily="34" charset="0"/>
              </a:rPr>
              <a:t>Deep geological disposal</a:t>
            </a:r>
          </a:p>
        </p:txBody>
      </p:sp>
      <p:cxnSp>
        <p:nvCxnSpPr>
          <p:cNvPr id="695" name="87 Conector recto">
            <a:extLst>
              <a:ext uri="{FF2B5EF4-FFF2-40B4-BE49-F238E27FC236}">
                <a16:creationId xmlns:a16="http://schemas.microsoft.com/office/drawing/2014/main" id="{2F5267E3-B2E1-4764-B6FF-C40746DA5F68}"/>
              </a:ext>
            </a:extLst>
          </p:cNvPr>
          <p:cNvCxnSpPr>
            <a:cxnSpLocks/>
            <a:endCxn id="694" idx="3"/>
          </p:cNvCxnSpPr>
          <p:nvPr/>
        </p:nvCxnSpPr>
        <p:spPr>
          <a:xfrm rot="10800000">
            <a:off x="2672502" y="1850444"/>
            <a:ext cx="669324" cy="156077"/>
          </a:xfrm>
          <a:prstGeom prst="curvedConnector3">
            <a:avLst>
              <a:gd name="adj1" fmla="val 50000"/>
            </a:avLst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699" name="Imagen 698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65977AD4-1578-46EF-8211-FD51021510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667" name="CuadroTexto 666">
            <a:extLst>
              <a:ext uri="{FF2B5EF4-FFF2-40B4-BE49-F238E27FC236}">
                <a16:creationId xmlns:a16="http://schemas.microsoft.com/office/drawing/2014/main" id="{4F0F2844-5BC6-496B-88B8-3BC60E8EB24D}"/>
              </a:ext>
            </a:extLst>
          </p:cNvPr>
          <p:cNvSpPr txBox="1"/>
          <p:nvPr/>
        </p:nvSpPr>
        <p:spPr>
          <a:xfrm>
            <a:off x="6621358" y="1354925"/>
            <a:ext cx="5289359" cy="11079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rtlCol="0">
            <a:spAutoFit/>
          </a:bodyPr>
          <a:lstStyle>
            <a:defPPr>
              <a:defRPr lang="es-ES"/>
            </a:defPPr>
            <a:lvl1pPr>
              <a:defRPr sz="2400" u="sng">
                <a:solidFill>
                  <a:srgbClr val="0079C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Times New Roman" panose="02020603050405020304" pitchFamily="18" charset="0"/>
              </a:defRPr>
            </a:lvl1pPr>
          </a:lstStyle>
          <a:p>
            <a:pPr algn="just"/>
            <a:r>
              <a:rPr lang="en-US" sz="2200" b="1" u="sng" dirty="0">
                <a:solidFill>
                  <a:srgbClr val="0079C1"/>
                </a:solidFill>
                <a:effectLst/>
                <a:latin typeface="Corbel" panose="020B0503020204020204" pitchFamily="34" charset="0"/>
                <a:cs typeface="Times New Roman" panose="02020603050405020304" pitchFamily="18" charset="0"/>
              </a:rPr>
              <a:t>GOAL:</a:t>
            </a:r>
            <a:r>
              <a:rPr lang="en-US" sz="2200" b="1" u="none" dirty="0">
                <a:solidFill>
                  <a:srgbClr val="0079C1"/>
                </a:solidFill>
                <a:effectLst/>
                <a:latin typeface="Corbel" panose="020B0503020204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u="none" dirty="0">
                <a:solidFill>
                  <a:schemeClr val="tx1"/>
                </a:solidFill>
                <a:effectLst/>
                <a:latin typeface="Corbel" panose="020B0503020204020204" pitchFamily="34" charset="0"/>
                <a:cs typeface="Times New Roman" panose="02020603050405020304" pitchFamily="18" charset="0"/>
              </a:rPr>
              <a:t>Understand and simulate </a:t>
            </a:r>
            <a:r>
              <a:rPr lang="en-US" sz="2200" b="1" u="none" dirty="0">
                <a:solidFill>
                  <a:schemeClr val="tx1"/>
                </a:solidFill>
                <a:effectLst/>
              </a:rPr>
              <a:t>the movement of solutes and their interaction with the solid phase of active clays. </a:t>
            </a:r>
            <a:endParaRPr lang="es-ES" sz="2200" b="1" u="none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674" name="Conector recto 673">
            <a:extLst>
              <a:ext uri="{FF2B5EF4-FFF2-40B4-BE49-F238E27FC236}">
                <a16:creationId xmlns:a16="http://schemas.microsoft.com/office/drawing/2014/main" id="{C69BD4AB-23E6-497B-89A4-1B8F490ADF34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2" name="1313 Flecha abajo">
            <a:extLst>
              <a:ext uri="{FF2B5EF4-FFF2-40B4-BE49-F238E27FC236}">
                <a16:creationId xmlns:a16="http://schemas.microsoft.com/office/drawing/2014/main" id="{8F636318-3DDB-47A3-808E-DE06495AA51E}"/>
              </a:ext>
            </a:extLst>
          </p:cNvPr>
          <p:cNvSpPr/>
          <p:nvPr/>
        </p:nvSpPr>
        <p:spPr>
          <a:xfrm>
            <a:off x="10684026" y="2751490"/>
            <a:ext cx="273543" cy="900000"/>
          </a:xfrm>
          <a:prstGeom prst="downArrow">
            <a:avLst/>
          </a:prstGeom>
          <a:solidFill>
            <a:srgbClr val="0079C1"/>
          </a:solidFill>
          <a:ln>
            <a:solidFill>
              <a:srgbClr val="0079C1"/>
            </a:solidFill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DF976F47-53DE-4D0D-9968-FE634E14A826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354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F21BBAA-94CF-43BB-928A-22E21F403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3</a:t>
            </a:fld>
            <a:endParaRPr lang="es-ES"/>
          </a:p>
        </p:txBody>
      </p:sp>
      <p:sp>
        <p:nvSpPr>
          <p:cNvPr id="61" name="Título 1">
            <a:extLst>
              <a:ext uri="{FF2B5EF4-FFF2-40B4-BE49-F238E27FC236}">
                <a16:creationId xmlns:a16="http://schemas.microsoft.com/office/drawing/2014/main" id="{BBCC8D3F-534F-4581-B7EC-9355C68E72FB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REACTIVE   TRANSPORT   MODEL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pic>
        <p:nvPicPr>
          <p:cNvPr id="63" name="Imagen 62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44583D9A-EDE5-4E9D-90B5-C6ED5BF3F8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cxnSp>
        <p:nvCxnSpPr>
          <p:cNvPr id="62" name="Conector recto 61">
            <a:extLst>
              <a:ext uri="{FF2B5EF4-FFF2-40B4-BE49-F238E27FC236}">
                <a16:creationId xmlns:a16="http://schemas.microsoft.com/office/drawing/2014/main" id="{E655D9CF-1D07-4990-9DE6-91D7CA6ADB07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9" name="Grupo 98">
            <a:extLst>
              <a:ext uri="{FF2B5EF4-FFF2-40B4-BE49-F238E27FC236}">
                <a16:creationId xmlns:a16="http://schemas.microsoft.com/office/drawing/2014/main" id="{B89FD9FE-3268-460F-9697-1358D1FF2D87}"/>
              </a:ext>
            </a:extLst>
          </p:cNvPr>
          <p:cNvGrpSpPr/>
          <p:nvPr/>
        </p:nvGrpSpPr>
        <p:grpSpPr>
          <a:xfrm>
            <a:off x="8394913" y="4408827"/>
            <a:ext cx="3460653" cy="1491691"/>
            <a:chOff x="7174522" y="4794008"/>
            <a:chExt cx="3460653" cy="1491691"/>
          </a:xfrm>
        </p:grpSpPr>
        <p:sp>
          <p:nvSpPr>
            <p:cNvPr id="50" name="TextBox 92">
              <a:extLst>
                <a:ext uri="{FF2B5EF4-FFF2-40B4-BE49-F238E27FC236}">
                  <a16:creationId xmlns:a16="http://schemas.microsoft.com/office/drawing/2014/main" id="{CE2D5829-AB9F-4AA2-934B-4672F0C0FBB9}"/>
                </a:ext>
              </a:extLst>
            </p:cNvPr>
            <p:cNvSpPr txBox="1"/>
            <p:nvPr/>
          </p:nvSpPr>
          <p:spPr>
            <a:xfrm>
              <a:off x="7174522" y="4794008"/>
              <a:ext cx="3460653" cy="1491691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79C1"/>
              </a:solidFill>
            </a:ln>
          </p:spPr>
          <p:txBody>
            <a:bodyPr wrap="square" tIns="144000" bIns="0" rtlCol="0" anchor="ctr" anchorCtr="0">
              <a:normAutofit/>
            </a:bodyPr>
            <a:lstStyle/>
            <a:p>
              <a:pPr>
                <a:buClr>
                  <a:srgbClr val="0079C1"/>
                </a:buClr>
              </a:pPr>
              <a:endParaRPr lang="en-GB" sz="1400" dirty="0"/>
            </a:p>
          </p:txBody>
        </p:sp>
        <p:sp>
          <p:nvSpPr>
            <p:cNvPr id="39" name="CuadroTexto 38">
              <a:extLst>
                <a:ext uri="{FF2B5EF4-FFF2-40B4-BE49-F238E27FC236}">
                  <a16:creationId xmlns:a16="http://schemas.microsoft.com/office/drawing/2014/main" id="{3E1F4AEA-8FC9-49D4-A488-924FC1110F55}"/>
                </a:ext>
              </a:extLst>
            </p:cNvPr>
            <p:cNvSpPr txBox="1"/>
            <p:nvPr/>
          </p:nvSpPr>
          <p:spPr>
            <a:xfrm>
              <a:off x="7862714" y="4937444"/>
              <a:ext cx="2591114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dirty="0">
                  <a:effectLst/>
                  <a:latin typeface="Corbel" panose="020B0503020204020204" pitchFamily="34" charset="0"/>
                  <a:ea typeface="Calibri" panose="020F0502020204030204" pitchFamily="34" charset="0"/>
                </a:rPr>
                <a:t>High adaptability </a:t>
              </a:r>
            </a:p>
            <a:p>
              <a:endParaRPr lang="en-US" sz="1200" dirty="0">
                <a:effectLst/>
                <a:latin typeface="Corbel" panose="020B0503020204020204" pitchFamily="34" charset="0"/>
                <a:ea typeface="Calibri" panose="020F0502020204030204" pitchFamily="34" charset="0"/>
              </a:endParaRPr>
            </a:p>
            <a:p>
              <a:r>
                <a:rPr lang="en-US" sz="1800" dirty="0">
                  <a:effectLst/>
                  <a:latin typeface="Corbel" panose="020B0503020204020204" pitchFamily="34" charset="0"/>
                  <a:ea typeface="Calibri" panose="020F0502020204030204" pitchFamily="34" charset="0"/>
                </a:rPr>
                <a:t>Easy implementation</a:t>
              </a:r>
            </a:p>
            <a:p>
              <a:endParaRPr lang="en-US" sz="1200" dirty="0">
                <a:latin typeface="Corbel" panose="020B0503020204020204" pitchFamily="34" charset="0"/>
              </a:endParaRPr>
            </a:p>
            <a:p>
              <a:r>
                <a:rPr lang="en-US" sz="1800" dirty="0">
                  <a:effectLst/>
                  <a:latin typeface="Corbel" panose="020B0503020204020204" pitchFamily="34" charset="0"/>
                  <a:ea typeface="Calibri" panose="020F0502020204030204" pitchFamily="34" charset="0"/>
                </a:rPr>
                <a:t>Computational efficiency </a:t>
              </a:r>
              <a:endParaRPr lang="es-ES" dirty="0">
                <a:latin typeface="Corbel" panose="020B0503020204020204" pitchFamily="34" charset="0"/>
              </a:endParaRPr>
            </a:p>
          </p:txBody>
        </p:sp>
        <p:pic>
          <p:nvPicPr>
            <p:cNvPr id="5" name="Imagen 4" descr="Imagen que contiene reloj&#10;&#10;Descripción generada automáticamente">
              <a:extLst>
                <a:ext uri="{FF2B5EF4-FFF2-40B4-BE49-F238E27FC236}">
                  <a16:creationId xmlns:a16="http://schemas.microsoft.com/office/drawing/2014/main" id="{E525F6E1-B40B-4950-A6D6-21263997B2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59722" y="4974280"/>
              <a:ext cx="268063" cy="268063"/>
            </a:xfrm>
            <a:prstGeom prst="rect">
              <a:avLst/>
            </a:prstGeom>
          </p:spPr>
        </p:pic>
        <p:pic>
          <p:nvPicPr>
            <p:cNvPr id="6" name="Imagen 5" descr="Imagen que contiene reloj&#10;&#10;Descripción generada automáticamente">
              <a:extLst>
                <a:ext uri="{FF2B5EF4-FFF2-40B4-BE49-F238E27FC236}">
                  <a16:creationId xmlns:a16="http://schemas.microsoft.com/office/drawing/2014/main" id="{5ED801A7-EA7F-4F47-9768-4EAC977CD5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59723" y="5433871"/>
              <a:ext cx="268063" cy="268063"/>
            </a:xfrm>
            <a:prstGeom prst="rect">
              <a:avLst/>
            </a:prstGeom>
          </p:spPr>
        </p:pic>
        <p:pic>
          <p:nvPicPr>
            <p:cNvPr id="71" name="Imagen 70" descr="Imagen que contiene reloj&#10;&#10;Descripción generada automáticamente">
              <a:extLst>
                <a:ext uri="{FF2B5EF4-FFF2-40B4-BE49-F238E27FC236}">
                  <a16:creationId xmlns:a16="http://schemas.microsoft.com/office/drawing/2014/main" id="{B49E6209-72B8-4122-885A-35F30519277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59722" y="5866220"/>
              <a:ext cx="268063" cy="268063"/>
            </a:xfrm>
            <a:prstGeom prst="rect">
              <a:avLst/>
            </a:prstGeom>
          </p:spPr>
        </p:pic>
      </p:grpSp>
      <p:sp>
        <p:nvSpPr>
          <p:cNvPr id="22" name="CuadroTexto 27">
            <a:extLst>
              <a:ext uri="{FF2B5EF4-FFF2-40B4-BE49-F238E27FC236}">
                <a16:creationId xmlns:a16="http://schemas.microsoft.com/office/drawing/2014/main" id="{9CAFF384-6B65-447B-8721-33BD13074719}"/>
              </a:ext>
            </a:extLst>
          </p:cNvPr>
          <p:cNvSpPr txBox="1"/>
          <p:nvPr/>
        </p:nvSpPr>
        <p:spPr>
          <a:xfrm>
            <a:off x="2281532" y="3208356"/>
            <a:ext cx="5272378" cy="646331"/>
          </a:xfrm>
          <a:prstGeom prst="rect">
            <a:avLst/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marL="182563" indent="-182563">
              <a:buClr>
                <a:srgbClr val="0079C1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Micro-Macrostructural levels </a:t>
            </a:r>
          </a:p>
          <a:p>
            <a:r>
              <a:rPr lang="en-US" dirty="0" err="1"/>
              <a:t>Donnan</a:t>
            </a:r>
            <a:r>
              <a:rPr lang="en-US" dirty="0"/>
              <a:t> equilibrium</a:t>
            </a:r>
          </a:p>
        </p:txBody>
      </p:sp>
      <p:sp>
        <p:nvSpPr>
          <p:cNvPr id="25" name="CuadroTexto 9">
            <a:extLst>
              <a:ext uri="{FF2B5EF4-FFF2-40B4-BE49-F238E27FC236}">
                <a16:creationId xmlns:a16="http://schemas.microsoft.com/office/drawing/2014/main" id="{D78C4F9F-BC48-4501-8D52-A6BAFF7CF3E9}"/>
              </a:ext>
            </a:extLst>
          </p:cNvPr>
          <p:cNvSpPr txBox="1"/>
          <p:nvPr/>
        </p:nvSpPr>
        <p:spPr>
          <a:xfrm>
            <a:off x="2293225" y="4358537"/>
            <a:ext cx="5260685" cy="923330"/>
          </a:xfrm>
          <a:prstGeom prst="rect">
            <a:avLst/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marL="182563" indent="-182563">
              <a:buClr>
                <a:srgbClr val="0079C1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Advection (Darcian flow)</a:t>
            </a:r>
          </a:p>
          <a:p>
            <a:r>
              <a:rPr lang="en-US" dirty="0"/>
              <a:t>Multicomponent diffusive-dispersive transport (Nernst-Planck)</a:t>
            </a:r>
            <a:endParaRPr lang="es-ES" dirty="0"/>
          </a:p>
        </p:txBody>
      </p:sp>
      <p:sp>
        <p:nvSpPr>
          <p:cNvPr id="26" name="CuadroTexto 12">
            <a:extLst>
              <a:ext uri="{FF2B5EF4-FFF2-40B4-BE49-F238E27FC236}">
                <a16:creationId xmlns:a16="http://schemas.microsoft.com/office/drawing/2014/main" id="{55B85CF8-024A-47DA-B66D-5C4B62B52D71}"/>
              </a:ext>
            </a:extLst>
          </p:cNvPr>
          <p:cNvSpPr txBox="1"/>
          <p:nvPr/>
        </p:nvSpPr>
        <p:spPr>
          <a:xfrm>
            <a:off x="2285658" y="1904175"/>
            <a:ext cx="5268253" cy="646331"/>
          </a:xfrm>
          <a:prstGeom prst="rect">
            <a:avLst/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b="1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182563" indent="-182563" algn="l"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US" dirty="0"/>
              <a:t>Chemical speciation in homogeneous liquid phase</a:t>
            </a:r>
          </a:p>
          <a:p>
            <a:pPr marL="182563" indent="-182563" algn="l">
              <a:buClr>
                <a:srgbClr val="0079C1"/>
              </a:buClr>
              <a:buFont typeface="Wingdings" panose="05000000000000000000" pitchFamily="2" charset="2"/>
              <a:buChar char="§"/>
            </a:pPr>
            <a:r>
              <a:rPr lang="en-US" dirty="0"/>
              <a:t>Dissolution–precipitation reactions</a:t>
            </a:r>
          </a:p>
        </p:txBody>
      </p:sp>
      <p:sp>
        <p:nvSpPr>
          <p:cNvPr id="27" name="55 Rectángulo">
            <a:extLst>
              <a:ext uri="{FF2B5EF4-FFF2-40B4-BE49-F238E27FC236}">
                <a16:creationId xmlns:a16="http://schemas.microsoft.com/office/drawing/2014/main" id="{02142D62-327F-4563-BC69-A8ADFA6238EE}"/>
              </a:ext>
            </a:extLst>
          </p:cNvPr>
          <p:cNvSpPr/>
          <p:nvPr/>
        </p:nvSpPr>
        <p:spPr>
          <a:xfrm>
            <a:off x="8058200" y="3189851"/>
            <a:ext cx="1294958" cy="677108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900" b="1" dirty="0">
                <a:solidFill>
                  <a:schemeClr val="lt1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Coupled approach </a:t>
            </a:r>
          </a:p>
        </p:txBody>
      </p:sp>
      <p:cxnSp>
        <p:nvCxnSpPr>
          <p:cNvPr id="28" name="999 Conector recto">
            <a:extLst>
              <a:ext uri="{FF2B5EF4-FFF2-40B4-BE49-F238E27FC236}">
                <a16:creationId xmlns:a16="http://schemas.microsoft.com/office/drawing/2014/main" id="{7203CD48-C6B5-4424-9F73-0792EE0EC2D2}"/>
              </a:ext>
            </a:extLst>
          </p:cNvPr>
          <p:cNvCxnSpPr>
            <a:cxnSpLocks/>
            <a:stCxn id="27" idx="1"/>
            <a:endCxn id="26" idx="3"/>
          </p:cNvCxnSpPr>
          <p:nvPr/>
        </p:nvCxnSpPr>
        <p:spPr>
          <a:xfrm rot="10800000">
            <a:off x="7553912" y="2227341"/>
            <a:ext cx="504289" cy="1301064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0079C1"/>
            </a:solidFill>
            <a:headEnd type="stealth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" name="999 Conector recto">
            <a:extLst>
              <a:ext uri="{FF2B5EF4-FFF2-40B4-BE49-F238E27FC236}">
                <a16:creationId xmlns:a16="http://schemas.microsoft.com/office/drawing/2014/main" id="{FA94A4E3-A3D3-4F43-8815-C9EE5E34435B}"/>
              </a:ext>
            </a:extLst>
          </p:cNvPr>
          <p:cNvCxnSpPr>
            <a:cxnSpLocks/>
            <a:stCxn id="27" idx="1"/>
            <a:endCxn id="25" idx="3"/>
          </p:cNvCxnSpPr>
          <p:nvPr/>
        </p:nvCxnSpPr>
        <p:spPr>
          <a:xfrm rot="10800000" flipV="1">
            <a:off x="7553910" y="3528404"/>
            <a:ext cx="504290" cy="1291797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0079C1"/>
            </a:solidFill>
            <a:headEnd type="stealth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0" name="999 Conector recto">
            <a:extLst>
              <a:ext uri="{FF2B5EF4-FFF2-40B4-BE49-F238E27FC236}">
                <a16:creationId xmlns:a16="http://schemas.microsoft.com/office/drawing/2014/main" id="{CF31F8DB-0995-48C7-9C34-7CBC207E2EDE}"/>
              </a:ext>
            </a:extLst>
          </p:cNvPr>
          <p:cNvCxnSpPr>
            <a:cxnSpLocks/>
            <a:stCxn id="27" idx="1"/>
            <a:endCxn id="22" idx="3"/>
          </p:cNvCxnSpPr>
          <p:nvPr/>
        </p:nvCxnSpPr>
        <p:spPr>
          <a:xfrm flipH="1">
            <a:off x="7553910" y="3528405"/>
            <a:ext cx="504290" cy="3117"/>
          </a:xfrm>
          <a:prstGeom prst="straightConnector1">
            <a:avLst/>
          </a:prstGeom>
          <a:noFill/>
          <a:ln w="38100">
            <a:solidFill>
              <a:srgbClr val="0079C1"/>
            </a:solidFill>
            <a:headEnd type="stealth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" name="115 Rectángulo">
            <a:extLst>
              <a:ext uri="{FF2B5EF4-FFF2-40B4-BE49-F238E27FC236}">
                <a16:creationId xmlns:a16="http://schemas.microsoft.com/office/drawing/2014/main" id="{6F70A924-18C2-4632-9445-A1438218F971}"/>
              </a:ext>
            </a:extLst>
          </p:cNvPr>
          <p:cNvSpPr/>
          <p:nvPr/>
        </p:nvSpPr>
        <p:spPr>
          <a:xfrm>
            <a:off x="250274" y="4406202"/>
            <a:ext cx="1800000" cy="828000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 anchor="ctr" anchorCtr="0">
            <a:spAutoFit/>
          </a:bodyPr>
          <a:lstStyle/>
          <a:p>
            <a:pPr algn="ctr"/>
            <a:r>
              <a:rPr lang="en-GB" sz="2000" b="1" dirty="0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Transport</a:t>
            </a:r>
            <a:endParaRPr lang="en-GB" sz="2400" b="1" dirty="0">
              <a:solidFill>
                <a:schemeClr val="bg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118 Rectángulo">
            <a:extLst>
              <a:ext uri="{FF2B5EF4-FFF2-40B4-BE49-F238E27FC236}">
                <a16:creationId xmlns:a16="http://schemas.microsoft.com/office/drawing/2014/main" id="{BDA920DF-0594-4121-BC07-A52D086F55ED}"/>
              </a:ext>
            </a:extLst>
          </p:cNvPr>
          <p:cNvSpPr/>
          <p:nvPr/>
        </p:nvSpPr>
        <p:spPr>
          <a:xfrm>
            <a:off x="234836" y="1813340"/>
            <a:ext cx="1800000" cy="828000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 anchor="ctr" anchorCtr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Geochemical system</a:t>
            </a:r>
          </a:p>
        </p:txBody>
      </p:sp>
      <p:sp>
        <p:nvSpPr>
          <p:cNvPr id="33" name="119 Rectángulo">
            <a:extLst>
              <a:ext uri="{FF2B5EF4-FFF2-40B4-BE49-F238E27FC236}">
                <a16:creationId xmlns:a16="http://schemas.microsoft.com/office/drawing/2014/main" id="{15A230A1-8A5F-4657-8AF8-17F3A893895E}"/>
              </a:ext>
            </a:extLst>
          </p:cNvPr>
          <p:cNvSpPr/>
          <p:nvPr/>
        </p:nvSpPr>
        <p:spPr>
          <a:xfrm>
            <a:off x="238299" y="3117521"/>
            <a:ext cx="1800000" cy="828000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 anchor="ctr" anchorCtr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Structural levels</a:t>
            </a:r>
            <a:endParaRPr lang="es-ES" sz="2000" b="1" dirty="0">
              <a:solidFill>
                <a:schemeClr val="bg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1313 Flecha abajo">
            <a:extLst>
              <a:ext uri="{FF2B5EF4-FFF2-40B4-BE49-F238E27FC236}">
                <a16:creationId xmlns:a16="http://schemas.microsoft.com/office/drawing/2014/main" id="{09475F6D-9819-49CF-864B-DB7A4B6F03D7}"/>
              </a:ext>
            </a:extLst>
          </p:cNvPr>
          <p:cNvSpPr/>
          <p:nvPr/>
        </p:nvSpPr>
        <p:spPr>
          <a:xfrm rot="16200000">
            <a:off x="2023876" y="2101340"/>
            <a:ext cx="296043" cy="252000"/>
          </a:xfrm>
          <a:prstGeom prst="downArrow">
            <a:avLst/>
          </a:prstGeom>
          <a:solidFill>
            <a:srgbClr val="0079C1"/>
          </a:solidFill>
          <a:ln>
            <a:solidFill>
              <a:srgbClr val="0079C1"/>
            </a:solidFill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400" b="1" cap="small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1314 Flecha abajo">
            <a:extLst>
              <a:ext uri="{FF2B5EF4-FFF2-40B4-BE49-F238E27FC236}">
                <a16:creationId xmlns:a16="http://schemas.microsoft.com/office/drawing/2014/main" id="{0A4C7425-710C-4348-9271-CA428ED91B63}"/>
              </a:ext>
            </a:extLst>
          </p:cNvPr>
          <p:cNvSpPr/>
          <p:nvPr/>
        </p:nvSpPr>
        <p:spPr>
          <a:xfrm rot="16200000">
            <a:off x="2023876" y="3405521"/>
            <a:ext cx="296043" cy="252000"/>
          </a:xfrm>
          <a:prstGeom prst="downArrow">
            <a:avLst/>
          </a:prstGeom>
          <a:solidFill>
            <a:srgbClr val="0079C1"/>
          </a:solidFill>
          <a:ln>
            <a:solidFill>
              <a:srgbClr val="0079C1"/>
            </a:solidFill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400" b="1" cap="small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7" name="1312 Flecha abajo">
            <a:extLst>
              <a:ext uri="{FF2B5EF4-FFF2-40B4-BE49-F238E27FC236}">
                <a16:creationId xmlns:a16="http://schemas.microsoft.com/office/drawing/2014/main" id="{4F3CAB15-40CB-4C68-A116-AC2AC6A0F341}"/>
              </a:ext>
            </a:extLst>
          </p:cNvPr>
          <p:cNvSpPr/>
          <p:nvPr/>
        </p:nvSpPr>
        <p:spPr>
          <a:xfrm rot="16200000">
            <a:off x="2023876" y="4694202"/>
            <a:ext cx="296043" cy="252000"/>
          </a:xfrm>
          <a:prstGeom prst="downArrow">
            <a:avLst/>
          </a:prstGeom>
          <a:solidFill>
            <a:srgbClr val="0079C1"/>
          </a:solidFill>
          <a:ln>
            <a:solidFill>
              <a:srgbClr val="0079C1"/>
            </a:solidFill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400" b="1" cap="small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52E9814B-EB4B-421A-8020-4F7CDFDA66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376" t="30162" r="17419" b="36635"/>
          <a:stretch/>
        </p:blipFill>
        <p:spPr>
          <a:xfrm>
            <a:off x="9602884" y="3185362"/>
            <a:ext cx="2468800" cy="686086"/>
          </a:xfrm>
          <a:prstGeom prst="rect">
            <a:avLst/>
          </a:prstGeom>
          <a:ln>
            <a:solidFill>
              <a:srgbClr val="0079C1"/>
            </a:solidFill>
          </a:ln>
        </p:spPr>
      </p:pic>
      <p:sp>
        <p:nvSpPr>
          <p:cNvPr id="12" name="CuadroTexto 11">
            <a:extLst>
              <a:ext uri="{FF2B5EF4-FFF2-40B4-BE49-F238E27FC236}">
                <a16:creationId xmlns:a16="http://schemas.microsoft.com/office/drawing/2014/main" id="{94EB8C30-DEC7-42A1-BA25-E80D52ECD869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8" name="1318 Flecha abajo">
            <a:extLst>
              <a:ext uri="{FF2B5EF4-FFF2-40B4-BE49-F238E27FC236}">
                <a16:creationId xmlns:a16="http://schemas.microsoft.com/office/drawing/2014/main" id="{6C8779BD-EB39-4795-901B-3C78ADF2065E}"/>
              </a:ext>
            </a:extLst>
          </p:cNvPr>
          <p:cNvSpPr/>
          <p:nvPr/>
        </p:nvSpPr>
        <p:spPr>
          <a:xfrm rot="16200000">
            <a:off x="9330377" y="3402405"/>
            <a:ext cx="296043" cy="252000"/>
          </a:xfrm>
          <a:prstGeom prst="downArrow">
            <a:avLst/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5339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cto 2">
            <a:extLst>
              <a:ext uri="{FF2B5EF4-FFF2-40B4-BE49-F238E27FC236}">
                <a16:creationId xmlns:a16="http://schemas.microsoft.com/office/drawing/2014/main" id="{38E5CB9D-9950-4C54-9F1B-DB375ACC9057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Marcador de número de diapositiva 7">
            <a:extLst>
              <a:ext uri="{FF2B5EF4-FFF2-40B4-BE49-F238E27FC236}">
                <a16:creationId xmlns:a16="http://schemas.microsoft.com/office/drawing/2014/main" id="{C8347A72-851D-4447-9F7A-AD9AA1D9B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4</a:t>
            </a:fld>
            <a:endParaRPr lang="es-ES"/>
          </a:p>
        </p:txBody>
      </p:sp>
      <p:sp>
        <p:nvSpPr>
          <p:cNvPr id="20" name="Título 1">
            <a:extLst>
              <a:ext uri="{FF2B5EF4-FFF2-40B4-BE49-F238E27FC236}">
                <a16:creationId xmlns:a16="http://schemas.microsoft.com/office/drawing/2014/main" id="{ED6E27B1-E94E-4F7A-9DEA-B02DAD56AAF1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REACTIVE   TRANSPORT   MODEL</a:t>
            </a:r>
          </a:p>
        </p:txBody>
      </p:sp>
      <p:pic>
        <p:nvPicPr>
          <p:cNvPr id="22" name="Imagen 2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65D19E2E-3416-452B-9F23-61FB5E9835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graphicFrame>
        <p:nvGraphicFramePr>
          <p:cNvPr id="78" name="Objeto 3">
            <a:extLst>
              <a:ext uri="{FF2B5EF4-FFF2-40B4-BE49-F238E27FC236}">
                <a16:creationId xmlns:a16="http://schemas.microsoft.com/office/drawing/2014/main" id="{2C724CC0-EB9B-4BA4-BCD5-CE8DFC025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56522"/>
              </p:ext>
            </p:extLst>
          </p:nvPr>
        </p:nvGraphicFramePr>
        <p:xfrm>
          <a:off x="556492" y="3015315"/>
          <a:ext cx="1778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9720" imgH="495000" progId="Equation.DSMT4">
                  <p:embed/>
                </p:oleObj>
              </mc:Choice>
              <mc:Fallback>
                <p:oleObj name="Equation" r:id="rId4" imgW="1269720" imgH="495000" progId="Equation.DSMT4">
                  <p:embed/>
                  <p:pic>
                    <p:nvPicPr>
                      <p:cNvPr id="78" name="Objeto 3">
                        <a:extLst>
                          <a:ext uri="{FF2B5EF4-FFF2-40B4-BE49-F238E27FC236}">
                            <a16:creationId xmlns:a16="http://schemas.microsoft.com/office/drawing/2014/main" id="{2C724CC0-EB9B-4BA4-BCD5-CE8DFC025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2" y="3015315"/>
                        <a:ext cx="17780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19">
            <a:extLst>
              <a:ext uri="{FF2B5EF4-FFF2-40B4-BE49-F238E27FC236}">
                <a16:creationId xmlns:a16="http://schemas.microsoft.com/office/drawing/2014/main" id="{16F29722-6E25-43E9-A672-39A6A57C1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90544"/>
              </p:ext>
            </p:extLst>
          </p:nvPr>
        </p:nvGraphicFramePr>
        <p:xfrm>
          <a:off x="6237053" y="2726193"/>
          <a:ext cx="3845268" cy="65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895480" imgH="495000" progId="Equation.DSMT4">
                  <p:embed/>
                </p:oleObj>
              </mc:Choice>
              <mc:Fallback>
                <p:oleObj name="Equation" r:id="rId6" imgW="2895480" imgH="495000" progId="Equation.DSMT4">
                  <p:embed/>
                  <p:pic>
                    <p:nvPicPr>
                      <p:cNvPr id="81" name="Objeto 19">
                        <a:extLst>
                          <a:ext uri="{FF2B5EF4-FFF2-40B4-BE49-F238E27FC236}">
                            <a16:creationId xmlns:a16="http://schemas.microsoft.com/office/drawing/2014/main" id="{16F29722-6E25-43E9-A672-39A6A57C1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053" y="2726193"/>
                        <a:ext cx="3845268" cy="656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ángulo 25">
            <a:extLst>
              <a:ext uri="{FF2B5EF4-FFF2-40B4-BE49-F238E27FC236}">
                <a16:creationId xmlns:a16="http://schemas.microsoft.com/office/drawing/2014/main" id="{6DFE9523-5C86-40B6-B1FC-A44CC1240E83}"/>
              </a:ext>
            </a:extLst>
          </p:cNvPr>
          <p:cNvSpPr/>
          <p:nvPr/>
        </p:nvSpPr>
        <p:spPr>
          <a:xfrm>
            <a:off x="6639708" y="3447815"/>
            <a:ext cx="36392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b="1" i="1" dirty="0" err="1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</a:rPr>
              <a:t>LLNL</a:t>
            </a:r>
            <a:r>
              <a:rPr lang="en-GB" sz="1600" b="1" i="1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</a:rPr>
              <a:t> model      </a:t>
            </a:r>
            <a:r>
              <a:rPr lang="en-GB" sz="1600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</a:rPr>
              <a:t>(charged species)  </a:t>
            </a:r>
            <a:r>
              <a:rPr lang="en-GB" sz="1600" dirty="0">
                <a:latin typeface="Corbel" panose="020B0503020204020204" pitchFamily="34" charset="0"/>
              </a:rPr>
              <a:t>[</a:t>
            </a:r>
            <a:r>
              <a:rPr lang="en-GB" sz="1600" dirty="0">
                <a:solidFill>
                  <a:srgbClr val="0079C1"/>
                </a:solidFill>
                <a:latin typeface="Corbel" panose="020B0503020204020204" pitchFamily="34" charset="0"/>
              </a:rPr>
              <a:t>1</a:t>
            </a:r>
            <a:r>
              <a:rPr lang="en-GB" sz="1600" dirty="0">
                <a:latin typeface="Corbel" panose="020B0503020204020204" pitchFamily="34" charset="0"/>
              </a:rPr>
              <a:t>]</a:t>
            </a:r>
            <a:r>
              <a:rPr lang="en-GB" sz="1600" dirty="0">
                <a:solidFill>
                  <a:srgbClr val="0079C1"/>
                </a:solidFill>
                <a:latin typeface="Corbel" panose="020B0503020204020204" pitchFamily="34" charset="0"/>
              </a:rPr>
              <a:t> </a:t>
            </a:r>
            <a:r>
              <a:rPr lang="en-GB" sz="1600" b="1" i="1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</a:rPr>
              <a:t>Drummond   </a:t>
            </a:r>
            <a:r>
              <a:rPr lang="en-GB" sz="1600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</a:rPr>
              <a:t>(uncharged species)  </a:t>
            </a:r>
            <a:r>
              <a:rPr lang="en-GB" sz="1600" dirty="0">
                <a:latin typeface="Corbel" panose="020B0503020204020204" pitchFamily="34" charset="0"/>
              </a:rPr>
              <a:t>[</a:t>
            </a:r>
            <a:r>
              <a:rPr lang="en-GB" sz="1600" dirty="0">
                <a:solidFill>
                  <a:srgbClr val="0079C1"/>
                </a:solidFill>
                <a:latin typeface="Corbel" panose="020B0503020204020204" pitchFamily="34" charset="0"/>
              </a:rPr>
              <a:t>2</a:t>
            </a:r>
            <a:r>
              <a:rPr lang="en-GB" sz="1600" dirty="0">
                <a:latin typeface="Corbel" panose="020B0503020204020204" pitchFamily="34" charset="0"/>
              </a:rPr>
              <a:t>]</a:t>
            </a:r>
            <a:r>
              <a:rPr lang="en-GB" sz="1600" dirty="0">
                <a:solidFill>
                  <a:srgbClr val="0079C1"/>
                </a:solidFill>
                <a:latin typeface="Corbel" panose="020B0503020204020204" pitchFamily="34" charset="0"/>
              </a:rPr>
              <a:t> </a:t>
            </a:r>
          </a:p>
        </p:txBody>
      </p:sp>
      <p:cxnSp>
        <p:nvCxnSpPr>
          <p:cNvPr id="91" name="Conector recto de flecha 33">
            <a:extLst>
              <a:ext uri="{FF2B5EF4-FFF2-40B4-BE49-F238E27FC236}">
                <a16:creationId xmlns:a16="http://schemas.microsoft.com/office/drawing/2014/main" id="{AE5B0ED0-302E-4BCD-ABCC-3824E14BE581}"/>
              </a:ext>
            </a:extLst>
          </p:cNvPr>
          <p:cNvCxnSpPr>
            <a:cxnSpLocks/>
          </p:cNvCxnSpPr>
          <p:nvPr/>
        </p:nvCxnSpPr>
        <p:spPr>
          <a:xfrm flipH="1">
            <a:off x="2376817" y="3366055"/>
            <a:ext cx="1331583" cy="0"/>
          </a:xfrm>
          <a:prstGeom prst="straightConnector1">
            <a:avLst/>
          </a:prstGeom>
          <a:noFill/>
          <a:ln w="38100">
            <a:solidFill>
              <a:srgbClr val="0079C1"/>
            </a:solidFill>
            <a:headEnd type="triangle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aphicFrame>
        <p:nvGraphicFramePr>
          <p:cNvPr id="106" name="Objeto 105">
            <a:extLst>
              <a:ext uri="{FF2B5EF4-FFF2-40B4-BE49-F238E27FC236}">
                <a16:creationId xmlns:a16="http://schemas.microsoft.com/office/drawing/2014/main" id="{45EA8244-BC1A-4D04-A0AF-62487D65E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92030"/>
              </p:ext>
            </p:extLst>
          </p:nvPr>
        </p:nvGraphicFramePr>
        <p:xfrm>
          <a:off x="624678" y="4697005"/>
          <a:ext cx="2495490" cy="76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460160" imgH="444240" progId="Equation.DSMT4">
                  <p:embed/>
                </p:oleObj>
              </mc:Choice>
              <mc:Fallback>
                <p:oleObj name="Equation" r:id="rId8" imgW="1460160" imgH="444240" progId="Equation.DSMT4">
                  <p:embed/>
                  <p:pic>
                    <p:nvPicPr>
                      <p:cNvPr id="106" name="Objeto 105">
                        <a:extLst>
                          <a:ext uri="{FF2B5EF4-FFF2-40B4-BE49-F238E27FC236}">
                            <a16:creationId xmlns:a16="http://schemas.microsoft.com/office/drawing/2014/main" id="{45EA8244-BC1A-4D04-A0AF-62487D65E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78" y="4697005"/>
                        <a:ext cx="2495490" cy="762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CuadroTexto 107">
            <a:extLst>
              <a:ext uri="{FF2B5EF4-FFF2-40B4-BE49-F238E27FC236}">
                <a16:creationId xmlns:a16="http://schemas.microsoft.com/office/drawing/2014/main" id="{035B9954-257D-4015-A215-F6BD1076F0EE}"/>
              </a:ext>
            </a:extLst>
          </p:cNvPr>
          <p:cNvSpPr txBox="1"/>
          <p:nvPr/>
        </p:nvSpPr>
        <p:spPr>
          <a:xfrm>
            <a:off x="331039" y="4274069"/>
            <a:ext cx="21188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s-ES"/>
            </a:defPPr>
            <a:lvl1pPr>
              <a:defRPr>
                <a:latin typeface="Corbel" panose="020B0503020204020204" pitchFamily="34" charset="0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0079C1"/>
                </a:solidFill>
              </a:rPr>
              <a:t>Water activity </a:t>
            </a:r>
            <a:endParaRPr lang="en-GB" b="1" dirty="0">
              <a:solidFill>
                <a:srgbClr val="0079C1"/>
              </a:solidFill>
            </a:endParaRPr>
          </a:p>
        </p:txBody>
      </p:sp>
      <p:sp>
        <p:nvSpPr>
          <p:cNvPr id="110" name="CuadroTexto 109">
            <a:extLst>
              <a:ext uri="{FF2B5EF4-FFF2-40B4-BE49-F238E27FC236}">
                <a16:creationId xmlns:a16="http://schemas.microsoft.com/office/drawing/2014/main" id="{8929CE62-0CF5-48BF-9418-DF97BD0D47BA}"/>
              </a:ext>
            </a:extLst>
          </p:cNvPr>
          <p:cNvSpPr txBox="1"/>
          <p:nvPr/>
        </p:nvSpPr>
        <p:spPr>
          <a:xfrm>
            <a:off x="4284453" y="4271328"/>
            <a:ext cx="210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s-ES"/>
            </a:defPPr>
            <a:lvl1pPr>
              <a:defRPr>
                <a:latin typeface="Corbel" panose="020B0503020204020204" pitchFamily="34" charset="0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0079C1"/>
                </a:solidFill>
              </a:rPr>
              <a:t>Ionic strength </a:t>
            </a:r>
            <a:endParaRPr lang="en-GB" b="1" dirty="0">
              <a:solidFill>
                <a:srgbClr val="0079C1"/>
              </a:solidFill>
            </a:endParaRPr>
          </a:p>
        </p:txBody>
      </p:sp>
      <p:graphicFrame>
        <p:nvGraphicFramePr>
          <p:cNvPr id="112" name="Objeto 111">
            <a:extLst>
              <a:ext uri="{FF2B5EF4-FFF2-40B4-BE49-F238E27FC236}">
                <a16:creationId xmlns:a16="http://schemas.microsoft.com/office/drawing/2014/main" id="{1AE4EAE5-D7CD-4ED7-B92D-A3FA55819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60532"/>
              </p:ext>
            </p:extLst>
          </p:nvPr>
        </p:nvGraphicFramePr>
        <p:xfrm>
          <a:off x="4624092" y="4697260"/>
          <a:ext cx="15509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112" name="Objeto 111">
                        <a:extLst>
                          <a:ext uri="{FF2B5EF4-FFF2-40B4-BE49-F238E27FC236}">
                            <a16:creationId xmlns:a16="http://schemas.microsoft.com/office/drawing/2014/main" id="{1AE4EAE5-D7CD-4ED7-B92D-A3FA55819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092" y="4697260"/>
                        <a:ext cx="155098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ángulo 113">
            <a:extLst>
              <a:ext uri="{FF2B5EF4-FFF2-40B4-BE49-F238E27FC236}">
                <a16:creationId xmlns:a16="http://schemas.microsoft.com/office/drawing/2014/main" id="{455C8F74-0945-4591-9438-4AF7CC2064A4}"/>
              </a:ext>
            </a:extLst>
          </p:cNvPr>
          <p:cNvSpPr/>
          <p:nvPr/>
        </p:nvSpPr>
        <p:spPr>
          <a:xfrm>
            <a:off x="279440" y="2532666"/>
            <a:ext cx="4978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0079C1"/>
                </a:solidFill>
                <a:latin typeface="Corbel" panose="020B0503020204020204" pitchFamily="34" charset="0"/>
              </a:rPr>
              <a:t>Total concentration </a:t>
            </a:r>
            <a:r>
              <a:rPr lang="en-US" dirty="0">
                <a:latin typeface="Corbel" panose="020B0503020204020204" pitchFamily="34" charset="0"/>
              </a:rPr>
              <a:t>of each master species </a:t>
            </a:r>
            <a:endParaRPr lang="es-ES" dirty="0">
              <a:latin typeface="Corbel" panose="020B0503020204020204" pitchFamily="34" charset="0"/>
            </a:endParaRPr>
          </a:p>
        </p:txBody>
      </p:sp>
      <p:sp>
        <p:nvSpPr>
          <p:cNvPr id="140" name="Rectángulo redondeado 35">
            <a:extLst>
              <a:ext uri="{FF2B5EF4-FFF2-40B4-BE49-F238E27FC236}">
                <a16:creationId xmlns:a16="http://schemas.microsoft.com/office/drawing/2014/main" id="{2C2305A8-BBE3-4F3C-9878-2F249645A463}"/>
              </a:ext>
            </a:extLst>
          </p:cNvPr>
          <p:cNvSpPr/>
          <p:nvPr/>
        </p:nvSpPr>
        <p:spPr>
          <a:xfrm>
            <a:off x="4528339" y="4643400"/>
            <a:ext cx="1754585" cy="855789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6" name="TextBox 92">
            <a:extLst>
              <a:ext uri="{FF2B5EF4-FFF2-40B4-BE49-F238E27FC236}">
                <a16:creationId xmlns:a16="http://schemas.microsoft.com/office/drawing/2014/main" id="{782A3503-BE2B-42CA-9D62-4AB6B451878B}"/>
              </a:ext>
            </a:extLst>
          </p:cNvPr>
          <p:cNvSpPr txBox="1"/>
          <p:nvPr/>
        </p:nvSpPr>
        <p:spPr>
          <a:xfrm>
            <a:off x="336434" y="1245692"/>
            <a:ext cx="3600000" cy="46166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sz="2400" b="1" dirty="0">
                <a:ea typeface="Calibri" panose="020F0502020204030204" pitchFamily="34" charset="0"/>
              </a:rPr>
              <a:t>Chemical speciation</a:t>
            </a:r>
            <a:endParaRPr lang="es-ES" sz="2400" b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811F16A7-8A02-4A9A-BFBC-6AC680B7E0B5}"/>
              </a:ext>
            </a:extLst>
          </p:cNvPr>
          <p:cNvGrpSpPr/>
          <p:nvPr/>
        </p:nvGrpSpPr>
        <p:grpSpPr>
          <a:xfrm>
            <a:off x="4928816" y="3043554"/>
            <a:ext cx="1297820" cy="681902"/>
            <a:chOff x="4380025" y="3123794"/>
            <a:chExt cx="514673" cy="528033"/>
          </a:xfrm>
        </p:grpSpPr>
        <p:cxnSp>
          <p:nvCxnSpPr>
            <p:cNvPr id="148" name="Conector angular 70">
              <a:extLst>
                <a:ext uri="{FF2B5EF4-FFF2-40B4-BE49-F238E27FC236}">
                  <a16:creationId xmlns:a16="http://schemas.microsoft.com/office/drawing/2014/main" id="{272D514F-A08B-4DDD-B56D-B88626EB2871}"/>
                </a:ext>
              </a:extLst>
            </p:cNvPr>
            <p:cNvCxnSpPr>
              <a:cxnSpLocks/>
            </p:cNvCxnSpPr>
            <p:nvPr/>
          </p:nvCxnSpPr>
          <p:spPr>
            <a:xfrm>
              <a:off x="4380025" y="3385085"/>
              <a:ext cx="514673" cy="266742"/>
            </a:xfrm>
            <a:prstGeom prst="bentConnector3">
              <a:avLst>
                <a:gd name="adj1" fmla="val 15570"/>
              </a:avLst>
            </a:prstGeom>
            <a:noFill/>
            <a:ln w="38100">
              <a:solidFill>
                <a:srgbClr val="0079C1"/>
              </a:solidFill>
              <a:headEnd type="oval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49" name="Conector angular 70">
              <a:extLst>
                <a:ext uri="{FF2B5EF4-FFF2-40B4-BE49-F238E27FC236}">
                  <a16:creationId xmlns:a16="http://schemas.microsoft.com/office/drawing/2014/main" id="{CCC040BF-FE56-4224-BBF6-CEBFBB1501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0025" y="3123794"/>
              <a:ext cx="503194" cy="261291"/>
            </a:xfrm>
            <a:prstGeom prst="bentConnector3">
              <a:avLst>
                <a:gd name="adj1" fmla="val 16076"/>
              </a:avLst>
            </a:prstGeom>
            <a:noFill/>
            <a:ln w="38100">
              <a:solidFill>
                <a:srgbClr val="0079C1"/>
              </a:solidFill>
              <a:headEnd type="oval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aphicFrame>
        <p:nvGraphicFramePr>
          <p:cNvPr id="155" name="2 Objeto">
            <a:extLst>
              <a:ext uri="{FF2B5EF4-FFF2-40B4-BE49-F238E27FC236}">
                <a16:creationId xmlns:a16="http://schemas.microsoft.com/office/drawing/2014/main" id="{5125CE9F-F130-4DF8-A686-B51A2D6BA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11535"/>
              </p:ext>
            </p:extLst>
          </p:nvPr>
        </p:nvGraphicFramePr>
        <p:xfrm>
          <a:off x="6259399" y="3536808"/>
          <a:ext cx="380308" cy="38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155" name="2 Objeto">
                        <a:extLst>
                          <a:ext uri="{FF2B5EF4-FFF2-40B4-BE49-F238E27FC236}">
                            <a16:creationId xmlns:a16="http://schemas.microsoft.com/office/drawing/2014/main" id="{5125CE9F-F130-4DF8-A686-B51A2D6BA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399" y="3536808"/>
                        <a:ext cx="380308" cy="38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to 8">
            <a:extLst>
              <a:ext uri="{FF2B5EF4-FFF2-40B4-BE49-F238E27FC236}">
                <a16:creationId xmlns:a16="http://schemas.microsoft.com/office/drawing/2014/main" id="{B18AB0A6-83D7-4BE8-BBE8-3CA3585F1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83387"/>
              </p:ext>
            </p:extLst>
          </p:nvPr>
        </p:nvGraphicFramePr>
        <p:xfrm>
          <a:off x="3730964" y="3043553"/>
          <a:ext cx="1136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812520" imgH="507960" progId="Equation.DSMT4">
                  <p:embed/>
                </p:oleObj>
              </mc:Choice>
              <mc:Fallback>
                <p:oleObj name="Equation" r:id="rId14" imgW="812520" imgH="507960" progId="Equation.DSMT4">
                  <p:embed/>
                  <p:pic>
                    <p:nvPicPr>
                      <p:cNvPr id="157" name="Objeto 8">
                        <a:extLst>
                          <a:ext uri="{FF2B5EF4-FFF2-40B4-BE49-F238E27FC236}">
                            <a16:creationId xmlns:a16="http://schemas.microsoft.com/office/drawing/2014/main" id="{B18AB0A6-83D7-4BE8-BBE8-3CA3585F1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964" y="3043553"/>
                        <a:ext cx="1136650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Rectángulo redondeado 35">
            <a:extLst>
              <a:ext uri="{FF2B5EF4-FFF2-40B4-BE49-F238E27FC236}">
                <a16:creationId xmlns:a16="http://schemas.microsoft.com/office/drawing/2014/main" id="{1012F8E8-3CB1-4517-BEB7-D86169B38A12}"/>
              </a:ext>
            </a:extLst>
          </p:cNvPr>
          <p:cNvSpPr/>
          <p:nvPr/>
        </p:nvSpPr>
        <p:spPr>
          <a:xfrm>
            <a:off x="513496" y="4654092"/>
            <a:ext cx="2743509" cy="848337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4" name="Rectángulo redondeado 35">
            <a:extLst>
              <a:ext uri="{FF2B5EF4-FFF2-40B4-BE49-F238E27FC236}">
                <a16:creationId xmlns:a16="http://schemas.microsoft.com/office/drawing/2014/main" id="{209FD774-8149-42A5-B9E5-0A06F3A08BCC}"/>
              </a:ext>
            </a:extLst>
          </p:cNvPr>
          <p:cNvSpPr/>
          <p:nvPr/>
        </p:nvSpPr>
        <p:spPr>
          <a:xfrm>
            <a:off x="496239" y="2916066"/>
            <a:ext cx="1880577" cy="855788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5" name="1320 Flecha abajo">
            <a:extLst>
              <a:ext uri="{FF2B5EF4-FFF2-40B4-BE49-F238E27FC236}">
                <a16:creationId xmlns:a16="http://schemas.microsoft.com/office/drawing/2014/main" id="{8445C910-695A-4475-BA44-CD8AEFC1BA69}"/>
              </a:ext>
            </a:extLst>
          </p:cNvPr>
          <p:cNvSpPr/>
          <p:nvPr/>
        </p:nvSpPr>
        <p:spPr>
          <a:xfrm rot="16200000">
            <a:off x="4064625" y="1327556"/>
            <a:ext cx="296043" cy="252000"/>
          </a:xfrm>
          <a:prstGeom prst="down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7" name="CuadroTexto 196">
            <a:extLst>
              <a:ext uri="{FF2B5EF4-FFF2-40B4-BE49-F238E27FC236}">
                <a16:creationId xmlns:a16="http://schemas.microsoft.com/office/drawing/2014/main" id="{995F7CE4-F44C-496F-B1F2-3761AA9067E2}"/>
              </a:ext>
            </a:extLst>
          </p:cNvPr>
          <p:cNvSpPr txBox="1"/>
          <p:nvPr/>
        </p:nvSpPr>
        <p:spPr>
          <a:xfrm>
            <a:off x="4490232" y="1286458"/>
            <a:ext cx="2465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9C1"/>
                </a:solidFill>
              </a:rPr>
              <a:t>13 </a:t>
            </a:r>
            <a:r>
              <a:rPr lang="en-GB" dirty="0"/>
              <a:t> algebraic equations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4DF2E9E3-A57C-4A7B-B2E7-24462FE47CBA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BDC76577-4AF3-40C7-BD88-D8D1B7434101}"/>
              </a:ext>
            </a:extLst>
          </p:cNvPr>
          <p:cNvSpPr txBox="1"/>
          <p:nvPr/>
        </p:nvSpPr>
        <p:spPr>
          <a:xfrm>
            <a:off x="1585350" y="5798518"/>
            <a:ext cx="8360508" cy="732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tabLst>
                <a:tab pos="268288" algn="l"/>
              </a:tabLst>
            </a:pPr>
            <a:r>
              <a:rPr lang="en-GB" sz="1000" dirty="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GB" sz="1000" dirty="0">
                <a:solidFill>
                  <a:srgbClr val="0079C1"/>
                </a:solidFill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GB" sz="1000" dirty="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GB" sz="1000" dirty="0"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S. A.  </a:t>
            </a:r>
            <a:r>
              <a:rPr lang="en-GB" sz="1000" dirty="0" err="1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veler</a:t>
            </a:r>
            <a:r>
              <a:rPr lang="en-GB" sz="1000" dirty="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nd T. J. </a:t>
            </a:r>
            <a:r>
              <a:rPr lang="en-GB" sz="1000" dirty="0" err="1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lery</a:t>
            </a:r>
            <a:r>
              <a:rPr lang="en-GB" sz="1000" dirty="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 EQPT, A data file </a:t>
            </a:r>
            <a:r>
              <a:rPr lang="en-GB" sz="1000" dirty="0" err="1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processor</a:t>
            </a:r>
            <a:r>
              <a:rPr lang="en-GB" sz="1000" dirty="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or the EQ3/6 software package--User’s guide and related documentation (Version 7.0). L.-U.-M.-P. II. University of California. Livermore, California, Lawrence Livermore National </a:t>
            </a:r>
            <a:r>
              <a:rPr lang="en-GB" sz="1000" dirty="0"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boratory (1992)</a:t>
            </a:r>
            <a:endParaRPr lang="en-GB" sz="1000" dirty="0">
              <a:effectLst/>
              <a:latin typeface="Corbel" panose="020B0503020204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tabLst>
                <a:tab pos="268288" algn="l"/>
              </a:tabLst>
            </a:pPr>
            <a:r>
              <a:rPr lang="en-GB" sz="1000" dirty="0"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GB" sz="1000" dirty="0">
                <a:solidFill>
                  <a:srgbClr val="0079C1"/>
                </a:solidFill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1000" dirty="0"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	S.E. Drummond, Boiling and mixing of hydrothermal fluids: chemical effects on mineral precipitation, Pennsylvania State University (1981)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7BDC0582-24A7-4D71-845F-25B21811B3B3}"/>
              </a:ext>
            </a:extLst>
          </p:cNvPr>
          <p:cNvSpPr txBox="1"/>
          <p:nvPr/>
        </p:nvSpPr>
        <p:spPr>
          <a:xfrm>
            <a:off x="331039" y="1926518"/>
            <a:ext cx="2465889" cy="38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tIns="0" bIns="72000" rtlCol="0" anchor="ctr" anchorCtr="0">
            <a:noAutofit/>
          </a:bodyPr>
          <a:lstStyle>
            <a:defPPr>
              <a:defRPr lang="es-ES"/>
            </a:defPPr>
            <a:lvl1pPr marL="268288" indent="-268288">
              <a:lnSpc>
                <a:spcPct val="150000"/>
              </a:lnSpc>
              <a:buClr>
                <a:srgbClr val="0079C1"/>
              </a:buClr>
              <a:buFont typeface="Wingdings" panose="05000000000000000000" pitchFamily="2" charset="2"/>
              <a:buChar char="§"/>
              <a:defRPr b="1">
                <a:ea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en-US" altLang="en-US" b="0" i="1" dirty="0"/>
              <a:t>Macrostructural level</a:t>
            </a:r>
            <a:endParaRPr lang="en-GB" b="0" i="1" dirty="0"/>
          </a:p>
        </p:txBody>
      </p:sp>
      <p:sp>
        <p:nvSpPr>
          <p:cNvPr id="43" name="1320 Flecha abajo">
            <a:extLst>
              <a:ext uri="{FF2B5EF4-FFF2-40B4-BE49-F238E27FC236}">
                <a16:creationId xmlns:a16="http://schemas.microsoft.com/office/drawing/2014/main" id="{0CF4362A-32E5-488D-9C1D-BFF368B1FA42}"/>
              </a:ext>
            </a:extLst>
          </p:cNvPr>
          <p:cNvSpPr/>
          <p:nvPr/>
        </p:nvSpPr>
        <p:spPr>
          <a:xfrm rot="16200000">
            <a:off x="2911408" y="1971597"/>
            <a:ext cx="296043" cy="252000"/>
          </a:xfrm>
          <a:prstGeom prst="down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CuadroTexto 43">
            <a:extLst>
              <a:ext uri="{FF2B5EF4-FFF2-40B4-BE49-F238E27FC236}">
                <a16:creationId xmlns:a16="http://schemas.microsoft.com/office/drawing/2014/main" id="{1EB3A08A-BE59-4B92-93DB-975A7BDD6147}"/>
              </a:ext>
            </a:extLst>
          </p:cNvPr>
          <p:cNvSpPr txBox="1"/>
          <p:nvPr/>
        </p:nvSpPr>
        <p:spPr>
          <a:xfrm>
            <a:off x="3337015" y="1923125"/>
            <a:ext cx="2465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9C1"/>
                </a:solidFill>
              </a:rPr>
              <a:t>12 </a:t>
            </a:r>
            <a:r>
              <a:rPr lang="en-GB" dirty="0"/>
              <a:t> algebraic equations</a:t>
            </a:r>
          </a:p>
        </p:txBody>
      </p:sp>
      <p:sp>
        <p:nvSpPr>
          <p:cNvPr id="55" name="CuadroTexto 54">
            <a:extLst>
              <a:ext uri="{FF2B5EF4-FFF2-40B4-BE49-F238E27FC236}">
                <a16:creationId xmlns:a16="http://schemas.microsoft.com/office/drawing/2014/main" id="{CA49DB80-8156-4CD1-93C3-DDC4D652B88D}"/>
              </a:ext>
            </a:extLst>
          </p:cNvPr>
          <p:cNvSpPr txBox="1"/>
          <p:nvPr/>
        </p:nvSpPr>
        <p:spPr>
          <a:xfrm>
            <a:off x="5336083" y="2889354"/>
            <a:ext cx="595408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noAutofit/>
          </a:bodyPr>
          <a:lstStyle>
            <a:defPPr>
              <a:defRPr lang="es-ES"/>
            </a:defPPr>
            <a:lvl1pPr>
              <a:defRPr sz="1400">
                <a:effectLst/>
                <a:latin typeface="Corbel" panose="020B0503020204020204" pitchFamily="34" charset="0"/>
                <a:ea typeface="Calibri" panose="020F0502020204030204" pitchFamily="34" charset="0"/>
              </a:defRPr>
            </a:lvl1pPr>
          </a:lstStyle>
          <a:p>
            <a:pPr algn="ctr"/>
            <a:r>
              <a:rPr lang="en-US" dirty="0">
                <a:solidFill>
                  <a:srgbClr val="0079C1"/>
                </a:solidFill>
              </a:rPr>
              <a:t>activity </a:t>
            </a:r>
            <a:endParaRPr lang="en-GB" dirty="0">
              <a:solidFill>
                <a:srgbClr val="0079C1"/>
              </a:solidFill>
            </a:endParaRPr>
          </a:p>
        </p:txBody>
      </p:sp>
      <p:sp>
        <p:nvSpPr>
          <p:cNvPr id="97" name="Rectángulo 96">
            <a:extLst>
              <a:ext uri="{FF2B5EF4-FFF2-40B4-BE49-F238E27FC236}">
                <a16:creationId xmlns:a16="http://schemas.microsoft.com/office/drawing/2014/main" id="{5020E66B-6D57-48C0-9FE8-198819E27912}"/>
              </a:ext>
            </a:extLst>
          </p:cNvPr>
          <p:cNvSpPr/>
          <p:nvPr/>
        </p:nvSpPr>
        <p:spPr>
          <a:xfrm>
            <a:off x="10164220" y="2111293"/>
            <a:ext cx="1893632" cy="42207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rtlCol="0">
            <a:noAutofit/>
          </a:bodyPr>
          <a:lstStyle/>
          <a:p>
            <a:endParaRPr lang="en-GB" sz="2400">
              <a:solidFill>
                <a:schemeClr val="tx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8" name="Rectangle 144">
            <a:extLst>
              <a:ext uri="{FF2B5EF4-FFF2-40B4-BE49-F238E27FC236}">
                <a16:creationId xmlns:a16="http://schemas.microsoft.com/office/drawing/2014/main" id="{FAA04526-D619-4CC4-BACC-CD9D6834F670}"/>
              </a:ext>
            </a:extLst>
          </p:cNvPr>
          <p:cNvSpPr/>
          <p:nvPr/>
        </p:nvSpPr>
        <p:spPr>
          <a:xfrm>
            <a:off x="10158461" y="2151369"/>
            <a:ext cx="1890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0079C1"/>
                </a:solidFill>
                <a:cs typeface="Times New Roman" panose="02020603050405020304" pitchFamily="18" charset="0"/>
              </a:rPr>
              <a:t>10 </a:t>
            </a:r>
            <a:r>
              <a:rPr lang="en-GB" sz="2400" b="1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master species</a:t>
            </a:r>
          </a:p>
        </p:txBody>
      </p:sp>
      <p:graphicFrame>
        <p:nvGraphicFramePr>
          <p:cNvPr id="99" name="Objeto 98">
            <a:extLst>
              <a:ext uri="{FF2B5EF4-FFF2-40B4-BE49-F238E27FC236}">
                <a16:creationId xmlns:a16="http://schemas.microsoft.com/office/drawing/2014/main" id="{44EC0EC7-D0D3-412D-B52F-A15B2A608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5704"/>
              </p:ext>
            </p:extLst>
          </p:nvPr>
        </p:nvGraphicFramePr>
        <p:xfrm>
          <a:off x="10363393" y="3448314"/>
          <a:ext cx="440908" cy="27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330057" imgH="203112" progId="Equation.DSMT4">
                  <p:embed/>
                </p:oleObj>
              </mc:Choice>
              <mc:Fallback>
                <p:oleObj name="Equation" r:id="rId16" imgW="330057" imgH="203112" progId="Equation.DSMT4">
                  <p:embed/>
                  <p:pic>
                    <p:nvPicPr>
                      <p:cNvPr id="99" name="Objeto 98">
                        <a:extLst>
                          <a:ext uri="{FF2B5EF4-FFF2-40B4-BE49-F238E27FC236}">
                            <a16:creationId xmlns:a16="http://schemas.microsoft.com/office/drawing/2014/main" id="{44EC0EC7-D0D3-412D-B52F-A15B2A608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393" y="3448314"/>
                        <a:ext cx="440908" cy="277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2B9A83BC-50D1-41A3-B2F1-7B256A995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07319"/>
              </p:ext>
            </p:extLst>
          </p:nvPr>
        </p:nvGraphicFramePr>
        <p:xfrm>
          <a:off x="10377248" y="3783872"/>
          <a:ext cx="478700" cy="30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368300" imgH="228600" progId="Equation.DSMT4">
                  <p:embed/>
                </p:oleObj>
              </mc:Choice>
              <mc:Fallback>
                <p:oleObj name="Equation" r:id="rId18" imgW="368300" imgH="228600" progId="Equation.DSMT4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2B9A83BC-50D1-41A3-B2F1-7B256A995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248" y="3783872"/>
                        <a:ext cx="478700" cy="30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E361A03E-0AB2-4A68-B692-71C610970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81481"/>
              </p:ext>
            </p:extLst>
          </p:nvPr>
        </p:nvGraphicFramePr>
        <p:xfrm>
          <a:off x="10391103" y="4119715"/>
          <a:ext cx="289739" cy="25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215713" imgH="190335" progId="Equation.DSMT4">
                  <p:embed/>
                </p:oleObj>
              </mc:Choice>
              <mc:Fallback>
                <p:oleObj name="Equation" r:id="rId20" imgW="215713" imgH="190335" progId="Equation.DSMT4">
                  <p:embed/>
                  <p:pic>
                    <p:nvPicPr>
                      <p:cNvPr id="101" name="Objeto 100">
                        <a:extLst>
                          <a:ext uri="{FF2B5EF4-FFF2-40B4-BE49-F238E27FC236}">
                            <a16:creationId xmlns:a16="http://schemas.microsoft.com/office/drawing/2014/main" id="{E361A03E-0AB2-4A68-B692-71C610970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1103" y="4119715"/>
                        <a:ext cx="289739" cy="251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18759833-9201-4B90-BD81-9FA74AB35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13633"/>
              </p:ext>
            </p:extLst>
          </p:nvPr>
        </p:nvGraphicFramePr>
        <p:xfrm>
          <a:off x="10363393" y="4453485"/>
          <a:ext cx="390518" cy="27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291973" imgH="203112" progId="Equation.DSMT4">
                  <p:embed/>
                </p:oleObj>
              </mc:Choice>
              <mc:Fallback>
                <p:oleObj name="Equation" r:id="rId22" imgW="291973" imgH="203112" progId="Equation.DSMT4">
                  <p:embed/>
                  <p:pic>
                    <p:nvPicPr>
                      <p:cNvPr id="102" name="Objeto 101">
                        <a:extLst>
                          <a:ext uri="{FF2B5EF4-FFF2-40B4-BE49-F238E27FC236}">
                            <a16:creationId xmlns:a16="http://schemas.microsoft.com/office/drawing/2014/main" id="{18759833-9201-4B90-BD81-9FA74AB35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393" y="4453485"/>
                        <a:ext cx="390518" cy="277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EE7002EE-1425-4ABB-A204-1C21F1124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3242"/>
              </p:ext>
            </p:extLst>
          </p:nvPr>
        </p:nvGraphicFramePr>
        <p:xfrm>
          <a:off x="11305255" y="3469155"/>
          <a:ext cx="642465" cy="30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495085" imgH="228501" progId="Equation.DSMT4">
                  <p:embed/>
                </p:oleObj>
              </mc:Choice>
              <mc:Fallback>
                <p:oleObj name="Equation" r:id="rId24" imgW="495085" imgH="228501" progId="Equation.DSMT4">
                  <p:embed/>
                  <p:pic>
                    <p:nvPicPr>
                      <p:cNvPr id="103" name="Objeto 102">
                        <a:extLst>
                          <a:ext uri="{FF2B5EF4-FFF2-40B4-BE49-F238E27FC236}">
                            <a16:creationId xmlns:a16="http://schemas.microsoft.com/office/drawing/2014/main" id="{EE7002EE-1425-4ABB-A204-1C21F1124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3469155"/>
                        <a:ext cx="642465" cy="302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to 103">
            <a:extLst>
              <a:ext uri="{FF2B5EF4-FFF2-40B4-BE49-F238E27FC236}">
                <a16:creationId xmlns:a16="http://schemas.microsoft.com/office/drawing/2014/main" id="{9A1761B8-F1E4-429C-8B98-549E719DC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34098"/>
              </p:ext>
            </p:extLst>
          </p:nvPr>
        </p:nvGraphicFramePr>
        <p:xfrm>
          <a:off x="11305255" y="3783096"/>
          <a:ext cx="390518" cy="25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291973" imgH="190417" progId="Equation.DSMT4">
                  <p:embed/>
                </p:oleObj>
              </mc:Choice>
              <mc:Fallback>
                <p:oleObj name="Equation" r:id="rId26" imgW="291973" imgH="190417" progId="Equation.DSMT4">
                  <p:embed/>
                  <p:pic>
                    <p:nvPicPr>
                      <p:cNvPr id="104" name="Objeto 103">
                        <a:extLst>
                          <a:ext uri="{FF2B5EF4-FFF2-40B4-BE49-F238E27FC236}">
                            <a16:creationId xmlns:a16="http://schemas.microsoft.com/office/drawing/2014/main" id="{9A1761B8-F1E4-429C-8B98-549E719DC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3783096"/>
                        <a:ext cx="390518" cy="251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9BE22105-898F-4C17-8BA4-88732760D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48230"/>
              </p:ext>
            </p:extLst>
          </p:nvPr>
        </p:nvGraphicFramePr>
        <p:xfrm>
          <a:off x="11305255" y="4119074"/>
          <a:ext cx="415713" cy="31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317225" imgH="241091" progId="Equation.DSMT4">
                  <p:embed/>
                </p:oleObj>
              </mc:Choice>
              <mc:Fallback>
                <p:oleObj name="Equation" r:id="rId28" imgW="317225" imgH="241091" progId="Equation.DSMT4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9BE22105-898F-4C17-8BA4-88732760D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4119074"/>
                        <a:ext cx="415713" cy="314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to 106">
            <a:extLst>
              <a:ext uri="{FF2B5EF4-FFF2-40B4-BE49-F238E27FC236}">
                <a16:creationId xmlns:a16="http://schemas.microsoft.com/office/drawing/2014/main" id="{7CFB2184-79AF-4C32-86B0-ECFE9EBEA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4374"/>
              </p:ext>
            </p:extLst>
          </p:nvPr>
        </p:nvGraphicFramePr>
        <p:xfrm>
          <a:off x="11305255" y="4466207"/>
          <a:ext cx="529089" cy="31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418918" imgH="241195" progId="Equation.DSMT4">
                  <p:embed/>
                </p:oleObj>
              </mc:Choice>
              <mc:Fallback>
                <p:oleObj name="Equation" r:id="rId30" imgW="418918" imgH="241195" progId="Equation.DSMT4">
                  <p:embed/>
                  <p:pic>
                    <p:nvPicPr>
                      <p:cNvPr id="107" name="Objeto 106">
                        <a:extLst>
                          <a:ext uri="{FF2B5EF4-FFF2-40B4-BE49-F238E27FC236}">
                            <a16:creationId xmlns:a16="http://schemas.microsoft.com/office/drawing/2014/main" id="{7CFB2184-79AF-4C32-86B0-ECFE9EBEA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4466207"/>
                        <a:ext cx="529089" cy="314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to 108">
            <a:extLst>
              <a:ext uri="{FF2B5EF4-FFF2-40B4-BE49-F238E27FC236}">
                <a16:creationId xmlns:a16="http://schemas.microsoft.com/office/drawing/2014/main" id="{A6C41C96-3134-41D5-B041-DF6C4E03E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1647"/>
              </p:ext>
            </p:extLst>
          </p:nvPr>
        </p:nvGraphicFramePr>
        <p:xfrm>
          <a:off x="11305255" y="3150876"/>
          <a:ext cx="302337" cy="27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228501" imgH="203112" progId="Equation.DSMT4">
                  <p:embed/>
                </p:oleObj>
              </mc:Choice>
              <mc:Fallback>
                <p:oleObj name="Equation" r:id="rId32" imgW="228501" imgH="203112" progId="Equation.DSMT4">
                  <p:embed/>
                  <p:pic>
                    <p:nvPicPr>
                      <p:cNvPr id="109" name="Objeto 108">
                        <a:extLst>
                          <a:ext uri="{FF2B5EF4-FFF2-40B4-BE49-F238E27FC236}">
                            <a16:creationId xmlns:a16="http://schemas.microsoft.com/office/drawing/2014/main" id="{A6C41C96-3134-41D5-B041-DF6C4E03E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3150876"/>
                        <a:ext cx="302337" cy="277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47 Objeto">
            <a:extLst>
              <a:ext uri="{FF2B5EF4-FFF2-40B4-BE49-F238E27FC236}">
                <a16:creationId xmlns:a16="http://schemas.microsoft.com/office/drawing/2014/main" id="{8917CBAD-A168-4E95-A442-EBAD25BF5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38698"/>
              </p:ext>
            </p:extLst>
          </p:nvPr>
        </p:nvGraphicFramePr>
        <p:xfrm>
          <a:off x="10377248" y="3145873"/>
          <a:ext cx="2905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215640" imgH="190440" progId="Equation.DSMT4">
                  <p:embed/>
                </p:oleObj>
              </mc:Choice>
              <mc:Fallback>
                <p:oleObj name="Equation" r:id="rId34" imgW="215640" imgH="190440" progId="Equation.DSMT4">
                  <p:embed/>
                  <p:pic>
                    <p:nvPicPr>
                      <p:cNvPr id="111" name="47 Objeto">
                        <a:extLst>
                          <a:ext uri="{FF2B5EF4-FFF2-40B4-BE49-F238E27FC236}">
                            <a16:creationId xmlns:a16="http://schemas.microsoft.com/office/drawing/2014/main" id="{8917CBAD-A168-4E95-A442-EBAD25BF5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248" y="3145873"/>
                        <a:ext cx="2905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CuadroTexto 112">
            <a:extLst>
              <a:ext uri="{FF2B5EF4-FFF2-40B4-BE49-F238E27FC236}">
                <a16:creationId xmlns:a16="http://schemas.microsoft.com/office/drawing/2014/main" id="{A37DDAC3-CDC2-42A2-9531-6A0428B4D145}"/>
              </a:ext>
            </a:extLst>
          </p:cNvPr>
          <p:cNvSpPr txBox="1"/>
          <p:nvPr/>
        </p:nvSpPr>
        <p:spPr>
          <a:xfrm>
            <a:off x="10166447" y="1260054"/>
            <a:ext cx="1890000" cy="830997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Geochemical system </a:t>
            </a:r>
            <a:endParaRPr lang="en-GB" dirty="0"/>
          </a:p>
        </p:txBody>
      </p:sp>
      <p:sp>
        <p:nvSpPr>
          <p:cNvPr id="115" name="CuadroTexto 114">
            <a:extLst>
              <a:ext uri="{FF2B5EF4-FFF2-40B4-BE49-F238E27FC236}">
                <a16:creationId xmlns:a16="http://schemas.microsoft.com/office/drawing/2014/main" id="{2E319DD7-A766-469C-A16A-ADB1E46F04A9}"/>
              </a:ext>
            </a:extLst>
          </p:cNvPr>
          <p:cNvSpPr txBox="1"/>
          <p:nvPr/>
        </p:nvSpPr>
        <p:spPr>
          <a:xfrm>
            <a:off x="10134381" y="5357522"/>
            <a:ext cx="1978338" cy="83099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defRPr sz="2400" b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dirty="0">
                <a:solidFill>
                  <a:srgbClr val="0079C1"/>
                </a:solidFill>
                <a:latin typeface="+mn-lt"/>
              </a:rPr>
              <a:t>32</a:t>
            </a:r>
            <a:r>
              <a:rPr lang="en-US" dirty="0"/>
              <a:t> </a:t>
            </a:r>
            <a:r>
              <a:rPr lang="en-US" dirty="0">
                <a:latin typeface="Corbel" panose="020B0503020204020204" pitchFamily="34" charset="0"/>
              </a:rPr>
              <a:t>secondary  species</a:t>
            </a:r>
            <a:endParaRPr lang="en-GB" dirty="0">
              <a:latin typeface="Corbel" panose="020B0503020204020204" pitchFamily="34" charset="0"/>
            </a:endParaRPr>
          </a:p>
        </p:txBody>
      </p:sp>
      <p:sp>
        <p:nvSpPr>
          <p:cNvPr id="116" name="Cruz 115">
            <a:extLst>
              <a:ext uri="{FF2B5EF4-FFF2-40B4-BE49-F238E27FC236}">
                <a16:creationId xmlns:a16="http://schemas.microsoft.com/office/drawing/2014/main" id="{4EF40CEC-1060-4934-BA98-5FFDB3B4E724}"/>
              </a:ext>
            </a:extLst>
          </p:cNvPr>
          <p:cNvSpPr/>
          <p:nvPr/>
        </p:nvSpPr>
        <p:spPr>
          <a:xfrm>
            <a:off x="10925245" y="4824675"/>
            <a:ext cx="360000" cy="360000"/>
          </a:xfrm>
          <a:prstGeom prst="plus">
            <a:avLst>
              <a:gd name="adj" fmla="val 39313"/>
            </a:avLst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n-GB" sz="4000" b="1" cap="small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CuadroTexto 50">
            <a:extLst>
              <a:ext uri="{FF2B5EF4-FFF2-40B4-BE49-F238E27FC236}">
                <a16:creationId xmlns:a16="http://schemas.microsoft.com/office/drawing/2014/main" id="{B8CFC5BF-7772-4944-B19D-0871FF0AE64E}"/>
              </a:ext>
            </a:extLst>
          </p:cNvPr>
          <p:cNvSpPr txBox="1"/>
          <p:nvPr/>
        </p:nvSpPr>
        <p:spPr>
          <a:xfrm>
            <a:off x="2474836" y="3100573"/>
            <a:ext cx="1043015" cy="523220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spAutoFit/>
          </a:bodyPr>
          <a:lstStyle>
            <a:defPPr>
              <a:defRPr lang="es-ES"/>
            </a:defPPr>
            <a:lvl1pPr algn="ctr">
              <a:defRPr sz="1400">
                <a:solidFill>
                  <a:srgbClr val="0079C1"/>
                </a:solidFill>
                <a:effectLst/>
                <a:latin typeface="Corbel" panose="020B0503020204020204" pitchFamily="34" charset="0"/>
                <a:ea typeface="Calibri" panose="020F0502020204030204" pitchFamily="34" charset="0"/>
              </a:defRPr>
            </a:lvl1pPr>
          </a:lstStyle>
          <a:p>
            <a:r>
              <a:rPr lang="en-US" dirty="0"/>
              <a:t>molal concentration</a:t>
            </a:r>
            <a:endParaRPr lang="en-GB" dirty="0"/>
          </a:p>
        </p:txBody>
      </p:sp>
      <p:sp>
        <p:nvSpPr>
          <p:cNvPr id="60" name="CuadroTexto 59">
            <a:extLst>
              <a:ext uri="{FF2B5EF4-FFF2-40B4-BE49-F238E27FC236}">
                <a16:creationId xmlns:a16="http://schemas.microsoft.com/office/drawing/2014/main" id="{1B2D2C22-5ABC-4E3D-91C2-FD5B4148C9D4}"/>
              </a:ext>
            </a:extLst>
          </p:cNvPr>
          <p:cNvSpPr txBox="1"/>
          <p:nvPr/>
        </p:nvSpPr>
        <p:spPr>
          <a:xfrm>
            <a:off x="5237710" y="3461154"/>
            <a:ext cx="792154" cy="523220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spAutoFit/>
          </a:bodyPr>
          <a:lstStyle>
            <a:defPPr>
              <a:defRPr lang="es-ES"/>
            </a:defPPr>
            <a:lvl1pPr>
              <a:defRPr sz="1400">
                <a:solidFill>
                  <a:srgbClr val="0079C1"/>
                </a:solidFill>
                <a:effectLst/>
                <a:latin typeface="Corbel" panose="020B0503020204020204" pitchFamily="34" charset="0"/>
                <a:ea typeface="Calibri" panose="020F0502020204030204" pitchFamily="34" charset="0"/>
              </a:defRPr>
            </a:lvl1pPr>
          </a:lstStyle>
          <a:p>
            <a:pPr algn="ctr"/>
            <a:r>
              <a:rPr lang="en-US" dirty="0"/>
              <a:t>activity coefficient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31198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cto 2">
            <a:extLst>
              <a:ext uri="{FF2B5EF4-FFF2-40B4-BE49-F238E27FC236}">
                <a16:creationId xmlns:a16="http://schemas.microsoft.com/office/drawing/2014/main" id="{38E5CB9D-9950-4C54-9F1B-DB375ACC9057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ángulo 1">
            <a:extLst>
              <a:ext uri="{FF2B5EF4-FFF2-40B4-BE49-F238E27FC236}">
                <a16:creationId xmlns:a16="http://schemas.microsoft.com/office/drawing/2014/main" id="{BE49D0F4-3B9D-4A39-B2E4-3A2F18DAE5E5}"/>
              </a:ext>
            </a:extLst>
          </p:cNvPr>
          <p:cNvSpPr/>
          <p:nvPr/>
        </p:nvSpPr>
        <p:spPr>
          <a:xfrm>
            <a:off x="10164220" y="2111293"/>
            <a:ext cx="1893632" cy="42207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rtlCol="0">
            <a:noAutofit/>
          </a:bodyPr>
          <a:lstStyle/>
          <a:p>
            <a:endParaRPr lang="en-GB" sz="2400">
              <a:solidFill>
                <a:schemeClr val="tx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144">
            <a:extLst>
              <a:ext uri="{FF2B5EF4-FFF2-40B4-BE49-F238E27FC236}">
                <a16:creationId xmlns:a16="http://schemas.microsoft.com/office/drawing/2014/main" id="{DFE19FC7-8A51-4218-B17E-48333923144D}"/>
              </a:ext>
            </a:extLst>
          </p:cNvPr>
          <p:cNvSpPr/>
          <p:nvPr/>
        </p:nvSpPr>
        <p:spPr>
          <a:xfrm>
            <a:off x="10158461" y="2151369"/>
            <a:ext cx="1890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0079C1"/>
                </a:solidFill>
                <a:cs typeface="Times New Roman" panose="02020603050405020304" pitchFamily="18" charset="0"/>
              </a:rPr>
              <a:t>10 </a:t>
            </a:r>
            <a:r>
              <a:rPr lang="en-GB" sz="2400" b="1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master species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67429B9-C420-4DCA-91DB-E807B5A97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42516"/>
              </p:ext>
            </p:extLst>
          </p:nvPr>
        </p:nvGraphicFramePr>
        <p:xfrm>
          <a:off x="10363393" y="3448314"/>
          <a:ext cx="440908" cy="27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30057" imgH="203112" progId="Equation.DSMT4">
                  <p:embed/>
                </p:oleObj>
              </mc:Choice>
              <mc:Fallback>
                <p:oleObj name="Equation" r:id="rId3" imgW="330057" imgH="203112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67429B9-C420-4DCA-91DB-E807B5A97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393" y="3448314"/>
                        <a:ext cx="440908" cy="277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D1FB470-2B67-4EBF-9AE2-05E6E03E3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43782"/>
              </p:ext>
            </p:extLst>
          </p:nvPr>
        </p:nvGraphicFramePr>
        <p:xfrm>
          <a:off x="10377248" y="3783872"/>
          <a:ext cx="478700" cy="30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68300" imgH="228600" progId="Equation.DSMT4">
                  <p:embed/>
                </p:oleObj>
              </mc:Choice>
              <mc:Fallback>
                <p:oleObj name="Equation" r:id="rId5" imgW="36830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7D1FB470-2B67-4EBF-9AE2-05E6E03E3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248" y="3783872"/>
                        <a:ext cx="478700" cy="30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800FC07D-6672-4BC1-8F92-5108AFC25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97252"/>
              </p:ext>
            </p:extLst>
          </p:nvPr>
        </p:nvGraphicFramePr>
        <p:xfrm>
          <a:off x="10391103" y="4119715"/>
          <a:ext cx="289739" cy="25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15713" imgH="190335" progId="Equation.DSMT4">
                  <p:embed/>
                </p:oleObj>
              </mc:Choice>
              <mc:Fallback>
                <p:oleObj name="Equation" r:id="rId7" imgW="215713" imgH="190335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800FC07D-6672-4BC1-8F92-5108AFC25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1103" y="4119715"/>
                        <a:ext cx="289739" cy="251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F38E056B-1CC1-4D24-A7C7-75BFAED7D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99975"/>
              </p:ext>
            </p:extLst>
          </p:nvPr>
        </p:nvGraphicFramePr>
        <p:xfrm>
          <a:off x="10363393" y="4453485"/>
          <a:ext cx="390518" cy="27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91973" imgH="203112" progId="Equation.DSMT4">
                  <p:embed/>
                </p:oleObj>
              </mc:Choice>
              <mc:Fallback>
                <p:oleObj name="Equation" r:id="rId9" imgW="291973" imgH="203112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F38E056B-1CC1-4D24-A7C7-75BFAED7D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393" y="4453485"/>
                        <a:ext cx="390518" cy="277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7BE60D54-2B9F-4A3C-B164-2D7433F36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69270"/>
              </p:ext>
            </p:extLst>
          </p:nvPr>
        </p:nvGraphicFramePr>
        <p:xfrm>
          <a:off x="11305255" y="3469155"/>
          <a:ext cx="642465" cy="30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495085" imgH="228501" progId="Equation.DSMT4">
                  <p:embed/>
                </p:oleObj>
              </mc:Choice>
              <mc:Fallback>
                <p:oleObj name="Equation" r:id="rId11" imgW="495085" imgH="228501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7BE60D54-2B9F-4A3C-B164-2D7433F36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3469155"/>
                        <a:ext cx="642465" cy="302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1EABA049-5CC4-4CCE-941D-1C3D8C5F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6937"/>
              </p:ext>
            </p:extLst>
          </p:nvPr>
        </p:nvGraphicFramePr>
        <p:xfrm>
          <a:off x="11305255" y="3783096"/>
          <a:ext cx="390518" cy="25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91973" imgH="190417" progId="Equation.DSMT4">
                  <p:embed/>
                </p:oleObj>
              </mc:Choice>
              <mc:Fallback>
                <p:oleObj name="Equation" r:id="rId13" imgW="291973" imgH="190417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1EABA049-5CC4-4CCE-941D-1C3D8C5F5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3783096"/>
                        <a:ext cx="390518" cy="251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BAA450E7-FBEF-4E59-9B3C-2EAD14184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13387"/>
              </p:ext>
            </p:extLst>
          </p:nvPr>
        </p:nvGraphicFramePr>
        <p:xfrm>
          <a:off x="11305255" y="4119074"/>
          <a:ext cx="415713" cy="31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317225" imgH="241091" progId="Equation.DSMT4">
                  <p:embed/>
                </p:oleObj>
              </mc:Choice>
              <mc:Fallback>
                <p:oleObj name="Equation" r:id="rId15" imgW="317225" imgH="241091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BAA450E7-FBEF-4E59-9B3C-2EAD14184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4119074"/>
                        <a:ext cx="415713" cy="314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CABC83D2-713B-4505-B236-19E51F6E3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39412"/>
              </p:ext>
            </p:extLst>
          </p:nvPr>
        </p:nvGraphicFramePr>
        <p:xfrm>
          <a:off x="11305255" y="4466207"/>
          <a:ext cx="529089" cy="31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418918" imgH="241195" progId="Equation.DSMT4">
                  <p:embed/>
                </p:oleObj>
              </mc:Choice>
              <mc:Fallback>
                <p:oleObj name="Equation" r:id="rId17" imgW="418918" imgH="241195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CABC83D2-713B-4505-B236-19E51F6E3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4466207"/>
                        <a:ext cx="529089" cy="314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BC2E6845-C8B9-4F08-A5E8-9A902E1FD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05133"/>
              </p:ext>
            </p:extLst>
          </p:nvPr>
        </p:nvGraphicFramePr>
        <p:xfrm>
          <a:off x="11305255" y="3150876"/>
          <a:ext cx="302337" cy="27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228501" imgH="203112" progId="Equation.DSMT4">
                  <p:embed/>
                </p:oleObj>
              </mc:Choice>
              <mc:Fallback>
                <p:oleObj name="Equation" r:id="rId19" imgW="228501" imgH="203112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BC2E6845-C8B9-4F08-A5E8-9A902E1FD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55" y="3150876"/>
                        <a:ext cx="302337" cy="277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47 Objeto">
            <a:extLst>
              <a:ext uri="{FF2B5EF4-FFF2-40B4-BE49-F238E27FC236}">
                <a16:creationId xmlns:a16="http://schemas.microsoft.com/office/drawing/2014/main" id="{28BD49AD-6F0B-44C5-8AFD-B7DCDAB78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79917"/>
              </p:ext>
            </p:extLst>
          </p:nvPr>
        </p:nvGraphicFramePr>
        <p:xfrm>
          <a:off x="10377248" y="3145873"/>
          <a:ext cx="2905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215640" imgH="190440" progId="Equation.DSMT4">
                  <p:embed/>
                </p:oleObj>
              </mc:Choice>
              <mc:Fallback>
                <p:oleObj name="Equation" r:id="rId21" imgW="215640" imgH="190440" progId="Equation.DSMT4">
                  <p:embed/>
                  <p:pic>
                    <p:nvPicPr>
                      <p:cNvPr id="40" name="47 Objeto">
                        <a:extLst>
                          <a:ext uri="{FF2B5EF4-FFF2-40B4-BE49-F238E27FC236}">
                            <a16:creationId xmlns:a16="http://schemas.microsoft.com/office/drawing/2014/main" id="{28BD49AD-6F0B-44C5-8AFD-B7DCDAB78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248" y="3145873"/>
                        <a:ext cx="2905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arcador de número de diapositiva 7">
            <a:extLst>
              <a:ext uri="{FF2B5EF4-FFF2-40B4-BE49-F238E27FC236}">
                <a16:creationId xmlns:a16="http://schemas.microsoft.com/office/drawing/2014/main" id="{C8347A72-851D-4447-9F7A-AD9AA1D9B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5</a:t>
            </a:fld>
            <a:endParaRPr lang="es-ES"/>
          </a:p>
        </p:txBody>
      </p:sp>
      <p:sp>
        <p:nvSpPr>
          <p:cNvPr id="20" name="Título 1">
            <a:extLst>
              <a:ext uri="{FF2B5EF4-FFF2-40B4-BE49-F238E27FC236}">
                <a16:creationId xmlns:a16="http://schemas.microsoft.com/office/drawing/2014/main" id="{ED6E27B1-E94E-4F7A-9DEA-B02DAD56AAF1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REACTIVE   TRANSPORT   MODEL</a:t>
            </a:r>
          </a:p>
        </p:txBody>
      </p:sp>
      <p:pic>
        <p:nvPicPr>
          <p:cNvPr id="22" name="Imagen 2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65D19E2E-3416-452B-9F23-61FB5E983514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56" name="CuadroTexto 55">
            <a:extLst>
              <a:ext uri="{FF2B5EF4-FFF2-40B4-BE49-F238E27FC236}">
                <a16:creationId xmlns:a16="http://schemas.microsoft.com/office/drawing/2014/main" id="{B222DFCB-D324-4063-A585-B0947E46D4AF}"/>
              </a:ext>
            </a:extLst>
          </p:cNvPr>
          <p:cNvSpPr txBox="1"/>
          <p:nvPr/>
        </p:nvSpPr>
        <p:spPr>
          <a:xfrm>
            <a:off x="10166447" y="1260054"/>
            <a:ext cx="1890000" cy="830997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Geochemical system </a:t>
            </a:r>
            <a:endParaRPr lang="en-GB" dirty="0"/>
          </a:p>
        </p:txBody>
      </p:sp>
      <p:sp>
        <p:nvSpPr>
          <p:cNvPr id="70" name="CuadroTexto 69">
            <a:extLst>
              <a:ext uri="{FF2B5EF4-FFF2-40B4-BE49-F238E27FC236}">
                <a16:creationId xmlns:a16="http://schemas.microsoft.com/office/drawing/2014/main" id="{2FCDCE3A-935A-4EEE-984B-8E4B53F4BFD4}"/>
              </a:ext>
            </a:extLst>
          </p:cNvPr>
          <p:cNvSpPr txBox="1"/>
          <p:nvPr/>
        </p:nvSpPr>
        <p:spPr>
          <a:xfrm>
            <a:off x="10134381" y="5357522"/>
            <a:ext cx="1978338" cy="83099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defRPr sz="2400" b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dirty="0">
                <a:solidFill>
                  <a:srgbClr val="0079C1"/>
                </a:solidFill>
                <a:latin typeface="+mn-lt"/>
              </a:rPr>
              <a:t>32</a:t>
            </a:r>
            <a:r>
              <a:rPr lang="en-US" dirty="0"/>
              <a:t> </a:t>
            </a:r>
            <a:r>
              <a:rPr lang="en-US" dirty="0">
                <a:latin typeface="Corbel" panose="020B0503020204020204" pitchFamily="34" charset="0"/>
              </a:rPr>
              <a:t>secondary  species</a:t>
            </a:r>
            <a:endParaRPr lang="en-GB" dirty="0">
              <a:latin typeface="Corbel" panose="020B0503020204020204" pitchFamily="34" charset="0"/>
            </a:endParaRPr>
          </a:p>
        </p:txBody>
      </p:sp>
      <p:sp>
        <p:nvSpPr>
          <p:cNvPr id="72" name="Cruz 71">
            <a:extLst>
              <a:ext uri="{FF2B5EF4-FFF2-40B4-BE49-F238E27FC236}">
                <a16:creationId xmlns:a16="http://schemas.microsoft.com/office/drawing/2014/main" id="{5370D0FE-E1EA-4B42-B48A-BC33601D2CE7}"/>
              </a:ext>
            </a:extLst>
          </p:cNvPr>
          <p:cNvSpPr/>
          <p:nvPr/>
        </p:nvSpPr>
        <p:spPr>
          <a:xfrm>
            <a:off x="10925245" y="4824675"/>
            <a:ext cx="360000" cy="360000"/>
          </a:xfrm>
          <a:prstGeom prst="plus">
            <a:avLst>
              <a:gd name="adj" fmla="val 39313"/>
            </a:avLst>
          </a:prstGeom>
          <a:solidFill>
            <a:srgbClr val="0079C1"/>
          </a:solidFill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n-GB" sz="4000" b="1" cap="small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ectángulo redondeado 36">
            <a:extLst>
              <a:ext uri="{FF2B5EF4-FFF2-40B4-BE49-F238E27FC236}">
                <a16:creationId xmlns:a16="http://schemas.microsoft.com/office/drawing/2014/main" id="{E43774B6-47BF-4120-9FC4-FBE103CC2C60}"/>
              </a:ext>
            </a:extLst>
          </p:cNvPr>
          <p:cNvSpPr/>
          <p:nvPr/>
        </p:nvSpPr>
        <p:spPr>
          <a:xfrm>
            <a:off x="6373587" y="3558491"/>
            <a:ext cx="360000" cy="360000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84" name="Conector recto de flecha 33">
            <a:extLst>
              <a:ext uri="{FF2B5EF4-FFF2-40B4-BE49-F238E27FC236}">
                <a16:creationId xmlns:a16="http://schemas.microsoft.com/office/drawing/2014/main" id="{667D49CE-35E1-4D06-8C46-2F0B58F853DC}"/>
              </a:ext>
            </a:extLst>
          </p:cNvPr>
          <p:cNvCxnSpPr>
            <a:cxnSpLocks/>
          </p:cNvCxnSpPr>
          <p:nvPr/>
        </p:nvCxnSpPr>
        <p:spPr>
          <a:xfrm>
            <a:off x="4712553" y="4085409"/>
            <a:ext cx="0" cy="548663"/>
          </a:xfrm>
          <a:prstGeom prst="straightConnector1">
            <a:avLst/>
          </a:prstGeom>
          <a:noFill/>
          <a:ln w="38100">
            <a:solidFill>
              <a:srgbClr val="0079C1"/>
            </a:solidFill>
            <a:headEnd type="triangle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85" name="Rectángulo redondeado 34">
            <a:extLst>
              <a:ext uri="{FF2B5EF4-FFF2-40B4-BE49-F238E27FC236}">
                <a16:creationId xmlns:a16="http://schemas.microsoft.com/office/drawing/2014/main" id="{3FFCC861-B741-4411-B10B-01ABD5A1F213}"/>
              </a:ext>
            </a:extLst>
          </p:cNvPr>
          <p:cNvSpPr/>
          <p:nvPr/>
        </p:nvSpPr>
        <p:spPr>
          <a:xfrm>
            <a:off x="3946614" y="4621916"/>
            <a:ext cx="2022771" cy="557089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19" name="Objeto 13">
            <a:extLst>
              <a:ext uri="{FF2B5EF4-FFF2-40B4-BE49-F238E27FC236}">
                <a16:creationId xmlns:a16="http://schemas.microsoft.com/office/drawing/2014/main" id="{25ABACF8-6333-4249-8581-CE0015859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77881"/>
              </p:ext>
            </p:extLst>
          </p:nvPr>
        </p:nvGraphicFramePr>
        <p:xfrm>
          <a:off x="4572198" y="3540573"/>
          <a:ext cx="22945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638000" imgH="482400" progId="Equation.DSMT4">
                  <p:embed/>
                </p:oleObj>
              </mc:Choice>
              <mc:Fallback>
                <p:oleObj name="Equation" r:id="rId24" imgW="1638000" imgH="482400" progId="Equation.DSMT4">
                  <p:embed/>
                  <p:pic>
                    <p:nvPicPr>
                      <p:cNvPr id="119" name="Objeto 13">
                        <a:extLst>
                          <a:ext uri="{FF2B5EF4-FFF2-40B4-BE49-F238E27FC236}">
                            <a16:creationId xmlns:a16="http://schemas.microsoft.com/office/drawing/2014/main" id="{25ABACF8-6333-4249-8581-CE0015859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198" y="3540573"/>
                        <a:ext cx="2294563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to 3">
            <a:extLst>
              <a:ext uri="{FF2B5EF4-FFF2-40B4-BE49-F238E27FC236}">
                <a16:creationId xmlns:a16="http://schemas.microsoft.com/office/drawing/2014/main" id="{DF680785-F9A0-482A-A98C-558B4CEFF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66628"/>
              </p:ext>
            </p:extLst>
          </p:nvPr>
        </p:nvGraphicFramePr>
        <p:xfrm>
          <a:off x="1129757" y="3574944"/>
          <a:ext cx="23288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663560" imgH="482400" progId="Equation.DSMT4">
                  <p:embed/>
                </p:oleObj>
              </mc:Choice>
              <mc:Fallback>
                <p:oleObj name="Equation" r:id="rId26" imgW="1663560" imgH="482400" progId="Equation.DSMT4">
                  <p:embed/>
                  <p:pic>
                    <p:nvPicPr>
                      <p:cNvPr id="122" name="Objeto 3">
                        <a:extLst>
                          <a:ext uri="{FF2B5EF4-FFF2-40B4-BE49-F238E27FC236}">
                            <a16:creationId xmlns:a16="http://schemas.microsoft.com/office/drawing/2014/main" id="{DF680785-F9A0-482A-A98C-558B4CEFF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757" y="3574944"/>
                        <a:ext cx="232886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to 18">
            <a:extLst>
              <a:ext uri="{FF2B5EF4-FFF2-40B4-BE49-F238E27FC236}">
                <a16:creationId xmlns:a16="http://schemas.microsoft.com/office/drawing/2014/main" id="{847CE21B-E9B0-4A86-9FAA-5B9859B44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309561"/>
              </p:ext>
            </p:extLst>
          </p:nvPr>
        </p:nvGraphicFramePr>
        <p:xfrm>
          <a:off x="3616932" y="3129061"/>
          <a:ext cx="869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622080" imgH="253800" progId="Equation.DSMT4">
                  <p:embed/>
                </p:oleObj>
              </mc:Choice>
              <mc:Fallback>
                <p:oleObj name="Equation" r:id="rId28" imgW="622080" imgH="253800" progId="Equation.DSMT4">
                  <p:embed/>
                  <p:pic>
                    <p:nvPicPr>
                      <p:cNvPr id="124" name="Objeto 18">
                        <a:extLst>
                          <a:ext uri="{FF2B5EF4-FFF2-40B4-BE49-F238E27FC236}">
                            <a16:creationId xmlns:a16="http://schemas.microsoft.com/office/drawing/2014/main" id="{847CE21B-E9B0-4A86-9FAA-5B9859B44A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932" y="3129061"/>
                        <a:ext cx="8699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to 20">
            <a:extLst>
              <a:ext uri="{FF2B5EF4-FFF2-40B4-BE49-F238E27FC236}">
                <a16:creationId xmlns:a16="http://schemas.microsoft.com/office/drawing/2014/main" id="{C2558383-2D2D-49A9-B6B4-6600ECA98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33498"/>
              </p:ext>
            </p:extLst>
          </p:nvPr>
        </p:nvGraphicFramePr>
        <p:xfrm>
          <a:off x="4095987" y="4744664"/>
          <a:ext cx="1724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1231560" imgH="253800" progId="Equation.DSMT4">
                  <p:embed/>
                </p:oleObj>
              </mc:Choice>
              <mc:Fallback>
                <p:oleObj name="Equation" r:id="rId30" imgW="1231560" imgH="253800" progId="Equation.DSMT4">
                  <p:embed/>
                  <p:pic>
                    <p:nvPicPr>
                      <p:cNvPr id="125" name="Objeto 20">
                        <a:extLst>
                          <a:ext uri="{FF2B5EF4-FFF2-40B4-BE49-F238E27FC236}">
                            <a16:creationId xmlns:a16="http://schemas.microsoft.com/office/drawing/2014/main" id="{C2558383-2D2D-49A9-B6B4-6600ECA98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987" y="4744664"/>
                        <a:ext cx="17240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1320 Flecha abajo">
            <a:extLst>
              <a:ext uri="{FF2B5EF4-FFF2-40B4-BE49-F238E27FC236}">
                <a16:creationId xmlns:a16="http://schemas.microsoft.com/office/drawing/2014/main" id="{F2A71F5C-0F8E-42E8-A527-218396535AD8}"/>
              </a:ext>
            </a:extLst>
          </p:cNvPr>
          <p:cNvSpPr/>
          <p:nvPr/>
        </p:nvSpPr>
        <p:spPr>
          <a:xfrm rot="16200000">
            <a:off x="3903786" y="3785520"/>
            <a:ext cx="296043" cy="252000"/>
          </a:xfrm>
          <a:prstGeom prst="down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2" name="1415 Rectángulo">
            <a:extLst>
              <a:ext uri="{FF2B5EF4-FFF2-40B4-BE49-F238E27FC236}">
                <a16:creationId xmlns:a16="http://schemas.microsoft.com/office/drawing/2014/main" id="{F920D86B-AF7A-4E3E-8243-EF45D503D4F5}"/>
              </a:ext>
            </a:extLst>
          </p:cNvPr>
          <p:cNvSpPr/>
          <p:nvPr/>
        </p:nvSpPr>
        <p:spPr>
          <a:xfrm>
            <a:off x="3531966" y="2836161"/>
            <a:ext cx="1046079" cy="676275"/>
          </a:xfrm>
          <a:prstGeom prst="rect">
            <a:avLst/>
          </a:prstGeom>
          <a:noFill/>
          <a:ln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noAutofit/>
          </a:bodyPr>
          <a:lstStyle/>
          <a:p>
            <a:pPr algn="ctr"/>
            <a:r>
              <a:rPr lang="es-ES" sz="1400" i="1" dirty="0" err="1">
                <a:solidFill>
                  <a:schemeClr val="tx1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Assuming</a:t>
            </a:r>
            <a:endParaRPr lang="es-ES" sz="1200" i="1" dirty="0">
              <a:solidFill>
                <a:schemeClr val="tx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33" name="87 Conector recto">
            <a:extLst>
              <a:ext uri="{FF2B5EF4-FFF2-40B4-BE49-F238E27FC236}">
                <a16:creationId xmlns:a16="http://schemas.microsoft.com/office/drawing/2014/main" id="{747A1DC2-945A-441F-9BFC-E00CBE975BEB}"/>
              </a:ext>
            </a:extLst>
          </p:cNvPr>
          <p:cNvCxnSpPr>
            <a:cxnSpLocks/>
            <a:stCxn id="131" idx="3"/>
            <a:endCxn id="132" idx="2"/>
          </p:cNvCxnSpPr>
          <p:nvPr/>
        </p:nvCxnSpPr>
        <p:spPr>
          <a:xfrm flipV="1">
            <a:off x="4051808" y="3512436"/>
            <a:ext cx="3198" cy="251063"/>
          </a:xfrm>
          <a:prstGeom prst="straightConnector1">
            <a:avLst/>
          </a:prstGeom>
          <a:noFill/>
          <a:ln cap="rnd">
            <a:solidFill>
              <a:srgbClr val="0079C1"/>
            </a:solidFill>
            <a:prstDash val="dash"/>
            <a:head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aphicFrame>
        <p:nvGraphicFramePr>
          <p:cNvPr id="135" name="Objeto 134">
            <a:extLst>
              <a:ext uri="{FF2B5EF4-FFF2-40B4-BE49-F238E27FC236}">
                <a16:creationId xmlns:a16="http://schemas.microsoft.com/office/drawing/2014/main" id="{857E07F9-5ECC-4AED-94AC-4E641B88F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49965"/>
              </p:ext>
            </p:extLst>
          </p:nvPr>
        </p:nvGraphicFramePr>
        <p:xfrm>
          <a:off x="5059362" y="5744504"/>
          <a:ext cx="1358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1358640" imgH="482400" progId="Equation.DSMT4">
                  <p:embed/>
                </p:oleObj>
              </mc:Choice>
              <mc:Fallback>
                <p:oleObj name="Equation" r:id="rId32" imgW="1358640" imgH="482400" progId="Equation.DSMT4">
                  <p:embed/>
                  <p:pic>
                    <p:nvPicPr>
                      <p:cNvPr id="135" name="Objeto 134">
                        <a:extLst>
                          <a:ext uri="{FF2B5EF4-FFF2-40B4-BE49-F238E27FC236}">
                            <a16:creationId xmlns:a16="http://schemas.microsoft.com/office/drawing/2014/main" id="{857E07F9-5ECC-4AED-94AC-4E641B88F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2" y="5744504"/>
                        <a:ext cx="1358900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Rectángulo 46">
            <a:extLst>
              <a:ext uri="{FF2B5EF4-FFF2-40B4-BE49-F238E27FC236}">
                <a16:creationId xmlns:a16="http://schemas.microsoft.com/office/drawing/2014/main" id="{BD9BEB96-DDAE-475A-872E-0D0E949EFD7C}"/>
              </a:ext>
            </a:extLst>
          </p:cNvPr>
          <p:cNvSpPr/>
          <p:nvPr/>
        </p:nvSpPr>
        <p:spPr>
          <a:xfrm>
            <a:off x="278905" y="2530251"/>
            <a:ext cx="2397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 err="1">
                <a:solidFill>
                  <a:srgbClr val="0079C1"/>
                </a:solidFill>
                <a:latin typeface="Corbel" panose="020B0503020204020204" pitchFamily="34" charset="0"/>
              </a:rPr>
              <a:t>Donnan</a:t>
            </a:r>
            <a:r>
              <a:rPr lang="en-US" b="1" dirty="0">
                <a:solidFill>
                  <a:srgbClr val="0079C1"/>
                </a:solidFill>
                <a:latin typeface="Corbel" panose="020B0503020204020204" pitchFamily="34" charset="0"/>
              </a:rPr>
              <a:t> </a:t>
            </a:r>
            <a:r>
              <a:rPr lang="en-US" b="1" dirty="0" err="1">
                <a:solidFill>
                  <a:srgbClr val="0079C1"/>
                </a:solidFill>
                <a:latin typeface="Corbel" panose="020B0503020204020204" pitchFamily="34" charset="0"/>
              </a:rPr>
              <a:t>equilibium</a:t>
            </a:r>
            <a:endParaRPr lang="es-ES" b="1" dirty="0">
              <a:solidFill>
                <a:srgbClr val="0079C1"/>
              </a:solidFill>
              <a:latin typeface="Corbel" panose="020B0503020204020204" pitchFamily="34" charset="0"/>
            </a:endParaRPr>
          </a:p>
        </p:txBody>
      </p:sp>
      <p:sp>
        <p:nvSpPr>
          <p:cNvPr id="146" name="TextBox 92">
            <a:extLst>
              <a:ext uri="{FF2B5EF4-FFF2-40B4-BE49-F238E27FC236}">
                <a16:creationId xmlns:a16="http://schemas.microsoft.com/office/drawing/2014/main" id="{782A3503-BE2B-42CA-9D62-4AB6B451878B}"/>
              </a:ext>
            </a:extLst>
          </p:cNvPr>
          <p:cNvSpPr txBox="1"/>
          <p:nvPr/>
        </p:nvSpPr>
        <p:spPr>
          <a:xfrm>
            <a:off x="336434" y="1245692"/>
            <a:ext cx="3600000" cy="46166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sz="2400" b="1" dirty="0">
                <a:ea typeface="Calibri" panose="020F0502020204030204" pitchFamily="34" charset="0"/>
              </a:rPr>
              <a:t>Chemical speciation</a:t>
            </a:r>
            <a:endParaRPr lang="es-ES" sz="2400" b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0" name="Rectángulo 169">
            <a:extLst>
              <a:ext uri="{FF2B5EF4-FFF2-40B4-BE49-F238E27FC236}">
                <a16:creationId xmlns:a16="http://schemas.microsoft.com/office/drawing/2014/main" id="{04CE633F-CB00-4606-A9AB-E47BEF4D4EB0}"/>
              </a:ext>
            </a:extLst>
          </p:cNvPr>
          <p:cNvSpPr/>
          <p:nvPr/>
        </p:nvSpPr>
        <p:spPr>
          <a:xfrm>
            <a:off x="1204266" y="4557095"/>
            <a:ext cx="28260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latin typeface="Corbel" panose="020B0503020204020204" pitchFamily="34" charset="0"/>
              </a:rPr>
              <a:t>Electroneutrality condition in microstructural water  </a:t>
            </a:r>
            <a:endParaRPr lang="es-ES" i="1" dirty="0">
              <a:latin typeface="Corbel" panose="020B0503020204020204" pitchFamily="34" charset="0"/>
            </a:endParaRPr>
          </a:p>
        </p:txBody>
      </p:sp>
      <p:cxnSp>
        <p:nvCxnSpPr>
          <p:cNvPr id="181" name="Conector recto de flecha 33">
            <a:extLst>
              <a:ext uri="{FF2B5EF4-FFF2-40B4-BE49-F238E27FC236}">
                <a16:creationId xmlns:a16="http://schemas.microsoft.com/office/drawing/2014/main" id="{9ACF72D9-9473-4597-8A89-F6D65616E525}"/>
              </a:ext>
            </a:extLst>
          </p:cNvPr>
          <p:cNvCxnSpPr>
            <a:cxnSpLocks/>
          </p:cNvCxnSpPr>
          <p:nvPr/>
        </p:nvCxnSpPr>
        <p:spPr>
          <a:xfrm flipV="1">
            <a:off x="5163707" y="5206829"/>
            <a:ext cx="1" cy="553989"/>
          </a:xfrm>
          <a:prstGeom prst="straightConnector1">
            <a:avLst/>
          </a:prstGeom>
          <a:noFill/>
          <a:ln w="38100">
            <a:solidFill>
              <a:srgbClr val="0079C1"/>
            </a:solidFill>
            <a:headEnd type="triangle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95" name="1320 Flecha abajo">
            <a:extLst>
              <a:ext uri="{FF2B5EF4-FFF2-40B4-BE49-F238E27FC236}">
                <a16:creationId xmlns:a16="http://schemas.microsoft.com/office/drawing/2014/main" id="{8445C910-695A-4475-BA44-CD8AEFC1BA69}"/>
              </a:ext>
            </a:extLst>
          </p:cNvPr>
          <p:cNvSpPr/>
          <p:nvPr/>
        </p:nvSpPr>
        <p:spPr>
          <a:xfrm rot="16200000">
            <a:off x="4064625" y="1327556"/>
            <a:ext cx="296043" cy="252000"/>
          </a:xfrm>
          <a:prstGeom prst="down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7" name="CuadroTexto 196">
            <a:extLst>
              <a:ext uri="{FF2B5EF4-FFF2-40B4-BE49-F238E27FC236}">
                <a16:creationId xmlns:a16="http://schemas.microsoft.com/office/drawing/2014/main" id="{995F7CE4-F44C-496F-B1F2-3761AA9067E2}"/>
              </a:ext>
            </a:extLst>
          </p:cNvPr>
          <p:cNvSpPr txBox="1"/>
          <p:nvPr/>
        </p:nvSpPr>
        <p:spPr>
          <a:xfrm>
            <a:off x="4490232" y="1286458"/>
            <a:ext cx="2465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9C1"/>
                </a:solidFill>
              </a:rPr>
              <a:t>13 </a:t>
            </a:r>
            <a:r>
              <a:rPr lang="en-GB" dirty="0"/>
              <a:t> algebraic equations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4DF2E9E3-A57C-4A7B-B2E7-24462FE47CBA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7710694E-28C1-4177-8F0F-F0509145FB61}"/>
              </a:ext>
            </a:extLst>
          </p:cNvPr>
          <p:cNvSpPr txBox="1"/>
          <p:nvPr/>
        </p:nvSpPr>
        <p:spPr>
          <a:xfrm>
            <a:off x="331039" y="1926518"/>
            <a:ext cx="2465889" cy="38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tIns="0" bIns="72000" rtlCol="0" anchor="ctr" anchorCtr="0">
            <a:noAutofit/>
          </a:bodyPr>
          <a:lstStyle>
            <a:defPPr>
              <a:defRPr lang="es-ES"/>
            </a:defPPr>
            <a:lvl1pPr marL="268288" indent="-268288">
              <a:lnSpc>
                <a:spcPct val="150000"/>
              </a:lnSpc>
              <a:buClr>
                <a:srgbClr val="0079C1"/>
              </a:buClr>
              <a:buFont typeface="Wingdings" panose="05000000000000000000" pitchFamily="2" charset="2"/>
              <a:buChar char="§"/>
              <a:defRPr b="1">
                <a:ea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en-US" altLang="en-US" b="0" i="1" dirty="0"/>
              <a:t>Microstructural level</a:t>
            </a:r>
            <a:endParaRPr lang="en-GB" b="0" i="1" dirty="0"/>
          </a:p>
        </p:txBody>
      </p:sp>
      <p:sp>
        <p:nvSpPr>
          <p:cNvPr id="46" name="1320 Flecha abajo">
            <a:extLst>
              <a:ext uri="{FF2B5EF4-FFF2-40B4-BE49-F238E27FC236}">
                <a16:creationId xmlns:a16="http://schemas.microsoft.com/office/drawing/2014/main" id="{C95AE56E-1336-4AEA-8A70-9C82052FB190}"/>
              </a:ext>
            </a:extLst>
          </p:cNvPr>
          <p:cNvSpPr/>
          <p:nvPr/>
        </p:nvSpPr>
        <p:spPr>
          <a:xfrm rot="16200000">
            <a:off x="2911408" y="1971597"/>
            <a:ext cx="296043" cy="252000"/>
          </a:xfrm>
          <a:prstGeom prst="down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49696B71-30A4-44A9-BBEC-9F7D53344822}"/>
              </a:ext>
            </a:extLst>
          </p:cNvPr>
          <p:cNvSpPr txBox="1"/>
          <p:nvPr/>
        </p:nvSpPr>
        <p:spPr>
          <a:xfrm>
            <a:off x="3337015" y="1923125"/>
            <a:ext cx="2465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9C1"/>
                </a:solidFill>
              </a:rPr>
              <a:t>1 </a:t>
            </a:r>
            <a:r>
              <a:rPr lang="en-GB" dirty="0"/>
              <a:t> algebraic equation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D2374FD9-904B-40D9-A72C-19D87A6D1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97685"/>
              </p:ext>
            </p:extLst>
          </p:nvPr>
        </p:nvGraphicFramePr>
        <p:xfrm>
          <a:off x="6403115" y="2549932"/>
          <a:ext cx="33829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1942920" imgH="253800" progId="Equation.DSMT4">
                  <p:embed/>
                </p:oleObj>
              </mc:Choice>
              <mc:Fallback>
                <p:oleObj name="Equation" r:id="rId34" imgW="1942920" imgH="253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D2374FD9-904B-40D9-A72C-19D87A6D1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03115" y="2549932"/>
                        <a:ext cx="3382962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Conector recto de flecha 33">
            <a:extLst>
              <a:ext uri="{FF2B5EF4-FFF2-40B4-BE49-F238E27FC236}">
                <a16:creationId xmlns:a16="http://schemas.microsoft.com/office/drawing/2014/main" id="{AD096CF9-2CE3-404A-B68E-E33C44F3D3D0}"/>
              </a:ext>
            </a:extLst>
          </p:cNvPr>
          <p:cNvCxnSpPr>
            <a:cxnSpLocks/>
          </p:cNvCxnSpPr>
          <p:nvPr/>
        </p:nvCxnSpPr>
        <p:spPr>
          <a:xfrm>
            <a:off x="6553587" y="2987422"/>
            <a:ext cx="0" cy="548663"/>
          </a:xfrm>
          <a:prstGeom prst="straightConnector1">
            <a:avLst/>
          </a:prstGeom>
          <a:noFill/>
          <a:ln w="38100">
            <a:solidFill>
              <a:srgbClr val="0079C1"/>
            </a:solidFill>
            <a:headEnd type="triangle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5" name="Rectángulo 46">
            <a:extLst>
              <a:ext uri="{FF2B5EF4-FFF2-40B4-BE49-F238E27FC236}">
                <a16:creationId xmlns:a16="http://schemas.microsoft.com/office/drawing/2014/main" id="{8D7AAEA5-0127-47D4-8D94-17F0EF4C18AD}"/>
              </a:ext>
            </a:extLst>
          </p:cNvPr>
          <p:cNvSpPr/>
          <p:nvPr/>
        </p:nvSpPr>
        <p:spPr>
          <a:xfrm>
            <a:off x="6614025" y="3148496"/>
            <a:ext cx="1356507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noAutofit/>
          </a:bodyPr>
          <a:lstStyle/>
          <a:p>
            <a:pPr algn="ctr"/>
            <a:r>
              <a:rPr lang="en-US" sz="1400" dirty="0" err="1">
                <a:solidFill>
                  <a:srgbClr val="0079C1"/>
                </a:solidFill>
                <a:latin typeface="Corbel" panose="020B0503020204020204" pitchFamily="34" charset="0"/>
              </a:rPr>
              <a:t>Donnan</a:t>
            </a:r>
            <a:r>
              <a:rPr lang="en-US" sz="1400" dirty="0">
                <a:solidFill>
                  <a:srgbClr val="0079C1"/>
                </a:solidFill>
                <a:latin typeface="Corbel" panose="020B0503020204020204" pitchFamily="34" charset="0"/>
              </a:rPr>
              <a:t> Potential</a:t>
            </a:r>
            <a:endParaRPr lang="es-ES" sz="1400" dirty="0">
              <a:solidFill>
                <a:srgbClr val="0079C1"/>
              </a:solidFill>
              <a:latin typeface="Corbel" panose="020B0503020204020204" pitchFamily="34" charset="0"/>
            </a:endParaRPr>
          </a:p>
        </p:txBody>
      </p:sp>
      <p:sp>
        <p:nvSpPr>
          <p:cNvPr id="58" name="CuadroTexto 57">
            <a:extLst>
              <a:ext uri="{FF2B5EF4-FFF2-40B4-BE49-F238E27FC236}">
                <a16:creationId xmlns:a16="http://schemas.microsoft.com/office/drawing/2014/main" id="{F5EA8191-67B2-4546-ADCA-9E329E6D6810}"/>
              </a:ext>
            </a:extLst>
          </p:cNvPr>
          <p:cNvSpPr txBox="1"/>
          <p:nvPr/>
        </p:nvSpPr>
        <p:spPr>
          <a:xfrm>
            <a:off x="5203882" y="5300259"/>
            <a:ext cx="3721582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noAutofit/>
          </a:bodyPr>
          <a:lstStyle>
            <a:defPPr>
              <a:defRPr lang="es-ES"/>
            </a:defPPr>
            <a:lvl1pPr algn="ctr">
              <a:defRPr sz="1400">
                <a:solidFill>
                  <a:srgbClr val="0079C1"/>
                </a:solidFill>
                <a:latin typeface="Corbel" panose="020B0503020204020204" pitchFamily="34" charset="0"/>
              </a:defRPr>
            </a:lvl1pPr>
          </a:lstStyle>
          <a:p>
            <a:r>
              <a:rPr lang="en-US" dirty="0"/>
              <a:t>volumetric charge concentration of clay particles</a:t>
            </a:r>
            <a:endParaRPr lang="en-GB" dirty="0"/>
          </a:p>
        </p:txBody>
      </p:sp>
      <p:sp>
        <p:nvSpPr>
          <p:cNvPr id="60" name="Rectángulo redondeado 36">
            <a:extLst>
              <a:ext uri="{FF2B5EF4-FFF2-40B4-BE49-F238E27FC236}">
                <a16:creationId xmlns:a16="http://schemas.microsoft.com/office/drawing/2014/main" id="{5FF8BF34-6ABC-425A-BCDC-36A9F5A087DB}"/>
              </a:ext>
            </a:extLst>
          </p:cNvPr>
          <p:cNvSpPr/>
          <p:nvPr/>
        </p:nvSpPr>
        <p:spPr>
          <a:xfrm>
            <a:off x="4990996" y="5769944"/>
            <a:ext cx="360000" cy="360000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694718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Rectángulo 160">
            <a:extLst>
              <a:ext uri="{FF2B5EF4-FFF2-40B4-BE49-F238E27FC236}">
                <a16:creationId xmlns:a16="http://schemas.microsoft.com/office/drawing/2014/main" id="{D5FC1AD1-3A0F-4AC0-98D2-29819F46BCE6}"/>
              </a:ext>
            </a:extLst>
          </p:cNvPr>
          <p:cNvSpPr/>
          <p:nvPr/>
        </p:nvSpPr>
        <p:spPr>
          <a:xfrm>
            <a:off x="10155392" y="1765075"/>
            <a:ext cx="1891149" cy="19733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rtlCol="0">
            <a:noAutofit/>
          </a:bodyPr>
          <a:lstStyle/>
          <a:p>
            <a:endParaRPr lang="en-GB" sz="2400">
              <a:solidFill>
                <a:schemeClr val="tx1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Imagen 1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DA539993-8626-478E-9A0C-F139D07F67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5179AB4-4584-4565-8141-5B0E0C6D9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6</a:t>
            </a:fld>
            <a:endParaRPr lang="es-ES" dirty="0"/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E1404A9-728C-4B35-8B8A-BFD7BF669FE3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REACTIVE   TRANSPORT   MODEL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EE6201FC-9C91-461D-A7DB-74037484CADF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ángulo 9">
            <a:extLst>
              <a:ext uri="{FF2B5EF4-FFF2-40B4-BE49-F238E27FC236}">
                <a16:creationId xmlns:a16="http://schemas.microsoft.com/office/drawing/2014/main" id="{EC83395F-CF46-475F-B12B-F33C3FFEDB0C}"/>
              </a:ext>
            </a:extLst>
          </p:cNvPr>
          <p:cNvSpPr/>
          <p:nvPr/>
        </p:nvSpPr>
        <p:spPr>
          <a:xfrm>
            <a:off x="10274102" y="2143698"/>
            <a:ext cx="165371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Calcite</a:t>
            </a:r>
          </a:p>
          <a:p>
            <a:pPr algn="ctr"/>
            <a:r>
              <a:rPr lang="en-GB" sz="2400" b="1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Gypsum</a:t>
            </a:r>
          </a:p>
          <a:p>
            <a:pPr algn="ctr"/>
            <a:r>
              <a:rPr lang="en-GB" sz="2400" b="1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K-Feldspar</a:t>
            </a:r>
          </a:p>
          <a:p>
            <a:pPr algn="ctr"/>
            <a:r>
              <a:rPr lang="en-GB" sz="2400" b="1" dirty="0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Quartz</a:t>
            </a:r>
          </a:p>
        </p:txBody>
      </p:sp>
      <p:graphicFrame>
        <p:nvGraphicFramePr>
          <p:cNvPr id="120" name="Objeto 8">
            <a:extLst>
              <a:ext uri="{FF2B5EF4-FFF2-40B4-BE49-F238E27FC236}">
                <a16:creationId xmlns:a16="http://schemas.microsoft.com/office/drawing/2014/main" id="{A15DA4EF-7F0A-49A9-83BD-F163A4867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58236"/>
              </p:ext>
            </p:extLst>
          </p:nvPr>
        </p:nvGraphicFramePr>
        <p:xfrm>
          <a:off x="3434537" y="2396021"/>
          <a:ext cx="15097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79280" imgH="495000" progId="Equation.DSMT4">
                  <p:embed/>
                </p:oleObj>
              </mc:Choice>
              <mc:Fallback>
                <p:oleObj name="Equation" r:id="rId4" imgW="1079280" imgH="495000" progId="Equation.DSMT4">
                  <p:embed/>
                  <p:pic>
                    <p:nvPicPr>
                      <p:cNvPr id="120" name="Objeto 8">
                        <a:extLst>
                          <a:ext uri="{FF2B5EF4-FFF2-40B4-BE49-F238E27FC236}">
                            <a16:creationId xmlns:a16="http://schemas.microsoft.com/office/drawing/2014/main" id="{A15DA4EF-7F0A-49A9-83BD-F163A4867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537" y="2396021"/>
                        <a:ext cx="1509713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to 2">
            <a:extLst>
              <a:ext uri="{FF2B5EF4-FFF2-40B4-BE49-F238E27FC236}">
                <a16:creationId xmlns:a16="http://schemas.microsoft.com/office/drawing/2014/main" id="{233B32DA-9DC6-4AEA-87D9-63EF2726B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84315"/>
              </p:ext>
            </p:extLst>
          </p:nvPr>
        </p:nvGraphicFramePr>
        <p:xfrm>
          <a:off x="1200150" y="3783671"/>
          <a:ext cx="29035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070000" imgH="304560" progId="Equation.DSMT4">
                  <p:embed/>
                </p:oleObj>
              </mc:Choice>
              <mc:Fallback>
                <p:oleObj name="Equation" r:id="rId6" imgW="2070000" imgH="304560" progId="Equation.DSMT4">
                  <p:embed/>
                  <p:pic>
                    <p:nvPicPr>
                      <p:cNvPr id="121" name="Objeto 2">
                        <a:extLst>
                          <a:ext uri="{FF2B5EF4-FFF2-40B4-BE49-F238E27FC236}">
                            <a16:creationId xmlns:a16="http://schemas.microsoft.com/office/drawing/2014/main" id="{233B32DA-9DC6-4AEA-87D9-63EF2726B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83671"/>
                        <a:ext cx="29035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to 31">
            <a:extLst>
              <a:ext uri="{FF2B5EF4-FFF2-40B4-BE49-F238E27FC236}">
                <a16:creationId xmlns:a16="http://schemas.microsoft.com/office/drawing/2014/main" id="{C8A23397-3191-4478-9A48-CE53B1E24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10941"/>
              </p:ext>
            </p:extLst>
          </p:nvPr>
        </p:nvGraphicFramePr>
        <p:xfrm>
          <a:off x="508232" y="2423123"/>
          <a:ext cx="12969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125" name="Objeto 31">
                        <a:extLst>
                          <a:ext uri="{FF2B5EF4-FFF2-40B4-BE49-F238E27FC236}">
                            <a16:creationId xmlns:a16="http://schemas.microsoft.com/office/drawing/2014/main" id="{C8A23397-3191-4478-9A48-CE53B1E24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32" y="2423123"/>
                        <a:ext cx="1296988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to 34">
            <a:extLst>
              <a:ext uri="{FF2B5EF4-FFF2-40B4-BE49-F238E27FC236}">
                <a16:creationId xmlns:a16="http://schemas.microsoft.com/office/drawing/2014/main" id="{5FB6C616-932C-4A7F-824E-9BBCD2E80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79882"/>
              </p:ext>
            </p:extLst>
          </p:nvPr>
        </p:nvGraphicFramePr>
        <p:xfrm>
          <a:off x="6634408" y="2113938"/>
          <a:ext cx="34099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438280" imgH="495000" progId="Equation.DSMT4">
                  <p:embed/>
                </p:oleObj>
              </mc:Choice>
              <mc:Fallback>
                <p:oleObj name="Equation" r:id="rId10" imgW="2438280" imgH="495000" progId="Equation.DSMT4">
                  <p:embed/>
                  <p:pic>
                    <p:nvPicPr>
                      <p:cNvPr id="128" name="Objeto 34">
                        <a:extLst>
                          <a:ext uri="{FF2B5EF4-FFF2-40B4-BE49-F238E27FC236}">
                            <a16:creationId xmlns:a16="http://schemas.microsoft.com/office/drawing/2014/main" id="{5FB6C616-932C-4A7F-824E-9BBCD2E80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408" y="2113938"/>
                        <a:ext cx="34099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ángulo 4">
            <a:extLst>
              <a:ext uri="{FF2B5EF4-FFF2-40B4-BE49-F238E27FC236}">
                <a16:creationId xmlns:a16="http://schemas.microsoft.com/office/drawing/2014/main" id="{4FFF7172-CB33-4842-BE84-F74614CF1A80}"/>
              </a:ext>
            </a:extLst>
          </p:cNvPr>
          <p:cNvSpPr/>
          <p:nvPr/>
        </p:nvSpPr>
        <p:spPr>
          <a:xfrm>
            <a:off x="7586121" y="2838714"/>
            <a:ext cx="18911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i="1" dirty="0" err="1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</a:rPr>
              <a:t>Thermoddem</a:t>
            </a:r>
            <a:r>
              <a:rPr lang="en-GB" dirty="0">
                <a:latin typeface="Corbel" panose="020B0503020204020204" pitchFamily="34" charset="0"/>
              </a:rPr>
              <a:t> [</a:t>
            </a:r>
            <a:r>
              <a:rPr lang="en-GB" dirty="0">
                <a:solidFill>
                  <a:srgbClr val="0079C1"/>
                </a:solidFill>
                <a:latin typeface="Corbel" panose="020B0503020204020204" pitchFamily="34" charset="0"/>
              </a:rPr>
              <a:t>3</a:t>
            </a:r>
            <a:r>
              <a:rPr lang="en-GB" dirty="0">
                <a:latin typeface="Corbel" panose="020B0503020204020204" pitchFamily="34" charset="0"/>
              </a:rPr>
              <a:t>]</a:t>
            </a:r>
          </a:p>
        </p:txBody>
      </p:sp>
      <p:graphicFrame>
        <p:nvGraphicFramePr>
          <p:cNvPr id="146" name="1378 Objeto">
            <a:extLst>
              <a:ext uri="{FF2B5EF4-FFF2-40B4-BE49-F238E27FC236}">
                <a16:creationId xmlns:a16="http://schemas.microsoft.com/office/drawing/2014/main" id="{7639966E-23DF-4485-8018-FA42E828E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08662"/>
              </p:ext>
            </p:extLst>
          </p:nvPr>
        </p:nvGraphicFramePr>
        <p:xfrm>
          <a:off x="2111559" y="4783101"/>
          <a:ext cx="8978351" cy="76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5702040" imgH="482400" progId="Equation.DSMT4">
                  <p:embed/>
                </p:oleObj>
              </mc:Choice>
              <mc:Fallback>
                <p:oleObj name="Equation" r:id="rId12" imgW="5702040" imgH="482400" progId="Equation.DSMT4">
                  <p:embed/>
                  <p:pic>
                    <p:nvPicPr>
                      <p:cNvPr id="146" name="1378 Objeto">
                        <a:extLst>
                          <a:ext uri="{FF2B5EF4-FFF2-40B4-BE49-F238E27FC236}">
                            <a16:creationId xmlns:a16="http://schemas.microsoft.com/office/drawing/2014/main" id="{7639966E-23DF-4485-8018-FA42E828E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559" y="4783101"/>
                        <a:ext cx="8978351" cy="761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Rectángulo 4">
            <a:extLst>
              <a:ext uri="{FF2B5EF4-FFF2-40B4-BE49-F238E27FC236}">
                <a16:creationId xmlns:a16="http://schemas.microsoft.com/office/drawing/2014/main" id="{EFD754CF-FF50-4294-B6A7-74A33C8A8670}"/>
              </a:ext>
            </a:extLst>
          </p:cNvPr>
          <p:cNvSpPr/>
          <p:nvPr/>
        </p:nvSpPr>
        <p:spPr>
          <a:xfrm>
            <a:off x="2610116" y="4338096"/>
            <a:ext cx="19307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i="1" dirty="0" err="1">
                <a:solidFill>
                  <a:schemeClr val="bg1">
                    <a:lumMod val="50000"/>
                  </a:schemeClr>
                </a:solidFill>
                <a:latin typeface="Corbel" panose="020B0503020204020204" pitchFamily="34" charset="0"/>
              </a:rPr>
              <a:t>ThermoChimie</a:t>
            </a:r>
            <a:r>
              <a:rPr lang="en-GB" dirty="0">
                <a:latin typeface="Corbel" panose="020B0503020204020204" pitchFamily="34" charset="0"/>
              </a:rPr>
              <a:t> [</a:t>
            </a:r>
            <a:r>
              <a:rPr lang="en-GB" dirty="0">
                <a:solidFill>
                  <a:srgbClr val="0079C1"/>
                </a:solidFill>
                <a:latin typeface="Corbel" panose="020B0503020204020204" pitchFamily="34" charset="0"/>
              </a:rPr>
              <a:t>4</a:t>
            </a:r>
            <a:r>
              <a:rPr lang="en-GB" dirty="0">
                <a:latin typeface="Corbel" panose="020B0503020204020204" pitchFamily="34" charset="0"/>
              </a:rPr>
              <a:t>]</a:t>
            </a:r>
          </a:p>
        </p:txBody>
      </p:sp>
      <p:sp>
        <p:nvSpPr>
          <p:cNvPr id="163" name="TextBox 92">
            <a:extLst>
              <a:ext uri="{FF2B5EF4-FFF2-40B4-BE49-F238E27FC236}">
                <a16:creationId xmlns:a16="http://schemas.microsoft.com/office/drawing/2014/main" id="{E3E167B1-5D7C-47D8-81C6-5C42A06F3A16}"/>
              </a:ext>
            </a:extLst>
          </p:cNvPr>
          <p:cNvSpPr txBox="1"/>
          <p:nvPr/>
        </p:nvSpPr>
        <p:spPr>
          <a:xfrm>
            <a:off x="336434" y="1245692"/>
            <a:ext cx="3600000" cy="46166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sz="2400" b="1" dirty="0">
                <a:ea typeface="Calibri" panose="020F0502020204030204" pitchFamily="34" charset="0"/>
              </a:rPr>
              <a:t>Kinetics reaction</a:t>
            </a:r>
            <a:endParaRPr lang="es-ES" sz="2400" b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5" name="CuadroTexto 164">
            <a:extLst>
              <a:ext uri="{FF2B5EF4-FFF2-40B4-BE49-F238E27FC236}">
                <a16:creationId xmlns:a16="http://schemas.microsoft.com/office/drawing/2014/main" id="{17E61E57-EE37-4F7A-A29D-66AF675ACD74}"/>
              </a:ext>
            </a:extLst>
          </p:cNvPr>
          <p:cNvSpPr txBox="1"/>
          <p:nvPr/>
        </p:nvSpPr>
        <p:spPr>
          <a:xfrm>
            <a:off x="10155392" y="1288556"/>
            <a:ext cx="1891149" cy="461665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>
            <a:solidFill>
              <a:srgbClr val="0079C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bg1"/>
                </a:solidFill>
                <a:latin typeface="Corbel" panose="020B0503020204020204" pitchFamily="34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Minerals</a:t>
            </a:r>
            <a:endParaRPr lang="en-GB" dirty="0"/>
          </a:p>
        </p:txBody>
      </p:sp>
      <p:sp>
        <p:nvSpPr>
          <p:cNvPr id="167" name="1320 Flecha abajo">
            <a:extLst>
              <a:ext uri="{FF2B5EF4-FFF2-40B4-BE49-F238E27FC236}">
                <a16:creationId xmlns:a16="http://schemas.microsoft.com/office/drawing/2014/main" id="{EA79ED0C-FBD2-40AA-8BF9-EC9AEF731E20}"/>
              </a:ext>
            </a:extLst>
          </p:cNvPr>
          <p:cNvSpPr/>
          <p:nvPr/>
        </p:nvSpPr>
        <p:spPr>
          <a:xfrm rot="16200000">
            <a:off x="4064625" y="1327556"/>
            <a:ext cx="296043" cy="252000"/>
          </a:xfrm>
          <a:prstGeom prst="down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9" name="CuadroTexto 168">
            <a:extLst>
              <a:ext uri="{FF2B5EF4-FFF2-40B4-BE49-F238E27FC236}">
                <a16:creationId xmlns:a16="http://schemas.microsoft.com/office/drawing/2014/main" id="{D851970A-9725-4AB2-AE7E-E55A50192DDD}"/>
              </a:ext>
            </a:extLst>
          </p:cNvPr>
          <p:cNvSpPr txBox="1"/>
          <p:nvPr/>
        </p:nvSpPr>
        <p:spPr>
          <a:xfrm>
            <a:off x="4490231" y="1286458"/>
            <a:ext cx="33631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9C1"/>
                </a:solidFill>
              </a:rPr>
              <a:t>4</a:t>
            </a:r>
            <a:r>
              <a:rPr lang="en-GB" dirty="0"/>
              <a:t>  ordinary differential equations</a:t>
            </a:r>
          </a:p>
        </p:txBody>
      </p:sp>
      <p:sp>
        <p:nvSpPr>
          <p:cNvPr id="171" name="Rectángulo 170">
            <a:extLst>
              <a:ext uri="{FF2B5EF4-FFF2-40B4-BE49-F238E27FC236}">
                <a16:creationId xmlns:a16="http://schemas.microsoft.com/office/drawing/2014/main" id="{B5DE5171-78ED-4FD7-BDF9-DD59E5DE9C0E}"/>
              </a:ext>
            </a:extLst>
          </p:cNvPr>
          <p:cNvSpPr/>
          <p:nvPr/>
        </p:nvSpPr>
        <p:spPr>
          <a:xfrm>
            <a:off x="279439" y="1860126"/>
            <a:ext cx="64619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0079C1"/>
                </a:solidFill>
                <a:latin typeface="Corbel" panose="020B0503020204020204" pitchFamily="34" charset="0"/>
              </a:rPr>
              <a:t>Mass balance </a:t>
            </a:r>
            <a:r>
              <a:rPr lang="en-US" dirty="0">
                <a:latin typeface="Corbel" panose="020B0503020204020204" pitchFamily="34" charset="0"/>
              </a:rPr>
              <a:t>of each mineral</a:t>
            </a:r>
            <a:endParaRPr lang="es-ES" dirty="0">
              <a:latin typeface="Corbel" panose="020B0503020204020204" pitchFamily="34" charset="0"/>
            </a:endParaRPr>
          </a:p>
        </p:txBody>
      </p:sp>
      <p:cxnSp>
        <p:nvCxnSpPr>
          <p:cNvPr id="174" name="Conector recto de flecha 33">
            <a:extLst>
              <a:ext uri="{FF2B5EF4-FFF2-40B4-BE49-F238E27FC236}">
                <a16:creationId xmlns:a16="http://schemas.microsoft.com/office/drawing/2014/main" id="{D757AD45-9142-4CA4-8500-CB07673E9112}"/>
              </a:ext>
            </a:extLst>
          </p:cNvPr>
          <p:cNvCxnSpPr>
            <a:cxnSpLocks/>
          </p:cNvCxnSpPr>
          <p:nvPr/>
        </p:nvCxnSpPr>
        <p:spPr>
          <a:xfrm flipV="1">
            <a:off x="1462989" y="3169469"/>
            <a:ext cx="0" cy="720000"/>
          </a:xfrm>
          <a:prstGeom prst="straightConnector1">
            <a:avLst/>
          </a:prstGeom>
          <a:noFill/>
          <a:ln w="38100">
            <a:solidFill>
              <a:srgbClr val="0079C1"/>
            </a:solidFill>
            <a:headEnd type="triangle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3" name="Grupo 12">
            <a:extLst>
              <a:ext uri="{FF2B5EF4-FFF2-40B4-BE49-F238E27FC236}">
                <a16:creationId xmlns:a16="http://schemas.microsoft.com/office/drawing/2014/main" id="{19831FAF-CC9E-4C53-BDD9-4B18933E0C59}"/>
              </a:ext>
            </a:extLst>
          </p:cNvPr>
          <p:cNvGrpSpPr/>
          <p:nvPr/>
        </p:nvGrpSpPr>
        <p:grpSpPr>
          <a:xfrm>
            <a:off x="5124694" y="2464251"/>
            <a:ext cx="1509713" cy="528033"/>
            <a:chOff x="5521298" y="2506455"/>
            <a:chExt cx="514673" cy="528033"/>
          </a:xfrm>
        </p:grpSpPr>
        <p:cxnSp>
          <p:nvCxnSpPr>
            <p:cNvPr id="180" name="Conector angular 70">
              <a:extLst>
                <a:ext uri="{FF2B5EF4-FFF2-40B4-BE49-F238E27FC236}">
                  <a16:creationId xmlns:a16="http://schemas.microsoft.com/office/drawing/2014/main" id="{0089BBFE-B9D1-48E7-BDA0-4D6F77A4F93C}"/>
                </a:ext>
              </a:extLst>
            </p:cNvPr>
            <p:cNvCxnSpPr>
              <a:cxnSpLocks/>
            </p:cNvCxnSpPr>
            <p:nvPr/>
          </p:nvCxnSpPr>
          <p:spPr>
            <a:xfrm>
              <a:off x="5521298" y="2767746"/>
              <a:ext cx="514673" cy="266742"/>
            </a:xfrm>
            <a:prstGeom prst="bentConnector3">
              <a:avLst>
                <a:gd name="adj1" fmla="val 17228"/>
              </a:avLst>
            </a:prstGeom>
            <a:noFill/>
            <a:ln w="38100">
              <a:solidFill>
                <a:srgbClr val="0079C1"/>
              </a:solidFill>
              <a:headEnd type="oval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81" name="Conector angular 70">
              <a:extLst>
                <a:ext uri="{FF2B5EF4-FFF2-40B4-BE49-F238E27FC236}">
                  <a16:creationId xmlns:a16="http://schemas.microsoft.com/office/drawing/2014/main" id="{F51616E4-B8A1-4A1D-A04A-39E4D58048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21298" y="2506455"/>
              <a:ext cx="503194" cy="261291"/>
            </a:xfrm>
            <a:prstGeom prst="bentConnector3">
              <a:avLst>
                <a:gd name="adj1" fmla="val 17725"/>
              </a:avLst>
            </a:prstGeom>
            <a:noFill/>
            <a:ln w="38100">
              <a:solidFill>
                <a:srgbClr val="0079C1"/>
              </a:solidFill>
              <a:headEnd type="oval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cxnSp>
        <p:nvCxnSpPr>
          <p:cNvPr id="182" name="Conector recto de flecha 33">
            <a:extLst>
              <a:ext uri="{FF2B5EF4-FFF2-40B4-BE49-F238E27FC236}">
                <a16:creationId xmlns:a16="http://schemas.microsoft.com/office/drawing/2014/main" id="{A6FC9BBE-3884-4B47-988E-774D26B05928}"/>
              </a:ext>
            </a:extLst>
          </p:cNvPr>
          <p:cNvCxnSpPr>
            <a:cxnSpLocks/>
          </p:cNvCxnSpPr>
          <p:nvPr/>
        </p:nvCxnSpPr>
        <p:spPr>
          <a:xfrm flipV="1">
            <a:off x="2248575" y="4204413"/>
            <a:ext cx="0" cy="720000"/>
          </a:xfrm>
          <a:prstGeom prst="straightConnector1">
            <a:avLst/>
          </a:prstGeom>
          <a:noFill/>
          <a:ln w="38100">
            <a:solidFill>
              <a:srgbClr val="0079C1"/>
            </a:solidFill>
            <a:headEnd type="triangle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3" name="Conector recto de flecha 33">
            <a:extLst>
              <a:ext uri="{FF2B5EF4-FFF2-40B4-BE49-F238E27FC236}">
                <a16:creationId xmlns:a16="http://schemas.microsoft.com/office/drawing/2014/main" id="{31F6428F-FBFB-45AC-B386-23E1842CBB4E}"/>
              </a:ext>
            </a:extLst>
          </p:cNvPr>
          <p:cNvCxnSpPr>
            <a:cxnSpLocks/>
          </p:cNvCxnSpPr>
          <p:nvPr/>
        </p:nvCxnSpPr>
        <p:spPr>
          <a:xfrm>
            <a:off x="3713718" y="2937681"/>
            <a:ext cx="0" cy="825915"/>
          </a:xfrm>
          <a:prstGeom prst="straightConnector1">
            <a:avLst/>
          </a:prstGeom>
          <a:noFill/>
          <a:ln w="38100">
            <a:solidFill>
              <a:srgbClr val="0079C1"/>
            </a:solidFill>
            <a:headEnd type="triangle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6" name="Rectángulo redondeado 35">
            <a:extLst>
              <a:ext uri="{FF2B5EF4-FFF2-40B4-BE49-F238E27FC236}">
                <a16:creationId xmlns:a16="http://schemas.microsoft.com/office/drawing/2014/main" id="{1D6A73C9-FBA2-4A49-83F0-9AD9407C3907}"/>
              </a:ext>
            </a:extLst>
          </p:cNvPr>
          <p:cNvSpPr/>
          <p:nvPr/>
        </p:nvSpPr>
        <p:spPr>
          <a:xfrm>
            <a:off x="2007919" y="3794142"/>
            <a:ext cx="489705" cy="400352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7" name="Rectángulo redondeado 35">
            <a:extLst>
              <a:ext uri="{FF2B5EF4-FFF2-40B4-BE49-F238E27FC236}">
                <a16:creationId xmlns:a16="http://schemas.microsoft.com/office/drawing/2014/main" id="{B21C7205-6CFB-4D8B-9A07-65B50FF13C36}"/>
              </a:ext>
            </a:extLst>
          </p:cNvPr>
          <p:cNvSpPr/>
          <p:nvPr/>
        </p:nvSpPr>
        <p:spPr>
          <a:xfrm>
            <a:off x="3448647" y="3771282"/>
            <a:ext cx="557737" cy="408156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001EE555-7151-4A8F-A2C5-9C569E5675E5}"/>
              </a:ext>
            </a:extLst>
          </p:cNvPr>
          <p:cNvSpPr txBox="1"/>
          <p:nvPr/>
        </p:nvSpPr>
        <p:spPr>
          <a:xfrm>
            <a:off x="10856111" y="1739717"/>
            <a:ext cx="4897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rgbClr val="0079C1"/>
                </a:solidFill>
                <a:cs typeface="Times New Roman" panose="02020603050405020304" pitchFamily="18" charset="0"/>
              </a:rPr>
              <a:t>4</a:t>
            </a:r>
            <a:endParaRPr lang="en-GB" sz="2800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F2F168C7-A762-4239-B29B-3B114DA00234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2B9D69A5-C922-44BF-A92B-73C0E72243F7}"/>
              </a:ext>
            </a:extLst>
          </p:cNvPr>
          <p:cNvSpPr txBox="1"/>
          <p:nvPr/>
        </p:nvSpPr>
        <p:spPr>
          <a:xfrm>
            <a:off x="1585351" y="5649280"/>
            <a:ext cx="9971689" cy="89755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s-ES"/>
            </a:defPPr>
            <a:lvl1pPr algn="just">
              <a:lnSpc>
                <a:spcPct val="107000"/>
              </a:lnSpc>
              <a:spcAft>
                <a:spcPts val="1200"/>
              </a:spcAft>
              <a:buClr>
                <a:srgbClr val="0079C1"/>
              </a:buClr>
              <a:tabLst>
                <a:tab pos="268288" algn="l"/>
              </a:tabLst>
              <a:defRPr sz="1050"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GB" sz="1000" dirty="0"/>
              <a:t>[</a:t>
            </a:r>
            <a:r>
              <a:rPr lang="en-GB" sz="1000" dirty="0">
                <a:solidFill>
                  <a:srgbClr val="0079C1"/>
                </a:solidFill>
              </a:rPr>
              <a:t>3</a:t>
            </a:r>
            <a:r>
              <a:rPr lang="en-GB" sz="1000" dirty="0"/>
              <a:t>]	P. Blanc, A. </a:t>
            </a:r>
            <a:r>
              <a:rPr lang="en-GB" sz="1000" dirty="0" err="1"/>
              <a:t>Lassin</a:t>
            </a:r>
            <a:r>
              <a:rPr lang="en-GB" sz="1000" dirty="0"/>
              <a:t>, P. </a:t>
            </a:r>
            <a:r>
              <a:rPr lang="en-GB" sz="1000" dirty="0" err="1"/>
              <a:t>Piantone</a:t>
            </a:r>
            <a:r>
              <a:rPr lang="en-GB" sz="1000" dirty="0"/>
              <a:t>, M. </a:t>
            </a:r>
            <a:r>
              <a:rPr lang="en-GB" sz="1000" dirty="0" err="1"/>
              <a:t>Azaroual</a:t>
            </a:r>
            <a:r>
              <a:rPr lang="en-GB" sz="1000" dirty="0"/>
              <a:t>, N. </a:t>
            </a:r>
            <a:r>
              <a:rPr lang="en-GB" sz="1000" dirty="0" err="1"/>
              <a:t>Jacquemet</a:t>
            </a:r>
            <a:r>
              <a:rPr lang="en-GB" sz="1000" dirty="0"/>
              <a:t>, A. </a:t>
            </a:r>
            <a:r>
              <a:rPr lang="en-GB" sz="1000" dirty="0" err="1"/>
              <a:t>Fabbri</a:t>
            </a:r>
            <a:r>
              <a:rPr lang="en-GB" sz="1000" dirty="0"/>
              <a:t>, E.C. Gaucher, </a:t>
            </a:r>
            <a:r>
              <a:rPr lang="en-GB" sz="1000" dirty="0" err="1"/>
              <a:t>Thermoddem</a:t>
            </a:r>
            <a:r>
              <a:rPr lang="en-GB" sz="1000" dirty="0"/>
              <a:t>: A geochemical database focused on low temperature water/rock interactions and waste materials, Applied Geochemistry, 27 (2012) 2107-2116.</a:t>
            </a:r>
          </a:p>
          <a:p>
            <a:r>
              <a:rPr lang="en-GB" sz="1000" dirty="0"/>
              <a:t>[</a:t>
            </a:r>
            <a:r>
              <a:rPr lang="en-GB" sz="1000" dirty="0">
                <a:solidFill>
                  <a:srgbClr val="0079C1"/>
                </a:solidFill>
              </a:rPr>
              <a:t>4</a:t>
            </a:r>
            <a:r>
              <a:rPr lang="en-GB" sz="1000" dirty="0"/>
              <a:t>]	E. </a:t>
            </a:r>
            <a:r>
              <a:rPr lang="en-GB" sz="1000" dirty="0" err="1"/>
              <a:t>Giffaut</a:t>
            </a:r>
            <a:r>
              <a:rPr lang="en-GB" sz="1000" dirty="0"/>
              <a:t>, M. </a:t>
            </a:r>
            <a:r>
              <a:rPr lang="en-GB" sz="1000" dirty="0" err="1"/>
              <a:t>Grivé</a:t>
            </a:r>
            <a:r>
              <a:rPr lang="en-GB" sz="1000" dirty="0"/>
              <a:t>, P. Blanc, P. </a:t>
            </a:r>
            <a:r>
              <a:rPr lang="en-GB" sz="1000" dirty="0" err="1"/>
              <a:t>Vieillard</a:t>
            </a:r>
            <a:r>
              <a:rPr lang="en-GB" sz="1000" dirty="0"/>
              <a:t>, E. </a:t>
            </a:r>
            <a:r>
              <a:rPr lang="en-GB" sz="1000" dirty="0" err="1"/>
              <a:t>Colàs</a:t>
            </a:r>
            <a:r>
              <a:rPr lang="en-GB" sz="1000" dirty="0"/>
              <a:t>, H. </a:t>
            </a:r>
            <a:r>
              <a:rPr lang="en-GB" sz="1000" dirty="0" err="1"/>
              <a:t>Gailhanou</a:t>
            </a:r>
            <a:r>
              <a:rPr lang="en-GB" sz="1000" dirty="0"/>
              <a:t>, S. </a:t>
            </a:r>
            <a:r>
              <a:rPr lang="en-GB" sz="1000" dirty="0" err="1"/>
              <a:t>Gaboreau</a:t>
            </a:r>
            <a:r>
              <a:rPr lang="en-GB" sz="1000" dirty="0"/>
              <a:t>, N. Marty, B. </a:t>
            </a:r>
            <a:r>
              <a:rPr lang="en-GB" sz="1000" dirty="0" err="1"/>
              <a:t>Madé</a:t>
            </a:r>
            <a:r>
              <a:rPr lang="en-GB" sz="1000" dirty="0"/>
              <a:t>, L. </a:t>
            </a:r>
            <a:r>
              <a:rPr lang="en-GB" sz="1000" dirty="0" err="1"/>
              <a:t>Duro</a:t>
            </a:r>
            <a:r>
              <a:rPr lang="en-GB" sz="1000" dirty="0"/>
              <a:t>, </a:t>
            </a:r>
            <a:r>
              <a:rPr lang="en-GB" sz="1000" dirty="0" err="1"/>
              <a:t>Andra</a:t>
            </a:r>
            <a:r>
              <a:rPr lang="en-GB" sz="1000" dirty="0"/>
              <a:t> thermodynamic database for performance assessment: </a:t>
            </a:r>
            <a:r>
              <a:rPr lang="en-GB" sz="1000" dirty="0" err="1"/>
              <a:t>ThermoChimie</a:t>
            </a:r>
            <a:r>
              <a:rPr lang="en-GB" sz="1000" dirty="0"/>
              <a:t>, Applied Geochemistry, 49 (2014) 225-236.</a:t>
            </a:r>
            <a:endParaRPr lang="es-ES" sz="1000" dirty="0"/>
          </a:p>
        </p:txBody>
      </p:sp>
      <p:sp>
        <p:nvSpPr>
          <p:cNvPr id="92" name="Rectángulo 46">
            <a:extLst>
              <a:ext uri="{FF2B5EF4-FFF2-40B4-BE49-F238E27FC236}">
                <a16:creationId xmlns:a16="http://schemas.microsoft.com/office/drawing/2014/main" id="{03F0F5EC-2D77-4658-A2CB-23328B16CDB7}"/>
              </a:ext>
            </a:extLst>
          </p:cNvPr>
          <p:cNvSpPr/>
          <p:nvPr/>
        </p:nvSpPr>
        <p:spPr>
          <a:xfrm>
            <a:off x="497641" y="3296980"/>
            <a:ext cx="1930695" cy="41722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noAutofit/>
          </a:bodyPr>
          <a:lstStyle/>
          <a:p>
            <a:pPr algn="ctr"/>
            <a:r>
              <a:rPr lang="en-US" sz="1400" dirty="0">
                <a:solidFill>
                  <a:srgbClr val="0079C1"/>
                </a:solidFill>
                <a:latin typeface="Corbel" panose="020B0503020204020204" pitchFamily="34" charset="0"/>
              </a:rPr>
              <a:t>Dissolution/Precipitation rate</a:t>
            </a:r>
            <a:endParaRPr lang="es-ES" sz="1400" dirty="0">
              <a:solidFill>
                <a:srgbClr val="0079C1"/>
              </a:solidFill>
              <a:latin typeface="Corbel" panose="020B0503020204020204" pitchFamily="34" charset="0"/>
            </a:endParaRPr>
          </a:p>
        </p:txBody>
      </p:sp>
      <p:sp>
        <p:nvSpPr>
          <p:cNvPr id="95" name="CuadroTexto 94">
            <a:extLst>
              <a:ext uri="{FF2B5EF4-FFF2-40B4-BE49-F238E27FC236}">
                <a16:creationId xmlns:a16="http://schemas.microsoft.com/office/drawing/2014/main" id="{8B78E780-7EEF-410A-9D20-0039A0BC7F12}"/>
              </a:ext>
            </a:extLst>
          </p:cNvPr>
          <p:cNvSpPr txBox="1"/>
          <p:nvPr/>
        </p:nvSpPr>
        <p:spPr>
          <a:xfrm>
            <a:off x="5449030" y="2233925"/>
            <a:ext cx="991792" cy="405695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noAutofit/>
          </a:bodyPr>
          <a:lstStyle>
            <a:defPPr>
              <a:defRPr lang="es-ES"/>
            </a:defPPr>
            <a:lvl1pPr algn="ctr">
              <a:defRPr sz="1400">
                <a:solidFill>
                  <a:srgbClr val="0079C1"/>
                </a:solidFill>
                <a:latin typeface="Corbel" panose="020B0503020204020204" pitchFamily="34" charset="0"/>
              </a:defRPr>
            </a:lvl1pPr>
          </a:lstStyle>
          <a:p>
            <a:r>
              <a:rPr lang="en-US" dirty="0"/>
              <a:t>Ionic Activity Product</a:t>
            </a:r>
            <a:endParaRPr lang="en-GB" dirty="0"/>
          </a:p>
        </p:txBody>
      </p:sp>
      <p:sp>
        <p:nvSpPr>
          <p:cNvPr id="98" name="CuadroTexto 97">
            <a:extLst>
              <a:ext uri="{FF2B5EF4-FFF2-40B4-BE49-F238E27FC236}">
                <a16:creationId xmlns:a16="http://schemas.microsoft.com/office/drawing/2014/main" id="{DA45D5EC-C38E-4B6D-B3CA-AD760F048F5B}"/>
              </a:ext>
            </a:extLst>
          </p:cNvPr>
          <p:cNvSpPr txBox="1"/>
          <p:nvPr/>
        </p:nvSpPr>
        <p:spPr>
          <a:xfrm>
            <a:off x="5492599" y="2758589"/>
            <a:ext cx="948223" cy="508198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noAutofit/>
          </a:bodyPr>
          <a:lstStyle>
            <a:defPPr>
              <a:defRPr lang="es-ES"/>
            </a:defPPr>
            <a:lvl1pPr algn="ctr">
              <a:defRPr sz="1400">
                <a:solidFill>
                  <a:srgbClr val="0079C1"/>
                </a:solidFill>
                <a:latin typeface="Corbel" panose="020B0503020204020204" pitchFamily="34" charset="0"/>
              </a:defRPr>
            </a:lvl1pPr>
          </a:lstStyle>
          <a:p>
            <a:r>
              <a:rPr lang="en-GB" dirty="0"/>
              <a:t>Solubility constant </a:t>
            </a:r>
          </a:p>
        </p:txBody>
      </p:sp>
      <p:sp>
        <p:nvSpPr>
          <p:cNvPr id="100" name="CuadroTexto 99">
            <a:extLst>
              <a:ext uri="{FF2B5EF4-FFF2-40B4-BE49-F238E27FC236}">
                <a16:creationId xmlns:a16="http://schemas.microsoft.com/office/drawing/2014/main" id="{19852B71-3D78-4C0F-8B46-D5D22FAADD4F}"/>
              </a:ext>
            </a:extLst>
          </p:cNvPr>
          <p:cNvSpPr txBox="1"/>
          <p:nvPr/>
        </p:nvSpPr>
        <p:spPr>
          <a:xfrm>
            <a:off x="1857630" y="4318792"/>
            <a:ext cx="790281" cy="43084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noAutofit/>
          </a:bodyPr>
          <a:lstStyle>
            <a:defPPr>
              <a:defRPr lang="es-ES"/>
            </a:defPPr>
            <a:lvl1pPr algn="ctr">
              <a:defRPr sz="1400">
                <a:solidFill>
                  <a:srgbClr val="0079C1"/>
                </a:solidFill>
                <a:latin typeface="Corbel" panose="020B0503020204020204" pitchFamily="34" charset="0"/>
              </a:defRPr>
            </a:lvl1pPr>
          </a:lstStyle>
          <a:p>
            <a:r>
              <a:rPr lang="en-GB" dirty="0"/>
              <a:t>Kinetic constant </a:t>
            </a:r>
          </a:p>
        </p:txBody>
      </p:sp>
      <p:sp>
        <p:nvSpPr>
          <p:cNvPr id="101" name="Rectángulo 46">
            <a:extLst>
              <a:ext uri="{FF2B5EF4-FFF2-40B4-BE49-F238E27FC236}">
                <a16:creationId xmlns:a16="http://schemas.microsoft.com/office/drawing/2014/main" id="{CD9AC1D4-40CC-4666-9A36-68C84E0E1821}"/>
              </a:ext>
            </a:extLst>
          </p:cNvPr>
          <p:cNvSpPr/>
          <p:nvPr/>
        </p:nvSpPr>
        <p:spPr>
          <a:xfrm>
            <a:off x="3289694" y="3164710"/>
            <a:ext cx="853170" cy="458063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noAutofit/>
          </a:bodyPr>
          <a:lstStyle/>
          <a:p>
            <a:pPr algn="ctr"/>
            <a:r>
              <a:rPr lang="en-US" sz="1400" dirty="0">
                <a:solidFill>
                  <a:srgbClr val="0079C1"/>
                </a:solidFill>
                <a:latin typeface="Corbel" panose="020B0503020204020204" pitchFamily="34" charset="0"/>
              </a:rPr>
              <a:t>Saturation rate</a:t>
            </a:r>
            <a:endParaRPr lang="es-ES" sz="1400" dirty="0">
              <a:solidFill>
                <a:srgbClr val="0079C1"/>
              </a:solidFill>
              <a:latin typeface="Corbel" panose="020B0503020204020204" pitchFamily="34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253BDC-FE65-4BE6-94B8-B2339A3FC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79550"/>
              </p:ext>
            </p:extLst>
          </p:nvPr>
        </p:nvGraphicFramePr>
        <p:xfrm>
          <a:off x="6649267" y="2823893"/>
          <a:ext cx="672848" cy="38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469800" imgH="266400" progId="Equation.DSMT4">
                  <p:embed/>
                </p:oleObj>
              </mc:Choice>
              <mc:Fallback>
                <p:oleObj name="Equation" r:id="rId14" imgW="469800" imgH="2664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253BDC-FE65-4BE6-94B8-B2339A3FC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49267" y="2823893"/>
                        <a:ext cx="672848" cy="38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ángulo redondeado 35">
            <a:extLst>
              <a:ext uri="{FF2B5EF4-FFF2-40B4-BE49-F238E27FC236}">
                <a16:creationId xmlns:a16="http://schemas.microsoft.com/office/drawing/2014/main" id="{D7D7B3A4-A542-4C2C-B385-FADAB8411C10}"/>
              </a:ext>
            </a:extLst>
          </p:cNvPr>
          <p:cNvSpPr/>
          <p:nvPr/>
        </p:nvSpPr>
        <p:spPr>
          <a:xfrm>
            <a:off x="496239" y="2307334"/>
            <a:ext cx="1361391" cy="855788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615262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DA539993-8626-478E-9A0C-F139D07F67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5179AB4-4584-4565-8141-5B0E0C6D9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7</a:t>
            </a:fld>
            <a:endParaRPr lang="es-ES" dirty="0"/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E1404A9-728C-4B35-8B8A-BFD7BF669FE3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REACTIVE   TRANSPORT   MODEL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EE6201FC-9C91-461D-A7DB-74037484CADF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92">
            <a:extLst>
              <a:ext uri="{FF2B5EF4-FFF2-40B4-BE49-F238E27FC236}">
                <a16:creationId xmlns:a16="http://schemas.microsoft.com/office/drawing/2014/main" id="{89B500A9-E21F-4096-8752-40156A6416B5}"/>
              </a:ext>
            </a:extLst>
          </p:cNvPr>
          <p:cNvSpPr txBox="1"/>
          <p:nvPr/>
        </p:nvSpPr>
        <p:spPr>
          <a:xfrm>
            <a:off x="336434" y="1245692"/>
            <a:ext cx="3600000" cy="46166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sz="2400" b="1" dirty="0">
                <a:ea typeface="Calibri" panose="020F0502020204030204" pitchFamily="34" charset="0"/>
              </a:rPr>
              <a:t>Mass balance</a:t>
            </a:r>
            <a:endParaRPr lang="es-ES" sz="2400" b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to 3">
            <a:extLst>
              <a:ext uri="{FF2B5EF4-FFF2-40B4-BE49-F238E27FC236}">
                <a16:creationId xmlns:a16="http://schemas.microsoft.com/office/drawing/2014/main" id="{2E884F07-DDFD-456A-B5CB-38F8B28E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69631"/>
              </p:ext>
            </p:extLst>
          </p:nvPr>
        </p:nvGraphicFramePr>
        <p:xfrm>
          <a:off x="4845039" y="1905369"/>
          <a:ext cx="20986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98320" imgH="419040" progId="Equation.DSMT4">
                  <p:embed/>
                </p:oleObj>
              </mc:Choice>
              <mc:Fallback>
                <p:oleObj name="Equation" r:id="rId4" imgW="1498320" imgH="419040" progId="Equation.DSMT4">
                  <p:embed/>
                  <p:pic>
                    <p:nvPicPr>
                      <p:cNvPr id="47" name="Objeto 3">
                        <a:extLst>
                          <a:ext uri="{FF2B5EF4-FFF2-40B4-BE49-F238E27FC236}">
                            <a16:creationId xmlns:a16="http://schemas.microsoft.com/office/drawing/2014/main" id="{2E884F07-DDFD-456A-B5CB-38F8B28EE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39" y="1905369"/>
                        <a:ext cx="20986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1320 Flecha abajo">
            <a:extLst>
              <a:ext uri="{FF2B5EF4-FFF2-40B4-BE49-F238E27FC236}">
                <a16:creationId xmlns:a16="http://schemas.microsoft.com/office/drawing/2014/main" id="{7CB42456-7918-4A6B-9A03-87DC2043ABC3}"/>
              </a:ext>
            </a:extLst>
          </p:cNvPr>
          <p:cNvSpPr/>
          <p:nvPr/>
        </p:nvSpPr>
        <p:spPr>
          <a:xfrm rot="16200000">
            <a:off x="4064625" y="1327556"/>
            <a:ext cx="296043" cy="252000"/>
          </a:xfrm>
          <a:prstGeom prst="down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3664937E-38AB-4026-8471-D4FE2362550B}"/>
              </a:ext>
            </a:extLst>
          </p:cNvPr>
          <p:cNvSpPr txBox="1"/>
          <p:nvPr/>
        </p:nvSpPr>
        <p:spPr>
          <a:xfrm>
            <a:off x="4490231" y="1286458"/>
            <a:ext cx="33631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9C1"/>
                </a:solidFill>
              </a:rPr>
              <a:t>10</a:t>
            </a:r>
            <a:r>
              <a:rPr lang="en-GB" dirty="0"/>
              <a:t>  partial differential equations</a:t>
            </a:r>
          </a:p>
        </p:txBody>
      </p:sp>
      <p:sp>
        <p:nvSpPr>
          <p:cNvPr id="36" name="Rectángulo redondeado 35">
            <a:extLst>
              <a:ext uri="{FF2B5EF4-FFF2-40B4-BE49-F238E27FC236}">
                <a16:creationId xmlns:a16="http://schemas.microsoft.com/office/drawing/2014/main" id="{4766E7F0-B707-49C6-9A3B-11AA4C18F7DE}"/>
              </a:ext>
            </a:extLst>
          </p:cNvPr>
          <p:cNvSpPr/>
          <p:nvPr/>
        </p:nvSpPr>
        <p:spPr>
          <a:xfrm>
            <a:off x="4714852" y="1872099"/>
            <a:ext cx="2359048" cy="652327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9C965A53-13BF-490C-A335-6FEE108EA829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23" name="Grupo 22">
            <a:extLst>
              <a:ext uri="{FF2B5EF4-FFF2-40B4-BE49-F238E27FC236}">
                <a16:creationId xmlns:a16="http://schemas.microsoft.com/office/drawing/2014/main" id="{1AA33ABC-7984-4C1A-BE1F-12E944C9BD9C}"/>
              </a:ext>
            </a:extLst>
          </p:cNvPr>
          <p:cNvGrpSpPr/>
          <p:nvPr/>
        </p:nvGrpSpPr>
        <p:grpSpPr>
          <a:xfrm>
            <a:off x="237874" y="2653808"/>
            <a:ext cx="3175251" cy="2743692"/>
            <a:chOff x="237874" y="2641108"/>
            <a:chExt cx="3175251" cy="2743692"/>
          </a:xfrm>
        </p:grpSpPr>
        <p:grpSp>
          <p:nvGrpSpPr>
            <p:cNvPr id="7" name="Grupo 6">
              <a:extLst>
                <a:ext uri="{FF2B5EF4-FFF2-40B4-BE49-F238E27FC236}">
                  <a16:creationId xmlns:a16="http://schemas.microsoft.com/office/drawing/2014/main" id="{D9462E9B-541A-4944-A931-49E70F5132D8}"/>
                </a:ext>
              </a:extLst>
            </p:cNvPr>
            <p:cNvGrpSpPr/>
            <p:nvPr/>
          </p:nvGrpSpPr>
          <p:grpSpPr>
            <a:xfrm>
              <a:off x="530215" y="3551534"/>
              <a:ext cx="776289" cy="1648787"/>
              <a:chOff x="1382604" y="3597110"/>
              <a:chExt cx="394185" cy="1648787"/>
            </a:xfrm>
          </p:grpSpPr>
          <p:cxnSp>
            <p:nvCxnSpPr>
              <p:cNvPr id="101" name="Conector angular 43">
                <a:extLst>
                  <a:ext uri="{FF2B5EF4-FFF2-40B4-BE49-F238E27FC236}">
                    <a16:creationId xmlns:a16="http://schemas.microsoft.com/office/drawing/2014/main" id="{869A1645-DDBF-4FDD-A0EA-70D00E74FD08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1123769" y="3855947"/>
                <a:ext cx="911854" cy="394183"/>
              </a:xfrm>
              <a:prstGeom prst="bentConnector3">
                <a:avLst>
                  <a:gd name="adj1" fmla="val 100139"/>
                </a:avLst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2" name="Conector angular 43">
                <a:extLst>
                  <a:ext uri="{FF2B5EF4-FFF2-40B4-BE49-F238E27FC236}">
                    <a16:creationId xmlns:a16="http://schemas.microsoft.com/office/drawing/2014/main" id="{8667E8C3-1788-41AA-BE7A-2A2207549F3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755303" y="4224412"/>
                <a:ext cx="1648787" cy="394184"/>
              </a:xfrm>
              <a:prstGeom prst="bentConnector2">
                <a:avLst/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aphicFrame>
          <p:nvGraphicFramePr>
            <p:cNvPr id="48" name="Objeto 6">
              <a:extLst>
                <a:ext uri="{FF2B5EF4-FFF2-40B4-BE49-F238E27FC236}">
                  <a16:creationId xmlns:a16="http://schemas.microsoft.com/office/drawing/2014/main" id="{28824340-8A4E-4DFB-B223-0C6EABA34C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030914"/>
                </p:ext>
              </p:extLst>
            </p:nvPr>
          </p:nvGraphicFramePr>
          <p:xfrm>
            <a:off x="363528" y="3143453"/>
            <a:ext cx="16002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6" imgW="1143000" imgH="266400" progId="Equation.DSMT4">
                    <p:embed/>
                  </p:oleObj>
                </mc:Choice>
                <mc:Fallback>
                  <p:oleObj name="Equation" r:id="rId6" imgW="1143000" imgH="266400" progId="Equation.DSMT4">
                    <p:embed/>
                    <p:pic>
                      <p:nvPicPr>
                        <p:cNvPr id="48" name="Objeto 6">
                          <a:extLst>
                            <a:ext uri="{FF2B5EF4-FFF2-40B4-BE49-F238E27FC236}">
                              <a16:creationId xmlns:a16="http://schemas.microsoft.com/office/drawing/2014/main" id="{28824340-8A4E-4DFB-B223-0C6EABA34C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28" y="3143453"/>
                          <a:ext cx="16002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Grupo 48">
              <a:extLst>
                <a:ext uri="{FF2B5EF4-FFF2-40B4-BE49-F238E27FC236}">
                  <a16:creationId xmlns:a16="http://schemas.microsoft.com/office/drawing/2014/main" id="{1E94C30B-FCB5-4164-975D-D90638E9FBFB}"/>
                </a:ext>
              </a:extLst>
            </p:cNvPr>
            <p:cNvGrpSpPr/>
            <p:nvPr/>
          </p:nvGrpSpPr>
          <p:grpSpPr>
            <a:xfrm>
              <a:off x="1457325" y="4279900"/>
              <a:ext cx="1955800" cy="1104900"/>
              <a:chOff x="27567701" y="17402485"/>
              <a:chExt cx="1955800" cy="1104900"/>
            </a:xfrm>
          </p:grpSpPr>
          <p:graphicFrame>
            <p:nvGraphicFramePr>
              <p:cNvPr id="50" name="Objeto 13">
                <a:extLst>
                  <a:ext uri="{FF2B5EF4-FFF2-40B4-BE49-F238E27FC236}">
                    <a16:creationId xmlns:a16="http://schemas.microsoft.com/office/drawing/2014/main" id="{65CCB514-E41E-422D-A187-CE7B162601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4972062"/>
                  </p:ext>
                </p:extLst>
              </p:nvPr>
            </p:nvGraphicFramePr>
            <p:xfrm>
              <a:off x="27567701" y="17402485"/>
              <a:ext cx="1955800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Equation" r:id="rId8" imgW="1396800" imgH="266400" progId="Equation.DSMT4">
                      <p:embed/>
                    </p:oleObj>
                  </mc:Choice>
                  <mc:Fallback>
                    <p:oleObj name="Equation" r:id="rId8" imgW="1396800" imgH="266400" progId="Equation.DSMT4">
                      <p:embed/>
                      <p:pic>
                        <p:nvPicPr>
                          <p:cNvPr id="50" name="Objeto 13">
                            <a:extLst>
                              <a:ext uri="{FF2B5EF4-FFF2-40B4-BE49-F238E27FC236}">
                                <a16:creationId xmlns:a16="http://schemas.microsoft.com/office/drawing/2014/main" id="{65CCB514-E41E-422D-A187-CE7B162601D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67701" y="17402485"/>
                            <a:ext cx="1955800" cy="374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to 18">
                <a:extLst>
                  <a:ext uri="{FF2B5EF4-FFF2-40B4-BE49-F238E27FC236}">
                    <a16:creationId xmlns:a16="http://schemas.microsoft.com/office/drawing/2014/main" id="{F7A90E6B-DE03-492A-B45D-BDA5EAED07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1584143"/>
                  </p:ext>
                </p:extLst>
              </p:nvPr>
            </p:nvGraphicFramePr>
            <p:xfrm>
              <a:off x="27643901" y="18169248"/>
              <a:ext cx="1336675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Equation" r:id="rId10" imgW="952200" imgH="241200" progId="Equation.DSMT4">
                      <p:embed/>
                    </p:oleObj>
                  </mc:Choice>
                  <mc:Fallback>
                    <p:oleObj name="Equation" r:id="rId10" imgW="952200" imgH="241200" progId="Equation.DSMT4">
                      <p:embed/>
                      <p:pic>
                        <p:nvPicPr>
                          <p:cNvPr id="51" name="Objeto 18">
                            <a:extLst>
                              <a:ext uri="{FF2B5EF4-FFF2-40B4-BE49-F238E27FC236}">
                                <a16:creationId xmlns:a16="http://schemas.microsoft.com/office/drawing/2014/main" id="{F7A90E6B-DE03-492A-B45D-BDA5EAED07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43901" y="18169248"/>
                            <a:ext cx="1336675" cy="338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4" name="Rectángulo redondeado 35">
              <a:extLst>
                <a:ext uri="{FF2B5EF4-FFF2-40B4-BE49-F238E27FC236}">
                  <a16:creationId xmlns:a16="http://schemas.microsoft.com/office/drawing/2014/main" id="{64ADAA7A-1902-47DB-A3DB-6833A48584BE}"/>
                </a:ext>
              </a:extLst>
            </p:cNvPr>
            <p:cNvSpPr/>
            <p:nvPr/>
          </p:nvSpPr>
          <p:spPr>
            <a:xfrm>
              <a:off x="336434" y="3148088"/>
              <a:ext cx="425875" cy="393357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5" name="Rectángulo 64">
              <a:extLst>
                <a:ext uri="{FF2B5EF4-FFF2-40B4-BE49-F238E27FC236}">
                  <a16:creationId xmlns:a16="http://schemas.microsoft.com/office/drawing/2014/main" id="{915A977B-25A6-4CA6-990E-532BE79D0D68}"/>
                </a:ext>
              </a:extLst>
            </p:cNvPr>
            <p:cNvSpPr/>
            <p:nvPr/>
          </p:nvSpPr>
          <p:spPr>
            <a:xfrm>
              <a:off x="237874" y="2641108"/>
              <a:ext cx="21056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b="1" dirty="0">
                  <a:solidFill>
                    <a:srgbClr val="0079C1"/>
                  </a:solidFill>
                  <a:latin typeface="Corbel" panose="020B0503020204020204" pitchFamily="34" charset="0"/>
                </a:rPr>
                <a:t>Total mass </a:t>
              </a:r>
              <a:endParaRPr lang="es-ES" b="1" dirty="0">
                <a:latin typeface="Corbel" panose="020B0503020204020204" pitchFamily="34" charset="0"/>
              </a:endParaRPr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C6EB42B8-8BF7-4FA9-A671-BC34818BD6AA}"/>
                </a:ext>
              </a:extLst>
            </p:cNvPr>
            <p:cNvSpPr txBox="1"/>
            <p:nvPr/>
          </p:nvSpPr>
          <p:spPr>
            <a:xfrm>
              <a:off x="618118" y="5083981"/>
              <a:ext cx="494678" cy="2147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icro</a:t>
              </a:r>
            </a:p>
          </p:txBody>
        </p:sp>
        <p:sp>
          <p:nvSpPr>
            <p:cNvPr id="56" name="CuadroTexto 55">
              <a:extLst>
                <a:ext uri="{FF2B5EF4-FFF2-40B4-BE49-F238E27FC236}">
                  <a16:creationId xmlns:a16="http://schemas.microsoft.com/office/drawing/2014/main" id="{8073AF5A-AA88-48FF-B1F7-61603F6C6131}"/>
                </a:ext>
              </a:extLst>
            </p:cNvPr>
            <p:cNvSpPr txBox="1"/>
            <p:nvPr/>
          </p:nvSpPr>
          <p:spPr>
            <a:xfrm>
              <a:off x="618118" y="4356004"/>
              <a:ext cx="494678" cy="21558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acro</a:t>
              </a:r>
            </a:p>
          </p:txBody>
        </p:sp>
      </p:grpSp>
      <p:grpSp>
        <p:nvGrpSpPr>
          <p:cNvPr id="31" name="Grupo 30">
            <a:extLst>
              <a:ext uri="{FF2B5EF4-FFF2-40B4-BE49-F238E27FC236}">
                <a16:creationId xmlns:a16="http://schemas.microsoft.com/office/drawing/2014/main" id="{4BD71896-7983-4559-94A6-36619147AAB2}"/>
              </a:ext>
            </a:extLst>
          </p:cNvPr>
          <p:cNvGrpSpPr/>
          <p:nvPr/>
        </p:nvGrpSpPr>
        <p:grpSpPr>
          <a:xfrm>
            <a:off x="3743698" y="2641108"/>
            <a:ext cx="5884292" cy="3734292"/>
            <a:chOff x="3687426" y="2641108"/>
            <a:chExt cx="5884292" cy="3734292"/>
          </a:xfrm>
        </p:grpSpPr>
        <p:graphicFrame>
          <p:nvGraphicFramePr>
            <p:cNvPr id="55" name="Objeto 26">
              <a:extLst>
                <a:ext uri="{FF2B5EF4-FFF2-40B4-BE49-F238E27FC236}">
                  <a16:creationId xmlns:a16="http://schemas.microsoft.com/office/drawing/2014/main" id="{92ADE0ED-AF3F-4684-A61D-61E9FE361B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65256"/>
                </p:ext>
              </p:extLst>
            </p:nvPr>
          </p:nvGraphicFramePr>
          <p:xfrm>
            <a:off x="4836887" y="5683250"/>
            <a:ext cx="2168525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2" imgW="1549080" imgH="495000" progId="Equation.DSMT4">
                    <p:embed/>
                  </p:oleObj>
                </mc:Choice>
                <mc:Fallback>
                  <p:oleObj name="Equation" r:id="rId12" imgW="1549080" imgH="495000" progId="Equation.DSMT4">
                    <p:embed/>
                    <p:pic>
                      <p:nvPicPr>
                        <p:cNvPr id="55" name="Objeto 26">
                          <a:extLst>
                            <a:ext uri="{FF2B5EF4-FFF2-40B4-BE49-F238E27FC236}">
                              <a16:creationId xmlns:a16="http://schemas.microsoft.com/office/drawing/2014/main" id="{92ADE0ED-AF3F-4684-A61D-61E9FE361B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887" y="5683250"/>
                          <a:ext cx="2168525" cy="692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24">
              <a:extLst>
                <a:ext uri="{FF2B5EF4-FFF2-40B4-BE49-F238E27FC236}">
                  <a16:creationId xmlns:a16="http://schemas.microsoft.com/office/drawing/2014/main" id="{1CA92714-8FBB-48F2-83C8-9C54BA2FD2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387442"/>
                </p:ext>
              </p:extLst>
            </p:nvPr>
          </p:nvGraphicFramePr>
          <p:xfrm>
            <a:off x="4836887" y="4848225"/>
            <a:ext cx="2222500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4" imgW="1587240" imgH="495000" progId="Equation.DSMT4">
                    <p:embed/>
                  </p:oleObj>
                </mc:Choice>
                <mc:Fallback>
                  <p:oleObj name="Equation" r:id="rId14" imgW="1587240" imgH="495000" progId="Equation.DSMT4">
                    <p:embed/>
                    <p:pic>
                      <p:nvPicPr>
                        <p:cNvPr id="54" name="Objeto 24">
                          <a:extLst>
                            <a:ext uri="{FF2B5EF4-FFF2-40B4-BE49-F238E27FC236}">
                              <a16:creationId xmlns:a16="http://schemas.microsoft.com/office/drawing/2014/main" id="{1CA92714-8FBB-48F2-83C8-9C54BA2FD2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887" y="4848225"/>
                          <a:ext cx="2222500" cy="692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to 20">
              <a:extLst>
                <a:ext uri="{FF2B5EF4-FFF2-40B4-BE49-F238E27FC236}">
                  <a16:creationId xmlns:a16="http://schemas.microsoft.com/office/drawing/2014/main" id="{092CD9ED-4E8D-4676-85F0-AEAA09DB17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837598"/>
                </p:ext>
              </p:extLst>
            </p:nvPr>
          </p:nvGraphicFramePr>
          <p:xfrm>
            <a:off x="3814514" y="3136284"/>
            <a:ext cx="31273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16" imgW="2234880" imgH="304560" progId="Equation.DSMT4">
                    <p:embed/>
                  </p:oleObj>
                </mc:Choice>
                <mc:Fallback>
                  <p:oleObj name="Equation" r:id="rId16" imgW="2234880" imgH="304560" progId="Equation.DSMT4">
                    <p:embed/>
                    <p:pic>
                      <p:nvPicPr>
                        <p:cNvPr id="52" name="Objeto 20">
                          <a:extLst>
                            <a:ext uri="{FF2B5EF4-FFF2-40B4-BE49-F238E27FC236}">
                              <a16:creationId xmlns:a16="http://schemas.microsoft.com/office/drawing/2014/main" id="{092CD9ED-4E8D-4676-85F0-AEAA09DB17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514" y="3136284"/>
                          <a:ext cx="3127375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to 4">
              <a:extLst>
                <a:ext uri="{FF2B5EF4-FFF2-40B4-BE49-F238E27FC236}">
                  <a16:creationId xmlns:a16="http://schemas.microsoft.com/office/drawing/2014/main" id="{DDA2972E-FC14-4F96-85FD-AAFA008270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631457"/>
                </p:ext>
              </p:extLst>
            </p:nvPr>
          </p:nvGraphicFramePr>
          <p:xfrm>
            <a:off x="4836887" y="4219575"/>
            <a:ext cx="1709737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18" imgW="977760" imgH="253800" progId="Equation.DSMT4">
                    <p:embed/>
                  </p:oleObj>
                </mc:Choice>
                <mc:Fallback>
                  <p:oleObj name="Equation" r:id="rId18" imgW="977760" imgH="253800" progId="Equation.DSMT4">
                    <p:embed/>
                    <p:pic>
                      <p:nvPicPr>
                        <p:cNvPr id="5" name="Objeto 4">
                          <a:extLst>
                            <a:ext uri="{FF2B5EF4-FFF2-40B4-BE49-F238E27FC236}">
                              <a16:creationId xmlns:a16="http://schemas.microsoft.com/office/drawing/2014/main" id="{DDA2972E-FC14-4F96-85FD-AAFA008270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36887" y="4219575"/>
                          <a:ext cx="1709737" cy="442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upo 7">
              <a:extLst>
                <a:ext uri="{FF2B5EF4-FFF2-40B4-BE49-F238E27FC236}">
                  <a16:creationId xmlns:a16="http://schemas.microsoft.com/office/drawing/2014/main" id="{F8695508-6FC3-4C3D-ACEF-3E0A165F3EA8}"/>
                </a:ext>
              </a:extLst>
            </p:cNvPr>
            <p:cNvGrpSpPr/>
            <p:nvPr/>
          </p:nvGrpSpPr>
          <p:grpSpPr>
            <a:xfrm>
              <a:off x="3930953" y="3551534"/>
              <a:ext cx="824319" cy="2466001"/>
              <a:chOff x="4853665" y="3601602"/>
              <a:chExt cx="394185" cy="2466001"/>
            </a:xfrm>
          </p:grpSpPr>
          <p:cxnSp>
            <p:nvCxnSpPr>
              <p:cNvPr id="42" name="Conector angular 43">
                <a:extLst>
                  <a:ext uri="{FF2B5EF4-FFF2-40B4-BE49-F238E27FC236}">
                    <a16:creationId xmlns:a16="http://schemas.microsoft.com/office/drawing/2014/main" id="{48EE6F4D-7816-4D86-BD6D-8BCA85A7CBE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819313" y="4648115"/>
                <a:ext cx="2453840" cy="385136"/>
              </a:xfrm>
              <a:prstGeom prst="bentConnector3">
                <a:avLst>
                  <a:gd name="adj1" fmla="val 99685"/>
                </a:avLst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60" name="Conector angular 43">
                <a:extLst>
                  <a:ext uri="{FF2B5EF4-FFF2-40B4-BE49-F238E27FC236}">
                    <a16:creationId xmlns:a16="http://schemas.microsoft.com/office/drawing/2014/main" id="{5DDC0F96-BCDA-4F17-93DC-9C3ED2D9BD6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594830" y="3860439"/>
                <a:ext cx="911854" cy="394183"/>
              </a:xfrm>
              <a:prstGeom prst="bentConnector3">
                <a:avLst>
                  <a:gd name="adj1" fmla="val 100139"/>
                </a:avLst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61" name="Conector angular 43">
                <a:extLst>
                  <a:ext uri="{FF2B5EF4-FFF2-40B4-BE49-F238E27FC236}">
                    <a16:creationId xmlns:a16="http://schemas.microsoft.com/office/drawing/2014/main" id="{DB594C59-35B6-4E1B-BAC8-1A72A784E01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226364" y="4228904"/>
                <a:ext cx="1648787" cy="394184"/>
              </a:xfrm>
              <a:prstGeom prst="bentConnector2">
                <a:avLst/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sp>
          <p:nvSpPr>
            <p:cNvPr id="66" name="Rectángulo 65">
              <a:extLst>
                <a:ext uri="{FF2B5EF4-FFF2-40B4-BE49-F238E27FC236}">
                  <a16:creationId xmlns:a16="http://schemas.microsoft.com/office/drawing/2014/main" id="{244EEBE4-8211-41ED-89FB-594C436061FD}"/>
                </a:ext>
              </a:extLst>
            </p:cNvPr>
            <p:cNvSpPr/>
            <p:nvPr/>
          </p:nvSpPr>
          <p:spPr>
            <a:xfrm>
              <a:off x="3687426" y="2641108"/>
              <a:ext cx="264889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b="1" dirty="0">
                  <a:solidFill>
                    <a:srgbClr val="0079C1"/>
                  </a:solidFill>
                  <a:latin typeface="Corbel" panose="020B0503020204020204" pitchFamily="34" charset="0"/>
                </a:rPr>
                <a:t>Total flux </a:t>
              </a:r>
              <a:endParaRPr lang="es-ES" b="1" dirty="0">
                <a:latin typeface="Corbel" panose="020B0503020204020204" pitchFamily="34" charset="0"/>
              </a:endParaRPr>
            </a:p>
          </p:txBody>
        </p:sp>
        <p:sp>
          <p:nvSpPr>
            <p:cNvPr id="57" name="Rectángulo redondeado 35">
              <a:extLst>
                <a:ext uri="{FF2B5EF4-FFF2-40B4-BE49-F238E27FC236}">
                  <a16:creationId xmlns:a16="http://schemas.microsoft.com/office/drawing/2014/main" id="{3B2F6C53-9B9E-4EE1-B4A2-CC4EC4C5AFB8}"/>
                </a:ext>
              </a:extLst>
            </p:cNvPr>
            <p:cNvSpPr/>
            <p:nvPr/>
          </p:nvSpPr>
          <p:spPr>
            <a:xfrm>
              <a:off x="3756604" y="3148088"/>
              <a:ext cx="348697" cy="389406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9" name="CuadroTexto 58">
              <a:extLst>
                <a:ext uri="{FF2B5EF4-FFF2-40B4-BE49-F238E27FC236}">
                  <a16:creationId xmlns:a16="http://schemas.microsoft.com/office/drawing/2014/main" id="{10A839A5-AE55-4D46-8F36-E506918DCBFD}"/>
                </a:ext>
              </a:extLst>
            </p:cNvPr>
            <p:cNvSpPr txBox="1"/>
            <p:nvPr/>
          </p:nvSpPr>
          <p:spPr>
            <a:xfrm>
              <a:off x="4034100" y="4351724"/>
              <a:ext cx="494678" cy="2147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acro</a:t>
              </a:r>
            </a:p>
          </p:txBody>
        </p:sp>
        <p:sp>
          <p:nvSpPr>
            <p:cNvPr id="67" name="CuadroTexto 66">
              <a:extLst>
                <a:ext uri="{FF2B5EF4-FFF2-40B4-BE49-F238E27FC236}">
                  <a16:creationId xmlns:a16="http://schemas.microsoft.com/office/drawing/2014/main" id="{2DEA47EF-A1F7-4ADF-BF9F-E8AE1BFEFF93}"/>
                </a:ext>
              </a:extLst>
            </p:cNvPr>
            <p:cNvSpPr txBox="1"/>
            <p:nvPr/>
          </p:nvSpPr>
          <p:spPr>
            <a:xfrm>
              <a:off x="4034100" y="5889521"/>
              <a:ext cx="494678" cy="2147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icro</a:t>
              </a:r>
            </a:p>
          </p:txBody>
        </p:sp>
        <p:sp>
          <p:nvSpPr>
            <p:cNvPr id="68" name="CuadroTexto 67">
              <a:extLst>
                <a:ext uri="{FF2B5EF4-FFF2-40B4-BE49-F238E27FC236}">
                  <a16:creationId xmlns:a16="http://schemas.microsoft.com/office/drawing/2014/main" id="{DEFA73CF-2BD5-4D0B-9938-99C514219785}"/>
                </a:ext>
              </a:extLst>
            </p:cNvPr>
            <p:cNvSpPr txBox="1"/>
            <p:nvPr/>
          </p:nvSpPr>
          <p:spPr>
            <a:xfrm>
              <a:off x="4034100" y="5093778"/>
              <a:ext cx="494678" cy="21558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acro </a:t>
              </a:r>
            </a:p>
          </p:txBody>
        </p:sp>
        <p:sp>
          <p:nvSpPr>
            <p:cNvPr id="69" name="52 Cerrar llave">
              <a:extLst>
                <a:ext uri="{FF2B5EF4-FFF2-40B4-BE49-F238E27FC236}">
                  <a16:creationId xmlns:a16="http://schemas.microsoft.com/office/drawing/2014/main" id="{FB64EE90-D37C-4C13-A0E2-C22C8149E952}"/>
                </a:ext>
              </a:extLst>
            </p:cNvPr>
            <p:cNvSpPr/>
            <p:nvPr/>
          </p:nvSpPr>
          <p:spPr>
            <a:xfrm>
              <a:off x="7138882" y="4895331"/>
              <a:ext cx="200691" cy="1388300"/>
            </a:xfrm>
            <a:prstGeom prst="rightBrace">
              <a:avLst>
                <a:gd name="adj1" fmla="val 103981"/>
                <a:gd name="adj2" fmla="val 50000"/>
              </a:avLst>
            </a:prstGeom>
            <a:noFill/>
            <a:ln w="38100" cap="rnd">
              <a:solidFill>
                <a:srgbClr val="0079C1"/>
              </a:solidFill>
              <a:round/>
              <a:headEnd type="non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2" name="1320 Flecha abajo">
              <a:extLst>
                <a:ext uri="{FF2B5EF4-FFF2-40B4-BE49-F238E27FC236}">
                  <a16:creationId xmlns:a16="http://schemas.microsoft.com/office/drawing/2014/main" id="{3D0B9695-469E-4ED7-8AB5-1D72390DA368}"/>
                </a:ext>
              </a:extLst>
            </p:cNvPr>
            <p:cNvSpPr/>
            <p:nvPr/>
          </p:nvSpPr>
          <p:spPr>
            <a:xfrm rot="16200000">
              <a:off x="7040919" y="4301712"/>
              <a:ext cx="296043" cy="252000"/>
            </a:xfrm>
            <a:prstGeom prst="downArrow">
              <a:avLst/>
            </a:prstGeom>
            <a:solidFill>
              <a:srgbClr val="0079C1"/>
            </a:solidFill>
            <a:ln>
              <a:noFill/>
            </a:ln>
          </p:spPr>
          <p:txBody>
            <a:bodyPr wrap="square" tIns="144000" bIns="144000" anchor="ctr" anchorCtr="0">
              <a:spAutoFit/>
            </a:bodyPr>
            <a:lstStyle/>
            <a:p>
              <a:pPr>
                <a:tabLst>
                  <a:tab pos="361950" algn="l"/>
                </a:tabLst>
              </a:pPr>
              <a:endParaRPr lang="es-ES" sz="4000" b="1" cap="small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Rectángulo 4">
              <a:extLst>
                <a:ext uri="{FF2B5EF4-FFF2-40B4-BE49-F238E27FC236}">
                  <a16:creationId xmlns:a16="http://schemas.microsoft.com/office/drawing/2014/main" id="{58E77126-5668-4D15-85BC-B55EB90D3C1D}"/>
                </a:ext>
              </a:extLst>
            </p:cNvPr>
            <p:cNvSpPr/>
            <p:nvPr/>
          </p:nvSpPr>
          <p:spPr>
            <a:xfrm>
              <a:off x="7419068" y="4989316"/>
              <a:ext cx="215265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b="1" i="1" dirty="0">
                  <a:solidFill>
                    <a:schemeClr val="bg1">
                      <a:lumMod val="50000"/>
                    </a:schemeClr>
                  </a:solidFill>
                  <a:latin typeface="Corbel" panose="020B0503020204020204" pitchFamily="34" charset="0"/>
                </a:rPr>
                <a:t>Multicomponent diffusive-dispersive transport </a:t>
              </a:r>
            </a:p>
            <a:p>
              <a:r>
                <a:rPr lang="en-GB" b="1" i="1" dirty="0">
                  <a:solidFill>
                    <a:schemeClr val="bg1">
                      <a:lumMod val="50000"/>
                    </a:schemeClr>
                  </a:solidFill>
                  <a:latin typeface="Corbel" panose="020B0503020204020204" pitchFamily="34" charset="0"/>
                </a:rPr>
                <a:t>(Nernst-Planck)</a:t>
              </a:r>
              <a:endParaRPr lang="en-GB" dirty="0">
                <a:latin typeface="Corbel" panose="020B0503020204020204" pitchFamily="34" charset="0"/>
              </a:endParaRPr>
            </a:p>
          </p:txBody>
        </p:sp>
        <p:sp>
          <p:nvSpPr>
            <p:cNvPr id="77" name="Rectángulo 4">
              <a:extLst>
                <a:ext uri="{FF2B5EF4-FFF2-40B4-BE49-F238E27FC236}">
                  <a16:creationId xmlns:a16="http://schemas.microsoft.com/office/drawing/2014/main" id="{2807010B-BD79-496E-86FD-6EA0D71C62A1}"/>
                </a:ext>
              </a:extLst>
            </p:cNvPr>
            <p:cNvSpPr/>
            <p:nvPr/>
          </p:nvSpPr>
          <p:spPr>
            <a:xfrm>
              <a:off x="7403866" y="4244739"/>
              <a:ext cx="193070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i="1" dirty="0">
                  <a:solidFill>
                    <a:schemeClr val="bg1">
                      <a:lumMod val="50000"/>
                    </a:schemeClr>
                  </a:solidFill>
                  <a:latin typeface="Corbel" panose="020B0503020204020204" pitchFamily="34" charset="0"/>
                </a:rPr>
                <a:t>Darcian flow</a:t>
              </a:r>
            </a:p>
          </p:txBody>
        </p:sp>
        <p:sp>
          <p:nvSpPr>
            <p:cNvPr id="78" name="Rectángulo redondeado 35">
              <a:extLst>
                <a:ext uri="{FF2B5EF4-FFF2-40B4-BE49-F238E27FC236}">
                  <a16:creationId xmlns:a16="http://schemas.microsoft.com/office/drawing/2014/main" id="{B53E4422-FDB0-41A2-9EB0-DED215819B73}"/>
                </a:ext>
              </a:extLst>
            </p:cNvPr>
            <p:cNvSpPr/>
            <p:nvPr/>
          </p:nvSpPr>
          <p:spPr>
            <a:xfrm>
              <a:off x="6103368" y="4211555"/>
              <a:ext cx="453885" cy="442913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0" name="Rectángulo redondeado 35">
              <a:extLst>
                <a:ext uri="{FF2B5EF4-FFF2-40B4-BE49-F238E27FC236}">
                  <a16:creationId xmlns:a16="http://schemas.microsoft.com/office/drawing/2014/main" id="{74CCDAAD-97DB-4B80-A095-7CC68B2E102C}"/>
                </a:ext>
              </a:extLst>
            </p:cNvPr>
            <p:cNvSpPr/>
            <p:nvPr/>
          </p:nvSpPr>
          <p:spPr>
            <a:xfrm>
              <a:off x="6671001" y="4991698"/>
              <a:ext cx="396000" cy="396000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1" name="Rectángulo redondeado 35">
              <a:extLst>
                <a:ext uri="{FF2B5EF4-FFF2-40B4-BE49-F238E27FC236}">
                  <a16:creationId xmlns:a16="http://schemas.microsoft.com/office/drawing/2014/main" id="{2DB6EA69-EB1B-4891-8251-8EC301E0AD7D}"/>
                </a:ext>
              </a:extLst>
            </p:cNvPr>
            <p:cNvSpPr/>
            <p:nvPr/>
          </p:nvSpPr>
          <p:spPr>
            <a:xfrm>
              <a:off x="6671001" y="5826826"/>
              <a:ext cx="396000" cy="396000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32" name="Grupo 31">
            <a:extLst>
              <a:ext uri="{FF2B5EF4-FFF2-40B4-BE49-F238E27FC236}">
                <a16:creationId xmlns:a16="http://schemas.microsoft.com/office/drawing/2014/main" id="{7F6011C8-5F7C-477E-B303-F8B0DFCFE481}"/>
              </a:ext>
            </a:extLst>
          </p:cNvPr>
          <p:cNvGrpSpPr/>
          <p:nvPr/>
        </p:nvGrpSpPr>
        <p:grpSpPr>
          <a:xfrm>
            <a:off x="8946872" y="2632842"/>
            <a:ext cx="2725226" cy="2518579"/>
            <a:chOff x="8946872" y="2632842"/>
            <a:chExt cx="2725226" cy="2518579"/>
          </a:xfrm>
        </p:grpSpPr>
        <p:sp>
          <p:nvSpPr>
            <p:cNvPr id="45" name="TextBox 92">
              <a:extLst>
                <a:ext uri="{FF2B5EF4-FFF2-40B4-BE49-F238E27FC236}">
                  <a16:creationId xmlns:a16="http://schemas.microsoft.com/office/drawing/2014/main" id="{9D187121-0E8D-4095-814A-E32712BD0060}"/>
                </a:ext>
              </a:extLst>
            </p:cNvPr>
            <p:cNvSpPr txBox="1"/>
            <p:nvPr/>
          </p:nvSpPr>
          <p:spPr>
            <a:xfrm>
              <a:off x="10498671" y="4566646"/>
              <a:ext cx="1058370" cy="584775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>
              <a:defPPr>
                <a:defRPr lang="es-ES"/>
              </a:defPPr>
              <a:lvl1pPr algn="ctr">
                <a:defRPr sz="2400" b="1">
                  <a:solidFill>
                    <a:schemeClr val="lt1"/>
                  </a:solidFill>
                  <a:ea typeface="Calibri" panose="020F0502020204030204" pitchFamily="34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algn="ctr"/>
              <a:r>
                <a:rPr lang="en-US" sz="1600" b="1" dirty="0">
                  <a:ea typeface="Calibri" panose="020F0502020204030204" pitchFamily="34" charset="0"/>
                </a:rPr>
                <a:t>Kinetics reaction</a:t>
              </a:r>
              <a:endParaRPr lang="es-ES" sz="1600" b="1" dirty="0">
                <a:latin typeface="Corbel" panose="020B0503020204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" name="Objeto 31">
              <a:extLst>
                <a:ext uri="{FF2B5EF4-FFF2-40B4-BE49-F238E27FC236}">
                  <a16:creationId xmlns:a16="http://schemas.microsoft.com/office/drawing/2014/main" id="{D6953834-0DE6-4466-8A37-47A69938A6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8098210"/>
                </p:ext>
              </p:extLst>
            </p:nvPr>
          </p:nvGraphicFramePr>
          <p:xfrm>
            <a:off x="9082445" y="2980515"/>
            <a:ext cx="2152650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20" imgW="1536480" imgH="495000" progId="Equation.DSMT4">
                    <p:embed/>
                  </p:oleObj>
                </mc:Choice>
                <mc:Fallback>
                  <p:oleObj name="Equation" r:id="rId20" imgW="1536480" imgH="495000" progId="Equation.DSMT4">
                    <p:embed/>
                    <p:pic>
                      <p:nvPicPr>
                        <p:cNvPr id="71" name="Objeto 31">
                          <a:extLst>
                            <a:ext uri="{FF2B5EF4-FFF2-40B4-BE49-F238E27FC236}">
                              <a16:creationId xmlns:a16="http://schemas.microsoft.com/office/drawing/2014/main" id="{D6953834-0DE6-4466-8A37-47A69938A6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2445" y="2980515"/>
                          <a:ext cx="2152650" cy="693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ángulo 74">
              <a:extLst>
                <a:ext uri="{FF2B5EF4-FFF2-40B4-BE49-F238E27FC236}">
                  <a16:creationId xmlns:a16="http://schemas.microsoft.com/office/drawing/2014/main" id="{3CD6B145-D586-4220-876C-30EEB424D470}"/>
                </a:ext>
              </a:extLst>
            </p:cNvPr>
            <p:cNvSpPr/>
            <p:nvPr/>
          </p:nvSpPr>
          <p:spPr>
            <a:xfrm>
              <a:off x="8946872" y="2632842"/>
              <a:ext cx="264889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b="1" dirty="0">
                  <a:solidFill>
                    <a:srgbClr val="0079C1"/>
                  </a:solidFill>
                  <a:latin typeface="Corbel" panose="020B0503020204020204" pitchFamily="34" charset="0"/>
                </a:rPr>
                <a:t>Sink/source term</a:t>
              </a:r>
              <a:endParaRPr lang="es-ES" b="1" dirty="0">
                <a:latin typeface="Corbel" panose="020B0503020204020204" pitchFamily="34" charset="0"/>
              </a:endParaRPr>
            </a:p>
          </p:txBody>
        </p:sp>
        <p:cxnSp>
          <p:nvCxnSpPr>
            <p:cNvPr id="44" name="Conector recto de flecha 33">
              <a:extLst>
                <a:ext uri="{FF2B5EF4-FFF2-40B4-BE49-F238E27FC236}">
                  <a16:creationId xmlns:a16="http://schemas.microsoft.com/office/drawing/2014/main" id="{E34C3055-2701-49A9-9394-9410B8298092}"/>
                </a:ext>
              </a:extLst>
            </p:cNvPr>
            <p:cNvCxnSpPr>
              <a:cxnSpLocks/>
              <a:endCxn id="45" idx="0"/>
            </p:cNvCxnSpPr>
            <p:nvPr/>
          </p:nvCxnSpPr>
          <p:spPr>
            <a:xfrm flipH="1">
              <a:off x="11027856" y="3560498"/>
              <a:ext cx="8936" cy="1006148"/>
            </a:xfrm>
            <a:prstGeom prst="straightConnector1">
              <a:avLst/>
            </a:prstGeom>
            <a:noFill/>
            <a:ln w="38100">
              <a:solidFill>
                <a:srgbClr val="0079C1"/>
              </a:solidFill>
              <a:headEnd type="triangle"/>
              <a:tailEnd type="oval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40" name="Rectángulo 46">
              <a:extLst>
                <a:ext uri="{FF2B5EF4-FFF2-40B4-BE49-F238E27FC236}">
                  <a16:creationId xmlns:a16="http://schemas.microsoft.com/office/drawing/2014/main" id="{1E41B615-66FB-4C3F-B156-12E6D66F23D7}"/>
                </a:ext>
              </a:extLst>
            </p:cNvPr>
            <p:cNvSpPr/>
            <p:nvPr/>
          </p:nvSpPr>
          <p:spPr>
            <a:xfrm>
              <a:off x="10413437" y="3771992"/>
              <a:ext cx="1258661" cy="65710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/>
            <a:p>
              <a:pPr algn="ctr"/>
              <a:r>
                <a:rPr lang="en-US" sz="1400" dirty="0">
                  <a:solidFill>
                    <a:srgbClr val="0079C1"/>
                  </a:solidFill>
                  <a:latin typeface="Corbel" panose="020B0503020204020204" pitchFamily="34" charset="0"/>
                </a:rPr>
                <a:t>Dissolution/</a:t>
              </a:r>
            </a:p>
            <a:p>
              <a:pPr algn="ctr"/>
              <a:r>
                <a:rPr lang="en-US" sz="1400" dirty="0">
                  <a:solidFill>
                    <a:srgbClr val="0079C1"/>
                  </a:solidFill>
                  <a:latin typeface="Corbel" panose="020B0503020204020204" pitchFamily="34" charset="0"/>
                </a:rPr>
                <a:t>Precipitation rate</a:t>
              </a:r>
              <a:endParaRPr lang="es-ES" sz="1400" dirty="0">
                <a:solidFill>
                  <a:srgbClr val="0079C1"/>
                </a:solidFill>
                <a:latin typeface="Corbel" panose="020B0503020204020204" pitchFamily="34" charset="0"/>
              </a:endParaRPr>
            </a:p>
          </p:txBody>
        </p:sp>
        <p:sp>
          <p:nvSpPr>
            <p:cNvPr id="73" name="Rectángulo redondeado 35">
              <a:extLst>
                <a:ext uri="{FF2B5EF4-FFF2-40B4-BE49-F238E27FC236}">
                  <a16:creationId xmlns:a16="http://schemas.microsoft.com/office/drawing/2014/main" id="{70273ADE-4481-4E6A-A284-F5E7D44ADFA7}"/>
                </a:ext>
              </a:extLst>
            </p:cNvPr>
            <p:cNvSpPr/>
            <p:nvPr/>
          </p:nvSpPr>
          <p:spPr>
            <a:xfrm>
              <a:off x="9088592" y="3138470"/>
              <a:ext cx="348697" cy="369333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1923826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DA539993-8626-478E-9A0C-F139D07F67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5179AB4-4584-4565-8141-5B0E0C6D9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8</a:t>
            </a:fld>
            <a:endParaRPr lang="es-ES" dirty="0"/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E1404A9-728C-4B35-8B8A-BFD7BF669FE3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REACTIVE   TRANSPORT   MODEL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EE6201FC-9C91-461D-A7DB-74037484CADF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92">
            <a:extLst>
              <a:ext uri="{FF2B5EF4-FFF2-40B4-BE49-F238E27FC236}">
                <a16:creationId xmlns:a16="http://schemas.microsoft.com/office/drawing/2014/main" id="{89B500A9-E21F-4096-8752-40156A6416B5}"/>
              </a:ext>
            </a:extLst>
          </p:cNvPr>
          <p:cNvSpPr txBox="1"/>
          <p:nvPr/>
        </p:nvSpPr>
        <p:spPr>
          <a:xfrm>
            <a:off x="336434" y="1245692"/>
            <a:ext cx="3600000" cy="46166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sz="2400" b="1" dirty="0">
                <a:ea typeface="Calibri" panose="020F0502020204030204" pitchFamily="34" charset="0"/>
              </a:rPr>
              <a:t>Mass balance</a:t>
            </a:r>
            <a:endParaRPr lang="es-ES" sz="2400" b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to 3">
            <a:extLst>
              <a:ext uri="{FF2B5EF4-FFF2-40B4-BE49-F238E27FC236}">
                <a16:creationId xmlns:a16="http://schemas.microsoft.com/office/drawing/2014/main" id="{2E884F07-DDFD-456A-B5CB-38F8B28EE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5039" y="1905369"/>
          <a:ext cx="20986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498320" imgH="419040" progId="Equation.DSMT4">
                  <p:embed/>
                </p:oleObj>
              </mc:Choice>
              <mc:Fallback>
                <p:oleObj name="Equation" r:id="rId4" imgW="1498320" imgH="419040" progId="Equation.DSMT4">
                  <p:embed/>
                  <p:pic>
                    <p:nvPicPr>
                      <p:cNvPr id="47" name="Objeto 3">
                        <a:extLst>
                          <a:ext uri="{FF2B5EF4-FFF2-40B4-BE49-F238E27FC236}">
                            <a16:creationId xmlns:a16="http://schemas.microsoft.com/office/drawing/2014/main" id="{2E884F07-DDFD-456A-B5CB-38F8B28EE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39" y="1905369"/>
                        <a:ext cx="20986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1320 Flecha abajo">
            <a:extLst>
              <a:ext uri="{FF2B5EF4-FFF2-40B4-BE49-F238E27FC236}">
                <a16:creationId xmlns:a16="http://schemas.microsoft.com/office/drawing/2014/main" id="{7CB42456-7918-4A6B-9A03-87DC2043ABC3}"/>
              </a:ext>
            </a:extLst>
          </p:cNvPr>
          <p:cNvSpPr/>
          <p:nvPr/>
        </p:nvSpPr>
        <p:spPr>
          <a:xfrm rot="16200000">
            <a:off x="4064625" y="1327556"/>
            <a:ext cx="296043" cy="252000"/>
          </a:xfrm>
          <a:prstGeom prst="down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3664937E-38AB-4026-8471-D4FE2362550B}"/>
              </a:ext>
            </a:extLst>
          </p:cNvPr>
          <p:cNvSpPr txBox="1"/>
          <p:nvPr/>
        </p:nvSpPr>
        <p:spPr>
          <a:xfrm>
            <a:off x="4490231" y="1286458"/>
            <a:ext cx="33631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9C1"/>
                </a:solidFill>
              </a:rPr>
              <a:t>10</a:t>
            </a:r>
            <a:r>
              <a:rPr lang="en-GB" dirty="0"/>
              <a:t>  partial differential equations</a:t>
            </a:r>
          </a:p>
        </p:txBody>
      </p:sp>
      <p:sp>
        <p:nvSpPr>
          <p:cNvPr id="36" name="Rectángulo redondeado 35">
            <a:extLst>
              <a:ext uri="{FF2B5EF4-FFF2-40B4-BE49-F238E27FC236}">
                <a16:creationId xmlns:a16="http://schemas.microsoft.com/office/drawing/2014/main" id="{4766E7F0-B707-49C6-9A3B-11AA4C18F7DE}"/>
              </a:ext>
            </a:extLst>
          </p:cNvPr>
          <p:cNvSpPr/>
          <p:nvPr/>
        </p:nvSpPr>
        <p:spPr>
          <a:xfrm>
            <a:off x="4714852" y="1872099"/>
            <a:ext cx="2359048" cy="652327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9C965A53-13BF-490C-A335-6FEE108EA829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97" name="Grupo 96">
            <a:extLst>
              <a:ext uri="{FF2B5EF4-FFF2-40B4-BE49-F238E27FC236}">
                <a16:creationId xmlns:a16="http://schemas.microsoft.com/office/drawing/2014/main" id="{B794D2E3-F2F1-4992-9380-9A85B86C8AA8}"/>
              </a:ext>
            </a:extLst>
          </p:cNvPr>
          <p:cNvGrpSpPr/>
          <p:nvPr/>
        </p:nvGrpSpPr>
        <p:grpSpPr>
          <a:xfrm>
            <a:off x="3743698" y="2641108"/>
            <a:ext cx="5884292" cy="3734292"/>
            <a:chOff x="3687426" y="2641108"/>
            <a:chExt cx="5884292" cy="3734292"/>
          </a:xfrm>
        </p:grpSpPr>
        <p:graphicFrame>
          <p:nvGraphicFramePr>
            <p:cNvPr id="98" name="Objeto 26">
              <a:extLst>
                <a:ext uri="{FF2B5EF4-FFF2-40B4-BE49-F238E27FC236}">
                  <a16:creationId xmlns:a16="http://schemas.microsoft.com/office/drawing/2014/main" id="{FA737FD7-2F6E-43A9-8867-E1F849AD34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7985456"/>
                </p:ext>
              </p:extLst>
            </p:nvPr>
          </p:nvGraphicFramePr>
          <p:xfrm>
            <a:off x="4836887" y="5683250"/>
            <a:ext cx="2168525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1549080" imgH="495000" progId="Equation.DSMT4">
                    <p:embed/>
                  </p:oleObj>
                </mc:Choice>
                <mc:Fallback>
                  <p:oleObj name="Equation" r:id="rId6" imgW="1549080" imgH="495000" progId="Equation.DSMT4">
                    <p:embed/>
                    <p:pic>
                      <p:nvPicPr>
                        <p:cNvPr id="98" name="Objeto 26">
                          <a:extLst>
                            <a:ext uri="{FF2B5EF4-FFF2-40B4-BE49-F238E27FC236}">
                              <a16:creationId xmlns:a16="http://schemas.microsoft.com/office/drawing/2014/main" id="{FA737FD7-2F6E-43A9-8867-E1F849AD34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887" y="5683250"/>
                          <a:ext cx="2168525" cy="692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to 24">
              <a:extLst>
                <a:ext uri="{FF2B5EF4-FFF2-40B4-BE49-F238E27FC236}">
                  <a16:creationId xmlns:a16="http://schemas.microsoft.com/office/drawing/2014/main" id="{0B8FAFC2-3399-4154-8BB5-E3F11763BB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8197153"/>
                </p:ext>
              </p:extLst>
            </p:nvPr>
          </p:nvGraphicFramePr>
          <p:xfrm>
            <a:off x="4836887" y="4848225"/>
            <a:ext cx="2222500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1587240" imgH="495000" progId="Equation.DSMT4">
                    <p:embed/>
                  </p:oleObj>
                </mc:Choice>
                <mc:Fallback>
                  <p:oleObj name="Equation" r:id="rId8" imgW="1587240" imgH="495000" progId="Equation.DSMT4">
                    <p:embed/>
                    <p:pic>
                      <p:nvPicPr>
                        <p:cNvPr id="99" name="Objeto 24">
                          <a:extLst>
                            <a:ext uri="{FF2B5EF4-FFF2-40B4-BE49-F238E27FC236}">
                              <a16:creationId xmlns:a16="http://schemas.microsoft.com/office/drawing/2014/main" id="{0B8FAFC2-3399-4154-8BB5-E3F11763BB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887" y="4848225"/>
                          <a:ext cx="2222500" cy="692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to 20">
              <a:extLst>
                <a:ext uri="{FF2B5EF4-FFF2-40B4-BE49-F238E27FC236}">
                  <a16:creationId xmlns:a16="http://schemas.microsoft.com/office/drawing/2014/main" id="{312EF1F9-9DC7-420D-A7E9-C0E91D3CF8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14683"/>
                </p:ext>
              </p:extLst>
            </p:nvPr>
          </p:nvGraphicFramePr>
          <p:xfrm>
            <a:off x="3814514" y="3136284"/>
            <a:ext cx="31273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0" imgW="2234880" imgH="304560" progId="Equation.DSMT4">
                    <p:embed/>
                  </p:oleObj>
                </mc:Choice>
                <mc:Fallback>
                  <p:oleObj name="Equation" r:id="rId10" imgW="2234880" imgH="304560" progId="Equation.DSMT4">
                    <p:embed/>
                    <p:pic>
                      <p:nvPicPr>
                        <p:cNvPr id="100" name="Objeto 20">
                          <a:extLst>
                            <a:ext uri="{FF2B5EF4-FFF2-40B4-BE49-F238E27FC236}">
                              <a16:creationId xmlns:a16="http://schemas.microsoft.com/office/drawing/2014/main" id="{312EF1F9-9DC7-420D-A7E9-C0E91D3CF8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514" y="3136284"/>
                          <a:ext cx="3127375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to 102">
              <a:extLst>
                <a:ext uri="{FF2B5EF4-FFF2-40B4-BE49-F238E27FC236}">
                  <a16:creationId xmlns:a16="http://schemas.microsoft.com/office/drawing/2014/main" id="{510E82F2-815A-4AA8-AFBC-BEBC316531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6420728"/>
                </p:ext>
              </p:extLst>
            </p:nvPr>
          </p:nvGraphicFramePr>
          <p:xfrm>
            <a:off x="4836887" y="4219575"/>
            <a:ext cx="1709737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2" imgW="977760" imgH="253800" progId="Equation.DSMT4">
                    <p:embed/>
                  </p:oleObj>
                </mc:Choice>
                <mc:Fallback>
                  <p:oleObj name="Equation" r:id="rId12" imgW="977760" imgH="253800" progId="Equation.DSMT4">
                    <p:embed/>
                    <p:pic>
                      <p:nvPicPr>
                        <p:cNvPr id="103" name="Objeto 102">
                          <a:extLst>
                            <a:ext uri="{FF2B5EF4-FFF2-40B4-BE49-F238E27FC236}">
                              <a16:creationId xmlns:a16="http://schemas.microsoft.com/office/drawing/2014/main" id="{510E82F2-815A-4AA8-AFBC-BEBC316531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36887" y="4219575"/>
                          <a:ext cx="1709737" cy="442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" name="Grupo 103">
              <a:extLst>
                <a:ext uri="{FF2B5EF4-FFF2-40B4-BE49-F238E27FC236}">
                  <a16:creationId xmlns:a16="http://schemas.microsoft.com/office/drawing/2014/main" id="{77EC90DA-E711-4A14-8318-9762B4576477}"/>
                </a:ext>
              </a:extLst>
            </p:cNvPr>
            <p:cNvGrpSpPr/>
            <p:nvPr/>
          </p:nvGrpSpPr>
          <p:grpSpPr>
            <a:xfrm>
              <a:off x="3930953" y="3551534"/>
              <a:ext cx="824319" cy="2466001"/>
              <a:chOff x="4853665" y="3601602"/>
              <a:chExt cx="394185" cy="2466001"/>
            </a:xfrm>
          </p:grpSpPr>
          <p:cxnSp>
            <p:nvCxnSpPr>
              <p:cNvPr id="117" name="Conector angular 43">
                <a:extLst>
                  <a:ext uri="{FF2B5EF4-FFF2-40B4-BE49-F238E27FC236}">
                    <a16:creationId xmlns:a16="http://schemas.microsoft.com/office/drawing/2014/main" id="{0A115600-2E82-44D3-9BB1-B0A160CAE11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819313" y="4648115"/>
                <a:ext cx="2453840" cy="385136"/>
              </a:xfrm>
              <a:prstGeom prst="bentConnector3">
                <a:avLst>
                  <a:gd name="adj1" fmla="val 99685"/>
                </a:avLst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8" name="Conector angular 43">
                <a:extLst>
                  <a:ext uri="{FF2B5EF4-FFF2-40B4-BE49-F238E27FC236}">
                    <a16:creationId xmlns:a16="http://schemas.microsoft.com/office/drawing/2014/main" id="{18FF45CF-DDEF-40A7-BAF3-8A00534F757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594830" y="3860439"/>
                <a:ext cx="911854" cy="394183"/>
              </a:xfrm>
              <a:prstGeom prst="bentConnector3">
                <a:avLst>
                  <a:gd name="adj1" fmla="val 100139"/>
                </a:avLst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9" name="Conector angular 43">
                <a:extLst>
                  <a:ext uri="{FF2B5EF4-FFF2-40B4-BE49-F238E27FC236}">
                    <a16:creationId xmlns:a16="http://schemas.microsoft.com/office/drawing/2014/main" id="{81A1170D-43CD-4B3B-9A02-8E44A8DEAAC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226364" y="4228904"/>
                <a:ext cx="1648787" cy="394184"/>
              </a:xfrm>
              <a:prstGeom prst="bentConnector2">
                <a:avLst/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sp>
          <p:nvSpPr>
            <p:cNvPr id="105" name="Rectángulo 104">
              <a:extLst>
                <a:ext uri="{FF2B5EF4-FFF2-40B4-BE49-F238E27FC236}">
                  <a16:creationId xmlns:a16="http://schemas.microsoft.com/office/drawing/2014/main" id="{441B40B8-8C3E-427A-A9D1-B3FC4527F2DE}"/>
                </a:ext>
              </a:extLst>
            </p:cNvPr>
            <p:cNvSpPr/>
            <p:nvPr/>
          </p:nvSpPr>
          <p:spPr>
            <a:xfrm>
              <a:off x="3687426" y="2641108"/>
              <a:ext cx="264889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b="1" dirty="0">
                  <a:solidFill>
                    <a:srgbClr val="0079C1"/>
                  </a:solidFill>
                  <a:latin typeface="Corbel" panose="020B0503020204020204" pitchFamily="34" charset="0"/>
                </a:rPr>
                <a:t>Total flux </a:t>
              </a:r>
              <a:endParaRPr lang="es-ES" b="1" dirty="0">
                <a:latin typeface="Corbel" panose="020B0503020204020204" pitchFamily="34" charset="0"/>
              </a:endParaRPr>
            </a:p>
          </p:txBody>
        </p:sp>
        <p:sp>
          <p:nvSpPr>
            <p:cNvPr id="106" name="Rectángulo redondeado 35">
              <a:extLst>
                <a:ext uri="{FF2B5EF4-FFF2-40B4-BE49-F238E27FC236}">
                  <a16:creationId xmlns:a16="http://schemas.microsoft.com/office/drawing/2014/main" id="{EBA959CD-2263-48E4-9B2F-D1E4E317235A}"/>
                </a:ext>
              </a:extLst>
            </p:cNvPr>
            <p:cNvSpPr/>
            <p:nvPr/>
          </p:nvSpPr>
          <p:spPr>
            <a:xfrm>
              <a:off x="3756604" y="3148088"/>
              <a:ext cx="348697" cy="389406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7" name="CuadroTexto 106">
              <a:extLst>
                <a:ext uri="{FF2B5EF4-FFF2-40B4-BE49-F238E27FC236}">
                  <a16:creationId xmlns:a16="http://schemas.microsoft.com/office/drawing/2014/main" id="{8025DB77-3EC4-4471-AEC9-48EC1C403098}"/>
                </a:ext>
              </a:extLst>
            </p:cNvPr>
            <p:cNvSpPr txBox="1"/>
            <p:nvPr/>
          </p:nvSpPr>
          <p:spPr>
            <a:xfrm>
              <a:off x="4034100" y="4351724"/>
              <a:ext cx="494678" cy="2147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acro</a:t>
              </a:r>
            </a:p>
          </p:txBody>
        </p:sp>
        <p:sp>
          <p:nvSpPr>
            <p:cNvPr id="108" name="CuadroTexto 107">
              <a:extLst>
                <a:ext uri="{FF2B5EF4-FFF2-40B4-BE49-F238E27FC236}">
                  <a16:creationId xmlns:a16="http://schemas.microsoft.com/office/drawing/2014/main" id="{C9325272-1D52-4C7C-B711-5C47067054E4}"/>
                </a:ext>
              </a:extLst>
            </p:cNvPr>
            <p:cNvSpPr txBox="1"/>
            <p:nvPr/>
          </p:nvSpPr>
          <p:spPr>
            <a:xfrm>
              <a:off x="4034100" y="5889521"/>
              <a:ext cx="494678" cy="2147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icro</a:t>
              </a:r>
            </a:p>
          </p:txBody>
        </p:sp>
        <p:sp>
          <p:nvSpPr>
            <p:cNvPr id="109" name="CuadroTexto 108">
              <a:extLst>
                <a:ext uri="{FF2B5EF4-FFF2-40B4-BE49-F238E27FC236}">
                  <a16:creationId xmlns:a16="http://schemas.microsoft.com/office/drawing/2014/main" id="{DBFA661D-68FE-49CE-A108-39E8B2A1EB19}"/>
                </a:ext>
              </a:extLst>
            </p:cNvPr>
            <p:cNvSpPr txBox="1"/>
            <p:nvPr/>
          </p:nvSpPr>
          <p:spPr>
            <a:xfrm>
              <a:off x="4034100" y="5093778"/>
              <a:ext cx="494678" cy="21558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acro </a:t>
              </a:r>
            </a:p>
          </p:txBody>
        </p:sp>
        <p:sp>
          <p:nvSpPr>
            <p:cNvPr id="110" name="52 Cerrar llave">
              <a:extLst>
                <a:ext uri="{FF2B5EF4-FFF2-40B4-BE49-F238E27FC236}">
                  <a16:creationId xmlns:a16="http://schemas.microsoft.com/office/drawing/2014/main" id="{B51C7F80-2C2D-4BF6-8A59-0230255A44E4}"/>
                </a:ext>
              </a:extLst>
            </p:cNvPr>
            <p:cNvSpPr/>
            <p:nvPr/>
          </p:nvSpPr>
          <p:spPr>
            <a:xfrm>
              <a:off x="7138882" y="4895331"/>
              <a:ext cx="200691" cy="1388300"/>
            </a:xfrm>
            <a:prstGeom prst="rightBrace">
              <a:avLst>
                <a:gd name="adj1" fmla="val 103981"/>
                <a:gd name="adj2" fmla="val 50000"/>
              </a:avLst>
            </a:prstGeom>
            <a:noFill/>
            <a:ln w="38100" cap="rnd">
              <a:solidFill>
                <a:srgbClr val="0079C1"/>
              </a:solidFill>
              <a:round/>
              <a:headEnd type="non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1" name="1320 Flecha abajo">
              <a:extLst>
                <a:ext uri="{FF2B5EF4-FFF2-40B4-BE49-F238E27FC236}">
                  <a16:creationId xmlns:a16="http://schemas.microsoft.com/office/drawing/2014/main" id="{DA424E6F-4BD9-4067-88E6-6455D570226D}"/>
                </a:ext>
              </a:extLst>
            </p:cNvPr>
            <p:cNvSpPr/>
            <p:nvPr/>
          </p:nvSpPr>
          <p:spPr>
            <a:xfrm rot="16200000">
              <a:off x="7040919" y="4301712"/>
              <a:ext cx="296043" cy="252000"/>
            </a:xfrm>
            <a:prstGeom prst="downArrow">
              <a:avLst/>
            </a:prstGeom>
            <a:solidFill>
              <a:srgbClr val="0079C1"/>
            </a:solidFill>
            <a:ln>
              <a:noFill/>
            </a:ln>
          </p:spPr>
          <p:txBody>
            <a:bodyPr wrap="square" tIns="144000" bIns="144000" anchor="ctr" anchorCtr="0">
              <a:spAutoFit/>
            </a:bodyPr>
            <a:lstStyle/>
            <a:p>
              <a:pPr>
                <a:tabLst>
                  <a:tab pos="361950" algn="l"/>
                </a:tabLst>
              </a:pPr>
              <a:endParaRPr lang="es-ES" sz="4000" b="1" cap="small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Rectángulo 4">
              <a:extLst>
                <a:ext uri="{FF2B5EF4-FFF2-40B4-BE49-F238E27FC236}">
                  <a16:creationId xmlns:a16="http://schemas.microsoft.com/office/drawing/2014/main" id="{08002A43-F9BC-4811-8CC5-6B2BD426F068}"/>
                </a:ext>
              </a:extLst>
            </p:cNvPr>
            <p:cNvSpPr/>
            <p:nvPr/>
          </p:nvSpPr>
          <p:spPr>
            <a:xfrm>
              <a:off x="7419068" y="4989316"/>
              <a:ext cx="215265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b="1" i="1" dirty="0">
                  <a:solidFill>
                    <a:schemeClr val="bg1">
                      <a:lumMod val="50000"/>
                    </a:schemeClr>
                  </a:solidFill>
                  <a:latin typeface="Corbel" panose="020B0503020204020204" pitchFamily="34" charset="0"/>
                </a:rPr>
                <a:t>Multicomponent diffusive-dispersive transport </a:t>
              </a:r>
            </a:p>
            <a:p>
              <a:r>
                <a:rPr lang="en-GB" b="1" i="1" dirty="0">
                  <a:solidFill>
                    <a:schemeClr val="bg1">
                      <a:lumMod val="50000"/>
                    </a:schemeClr>
                  </a:solidFill>
                  <a:latin typeface="Corbel" panose="020B0503020204020204" pitchFamily="34" charset="0"/>
                </a:rPr>
                <a:t>(Nernst-Planck)</a:t>
              </a:r>
              <a:endParaRPr lang="en-GB" dirty="0">
                <a:latin typeface="Corbel" panose="020B0503020204020204" pitchFamily="34" charset="0"/>
              </a:endParaRPr>
            </a:p>
          </p:txBody>
        </p:sp>
        <p:sp>
          <p:nvSpPr>
            <p:cNvPr id="113" name="Rectángulo 4">
              <a:extLst>
                <a:ext uri="{FF2B5EF4-FFF2-40B4-BE49-F238E27FC236}">
                  <a16:creationId xmlns:a16="http://schemas.microsoft.com/office/drawing/2014/main" id="{510A8088-9146-4B08-B70C-9B4329136B5A}"/>
                </a:ext>
              </a:extLst>
            </p:cNvPr>
            <p:cNvSpPr/>
            <p:nvPr/>
          </p:nvSpPr>
          <p:spPr>
            <a:xfrm>
              <a:off x="7403866" y="4244739"/>
              <a:ext cx="193070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i="1" dirty="0">
                  <a:solidFill>
                    <a:schemeClr val="bg1">
                      <a:lumMod val="50000"/>
                    </a:schemeClr>
                  </a:solidFill>
                  <a:latin typeface="Corbel" panose="020B0503020204020204" pitchFamily="34" charset="0"/>
                </a:rPr>
                <a:t>Darcian flow</a:t>
              </a:r>
            </a:p>
          </p:txBody>
        </p:sp>
        <p:sp>
          <p:nvSpPr>
            <p:cNvPr id="114" name="Rectángulo redondeado 35">
              <a:extLst>
                <a:ext uri="{FF2B5EF4-FFF2-40B4-BE49-F238E27FC236}">
                  <a16:creationId xmlns:a16="http://schemas.microsoft.com/office/drawing/2014/main" id="{8343E17E-7D5B-48A8-9B33-443F86089627}"/>
                </a:ext>
              </a:extLst>
            </p:cNvPr>
            <p:cNvSpPr/>
            <p:nvPr/>
          </p:nvSpPr>
          <p:spPr>
            <a:xfrm>
              <a:off x="6103368" y="4211555"/>
              <a:ext cx="453885" cy="442913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5" name="Rectángulo redondeado 35">
              <a:extLst>
                <a:ext uri="{FF2B5EF4-FFF2-40B4-BE49-F238E27FC236}">
                  <a16:creationId xmlns:a16="http://schemas.microsoft.com/office/drawing/2014/main" id="{122CD045-9541-4C66-9682-CE4D16C8FF15}"/>
                </a:ext>
              </a:extLst>
            </p:cNvPr>
            <p:cNvSpPr/>
            <p:nvPr/>
          </p:nvSpPr>
          <p:spPr>
            <a:xfrm>
              <a:off x="6671001" y="4991698"/>
              <a:ext cx="396000" cy="396000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6" name="Rectángulo redondeado 35">
              <a:extLst>
                <a:ext uri="{FF2B5EF4-FFF2-40B4-BE49-F238E27FC236}">
                  <a16:creationId xmlns:a16="http://schemas.microsoft.com/office/drawing/2014/main" id="{45D12516-D3F4-4A20-9948-2147E4DF550F}"/>
                </a:ext>
              </a:extLst>
            </p:cNvPr>
            <p:cNvSpPr/>
            <p:nvPr/>
          </p:nvSpPr>
          <p:spPr>
            <a:xfrm>
              <a:off x="6671001" y="5826826"/>
              <a:ext cx="396000" cy="396000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141" name="TextBox 92">
            <a:extLst>
              <a:ext uri="{FF2B5EF4-FFF2-40B4-BE49-F238E27FC236}">
                <a16:creationId xmlns:a16="http://schemas.microsoft.com/office/drawing/2014/main" id="{F2F724AE-B888-4F58-BCCB-66CE82C6A180}"/>
              </a:ext>
            </a:extLst>
          </p:cNvPr>
          <p:cNvSpPr txBox="1"/>
          <p:nvPr/>
        </p:nvSpPr>
        <p:spPr>
          <a:xfrm>
            <a:off x="3945523" y="4928485"/>
            <a:ext cx="2044486" cy="1321292"/>
          </a:xfrm>
          <a:prstGeom prst="rect">
            <a:avLst/>
          </a:prstGeom>
          <a:noFill/>
          <a:ln w="28575" cap="rnd">
            <a:solidFill>
              <a:srgbClr val="0079C1"/>
            </a:solidFill>
            <a:prstDash val="dash"/>
            <a:head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endParaRPr lang="en-GB" b="1" dirty="0">
              <a:solidFill>
                <a:schemeClr val="tx1"/>
              </a:solidFill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04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59259E-6 L -0.28789 2.5925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uadroTexto 8">
            <a:extLst>
              <a:ext uri="{FF2B5EF4-FFF2-40B4-BE49-F238E27FC236}">
                <a16:creationId xmlns:a16="http://schemas.microsoft.com/office/drawing/2014/main" id="{6EF93B39-BD76-4B91-AB21-1D2A7505C1CB}"/>
              </a:ext>
            </a:extLst>
          </p:cNvPr>
          <p:cNvSpPr txBox="1"/>
          <p:nvPr/>
        </p:nvSpPr>
        <p:spPr>
          <a:xfrm>
            <a:off x="3988169" y="1914098"/>
            <a:ext cx="8058372" cy="444225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tIns="0" bIns="72000" rtlCol="0" anchor="t" anchorCtr="0">
            <a:noAutofit/>
          </a:bodyPr>
          <a:lstStyle>
            <a:defPPr>
              <a:defRPr lang="es-ES"/>
            </a:defPPr>
            <a:lvl1pPr marL="268288" indent="-268288">
              <a:lnSpc>
                <a:spcPct val="150000"/>
              </a:lnSpc>
              <a:buClr>
                <a:srgbClr val="0079C1"/>
              </a:buClr>
              <a:buFont typeface="Wingdings" panose="05000000000000000000" pitchFamily="2" charset="2"/>
              <a:buChar char="§"/>
              <a:defRPr b="1">
                <a:ea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en-US" altLang="en-US" sz="2400" i="1" dirty="0">
                <a:solidFill>
                  <a:schemeClr val="accent3"/>
                </a:solidFill>
              </a:rPr>
              <a:t>Multicomponent diffusive-dispersive transport </a:t>
            </a:r>
            <a:endParaRPr lang="en-GB" sz="2400" i="1" dirty="0">
              <a:solidFill>
                <a:schemeClr val="accent3"/>
              </a:solidFill>
            </a:endParaRPr>
          </a:p>
        </p:txBody>
      </p:sp>
      <p:sp>
        <p:nvSpPr>
          <p:cNvPr id="113" name="Rectángulo redondeado 44">
            <a:extLst>
              <a:ext uri="{FF2B5EF4-FFF2-40B4-BE49-F238E27FC236}">
                <a16:creationId xmlns:a16="http://schemas.microsoft.com/office/drawing/2014/main" id="{BB664929-A0C9-429C-B873-56106CA9B83A}"/>
              </a:ext>
            </a:extLst>
          </p:cNvPr>
          <p:cNvSpPr/>
          <p:nvPr/>
        </p:nvSpPr>
        <p:spPr>
          <a:xfrm>
            <a:off x="7892838" y="4154131"/>
            <a:ext cx="324000" cy="3240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tIns="0" bIns="72000" rtlCol="0" anchor="ctr" anchorCtr="0">
            <a:noAutofit/>
          </a:bodyPr>
          <a:lstStyle/>
          <a:p>
            <a:pPr algn="ctr">
              <a:lnSpc>
                <a:spcPct val="150000"/>
              </a:lnSpc>
              <a:buClr>
                <a:srgbClr val="0079C1"/>
              </a:buClr>
            </a:pPr>
            <a:endParaRPr lang="es-ES" b="1" i="1">
              <a:solidFill>
                <a:schemeClr val="tx1"/>
              </a:solidFill>
            </a:endParaRPr>
          </a:p>
        </p:txBody>
      </p:sp>
      <p:sp>
        <p:nvSpPr>
          <p:cNvPr id="112" name="Rectángulo redondeado 43">
            <a:extLst>
              <a:ext uri="{FF2B5EF4-FFF2-40B4-BE49-F238E27FC236}">
                <a16:creationId xmlns:a16="http://schemas.microsoft.com/office/drawing/2014/main" id="{44D58C2E-BEBA-42D2-B8D8-A890B5CFF8DF}"/>
              </a:ext>
            </a:extLst>
          </p:cNvPr>
          <p:cNvSpPr/>
          <p:nvPr/>
        </p:nvSpPr>
        <p:spPr>
          <a:xfrm>
            <a:off x="7882186" y="3298617"/>
            <a:ext cx="288000" cy="3240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tIns="0" bIns="72000" rtlCol="0" anchor="ctr" anchorCtr="0">
            <a:noAutofit/>
          </a:bodyPr>
          <a:lstStyle/>
          <a:p>
            <a:pPr algn="ctr">
              <a:lnSpc>
                <a:spcPct val="150000"/>
              </a:lnSpc>
              <a:buClr>
                <a:srgbClr val="0079C1"/>
              </a:buClr>
            </a:pPr>
            <a:endParaRPr lang="es-ES" b="1" i="1">
              <a:solidFill>
                <a:schemeClr val="tx1"/>
              </a:solidFill>
            </a:endParaRPr>
          </a:p>
        </p:txBody>
      </p:sp>
      <p:sp>
        <p:nvSpPr>
          <p:cNvPr id="106" name="Rectángulo redondeado 22">
            <a:extLst>
              <a:ext uri="{FF2B5EF4-FFF2-40B4-BE49-F238E27FC236}">
                <a16:creationId xmlns:a16="http://schemas.microsoft.com/office/drawing/2014/main" id="{DB6BC461-ED6B-48CB-84D5-A1FBE849228F}"/>
              </a:ext>
            </a:extLst>
          </p:cNvPr>
          <p:cNvSpPr/>
          <p:nvPr/>
        </p:nvSpPr>
        <p:spPr>
          <a:xfrm>
            <a:off x="4344753" y="3662126"/>
            <a:ext cx="288000" cy="43331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9C1"/>
            </a:solidFill>
          </a:ln>
        </p:spPr>
        <p:txBody>
          <a:bodyPr wrap="square" tIns="0" bIns="72000" rtlCol="0" anchor="ctr" anchorCtr="0">
            <a:noAutofit/>
          </a:bodyPr>
          <a:lstStyle/>
          <a:p>
            <a:pPr algn="ctr">
              <a:lnSpc>
                <a:spcPct val="150000"/>
              </a:lnSpc>
              <a:buClr>
                <a:srgbClr val="0079C1"/>
              </a:buClr>
            </a:pPr>
            <a:endParaRPr lang="es-ES" b="1" i="1">
              <a:solidFill>
                <a:schemeClr val="tx1"/>
              </a:solidFill>
            </a:endParaRPr>
          </a:p>
        </p:txBody>
      </p:sp>
      <p:pic>
        <p:nvPicPr>
          <p:cNvPr id="12" name="Imagen 11" descr="Imagen que contiene firmar, dibujo, plato&#10;&#10;Descripción generada automáticamente">
            <a:extLst>
              <a:ext uri="{FF2B5EF4-FFF2-40B4-BE49-F238E27FC236}">
                <a16:creationId xmlns:a16="http://schemas.microsoft.com/office/drawing/2014/main" id="{DA539993-8626-478E-9A0C-F139D07F67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0" y="6297478"/>
            <a:ext cx="1289155" cy="525793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5179AB4-4584-4565-8141-5B0E0C6D9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F524C-8239-4EAD-B538-E4988ABB236B}" type="slidenum">
              <a:rPr lang="es-ES" smtClean="0"/>
              <a:t>9</a:t>
            </a:fld>
            <a:endParaRPr lang="es-ES" dirty="0"/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2E1404A9-728C-4B35-8B8A-BFD7BF669FE3}"/>
              </a:ext>
            </a:extLst>
          </p:cNvPr>
          <p:cNvSpPr txBox="1">
            <a:spLocks/>
          </p:cNvSpPr>
          <p:nvPr/>
        </p:nvSpPr>
        <p:spPr>
          <a:xfrm>
            <a:off x="0" y="197773"/>
            <a:ext cx="12192000" cy="925721"/>
          </a:xfrm>
          <a:prstGeom prst="rect">
            <a:avLst/>
          </a:prstGeom>
          <a:solidFill>
            <a:srgbClr val="0079C1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solidFill>
                  <a:schemeClr val="bg1"/>
                </a:solidFill>
                <a:latin typeface="Corbel" panose="020B0503020204020204" pitchFamily="34" charset="0"/>
              </a:rPr>
              <a:t>	</a:t>
            </a:r>
            <a:r>
              <a:rPr lang="en-US" sz="5000" b="1" dirty="0">
                <a:solidFill>
                  <a:schemeClr val="bg1"/>
                </a:solidFill>
                <a:latin typeface="Corbel" panose="020B0503020204020204" pitchFamily="34" charset="0"/>
              </a:rPr>
              <a:t>REACTIVE   TRANSPORT   MODEL</a:t>
            </a:r>
            <a:endParaRPr lang="es-ES" sz="50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EE6201FC-9C91-461D-A7DB-74037484CADF}"/>
              </a:ext>
            </a:extLst>
          </p:cNvPr>
          <p:cNvCxnSpPr>
            <a:cxnSpLocks/>
          </p:cNvCxnSpPr>
          <p:nvPr/>
        </p:nvCxnSpPr>
        <p:spPr>
          <a:xfrm>
            <a:off x="1585351" y="6560629"/>
            <a:ext cx="9971689" cy="0"/>
          </a:xfrm>
          <a:prstGeom prst="line">
            <a:avLst/>
          </a:prstGeom>
          <a:ln>
            <a:solidFill>
              <a:srgbClr val="0079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92">
            <a:extLst>
              <a:ext uri="{FF2B5EF4-FFF2-40B4-BE49-F238E27FC236}">
                <a16:creationId xmlns:a16="http://schemas.microsoft.com/office/drawing/2014/main" id="{89B500A9-E21F-4096-8752-40156A6416B5}"/>
              </a:ext>
            </a:extLst>
          </p:cNvPr>
          <p:cNvSpPr txBox="1"/>
          <p:nvPr/>
        </p:nvSpPr>
        <p:spPr>
          <a:xfrm>
            <a:off x="336434" y="1245692"/>
            <a:ext cx="3600000" cy="46166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s-ES"/>
            </a:defPPr>
            <a:lvl1pPr algn="ctr">
              <a:defRPr sz="2400" b="1">
                <a:solidFill>
                  <a:schemeClr val="lt1"/>
                </a:solidFill>
                <a:ea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ctr"/>
            <a:r>
              <a:rPr lang="en-US" sz="2400" b="1" dirty="0">
                <a:ea typeface="Calibri" panose="020F0502020204030204" pitchFamily="34" charset="0"/>
              </a:rPr>
              <a:t>Mass balance</a:t>
            </a:r>
            <a:endParaRPr lang="es-ES" sz="2400" b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1320 Flecha abajo">
            <a:extLst>
              <a:ext uri="{FF2B5EF4-FFF2-40B4-BE49-F238E27FC236}">
                <a16:creationId xmlns:a16="http://schemas.microsoft.com/office/drawing/2014/main" id="{7CB42456-7918-4A6B-9A03-87DC2043ABC3}"/>
              </a:ext>
            </a:extLst>
          </p:cNvPr>
          <p:cNvSpPr/>
          <p:nvPr/>
        </p:nvSpPr>
        <p:spPr>
          <a:xfrm rot="16200000">
            <a:off x="4064625" y="1327556"/>
            <a:ext cx="296043" cy="252000"/>
          </a:xfrm>
          <a:prstGeom prst="down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s-ES" sz="4000" b="1" cap="small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3664937E-38AB-4026-8471-D4FE2362550B}"/>
              </a:ext>
            </a:extLst>
          </p:cNvPr>
          <p:cNvSpPr txBox="1"/>
          <p:nvPr/>
        </p:nvSpPr>
        <p:spPr>
          <a:xfrm>
            <a:off x="4490231" y="1286458"/>
            <a:ext cx="33631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9C1"/>
                </a:solidFill>
              </a:rPr>
              <a:t>10</a:t>
            </a:r>
            <a:r>
              <a:rPr lang="en-GB" dirty="0"/>
              <a:t>  partial differential equation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9C965A53-13BF-490C-A335-6FEE108EA829}"/>
              </a:ext>
            </a:extLst>
          </p:cNvPr>
          <p:cNvSpPr txBox="1"/>
          <p:nvPr/>
        </p:nvSpPr>
        <p:spPr>
          <a:xfrm>
            <a:off x="1585351" y="6544589"/>
            <a:ext cx="997168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anose="020B0503020204020204" pitchFamily="34" charset="0"/>
              </a:rPr>
              <a:t>REACTIVE   TRANSPORT  MODELLING   IN   ACTIVE   CLAYS  USING   COMSOL  MULTIPHYSICS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07C8820-D5E5-402B-A922-F7EBC2533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7C72E5EB-BBF1-40B4-B679-4CB7B30CF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82105"/>
              </p:ext>
            </p:extLst>
          </p:nvPr>
        </p:nvGraphicFramePr>
        <p:xfrm>
          <a:off x="4367261" y="3710376"/>
          <a:ext cx="13858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103" name="Objeto 102">
                        <a:extLst>
                          <a:ext uri="{FF2B5EF4-FFF2-40B4-BE49-F238E27FC236}">
                            <a16:creationId xmlns:a16="http://schemas.microsoft.com/office/drawing/2014/main" id="{7C72E5EB-BBF1-40B4-B679-4CB7B30CF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61" y="3710376"/>
                        <a:ext cx="13858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ángulo redondeado 34">
            <a:extLst>
              <a:ext uri="{FF2B5EF4-FFF2-40B4-BE49-F238E27FC236}">
                <a16:creationId xmlns:a16="http://schemas.microsoft.com/office/drawing/2014/main" id="{03EAC121-B9D6-4284-B519-C49C657D0DF9}"/>
              </a:ext>
            </a:extLst>
          </p:cNvPr>
          <p:cNvSpPr/>
          <p:nvPr/>
        </p:nvSpPr>
        <p:spPr>
          <a:xfrm>
            <a:off x="4946581" y="3662126"/>
            <a:ext cx="252000" cy="433318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8" name="Rectángulo redondeado 35">
            <a:extLst>
              <a:ext uri="{FF2B5EF4-FFF2-40B4-BE49-F238E27FC236}">
                <a16:creationId xmlns:a16="http://schemas.microsoft.com/office/drawing/2014/main" id="{21E9A7F1-1F82-4EF2-9C26-5B79F079CAFD}"/>
              </a:ext>
            </a:extLst>
          </p:cNvPr>
          <p:cNvSpPr/>
          <p:nvPr/>
        </p:nvSpPr>
        <p:spPr>
          <a:xfrm>
            <a:off x="5465232" y="3662126"/>
            <a:ext cx="276152" cy="433317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09" name="Objeto 108">
            <a:extLst>
              <a:ext uri="{FF2B5EF4-FFF2-40B4-BE49-F238E27FC236}">
                <a16:creationId xmlns:a16="http://schemas.microsoft.com/office/drawing/2014/main" id="{09B80F4E-7376-4E1F-A22F-0105D84D8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88234"/>
              </p:ext>
            </p:extLst>
          </p:nvPr>
        </p:nvGraphicFramePr>
        <p:xfrm>
          <a:off x="7888288" y="3162300"/>
          <a:ext cx="16541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180800" imgH="431640" progId="Equation.DSMT4">
                  <p:embed/>
                </p:oleObj>
              </mc:Choice>
              <mc:Fallback>
                <p:oleObj name="Equation" r:id="rId6" imgW="1180800" imgH="431640" progId="Equation.DSMT4">
                  <p:embed/>
                  <p:pic>
                    <p:nvPicPr>
                      <p:cNvPr id="109" name="Objeto 108">
                        <a:extLst>
                          <a:ext uri="{FF2B5EF4-FFF2-40B4-BE49-F238E27FC236}">
                            <a16:creationId xmlns:a16="http://schemas.microsoft.com/office/drawing/2014/main" id="{09B80F4E-7376-4E1F-A22F-0105D84D8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3162300"/>
                        <a:ext cx="1654175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to 110">
            <a:extLst>
              <a:ext uri="{FF2B5EF4-FFF2-40B4-BE49-F238E27FC236}">
                <a16:creationId xmlns:a16="http://schemas.microsoft.com/office/drawing/2014/main" id="{167781B1-743E-4D06-83D9-ABB55C3F1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37248"/>
              </p:ext>
            </p:extLst>
          </p:nvPr>
        </p:nvGraphicFramePr>
        <p:xfrm>
          <a:off x="7924949" y="4124713"/>
          <a:ext cx="3360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400120" imgH="279360" progId="Equation.DSMT4">
                  <p:embed/>
                </p:oleObj>
              </mc:Choice>
              <mc:Fallback>
                <p:oleObj name="Equation" r:id="rId8" imgW="2400120" imgH="279360" progId="Equation.DSMT4">
                  <p:embed/>
                  <p:pic>
                    <p:nvPicPr>
                      <p:cNvPr id="111" name="Objeto 110">
                        <a:extLst>
                          <a:ext uri="{FF2B5EF4-FFF2-40B4-BE49-F238E27FC236}">
                            <a16:creationId xmlns:a16="http://schemas.microsoft.com/office/drawing/2014/main" id="{167781B1-743E-4D06-83D9-ABB55C3F1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949" y="4124713"/>
                        <a:ext cx="3360738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Conector angular 45">
            <a:extLst>
              <a:ext uri="{FF2B5EF4-FFF2-40B4-BE49-F238E27FC236}">
                <a16:creationId xmlns:a16="http://schemas.microsoft.com/office/drawing/2014/main" id="{08E352F5-D145-4B52-BAD3-D9658D38E91F}"/>
              </a:ext>
            </a:extLst>
          </p:cNvPr>
          <p:cNvCxnSpPr>
            <a:cxnSpLocks/>
            <a:stCxn id="107" idx="0"/>
            <a:endCxn id="112" idx="1"/>
          </p:cNvCxnSpPr>
          <p:nvPr/>
        </p:nvCxnSpPr>
        <p:spPr>
          <a:xfrm rot="5400000" flipH="1" flipV="1">
            <a:off x="6376629" y="2156570"/>
            <a:ext cx="201509" cy="2809605"/>
          </a:xfrm>
          <a:prstGeom prst="bentConnector2">
            <a:avLst/>
          </a:prstGeom>
          <a:noFill/>
          <a:ln w="38100">
            <a:solidFill>
              <a:srgbClr val="0079C1"/>
            </a:solidFill>
            <a:headEnd type="oval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5" name="Conector angular 47">
            <a:extLst>
              <a:ext uri="{FF2B5EF4-FFF2-40B4-BE49-F238E27FC236}">
                <a16:creationId xmlns:a16="http://schemas.microsoft.com/office/drawing/2014/main" id="{2EE01EE2-BE46-440F-9204-11A352E58109}"/>
              </a:ext>
            </a:extLst>
          </p:cNvPr>
          <p:cNvCxnSpPr>
            <a:cxnSpLocks/>
            <a:stCxn id="108" idx="2"/>
            <a:endCxn id="113" idx="1"/>
          </p:cNvCxnSpPr>
          <p:nvPr/>
        </p:nvCxnSpPr>
        <p:spPr>
          <a:xfrm rot="16200000" flipH="1">
            <a:off x="6637729" y="3061022"/>
            <a:ext cx="220688" cy="2289530"/>
          </a:xfrm>
          <a:prstGeom prst="bentConnector2">
            <a:avLst/>
          </a:prstGeom>
          <a:noFill/>
          <a:ln w="38100">
            <a:solidFill>
              <a:srgbClr val="0079C1"/>
            </a:solidFill>
            <a:headEnd type="oval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aphicFrame>
        <p:nvGraphicFramePr>
          <p:cNvPr id="116" name="Objeto 115">
            <a:extLst>
              <a:ext uri="{FF2B5EF4-FFF2-40B4-BE49-F238E27FC236}">
                <a16:creationId xmlns:a16="http://schemas.microsoft.com/office/drawing/2014/main" id="{40E245BD-2031-4451-88A0-4A34CFF7C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55498"/>
              </p:ext>
            </p:extLst>
          </p:nvPr>
        </p:nvGraphicFramePr>
        <p:xfrm>
          <a:off x="5536986" y="4795658"/>
          <a:ext cx="49784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555720" imgH="965160" progId="Equation.DSMT4">
                  <p:embed/>
                </p:oleObj>
              </mc:Choice>
              <mc:Fallback>
                <p:oleObj name="Equation" r:id="rId10" imgW="3555720" imgH="965160" progId="Equation.DSMT4">
                  <p:embed/>
                  <p:pic>
                    <p:nvPicPr>
                      <p:cNvPr id="116" name="Objeto 115">
                        <a:extLst>
                          <a:ext uri="{FF2B5EF4-FFF2-40B4-BE49-F238E27FC236}">
                            <a16:creationId xmlns:a16="http://schemas.microsoft.com/office/drawing/2014/main" id="{40E245BD-2031-4451-88A0-4A34CFF7C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986" y="4795658"/>
                        <a:ext cx="49784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Rectangle 13">
            <a:extLst>
              <a:ext uri="{FF2B5EF4-FFF2-40B4-BE49-F238E27FC236}">
                <a16:creationId xmlns:a16="http://schemas.microsoft.com/office/drawing/2014/main" id="{A65C997D-A7AB-4892-9F2F-3AB2168C8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3108" y="2614489"/>
            <a:ext cx="375675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altLang="es-ES" sz="1500" b="1" dirty="0" bmk="">
                <a:latin typeface="Corbel" panose="020B0503020204020204" pitchFamily="34" charset="0"/>
              </a:rPr>
              <a:t>Diffusive-dispersive flux of each i-</a:t>
            </a:r>
            <a:r>
              <a:rPr lang="en-GB" altLang="es-ES" sz="1500" b="1" dirty="0" err="1" bmk="">
                <a:latin typeface="Corbel" panose="020B0503020204020204" pitchFamily="34" charset="0"/>
              </a:rPr>
              <a:t>th</a:t>
            </a:r>
            <a:r>
              <a:rPr lang="en-GB" altLang="es-ES" sz="1500" b="1" dirty="0" bmk="">
                <a:latin typeface="Corbel" panose="020B0503020204020204" pitchFamily="34" charset="0"/>
              </a:rPr>
              <a:t> species </a:t>
            </a:r>
            <a:r>
              <a:rPr lang="en-GB" altLang="es-ES" sz="1500" b="1" dirty="0">
                <a:latin typeface="Corbel" panose="020B0503020204020204" pitchFamily="34" charset="0"/>
              </a:rPr>
              <a:t>evaluated at L-</a:t>
            </a:r>
            <a:r>
              <a:rPr lang="en-GB" altLang="es-ES" sz="1500" b="1" dirty="0" err="1">
                <a:latin typeface="Corbel" panose="020B0503020204020204" pitchFamily="34" charset="0"/>
              </a:rPr>
              <a:t>th</a:t>
            </a:r>
            <a:r>
              <a:rPr lang="en-GB" altLang="es-ES" sz="1500" b="1" dirty="0">
                <a:latin typeface="Corbel" panose="020B0503020204020204" pitchFamily="34" charset="0"/>
              </a:rPr>
              <a:t> functional structural level </a:t>
            </a:r>
          </a:p>
        </p:txBody>
      </p:sp>
      <p:grpSp>
        <p:nvGrpSpPr>
          <p:cNvPr id="189" name="Grupo 188">
            <a:extLst>
              <a:ext uri="{FF2B5EF4-FFF2-40B4-BE49-F238E27FC236}">
                <a16:creationId xmlns:a16="http://schemas.microsoft.com/office/drawing/2014/main" id="{D3856005-9A81-4C3B-8BB1-4FD147F93192}"/>
              </a:ext>
            </a:extLst>
          </p:cNvPr>
          <p:cNvGrpSpPr/>
          <p:nvPr/>
        </p:nvGrpSpPr>
        <p:grpSpPr>
          <a:xfrm>
            <a:off x="240840" y="2641108"/>
            <a:ext cx="3652147" cy="3734292"/>
            <a:chOff x="3687426" y="2641108"/>
            <a:chExt cx="3652147" cy="3734292"/>
          </a:xfrm>
        </p:grpSpPr>
        <p:graphicFrame>
          <p:nvGraphicFramePr>
            <p:cNvPr id="190" name="Objeto 26">
              <a:extLst>
                <a:ext uri="{FF2B5EF4-FFF2-40B4-BE49-F238E27FC236}">
                  <a16:creationId xmlns:a16="http://schemas.microsoft.com/office/drawing/2014/main" id="{0D8DF5AC-7451-476A-ACB3-E554D0AC2E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471279"/>
                </p:ext>
              </p:extLst>
            </p:nvPr>
          </p:nvGraphicFramePr>
          <p:xfrm>
            <a:off x="4836887" y="5683250"/>
            <a:ext cx="2168525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2" imgW="1549080" imgH="495000" progId="Equation.DSMT4">
                    <p:embed/>
                  </p:oleObj>
                </mc:Choice>
                <mc:Fallback>
                  <p:oleObj name="Equation" r:id="rId12" imgW="1549080" imgH="495000" progId="Equation.DSMT4">
                    <p:embed/>
                    <p:pic>
                      <p:nvPicPr>
                        <p:cNvPr id="190" name="Objeto 26">
                          <a:extLst>
                            <a:ext uri="{FF2B5EF4-FFF2-40B4-BE49-F238E27FC236}">
                              <a16:creationId xmlns:a16="http://schemas.microsoft.com/office/drawing/2014/main" id="{0D8DF5AC-7451-476A-ACB3-E554D0AC2E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887" y="5683250"/>
                          <a:ext cx="2168525" cy="692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to 24">
              <a:extLst>
                <a:ext uri="{FF2B5EF4-FFF2-40B4-BE49-F238E27FC236}">
                  <a16:creationId xmlns:a16="http://schemas.microsoft.com/office/drawing/2014/main" id="{65ECBC32-8253-4215-AFF4-757DEE414D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092780"/>
                </p:ext>
              </p:extLst>
            </p:nvPr>
          </p:nvGraphicFramePr>
          <p:xfrm>
            <a:off x="4836887" y="4848225"/>
            <a:ext cx="2222500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4" imgW="1587240" imgH="495000" progId="Equation.DSMT4">
                    <p:embed/>
                  </p:oleObj>
                </mc:Choice>
                <mc:Fallback>
                  <p:oleObj name="Equation" r:id="rId14" imgW="1587240" imgH="495000" progId="Equation.DSMT4">
                    <p:embed/>
                    <p:pic>
                      <p:nvPicPr>
                        <p:cNvPr id="191" name="Objeto 24">
                          <a:extLst>
                            <a:ext uri="{FF2B5EF4-FFF2-40B4-BE49-F238E27FC236}">
                              <a16:creationId xmlns:a16="http://schemas.microsoft.com/office/drawing/2014/main" id="{65ECBC32-8253-4215-AFF4-757DEE414D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887" y="4848225"/>
                          <a:ext cx="2222500" cy="692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" name="Objeto 20">
              <a:extLst>
                <a:ext uri="{FF2B5EF4-FFF2-40B4-BE49-F238E27FC236}">
                  <a16:creationId xmlns:a16="http://schemas.microsoft.com/office/drawing/2014/main" id="{041B53AC-D7F4-4EF1-8F67-76B462EA8A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4294323"/>
                </p:ext>
              </p:extLst>
            </p:nvPr>
          </p:nvGraphicFramePr>
          <p:xfrm>
            <a:off x="3814886" y="3136900"/>
            <a:ext cx="31273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6" imgW="2234880" imgH="304560" progId="Equation.DSMT4">
                    <p:embed/>
                  </p:oleObj>
                </mc:Choice>
                <mc:Fallback>
                  <p:oleObj name="Equation" r:id="rId16" imgW="2234880" imgH="304560" progId="Equation.DSMT4">
                    <p:embed/>
                    <p:pic>
                      <p:nvPicPr>
                        <p:cNvPr id="192" name="Objeto 20">
                          <a:extLst>
                            <a:ext uri="{FF2B5EF4-FFF2-40B4-BE49-F238E27FC236}">
                              <a16:creationId xmlns:a16="http://schemas.microsoft.com/office/drawing/2014/main" id="{041B53AC-D7F4-4EF1-8F67-76B462EA8A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886" y="3136900"/>
                          <a:ext cx="3127375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to 192">
              <a:extLst>
                <a:ext uri="{FF2B5EF4-FFF2-40B4-BE49-F238E27FC236}">
                  <a16:creationId xmlns:a16="http://schemas.microsoft.com/office/drawing/2014/main" id="{AC662EF5-C4CD-4921-B151-2ED1444FF9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08589"/>
                </p:ext>
              </p:extLst>
            </p:nvPr>
          </p:nvGraphicFramePr>
          <p:xfrm>
            <a:off x="4836887" y="4219575"/>
            <a:ext cx="1709737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8" imgW="977760" imgH="253800" progId="Equation.DSMT4">
                    <p:embed/>
                  </p:oleObj>
                </mc:Choice>
                <mc:Fallback>
                  <p:oleObj name="Equation" r:id="rId18" imgW="977760" imgH="253800" progId="Equation.DSMT4">
                    <p:embed/>
                    <p:pic>
                      <p:nvPicPr>
                        <p:cNvPr id="193" name="Objeto 192">
                          <a:extLst>
                            <a:ext uri="{FF2B5EF4-FFF2-40B4-BE49-F238E27FC236}">
                              <a16:creationId xmlns:a16="http://schemas.microsoft.com/office/drawing/2014/main" id="{AC662EF5-C4CD-4921-B151-2ED1444FF9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36887" y="4219575"/>
                          <a:ext cx="1709737" cy="442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" name="Grupo 193">
              <a:extLst>
                <a:ext uri="{FF2B5EF4-FFF2-40B4-BE49-F238E27FC236}">
                  <a16:creationId xmlns:a16="http://schemas.microsoft.com/office/drawing/2014/main" id="{5B5FEE90-F28D-4B53-89C1-1A14167FB46C}"/>
                </a:ext>
              </a:extLst>
            </p:cNvPr>
            <p:cNvGrpSpPr/>
            <p:nvPr/>
          </p:nvGrpSpPr>
          <p:grpSpPr>
            <a:xfrm>
              <a:off x="3930953" y="3551534"/>
              <a:ext cx="824319" cy="2466001"/>
              <a:chOff x="4853665" y="3601602"/>
              <a:chExt cx="394185" cy="2466001"/>
            </a:xfrm>
          </p:grpSpPr>
          <p:cxnSp>
            <p:nvCxnSpPr>
              <p:cNvPr id="207" name="Conector angular 43">
                <a:extLst>
                  <a:ext uri="{FF2B5EF4-FFF2-40B4-BE49-F238E27FC236}">
                    <a16:creationId xmlns:a16="http://schemas.microsoft.com/office/drawing/2014/main" id="{AF679C82-27FC-4AC7-890C-CBE1E8DBAFD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819313" y="4648115"/>
                <a:ext cx="2453840" cy="385136"/>
              </a:xfrm>
              <a:prstGeom prst="bentConnector3">
                <a:avLst>
                  <a:gd name="adj1" fmla="val 99685"/>
                </a:avLst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08" name="Conector angular 43">
                <a:extLst>
                  <a:ext uri="{FF2B5EF4-FFF2-40B4-BE49-F238E27FC236}">
                    <a16:creationId xmlns:a16="http://schemas.microsoft.com/office/drawing/2014/main" id="{C53F46CC-9AE3-4EA2-B65C-0ADCD445FE7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594830" y="3860439"/>
                <a:ext cx="911854" cy="394183"/>
              </a:xfrm>
              <a:prstGeom prst="bentConnector3">
                <a:avLst>
                  <a:gd name="adj1" fmla="val 100139"/>
                </a:avLst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09" name="Conector angular 43">
                <a:extLst>
                  <a:ext uri="{FF2B5EF4-FFF2-40B4-BE49-F238E27FC236}">
                    <a16:creationId xmlns:a16="http://schemas.microsoft.com/office/drawing/2014/main" id="{F9CB9E2A-7B4C-4C8D-BA03-48A9219A161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226364" y="4228904"/>
                <a:ext cx="1648787" cy="394184"/>
              </a:xfrm>
              <a:prstGeom prst="bentConnector2">
                <a:avLst/>
              </a:prstGeom>
              <a:noFill/>
              <a:ln w="38100">
                <a:solidFill>
                  <a:srgbClr val="0079C1"/>
                </a:solidFill>
                <a:headEnd type="oval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sp>
          <p:nvSpPr>
            <p:cNvPr id="195" name="Rectángulo 194">
              <a:extLst>
                <a:ext uri="{FF2B5EF4-FFF2-40B4-BE49-F238E27FC236}">
                  <a16:creationId xmlns:a16="http://schemas.microsoft.com/office/drawing/2014/main" id="{0201FCEA-CAB4-4D49-8909-8D6DFD09B07A}"/>
                </a:ext>
              </a:extLst>
            </p:cNvPr>
            <p:cNvSpPr/>
            <p:nvPr/>
          </p:nvSpPr>
          <p:spPr>
            <a:xfrm>
              <a:off x="3687426" y="2641108"/>
              <a:ext cx="264889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b="1" dirty="0">
                  <a:solidFill>
                    <a:srgbClr val="0079C1"/>
                  </a:solidFill>
                  <a:latin typeface="Corbel" panose="020B0503020204020204" pitchFamily="34" charset="0"/>
                </a:rPr>
                <a:t>Total flux </a:t>
              </a:r>
              <a:endParaRPr lang="es-ES" b="1" dirty="0">
                <a:latin typeface="Corbel" panose="020B0503020204020204" pitchFamily="34" charset="0"/>
              </a:endParaRPr>
            </a:p>
          </p:txBody>
        </p:sp>
        <p:sp>
          <p:nvSpPr>
            <p:cNvPr id="196" name="Rectángulo redondeado 35">
              <a:extLst>
                <a:ext uri="{FF2B5EF4-FFF2-40B4-BE49-F238E27FC236}">
                  <a16:creationId xmlns:a16="http://schemas.microsoft.com/office/drawing/2014/main" id="{F29B69A4-2029-4755-BD01-435A160661AA}"/>
                </a:ext>
              </a:extLst>
            </p:cNvPr>
            <p:cNvSpPr/>
            <p:nvPr/>
          </p:nvSpPr>
          <p:spPr>
            <a:xfrm>
              <a:off x="3756604" y="3148088"/>
              <a:ext cx="348697" cy="389406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7" name="CuadroTexto 196">
              <a:extLst>
                <a:ext uri="{FF2B5EF4-FFF2-40B4-BE49-F238E27FC236}">
                  <a16:creationId xmlns:a16="http://schemas.microsoft.com/office/drawing/2014/main" id="{2AB88298-AF50-45A1-9FA9-742A7CC74589}"/>
                </a:ext>
              </a:extLst>
            </p:cNvPr>
            <p:cNvSpPr txBox="1"/>
            <p:nvPr/>
          </p:nvSpPr>
          <p:spPr>
            <a:xfrm>
              <a:off x="4034100" y="4351724"/>
              <a:ext cx="494678" cy="2147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acro</a:t>
              </a:r>
            </a:p>
          </p:txBody>
        </p:sp>
        <p:sp>
          <p:nvSpPr>
            <p:cNvPr id="198" name="CuadroTexto 197">
              <a:extLst>
                <a:ext uri="{FF2B5EF4-FFF2-40B4-BE49-F238E27FC236}">
                  <a16:creationId xmlns:a16="http://schemas.microsoft.com/office/drawing/2014/main" id="{7B1498D6-5284-4590-9B1A-DDFD8C49E8E4}"/>
                </a:ext>
              </a:extLst>
            </p:cNvPr>
            <p:cNvSpPr txBox="1"/>
            <p:nvPr/>
          </p:nvSpPr>
          <p:spPr>
            <a:xfrm>
              <a:off x="4034100" y="5889521"/>
              <a:ext cx="494678" cy="2147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icro</a:t>
              </a:r>
            </a:p>
          </p:txBody>
        </p:sp>
        <p:sp>
          <p:nvSpPr>
            <p:cNvPr id="199" name="CuadroTexto 198">
              <a:extLst>
                <a:ext uri="{FF2B5EF4-FFF2-40B4-BE49-F238E27FC236}">
                  <a16:creationId xmlns:a16="http://schemas.microsoft.com/office/drawing/2014/main" id="{E3F1629F-6950-4202-9630-E96D67DBE843}"/>
                </a:ext>
              </a:extLst>
            </p:cNvPr>
            <p:cNvSpPr txBox="1"/>
            <p:nvPr/>
          </p:nvSpPr>
          <p:spPr>
            <a:xfrm>
              <a:off x="4034100" y="5093778"/>
              <a:ext cx="494678" cy="21558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noAutofit/>
            </a:bodyPr>
            <a:lstStyle>
              <a:defPPr>
                <a:defRPr lang="es-ES"/>
              </a:defPPr>
              <a:lvl1pPr algn="ctr">
                <a:defRPr sz="1400">
                  <a:solidFill>
                    <a:srgbClr val="0079C1"/>
                  </a:solidFill>
                  <a:latin typeface="Corbel" panose="020B0503020204020204" pitchFamily="34" charset="0"/>
                </a:defRPr>
              </a:lvl1pPr>
            </a:lstStyle>
            <a:p>
              <a:r>
                <a:rPr lang="en-GB" dirty="0"/>
                <a:t>Macro </a:t>
              </a:r>
            </a:p>
          </p:txBody>
        </p:sp>
        <p:sp>
          <p:nvSpPr>
            <p:cNvPr id="200" name="52 Cerrar llave">
              <a:extLst>
                <a:ext uri="{FF2B5EF4-FFF2-40B4-BE49-F238E27FC236}">
                  <a16:creationId xmlns:a16="http://schemas.microsoft.com/office/drawing/2014/main" id="{1C45A9AB-6E7E-43DF-B57C-C1CA29785495}"/>
                </a:ext>
              </a:extLst>
            </p:cNvPr>
            <p:cNvSpPr/>
            <p:nvPr/>
          </p:nvSpPr>
          <p:spPr>
            <a:xfrm>
              <a:off x="7138882" y="4895331"/>
              <a:ext cx="200691" cy="1388300"/>
            </a:xfrm>
            <a:prstGeom prst="rightBrace">
              <a:avLst>
                <a:gd name="adj1" fmla="val 103981"/>
                <a:gd name="adj2" fmla="val 50000"/>
              </a:avLst>
            </a:prstGeom>
            <a:noFill/>
            <a:ln w="38100" cap="rnd">
              <a:solidFill>
                <a:srgbClr val="0079C1"/>
              </a:solidFill>
              <a:round/>
              <a:headEnd type="non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205" name="Rectángulo redondeado 35">
              <a:extLst>
                <a:ext uri="{FF2B5EF4-FFF2-40B4-BE49-F238E27FC236}">
                  <a16:creationId xmlns:a16="http://schemas.microsoft.com/office/drawing/2014/main" id="{6BE4A88D-E9C4-4ACF-B2EF-594D920B591E}"/>
                </a:ext>
              </a:extLst>
            </p:cNvPr>
            <p:cNvSpPr/>
            <p:nvPr/>
          </p:nvSpPr>
          <p:spPr>
            <a:xfrm>
              <a:off x="6671001" y="4991698"/>
              <a:ext cx="396000" cy="396000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6" name="Rectángulo redondeado 35">
              <a:extLst>
                <a:ext uri="{FF2B5EF4-FFF2-40B4-BE49-F238E27FC236}">
                  <a16:creationId xmlns:a16="http://schemas.microsoft.com/office/drawing/2014/main" id="{920D606C-0016-4818-B625-1E799F6DCDED}"/>
                </a:ext>
              </a:extLst>
            </p:cNvPr>
            <p:cNvSpPr/>
            <p:nvPr/>
          </p:nvSpPr>
          <p:spPr>
            <a:xfrm>
              <a:off x="6671001" y="5826826"/>
              <a:ext cx="396000" cy="396000"/>
            </a:xfrm>
            <a:prstGeom prst="roundRect">
              <a:avLst/>
            </a:prstGeom>
            <a:noFill/>
            <a:ln>
              <a:solidFill>
                <a:srgbClr val="0079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cxnSp>
        <p:nvCxnSpPr>
          <p:cNvPr id="232" name="999 Conector recto">
            <a:extLst>
              <a:ext uri="{FF2B5EF4-FFF2-40B4-BE49-F238E27FC236}">
                <a16:creationId xmlns:a16="http://schemas.microsoft.com/office/drawing/2014/main" id="{8D5CBCB1-C89D-4C77-8625-599A8455D0C6}"/>
              </a:ext>
            </a:extLst>
          </p:cNvPr>
          <p:cNvCxnSpPr>
            <a:cxnSpLocks/>
            <a:stCxn id="103" idx="1"/>
            <a:endCxn id="200" idx="1"/>
          </p:cNvCxnSpPr>
          <p:nvPr/>
        </p:nvCxnSpPr>
        <p:spPr>
          <a:xfrm rot="10800000" flipV="1">
            <a:off x="3892987" y="3878651"/>
            <a:ext cx="474274" cy="1710830"/>
          </a:xfrm>
          <a:prstGeom prst="bentConnector3">
            <a:avLst>
              <a:gd name="adj1" fmla="val 51106"/>
            </a:avLst>
          </a:prstGeom>
          <a:noFill/>
          <a:ln w="38100">
            <a:solidFill>
              <a:srgbClr val="0079C1"/>
            </a:solidFill>
            <a:headEnd type="stealth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05" name="Rectángulo 104">
            <a:extLst>
              <a:ext uri="{FF2B5EF4-FFF2-40B4-BE49-F238E27FC236}">
                <a16:creationId xmlns:a16="http://schemas.microsoft.com/office/drawing/2014/main" id="{A29B6649-F5AB-4F38-B9D7-A1527DC7F308}"/>
              </a:ext>
            </a:extLst>
          </p:cNvPr>
          <p:cNvSpPr/>
          <p:nvPr/>
        </p:nvSpPr>
        <p:spPr>
          <a:xfrm>
            <a:off x="5744311" y="4166345"/>
            <a:ext cx="1959546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square" lIns="0" rIns="0">
            <a:spAutoFit/>
          </a:bodyPr>
          <a:lstStyle/>
          <a:p>
            <a:r>
              <a:rPr lang="en-US" sz="1400" dirty="0" bmk="">
                <a:solidFill>
                  <a:srgbClr val="0079C1"/>
                </a:solidFill>
                <a:latin typeface="Corbel" panose="020B0503020204020204" pitchFamily="34" charset="0"/>
              </a:rPr>
              <a:t> Electrochemical potential </a:t>
            </a:r>
            <a:endParaRPr lang="es-ES" sz="1400" dirty="0" bmk="">
              <a:solidFill>
                <a:srgbClr val="0079C1"/>
              </a:solidFill>
              <a:latin typeface="Corbel" panose="020B0503020204020204" pitchFamily="34" charset="0"/>
            </a:endParaRPr>
          </a:p>
        </p:txBody>
      </p:sp>
      <p:sp>
        <p:nvSpPr>
          <p:cNvPr id="253" name="Rectángulo redondeado 35">
            <a:extLst>
              <a:ext uri="{FF2B5EF4-FFF2-40B4-BE49-F238E27FC236}">
                <a16:creationId xmlns:a16="http://schemas.microsoft.com/office/drawing/2014/main" id="{AB1F71BC-F933-457C-BB15-1758B09D60A9}"/>
              </a:ext>
            </a:extLst>
          </p:cNvPr>
          <p:cNvSpPr/>
          <p:nvPr/>
        </p:nvSpPr>
        <p:spPr>
          <a:xfrm>
            <a:off x="5251165" y="4650596"/>
            <a:ext cx="5607345" cy="1557126"/>
          </a:xfrm>
          <a:prstGeom prst="roundRect">
            <a:avLst/>
          </a:prstGeom>
          <a:noFill/>
          <a:ln>
            <a:solidFill>
              <a:srgbClr val="0079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0" name="Rectángulo 109">
            <a:extLst>
              <a:ext uri="{FF2B5EF4-FFF2-40B4-BE49-F238E27FC236}">
                <a16:creationId xmlns:a16="http://schemas.microsoft.com/office/drawing/2014/main" id="{0D50B62C-F5DC-4F69-A7D7-18E06A5D43CD}"/>
              </a:ext>
            </a:extLst>
          </p:cNvPr>
          <p:cNvSpPr/>
          <p:nvPr/>
        </p:nvSpPr>
        <p:spPr>
          <a:xfrm>
            <a:off x="5742534" y="3186485"/>
            <a:ext cx="1703754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square" lIns="0" rIns="0">
            <a:spAutoFit/>
          </a:bodyPr>
          <a:lstStyle/>
          <a:p>
            <a:pPr algn="ctr"/>
            <a:r>
              <a:rPr lang="en-GB" sz="1400" dirty="0" bmk="">
                <a:solidFill>
                  <a:srgbClr val="0079C1"/>
                </a:solidFill>
                <a:latin typeface="Corbel" panose="020B0503020204020204" pitchFamily="34" charset="0"/>
              </a:rPr>
              <a:t> Phenomenological tensor of coefficients</a:t>
            </a:r>
          </a:p>
        </p:txBody>
      </p:sp>
      <p:graphicFrame>
        <p:nvGraphicFramePr>
          <p:cNvPr id="280" name="Objeto 279">
            <a:extLst>
              <a:ext uri="{FF2B5EF4-FFF2-40B4-BE49-F238E27FC236}">
                <a16:creationId xmlns:a16="http://schemas.microsoft.com/office/drawing/2014/main" id="{C45CA915-311C-4340-BA45-C87FE53DC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99621"/>
              </p:ext>
            </p:extLst>
          </p:nvPr>
        </p:nvGraphicFramePr>
        <p:xfrm>
          <a:off x="9696236" y="2738345"/>
          <a:ext cx="21986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1676160" imgH="241200" progId="Equation.DSMT4">
                  <p:embed/>
                </p:oleObj>
              </mc:Choice>
              <mc:Fallback>
                <p:oleObj name="Equation" r:id="rId20" imgW="1676160" imgH="241200" progId="Equation.DSMT4">
                  <p:embed/>
                  <p:pic>
                    <p:nvPicPr>
                      <p:cNvPr id="280" name="Objeto 279">
                        <a:extLst>
                          <a:ext uri="{FF2B5EF4-FFF2-40B4-BE49-F238E27FC236}">
                            <a16:creationId xmlns:a16="http://schemas.microsoft.com/office/drawing/2014/main" id="{C45CA915-311C-4340-BA45-C87FE53DC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96236" y="2738345"/>
                        <a:ext cx="219868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5" name="Conector angular 45">
            <a:extLst>
              <a:ext uri="{FF2B5EF4-FFF2-40B4-BE49-F238E27FC236}">
                <a16:creationId xmlns:a16="http://schemas.microsoft.com/office/drawing/2014/main" id="{19B4F754-D1A1-4640-8693-801C9F305974}"/>
              </a:ext>
            </a:extLst>
          </p:cNvPr>
          <p:cNvCxnSpPr>
            <a:cxnSpLocks/>
            <a:endCxn id="280" idx="1"/>
          </p:cNvCxnSpPr>
          <p:nvPr/>
        </p:nvCxnSpPr>
        <p:spPr>
          <a:xfrm flipV="1">
            <a:off x="8983326" y="2897012"/>
            <a:ext cx="676721" cy="236620"/>
          </a:xfrm>
          <a:prstGeom prst="bentConnector3">
            <a:avLst>
              <a:gd name="adj1" fmla="val 257"/>
            </a:avLst>
          </a:prstGeom>
          <a:noFill/>
          <a:ln w="38100">
            <a:solidFill>
              <a:srgbClr val="0079C1"/>
            </a:solidFill>
            <a:headEnd type="oval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1" name="52 Cerrar llave">
            <a:extLst>
              <a:ext uri="{FF2B5EF4-FFF2-40B4-BE49-F238E27FC236}">
                <a16:creationId xmlns:a16="http://schemas.microsoft.com/office/drawing/2014/main" id="{89AE1451-39A4-4BC3-93F9-2B8425E0C2D2}"/>
              </a:ext>
            </a:extLst>
          </p:cNvPr>
          <p:cNvSpPr/>
          <p:nvPr/>
        </p:nvSpPr>
        <p:spPr>
          <a:xfrm rot="5400000">
            <a:off x="10570475" y="2645081"/>
            <a:ext cx="144000" cy="936000"/>
          </a:xfrm>
          <a:prstGeom prst="rightBrace">
            <a:avLst>
              <a:gd name="adj1" fmla="val 103981"/>
              <a:gd name="adj2" fmla="val 50000"/>
            </a:avLst>
          </a:prstGeom>
          <a:noFill/>
          <a:ln w="38100" cap="rnd">
            <a:solidFill>
              <a:srgbClr val="0079C1"/>
            </a:solidFill>
            <a:round/>
            <a:headEnd type="non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92" name="52 Cerrar llave">
            <a:extLst>
              <a:ext uri="{FF2B5EF4-FFF2-40B4-BE49-F238E27FC236}">
                <a16:creationId xmlns:a16="http://schemas.microsoft.com/office/drawing/2014/main" id="{BD089813-5B91-48BB-B8A5-6BDB95A6D485}"/>
              </a:ext>
            </a:extLst>
          </p:cNvPr>
          <p:cNvSpPr/>
          <p:nvPr/>
        </p:nvSpPr>
        <p:spPr>
          <a:xfrm rot="5400000">
            <a:off x="11502232" y="2804067"/>
            <a:ext cx="144000" cy="615500"/>
          </a:xfrm>
          <a:prstGeom prst="rightBrace">
            <a:avLst>
              <a:gd name="adj1" fmla="val 103981"/>
              <a:gd name="adj2" fmla="val 50000"/>
            </a:avLst>
          </a:prstGeom>
          <a:noFill/>
          <a:ln w="38100" cap="rnd">
            <a:solidFill>
              <a:srgbClr val="0079C1"/>
            </a:solidFill>
            <a:round/>
            <a:headEnd type="non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94" name="CuadroTexto 293">
            <a:extLst>
              <a:ext uri="{FF2B5EF4-FFF2-40B4-BE49-F238E27FC236}">
                <a16:creationId xmlns:a16="http://schemas.microsoft.com/office/drawing/2014/main" id="{E300A3A6-3240-4108-B300-3B54AFFE7735}"/>
              </a:ext>
            </a:extLst>
          </p:cNvPr>
          <p:cNvSpPr txBox="1"/>
          <p:nvPr/>
        </p:nvSpPr>
        <p:spPr>
          <a:xfrm>
            <a:off x="10187228" y="3224845"/>
            <a:ext cx="9073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600" i="1" dirty="0">
                <a:solidFill>
                  <a:schemeClr val="accent3"/>
                </a:solidFill>
              </a:rPr>
              <a:t>diffusion</a:t>
            </a:r>
            <a:endParaRPr lang="en-GB" sz="1600" dirty="0"/>
          </a:p>
        </p:txBody>
      </p:sp>
      <p:sp>
        <p:nvSpPr>
          <p:cNvPr id="295" name="CuadroTexto 294">
            <a:extLst>
              <a:ext uri="{FF2B5EF4-FFF2-40B4-BE49-F238E27FC236}">
                <a16:creationId xmlns:a16="http://schemas.microsoft.com/office/drawing/2014/main" id="{9D94F023-0F0F-4719-B341-33778B127CC8}"/>
              </a:ext>
            </a:extLst>
          </p:cNvPr>
          <p:cNvSpPr txBox="1"/>
          <p:nvPr/>
        </p:nvSpPr>
        <p:spPr>
          <a:xfrm>
            <a:off x="11062340" y="3224845"/>
            <a:ext cx="1030522" cy="500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600" i="1" dirty="0">
                <a:solidFill>
                  <a:schemeClr val="accent3"/>
                </a:solidFill>
              </a:rPr>
              <a:t>dispersion</a:t>
            </a:r>
          </a:p>
          <a:p>
            <a:pPr algn="ctr"/>
            <a:r>
              <a:rPr lang="en-GB" sz="1050" dirty="0">
                <a:solidFill>
                  <a:schemeClr val="accent3"/>
                </a:solidFill>
              </a:rPr>
              <a:t>(only in macro)</a:t>
            </a:r>
          </a:p>
        </p:txBody>
      </p:sp>
      <p:sp>
        <p:nvSpPr>
          <p:cNvPr id="5" name="Flecha: doblada hacia arriba 4">
            <a:extLst>
              <a:ext uri="{FF2B5EF4-FFF2-40B4-BE49-F238E27FC236}">
                <a16:creationId xmlns:a16="http://schemas.microsoft.com/office/drawing/2014/main" id="{12396A19-329D-4978-8FED-EB0D00A0C498}"/>
              </a:ext>
            </a:extLst>
          </p:cNvPr>
          <p:cNvSpPr/>
          <p:nvPr/>
        </p:nvSpPr>
        <p:spPr>
          <a:xfrm rot="5400000">
            <a:off x="4307473" y="4619075"/>
            <a:ext cx="1351966" cy="552969"/>
          </a:xfrm>
          <a:prstGeom prst="bentUpArrow">
            <a:avLst/>
          </a:prstGeom>
          <a:solidFill>
            <a:srgbClr val="0079C1"/>
          </a:solidFill>
          <a:ln>
            <a:noFill/>
          </a:ln>
        </p:spPr>
        <p:txBody>
          <a:bodyPr wrap="square" tIns="144000" bIns="144000" anchor="ctr" anchorCtr="0">
            <a:spAutoFit/>
          </a:bodyPr>
          <a:lstStyle/>
          <a:p>
            <a:pPr>
              <a:tabLst>
                <a:tab pos="361950" algn="l"/>
              </a:tabLst>
            </a:pPr>
            <a:endParaRPr lang="en-GB" sz="4000" b="1" cap="small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87157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18</TotalTime>
  <Words>1539</Words>
  <Application>Microsoft Office PowerPoint</Application>
  <PresentationFormat>Panorámica</PresentationFormat>
  <Paragraphs>289</Paragraphs>
  <Slides>1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orbel</vt:lpstr>
      <vt:lpstr>Times New Roman</vt:lpstr>
      <vt:lpstr>Wingdings</vt:lpstr>
      <vt:lpstr>Tema de Office</vt:lpstr>
      <vt:lpstr>Equation</vt:lpstr>
      <vt:lpstr>REACTIVE   TRANSPORT   MODELLING   IN   ACTIVE   CLAYS   USING   COMSOL  MULTIPHYSIC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REACTIVE   TRANSPORT   MODELLING   IN   ACTIVE   CLAYS   USING   COMSOL  MULTIPHYS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María Virginia Cabrera Soto</dc:creator>
  <cp:lastModifiedBy>María Virginia Cabrera Soto</cp:lastModifiedBy>
  <cp:revision>215</cp:revision>
  <dcterms:created xsi:type="dcterms:W3CDTF">2020-09-02T07:14:16Z</dcterms:created>
  <dcterms:modified xsi:type="dcterms:W3CDTF">2020-10-05T08:13:49Z</dcterms:modified>
</cp:coreProperties>
</file>